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58" r:id="rId2"/>
  </p:sldMasterIdLst>
  <p:notesMasterIdLst>
    <p:notesMasterId r:id="rId30"/>
  </p:notesMasterIdLst>
  <p:handoutMasterIdLst>
    <p:handoutMasterId r:id="rId31"/>
  </p:handoutMasterIdLst>
  <p:sldIdLst>
    <p:sldId id="491" r:id="rId3"/>
    <p:sldId id="457" r:id="rId4"/>
    <p:sldId id="283" r:id="rId5"/>
    <p:sldId id="490" r:id="rId6"/>
    <p:sldId id="462" r:id="rId7"/>
    <p:sldId id="487" r:id="rId8"/>
    <p:sldId id="489" r:id="rId9"/>
    <p:sldId id="460" r:id="rId10"/>
    <p:sldId id="463" r:id="rId11"/>
    <p:sldId id="464" r:id="rId12"/>
    <p:sldId id="476" r:id="rId13"/>
    <p:sldId id="495" r:id="rId14"/>
    <p:sldId id="496" r:id="rId15"/>
    <p:sldId id="510" r:id="rId16"/>
    <p:sldId id="492" r:id="rId17"/>
    <p:sldId id="505" r:id="rId18"/>
    <p:sldId id="497" r:id="rId19"/>
    <p:sldId id="499" r:id="rId20"/>
    <p:sldId id="498" r:id="rId21"/>
    <p:sldId id="469" r:id="rId22"/>
    <p:sldId id="502" r:id="rId23"/>
    <p:sldId id="501" r:id="rId24"/>
    <p:sldId id="295" r:id="rId25"/>
    <p:sldId id="507" r:id="rId26"/>
    <p:sldId id="512" r:id="rId27"/>
    <p:sldId id="513" r:id="rId28"/>
    <p:sldId id="514" r:id="rId29"/>
  </p:sldIdLst>
  <p:sldSz cx="9144000" cy="5143500" type="screen16x9"/>
  <p:notesSz cx="6991350" cy="92821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y Howard" initials="AH" lastIdx="30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00D6"/>
    <a:srgbClr val="D893FB"/>
    <a:srgbClr val="E3B2FC"/>
    <a:srgbClr val="F78CFC"/>
    <a:srgbClr val="FAB9FD"/>
    <a:srgbClr val="982AE2"/>
    <a:srgbClr val="A648E6"/>
    <a:srgbClr val="EE06FA"/>
    <a:srgbClr val="811BC7"/>
    <a:srgbClr val="AC25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3590" autoAdjust="0"/>
  </p:normalViewPr>
  <p:slideViewPr>
    <p:cSldViewPr snapToGrid="0">
      <p:cViewPr varScale="1">
        <p:scale>
          <a:sx n="109" d="100"/>
          <a:sy n="109" d="100"/>
        </p:scale>
        <p:origin x="58" y="103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9" d="100"/>
          <a:sy n="99" d="100"/>
        </p:scale>
        <p:origin x="-3570" y="-108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7F501066-E536-4411-A308-8F594291BB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9125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52425" y="685800"/>
            <a:ext cx="622935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9600"/>
            <a:ext cx="5181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BB7A9961-DAFF-4C6D-B406-5A98A3E6BB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2087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A9961-DAFF-4C6D-B406-5A98A3E6BB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20564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4009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276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227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4320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745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4672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3616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2103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8290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520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5479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0948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2303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6765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A9961-DAFF-4C6D-B406-5A98A3E6BB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0141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8054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8277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743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A9961-DAFF-4C6D-B406-5A98A3E6BB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0631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A9961-DAFF-4C6D-B406-5A98A3E6BB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80992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A9961-DAFF-4C6D-B406-5A98A3E6BB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38936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A9961-DAFF-4C6D-B406-5A98A3E6BB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39201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A9961-DAFF-4C6D-B406-5A98A3E6BB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7857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7A9961-DAFF-4C6D-B406-5A98A3E6BBE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5306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6425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7870372" cy="3263504"/>
          </a:xfrm>
          <a:prstGeom prst="rect">
            <a:avLst/>
          </a:prstGeom>
        </p:spPr>
        <p:txBody>
          <a:bodyPr lIns="68579" tIns="34289" rIns="68579" bIns="34289"/>
          <a:lstStyle>
            <a:lvl1pPr>
              <a:defRPr sz="15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8579" tIns="34289" rIns="68579" bIns="34289"/>
          <a:lstStyle>
            <a:lvl1pPr>
              <a:defRPr sz="1800" b="1">
                <a:solidFill>
                  <a:srgbClr val="004FA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9071" y="4830536"/>
            <a:ext cx="9144000" cy="326571"/>
          </a:xfrm>
          <a:prstGeom prst="rect">
            <a:avLst/>
          </a:prstGeom>
          <a:gradFill flip="none" rotWithShape="1">
            <a:gsLst>
              <a:gs pos="100000">
                <a:srgbClr val="004FA3"/>
              </a:gs>
              <a:gs pos="0">
                <a:srgbClr val="FFFFFF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8" tIns="45719" rIns="91438" bIns="45719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35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</a:p>
        </p:txBody>
      </p:sp>
      <p:pic>
        <p:nvPicPr>
          <p:cNvPr id="5" name="Picture 4" descr="UR_standard_color.eps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066" y="4838642"/>
            <a:ext cx="1476828" cy="300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9293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3353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urs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06450"/>
            <a:ext cx="82486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3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92663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fld id="{A0B426A2-24EB-4BB3-840D-D8C999B3FE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9525" y="4830763"/>
            <a:ext cx="9144000" cy="3270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4FA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/>
              <a:t> </a:t>
            </a:r>
          </a:p>
        </p:txBody>
      </p:sp>
      <p:pic>
        <p:nvPicPr>
          <p:cNvPr id="1031" name="Picture 11" descr="UR_standard_color.eps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4838700"/>
            <a:ext cx="147796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60" r:id="rId2"/>
  </p:sldLayoutIdLst>
  <p:txStyles>
    <p:titleStyle>
      <a:lvl1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2pPr>
      <a:lvl3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3pPr>
      <a:lvl4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4pPr>
      <a:lvl5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5pPr>
      <a:lvl6pPr marL="4572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227013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•"/>
        <a:defRPr sz="1200" b="1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–"/>
        <a:defRPr sz="1200" b="1">
          <a:solidFill>
            <a:schemeClr val="tx1"/>
          </a:solidFill>
          <a:latin typeface="+mn-lt"/>
        </a:defRPr>
      </a:lvl2pPr>
      <a:lvl3pPr marL="114458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-"/>
        <a:defRPr sz="1200" b="1">
          <a:solidFill>
            <a:schemeClr val="tx1"/>
          </a:solidFill>
          <a:latin typeface="+mn-lt"/>
        </a:defRPr>
      </a:lvl3pPr>
      <a:lvl4pPr marL="19431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286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743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3200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657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4114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3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92663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fld id="{A0B426A2-24EB-4BB3-840D-D8C999B3FE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9525" y="4830763"/>
            <a:ext cx="9144000" cy="3270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4FA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/>
              <a:t> </a:t>
            </a:r>
          </a:p>
        </p:txBody>
      </p:sp>
      <p:pic>
        <p:nvPicPr>
          <p:cNvPr id="1031" name="Picture 11" descr="UR_standard_color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4838700"/>
            <a:ext cx="147796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0068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</p:sldLayoutIdLst>
  <p:txStyles>
    <p:titleStyle>
      <a:lvl1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2pPr>
      <a:lvl3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3pPr>
      <a:lvl4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4pPr>
      <a:lvl5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5pPr>
      <a:lvl6pPr marL="4572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227013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•"/>
        <a:defRPr sz="1200" b="1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–"/>
        <a:defRPr sz="1200" b="1">
          <a:solidFill>
            <a:schemeClr val="tx1"/>
          </a:solidFill>
          <a:latin typeface="+mn-lt"/>
        </a:defRPr>
      </a:lvl2pPr>
      <a:lvl3pPr marL="114458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-"/>
        <a:defRPr sz="1200" b="1">
          <a:solidFill>
            <a:schemeClr val="tx1"/>
          </a:solidFill>
          <a:latin typeface="+mn-lt"/>
        </a:defRPr>
      </a:lvl3pPr>
      <a:lvl4pPr marL="19431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286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743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3200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657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4114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2" Type="http://schemas.openxmlformats.org/officeDocument/2006/relationships/notesSlide" Target="../notesSlides/notesSlide9.xml"/><Relationship Id="rId20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1.png"/><Relationship Id="rId5" Type="http://schemas.openxmlformats.org/officeDocument/2006/relationships/image" Target="../media/image700.png"/><Relationship Id="rId19" Type="http://schemas.openxmlformats.org/officeDocument/2006/relationships/image" Target="../media/image28.png"/><Relationship Id="rId9" Type="http://schemas.openxmlformats.org/officeDocument/2006/relationships/image" Target="../media/image1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0.png"/><Relationship Id="rId4" Type="http://schemas.openxmlformats.org/officeDocument/2006/relationships/image" Target="../media/image300.pn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70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0.png"/><Relationship Id="rId5" Type="http://schemas.openxmlformats.org/officeDocument/2006/relationships/image" Target="../media/image30.png"/><Relationship Id="rId4" Type="http://schemas.openxmlformats.org/officeDocument/2006/relationships/image" Target="../media/image30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70.png"/><Relationship Id="rId7" Type="http://schemas.openxmlformats.org/officeDocument/2006/relationships/image" Target="../media/image3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0.png"/><Relationship Id="rId5" Type="http://schemas.openxmlformats.org/officeDocument/2006/relationships/image" Target="../media/image30.png"/><Relationship Id="rId4" Type="http://schemas.openxmlformats.org/officeDocument/2006/relationships/image" Target="../media/image30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70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0.png"/><Relationship Id="rId5" Type="http://schemas.openxmlformats.org/officeDocument/2006/relationships/image" Target="../media/image30.png"/><Relationship Id="rId4" Type="http://schemas.openxmlformats.org/officeDocument/2006/relationships/image" Target="../media/image300.png"/><Relationship Id="rId9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4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19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4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0.png"/><Relationship Id="rId15" Type="http://schemas.openxmlformats.org/officeDocument/2006/relationships/image" Target="../media/image520.png"/><Relationship Id="rId4" Type="http://schemas.openxmlformats.org/officeDocument/2006/relationships/image" Target="../media/image21.png"/><Relationship Id="rId9" Type="http://schemas.openxmlformats.org/officeDocument/2006/relationships/image" Target="../media/image510.png"/><Relationship Id="rId14" Type="http://schemas.openxmlformats.org/officeDocument/2006/relationships/image" Target="../media/image16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0.png"/><Relationship Id="rId5" Type="http://schemas.openxmlformats.org/officeDocument/2006/relationships/image" Target="../media/image18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8" Type="http://schemas.openxmlformats.org/officeDocument/2006/relationships/image" Target="../media/image9.png"/><Relationship Id="rId21" Type="http://schemas.openxmlformats.org/officeDocument/2006/relationships/image" Target="../media/image5.png"/><Relationship Id="rId17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20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19" Type="http://schemas.openxmlformats.org/officeDocument/2006/relationships/image" Target="../media/image10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6.png"/><Relationship Id="rId4" Type="http://schemas.openxmlformats.org/officeDocument/2006/relationships/image" Target="../media/image130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21" Type="http://schemas.openxmlformats.org/officeDocument/2006/relationships/image" Target="../media/image20.png"/><Relationship Id="rId7" Type="http://schemas.openxmlformats.org/officeDocument/2006/relationships/image" Target="../media/image23.png"/><Relationship Id="rId17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190.png"/><Relationship Id="rId9" Type="http://schemas.openxmlformats.org/officeDocument/2006/relationships/image" Target="../media/image70.png"/><Relationship Id="rId2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21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0.png"/><Relationship Id="rId5" Type="http://schemas.openxmlformats.org/officeDocument/2006/relationships/image" Target="../media/image521.png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1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0.png"/><Relationship Id="rId24" Type="http://schemas.openxmlformats.org/officeDocument/2006/relationships/image" Target="../media/image13.png"/><Relationship Id="rId5" Type="http://schemas.openxmlformats.org/officeDocument/2006/relationships/image" Target="../media/image521.png"/><Relationship Id="rId23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7C6DE95-2540-4AE0-867C-8D98F59D77F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68" r="17776"/>
          <a:stretch/>
        </p:blipFill>
        <p:spPr>
          <a:xfrm>
            <a:off x="2385822" y="1096518"/>
            <a:ext cx="4056888" cy="35092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396873" y="411292"/>
            <a:ext cx="8193764" cy="40785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5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Photon Acceleration in the Ionization Front of a Flying Focus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228600" y="3350773"/>
            <a:ext cx="3186474" cy="1320226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A. Howard,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. Turnbull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A. Davies, D.H. Froula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and J.P. Palastro</a:t>
            </a:r>
            <a:b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endParaRPr kumimoji="0" lang="en-US" sz="5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67B4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University of Rochester</a:t>
            </a:r>
            <a:b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67B4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67B4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Laboratory for Laser Energetics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6535615" y="3121661"/>
            <a:ext cx="2379785" cy="154933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67B4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60</a:t>
            </a:r>
            <a:r>
              <a:rPr kumimoji="0" lang="en-US" sz="1500" b="1" i="0" u="none" strike="noStrike" kern="0" cap="none" spc="0" normalizeH="0" baseline="30000" noProof="0" dirty="0">
                <a:ln>
                  <a:noFill/>
                </a:ln>
                <a:solidFill>
                  <a:srgbClr val="0067B4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h</a:t>
            </a: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67B4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Annual Meeting of the American Physical Society Division of Plasma Physics</a:t>
            </a:r>
            <a:b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67B4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br>
              <a:rPr kumimoji="0" lang="en-US" sz="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Portland, Oregon, USA</a:t>
            </a:r>
            <a:b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ovember 5-9, 2018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176C57-5778-4AB9-B29A-436024714C56}"/>
              </a:ext>
            </a:extLst>
          </p:cNvPr>
          <p:cNvSpPr/>
          <p:nvPr/>
        </p:nvSpPr>
        <p:spPr>
          <a:xfrm>
            <a:off x="6259626" y="4820335"/>
            <a:ext cx="29338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charset="0"/>
              </a:rPr>
              <a:t>DOE Grant No. DE-SC0019135</a:t>
            </a: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7945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0DBFB60-EF2A-44E5-87AD-E07207742F49}"/>
              </a:ext>
            </a:extLst>
          </p:cNvPr>
          <p:cNvGrpSpPr/>
          <p:nvPr/>
        </p:nvGrpSpPr>
        <p:grpSpPr>
          <a:xfrm>
            <a:off x="1280160" y="1078992"/>
            <a:ext cx="3138264" cy="3193999"/>
            <a:chOff x="219456" y="1177741"/>
            <a:chExt cx="3138264" cy="3193999"/>
          </a:xfrm>
        </p:grpSpPr>
        <p:sp>
          <p:nvSpPr>
            <p:cNvPr id="229" name="Rectangle 228">
              <a:extLst>
                <a:ext uri="{FF2B5EF4-FFF2-40B4-BE49-F238E27FC236}">
                  <a16:creationId xmlns:a16="http://schemas.microsoft.com/office/drawing/2014/main" id="{AA55A9BE-68D5-4B78-9A09-63776D48DF7C}"/>
                </a:ext>
              </a:extLst>
            </p:cNvPr>
            <p:cNvSpPr/>
            <p:nvPr/>
          </p:nvSpPr>
          <p:spPr>
            <a:xfrm flipH="1">
              <a:off x="648501" y="1568031"/>
              <a:ext cx="2493394" cy="2524979"/>
            </a:xfrm>
            <a:prstGeom prst="rect">
              <a:avLst/>
            </a:prstGeom>
            <a:gradFill flip="none" rotWithShape="1">
              <a:gsLst>
                <a:gs pos="84000">
                  <a:srgbClr val="000000">
                    <a:alpha val="97000"/>
                  </a:srgbClr>
                </a:gs>
                <a:gs pos="100000">
                  <a:schemeClr val="tx1"/>
                </a:gs>
                <a:gs pos="67000">
                  <a:schemeClr val="tx1">
                    <a:lumMod val="65000"/>
                    <a:lumOff val="35000"/>
                    <a:alpha val="90000"/>
                  </a:schemeClr>
                </a:gs>
                <a:gs pos="42000">
                  <a:schemeClr val="bg1">
                    <a:alpha val="0"/>
                  </a:schemeClr>
                </a:gs>
                <a:gs pos="0">
                  <a:schemeClr val="bg1">
                    <a:alpha val="0"/>
                  </a:schemeClr>
                </a:gs>
                <a:gs pos="46000">
                  <a:schemeClr val="bg1">
                    <a:lumMod val="50000"/>
                    <a:alpha val="30000"/>
                  </a:schemeClr>
                </a:gs>
                <a:gs pos="58000">
                  <a:schemeClr val="tx1">
                    <a:lumMod val="65000"/>
                    <a:lumOff val="35000"/>
                    <a:alpha val="60000"/>
                  </a:schemeClr>
                </a:gs>
              </a:gsLst>
              <a:lin ang="2070000" scaled="0"/>
              <a:tileRect/>
            </a:gra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84650E7-BF4C-4BB0-8A30-CA4353901F6C}"/>
                </a:ext>
              </a:extLst>
            </p:cNvPr>
            <p:cNvGrpSpPr/>
            <p:nvPr/>
          </p:nvGrpSpPr>
          <p:grpSpPr>
            <a:xfrm>
              <a:off x="219456" y="1177741"/>
              <a:ext cx="3138264" cy="3193999"/>
              <a:chOff x="162023" y="1177741"/>
              <a:chExt cx="3138264" cy="3193999"/>
            </a:xfrm>
          </p:grpSpPr>
          <p:cxnSp>
            <p:nvCxnSpPr>
              <p:cNvPr id="227" name="Straight Arrow Connector 226">
                <a:extLst>
                  <a:ext uri="{FF2B5EF4-FFF2-40B4-BE49-F238E27FC236}">
                    <a16:creationId xmlns:a16="http://schemas.microsoft.com/office/drawing/2014/main" id="{D169B078-0136-48D9-90CD-0337CE67CD7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118667" y="1576149"/>
                <a:ext cx="1930476" cy="2795591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scene3d>
                <a:camera prst="orthographicFront"/>
                <a:lightRig rig="threePt" dir="t"/>
              </a:scene3d>
              <a:sp3d>
                <a:contourClr>
                  <a:schemeClr val="tx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75" name="Group 174">
                <a:extLst>
                  <a:ext uri="{FF2B5EF4-FFF2-40B4-BE49-F238E27FC236}">
                    <a16:creationId xmlns:a16="http://schemas.microsoft.com/office/drawing/2014/main" id="{F9648ECD-6368-4E44-AE51-D8666BE60639}"/>
                  </a:ext>
                </a:extLst>
              </p:cNvPr>
              <p:cNvGrpSpPr/>
              <p:nvPr/>
            </p:nvGrpSpPr>
            <p:grpSpPr>
              <a:xfrm>
                <a:off x="826988" y="1720748"/>
                <a:ext cx="816530" cy="585844"/>
                <a:chOff x="2289357" y="1657752"/>
                <a:chExt cx="744286" cy="534010"/>
              </a:xfrm>
            </p:grpSpPr>
            <p:grpSp>
              <p:nvGrpSpPr>
                <p:cNvPr id="177" name="Group 176">
                  <a:extLst>
                    <a:ext uri="{FF2B5EF4-FFF2-40B4-BE49-F238E27FC236}">
                      <a16:creationId xmlns:a16="http://schemas.microsoft.com/office/drawing/2014/main" id="{3E37D331-7AC5-4284-8578-59F6D4E1A53E}"/>
                    </a:ext>
                  </a:extLst>
                </p:cNvPr>
                <p:cNvGrpSpPr/>
                <p:nvPr/>
              </p:nvGrpSpPr>
              <p:grpSpPr>
                <a:xfrm>
                  <a:off x="2659950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182" name="Freeform 446">
                    <a:extLst>
                      <a:ext uri="{FF2B5EF4-FFF2-40B4-BE49-F238E27FC236}">
                        <a16:creationId xmlns:a16="http://schemas.microsoft.com/office/drawing/2014/main" id="{D054FCE9-5132-441B-9E77-E7DDCABB0079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5" y="2388767"/>
                    <a:ext cx="316739" cy="648344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88" name="Freeform: Shape 2">
                    <a:extLst>
                      <a:ext uri="{FF2B5EF4-FFF2-40B4-BE49-F238E27FC236}">
                        <a16:creationId xmlns:a16="http://schemas.microsoft.com/office/drawing/2014/main" id="{4C5E0188-CD12-49FE-8DAA-2B4E69D114D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79" name="Group 178">
                  <a:extLst>
                    <a:ext uri="{FF2B5EF4-FFF2-40B4-BE49-F238E27FC236}">
                      <a16:creationId xmlns:a16="http://schemas.microsoft.com/office/drawing/2014/main" id="{E97B01C3-98D3-45A8-9D00-154846C5C892}"/>
                    </a:ext>
                  </a:extLst>
                </p:cNvPr>
                <p:cNvGrpSpPr/>
                <p:nvPr/>
              </p:nvGrpSpPr>
              <p:grpSpPr>
                <a:xfrm flipH="1">
                  <a:off x="2289357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180" name="Freeform 446">
                    <a:extLst>
                      <a:ext uri="{FF2B5EF4-FFF2-40B4-BE49-F238E27FC236}">
                        <a16:creationId xmlns:a16="http://schemas.microsoft.com/office/drawing/2014/main" id="{C777E51D-93F5-4A44-89F8-D660AA2568F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4" y="2388768"/>
                    <a:ext cx="316739" cy="648343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/>
                    <a:lightRig rig="threePt" dir="t"/>
                  </a:scene3d>
                  <a:sp3d prstMaterial="dkEdge"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81" name="Freeform: Shape 2">
                    <a:extLst>
                      <a:ext uri="{FF2B5EF4-FFF2-40B4-BE49-F238E27FC236}">
                        <a16:creationId xmlns:a16="http://schemas.microsoft.com/office/drawing/2014/main" id="{3453DF39-8651-4AC3-9A9F-FD5EE51549A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</p:grpSp>
          <p:cxnSp>
            <p:nvCxnSpPr>
              <p:cNvPr id="197" name="Straight Arrow Connector 196">
                <a:extLst>
                  <a:ext uri="{FF2B5EF4-FFF2-40B4-BE49-F238E27FC236}">
                    <a16:creationId xmlns:a16="http://schemas.microsoft.com/office/drawing/2014/main" id="{5F128DDE-2BB4-4B88-ABB2-1BFF4E9B369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043240" y="2176941"/>
                <a:ext cx="31488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" name="Straight Arrow Connector 198">
                <a:extLst>
                  <a:ext uri="{FF2B5EF4-FFF2-40B4-BE49-F238E27FC236}">
                    <a16:creationId xmlns:a16="http://schemas.microsoft.com/office/drawing/2014/main" id="{F88714F9-E7E6-47DD-96DA-32A9068D2C5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428971" y="2176941"/>
                <a:ext cx="13478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0" name="Straight Arrow Connector 199">
                <a:extLst>
                  <a:ext uri="{FF2B5EF4-FFF2-40B4-BE49-F238E27FC236}">
                    <a16:creationId xmlns:a16="http://schemas.microsoft.com/office/drawing/2014/main" id="{399B1796-A559-43F7-AA17-6CB0DBE23F8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300367" y="1960238"/>
                <a:ext cx="19599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02" name="Group 201">
                <a:extLst>
                  <a:ext uri="{FF2B5EF4-FFF2-40B4-BE49-F238E27FC236}">
                    <a16:creationId xmlns:a16="http://schemas.microsoft.com/office/drawing/2014/main" id="{1BAF21A0-5F50-4EE0-A3A8-1D084F81A45C}"/>
                  </a:ext>
                </a:extLst>
              </p:cNvPr>
              <p:cNvGrpSpPr/>
              <p:nvPr/>
            </p:nvGrpSpPr>
            <p:grpSpPr>
              <a:xfrm>
                <a:off x="162023" y="1636983"/>
                <a:ext cx="307777" cy="1370154"/>
                <a:chOff x="201123" y="923035"/>
                <a:chExt cx="309486" cy="137776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3" name="Rectangle 202">
                      <a:extLst>
                        <a:ext uri="{FF2B5EF4-FFF2-40B4-BE49-F238E27FC236}">
                          <a16:creationId xmlns:a16="http://schemas.microsoft.com/office/drawing/2014/main" id="{7E82BFE4-E32A-475B-B0EE-CA7258396450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-99658" y="1223816"/>
                      <a:ext cx="911048" cy="309486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𝒊𝒎𝒆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 (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oMath>
                        </m:oMathPara>
                      </a14:m>
                      <a:endParaRPr kumimoji="0" lang="en-US" sz="1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Arial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03" name="Rectangle 202">
                      <a:extLst>
                        <a:ext uri="{FF2B5EF4-FFF2-40B4-BE49-F238E27FC236}">
                          <a16:creationId xmlns:a16="http://schemas.microsoft.com/office/drawing/2014/main" id="{7E82BFE4-E32A-475B-B0EE-CA7258396450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>
                      <a:off x="-99658" y="1223816"/>
                      <a:ext cx="911048" cy="309486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r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04" name="Straight Arrow Connector 203">
                  <a:extLst>
                    <a:ext uri="{FF2B5EF4-FFF2-40B4-BE49-F238E27FC236}">
                      <a16:creationId xmlns:a16="http://schemas.microsoft.com/office/drawing/2014/main" id="{74882E89-9605-457E-B840-57A8BA7072A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75408" y="1820108"/>
                  <a:ext cx="0" cy="48069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EC329A6B-D2A0-4D00-8129-FA3C1C092C13}"/>
                  </a:ext>
                </a:extLst>
              </p:cNvPr>
              <p:cNvGrpSpPr/>
              <p:nvPr/>
            </p:nvGrpSpPr>
            <p:grpSpPr>
              <a:xfrm>
                <a:off x="579828" y="1177741"/>
                <a:ext cx="1407410" cy="307777"/>
                <a:chOff x="586303" y="1062323"/>
                <a:chExt cx="1282886" cy="28054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6" name="Rectangle 205">
                      <a:extLst>
                        <a:ext uri="{FF2B5EF4-FFF2-40B4-BE49-F238E27FC236}">
                          <a16:creationId xmlns:a16="http://schemas.microsoft.com/office/drawing/2014/main" id="{0E41CE71-5A22-464C-A503-72B7A554DE8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 xmlns:m="http://schemas.openxmlformats.org/officeDocument/2006/math"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𝒔𝒑𝒂𝒄𝒆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 (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oMath>
                      </a14:m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 </a:t>
                      </a:r>
                    </a:p>
                  </p:txBody>
                </p:sp>
              </mc:Choice>
              <mc:Fallback xmlns="">
                <p:sp>
                  <p:nvSpPr>
                    <p:cNvPr id="206" name="Rectangle 205">
                      <a:extLst>
                        <a:ext uri="{FF2B5EF4-FFF2-40B4-BE49-F238E27FC236}">
                          <a16:creationId xmlns:a16="http://schemas.microsoft.com/office/drawing/2014/main" id="{0E41CE71-5A22-464C-A503-72B7A554DE82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784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07" name="Straight Arrow Connector 206">
                  <a:extLst>
                    <a:ext uri="{FF2B5EF4-FFF2-40B4-BE49-F238E27FC236}">
                      <a16:creationId xmlns:a16="http://schemas.microsoft.com/office/drawing/2014/main" id="{65817054-7C44-46F9-86F8-F1B142D8180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 flipH="1">
                  <a:off x="1651319" y="1005755"/>
                  <a:ext cx="0" cy="435741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08" name="Group 207">
                <a:extLst>
                  <a:ext uri="{FF2B5EF4-FFF2-40B4-BE49-F238E27FC236}">
                    <a16:creationId xmlns:a16="http://schemas.microsoft.com/office/drawing/2014/main" id="{06314FBA-2982-4045-ABA3-CCA211F00AF1}"/>
                  </a:ext>
                </a:extLst>
              </p:cNvPr>
              <p:cNvGrpSpPr/>
              <p:nvPr/>
            </p:nvGrpSpPr>
            <p:grpSpPr>
              <a:xfrm>
                <a:off x="1182768" y="2552902"/>
                <a:ext cx="1220523" cy="585844"/>
                <a:chOff x="4934046" y="1933142"/>
                <a:chExt cx="1421546" cy="670924"/>
              </a:xfrm>
            </p:grpSpPr>
            <p:grpSp>
              <p:nvGrpSpPr>
                <p:cNvPr id="209" name="Group 208">
                  <a:extLst>
                    <a:ext uri="{FF2B5EF4-FFF2-40B4-BE49-F238E27FC236}">
                      <a16:creationId xmlns:a16="http://schemas.microsoft.com/office/drawing/2014/main" id="{00507061-670E-410B-AF4D-D8BD8DDE1663}"/>
                    </a:ext>
                  </a:extLst>
                </p:cNvPr>
                <p:cNvGrpSpPr/>
                <p:nvPr/>
              </p:nvGrpSpPr>
              <p:grpSpPr>
                <a:xfrm>
                  <a:off x="5639739" y="1933142"/>
                  <a:ext cx="715853" cy="670924"/>
                  <a:chOff x="5639739" y="1933142"/>
                  <a:chExt cx="715853" cy="670924"/>
                </a:xfrm>
              </p:grpSpPr>
              <p:sp>
                <p:nvSpPr>
                  <p:cNvPr id="213" name="Freeform 446">
                    <a:extLst>
                      <a:ext uri="{FF2B5EF4-FFF2-40B4-BE49-F238E27FC236}">
                        <a16:creationId xmlns:a16="http://schemas.microsoft.com/office/drawing/2014/main" id="{E827543E-D637-42F1-9627-5A70CB6ED8F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9739" y="1947410"/>
                    <a:ext cx="541565" cy="642579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9073"/>
                      <a:gd name="connsiteX1" fmla="*/ 91722 w 394512"/>
                      <a:gd name="connsiteY1" fmla="*/ 415608 h 429073"/>
                      <a:gd name="connsiteX2" fmla="*/ 237659 w 394512"/>
                      <a:gd name="connsiteY2" fmla="*/ 335898 h 429073"/>
                      <a:gd name="connsiteX3" fmla="*/ 325749 w 394512"/>
                      <a:gd name="connsiteY3" fmla="*/ 421913 h 429073"/>
                      <a:gd name="connsiteX4" fmla="*/ 375632 w 394512"/>
                      <a:gd name="connsiteY4" fmla="*/ 425270 h 429073"/>
                      <a:gd name="connsiteX5" fmla="*/ 394512 w 394512"/>
                      <a:gd name="connsiteY5" fmla="*/ 427544 h 429073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75833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57671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8523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3416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45267 w 394512"/>
                      <a:gd name="connsiteY2" fmla="*/ 186408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20022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79766 w 394512"/>
                      <a:gd name="connsiteY4" fmla="*/ 357434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2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29968 w 394512"/>
                      <a:gd name="connsiteY5" fmla="*/ 394844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1 w 394512"/>
                      <a:gd name="connsiteY4" fmla="*/ 372509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4829 w 394512"/>
                      <a:gd name="connsiteY5" fmla="*/ 411804 h 427544"/>
                      <a:gd name="connsiteX6" fmla="*/ 394512 w 394512"/>
                      <a:gd name="connsiteY6" fmla="*/ 427544 h 427544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8918 w 398680"/>
                      <a:gd name="connsiteY3" fmla="*/ 419401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0228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8795 w 398680"/>
                      <a:gd name="connsiteY1" fmla="*/ 41058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2794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51515 w 398680"/>
                      <a:gd name="connsiteY4" fmla="*/ 347384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0704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222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7999 w 398680"/>
                      <a:gd name="connsiteY4" fmla="*/ 345709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4426 w 398680"/>
                      <a:gd name="connsiteY2" fmla="*/ 1583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2573 w 398680"/>
                      <a:gd name="connsiteY2" fmla="*/ 1449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3669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83343 w 398680"/>
                      <a:gd name="connsiteY3" fmla="*/ 416052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6942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6278 w 398680"/>
                      <a:gd name="connsiteY2" fmla="*/ 1575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32761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6883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2989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3178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47810 w 398680"/>
                      <a:gd name="connsiteY4" fmla="*/ 341523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46409 w 398680"/>
                      <a:gd name="connsiteY6" fmla="*/ 423317 h 428800"/>
                      <a:gd name="connsiteX7" fmla="*/ 398680 w 398680"/>
                      <a:gd name="connsiteY7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38073 w 398680"/>
                      <a:gd name="connsiteY6" fmla="*/ 406567 h 428800"/>
                      <a:gd name="connsiteX7" fmla="*/ 398680 w 398680"/>
                      <a:gd name="connsiteY7" fmla="*/ 428800 h 428800"/>
                      <a:gd name="connsiteX0" fmla="*/ 0 w 400069"/>
                      <a:gd name="connsiteY0" fmla="*/ 2 h 424404"/>
                      <a:gd name="connsiteX1" fmla="*/ 72500 w 400069"/>
                      <a:gd name="connsiteY1" fmla="*/ 421472 h 424404"/>
                      <a:gd name="connsiteX2" fmla="*/ 129983 w 400069"/>
                      <a:gd name="connsiteY2" fmla="*/ 159190 h 424404"/>
                      <a:gd name="connsiteX3" fmla="*/ 189826 w 400069"/>
                      <a:gd name="connsiteY3" fmla="*/ 416890 h 424404"/>
                      <a:gd name="connsiteX4" fmla="*/ 239474 w 400069"/>
                      <a:gd name="connsiteY4" fmla="*/ 333148 h 424404"/>
                      <a:gd name="connsiteX5" fmla="*/ 286664 w 400069"/>
                      <a:gd name="connsiteY5" fmla="*/ 419342 h 424404"/>
                      <a:gd name="connsiteX6" fmla="*/ 338073 w 400069"/>
                      <a:gd name="connsiteY6" fmla="*/ 406567 h 424404"/>
                      <a:gd name="connsiteX7" fmla="*/ 400069 w 400069"/>
                      <a:gd name="connsiteY7" fmla="*/ 424404 h 424404"/>
                      <a:gd name="connsiteX0" fmla="*/ 0 w 388954"/>
                      <a:gd name="connsiteY0" fmla="*/ 2 h 424404"/>
                      <a:gd name="connsiteX1" fmla="*/ 72500 w 388954"/>
                      <a:gd name="connsiteY1" fmla="*/ 421472 h 424404"/>
                      <a:gd name="connsiteX2" fmla="*/ 129983 w 388954"/>
                      <a:gd name="connsiteY2" fmla="*/ 159190 h 424404"/>
                      <a:gd name="connsiteX3" fmla="*/ 189826 w 388954"/>
                      <a:gd name="connsiteY3" fmla="*/ 416890 h 424404"/>
                      <a:gd name="connsiteX4" fmla="*/ 239474 w 388954"/>
                      <a:gd name="connsiteY4" fmla="*/ 333148 h 424404"/>
                      <a:gd name="connsiteX5" fmla="*/ 286664 w 388954"/>
                      <a:gd name="connsiteY5" fmla="*/ 419342 h 424404"/>
                      <a:gd name="connsiteX6" fmla="*/ 338073 w 388954"/>
                      <a:gd name="connsiteY6" fmla="*/ 406567 h 424404"/>
                      <a:gd name="connsiteX7" fmla="*/ 388954 w 388954"/>
                      <a:gd name="connsiteY7" fmla="*/ 424404 h 424404"/>
                      <a:gd name="connsiteX0" fmla="*/ 0 w 391038"/>
                      <a:gd name="connsiteY0" fmla="*/ 2 h 424404"/>
                      <a:gd name="connsiteX1" fmla="*/ 72500 w 391038"/>
                      <a:gd name="connsiteY1" fmla="*/ 421472 h 424404"/>
                      <a:gd name="connsiteX2" fmla="*/ 129983 w 391038"/>
                      <a:gd name="connsiteY2" fmla="*/ 159190 h 424404"/>
                      <a:gd name="connsiteX3" fmla="*/ 189826 w 391038"/>
                      <a:gd name="connsiteY3" fmla="*/ 416890 h 424404"/>
                      <a:gd name="connsiteX4" fmla="*/ 239474 w 391038"/>
                      <a:gd name="connsiteY4" fmla="*/ 333148 h 424404"/>
                      <a:gd name="connsiteX5" fmla="*/ 286664 w 391038"/>
                      <a:gd name="connsiteY5" fmla="*/ 419342 h 424404"/>
                      <a:gd name="connsiteX6" fmla="*/ 338073 w 391038"/>
                      <a:gd name="connsiteY6" fmla="*/ 406567 h 424404"/>
                      <a:gd name="connsiteX7" fmla="*/ 391038 w 391038"/>
                      <a:gd name="connsiteY7" fmla="*/ 424404 h 424404"/>
                      <a:gd name="connsiteX0" fmla="*/ 0 w 405129"/>
                      <a:gd name="connsiteY0" fmla="*/ 2 h 427238"/>
                      <a:gd name="connsiteX1" fmla="*/ 72500 w 405129"/>
                      <a:gd name="connsiteY1" fmla="*/ 421472 h 427238"/>
                      <a:gd name="connsiteX2" fmla="*/ 129983 w 405129"/>
                      <a:gd name="connsiteY2" fmla="*/ 159190 h 427238"/>
                      <a:gd name="connsiteX3" fmla="*/ 189826 w 405129"/>
                      <a:gd name="connsiteY3" fmla="*/ 416890 h 427238"/>
                      <a:gd name="connsiteX4" fmla="*/ 239474 w 405129"/>
                      <a:gd name="connsiteY4" fmla="*/ 333148 h 427238"/>
                      <a:gd name="connsiteX5" fmla="*/ 286664 w 405129"/>
                      <a:gd name="connsiteY5" fmla="*/ 419342 h 427238"/>
                      <a:gd name="connsiteX6" fmla="*/ 338073 w 405129"/>
                      <a:gd name="connsiteY6" fmla="*/ 406567 h 427238"/>
                      <a:gd name="connsiteX7" fmla="*/ 391038 w 405129"/>
                      <a:gd name="connsiteY7" fmla="*/ 424404 h 427238"/>
                      <a:gd name="connsiteX0" fmla="*/ 0 w 404300"/>
                      <a:gd name="connsiteY0" fmla="*/ 2 h 433919"/>
                      <a:gd name="connsiteX1" fmla="*/ 72500 w 404300"/>
                      <a:gd name="connsiteY1" fmla="*/ 421472 h 433919"/>
                      <a:gd name="connsiteX2" fmla="*/ 129983 w 404300"/>
                      <a:gd name="connsiteY2" fmla="*/ 159190 h 433919"/>
                      <a:gd name="connsiteX3" fmla="*/ 189826 w 404300"/>
                      <a:gd name="connsiteY3" fmla="*/ 416890 h 433919"/>
                      <a:gd name="connsiteX4" fmla="*/ 239474 w 404300"/>
                      <a:gd name="connsiteY4" fmla="*/ 333148 h 433919"/>
                      <a:gd name="connsiteX5" fmla="*/ 286664 w 404300"/>
                      <a:gd name="connsiteY5" fmla="*/ 419342 h 433919"/>
                      <a:gd name="connsiteX6" fmla="*/ 338073 w 404300"/>
                      <a:gd name="connsiteY6" fmla="*/ 406567 h 433919"/>
                      <a:gd name="connsiteX7" fmla="*/ 391038 w 404300"/>
                      <a:gd name="connsiteY7" fmla="*/ 424404 h 433919"/>
                      <a:gd name="connsiteX0" fmla="*/ 0 w 393809"/>
                      <a:gd name="connsiteY0" fmla="*/ 2 h 425788"/>
                      <a:gd name="connsiteX1" fmla="*/ 72500 w 393809"/>
                      <a:gd name="connsiteY1" fmla="*/ 421472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6318 w 393809"/>
                      <a:gd name="connsiteY4" fmla="*/ 29545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62582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54246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2901"/>
                      <a:gd name="connsiteY0" fmla="*/ 0 h 425243"/>
                      <a:gd name="connsiteX1" fmla="*/ 62311 w 392901"/>
                      <a:gd name="connsiteY1" fmla="*/ 422307 h 425243"/>
                      <a:gd name="connsiteX2" fmla="*/ 105900 w 392901"/>
                      <a:gd name="connsiteY2" fmla="*/ 115639 h 425243"/>
                      <a:gd name="connsiteX3" fmla="*/ 168522 w 392901"/>
                      <a:gd name="connsiteY3" fmla="*/ 416888 h 425243"/>
                      <a:gd name="connsiteX4" fmla="*/ 212613 w 392901"/>
                      <a:gd name="connsiteY4" fmla="*/ 299646 h 425243"/>
                      <a:gd name="connsiteX5" fmla="*/ 254246 w 392901"/>
                      <a:gd name="connsiteY5" fmla="*/ 419340 h 425243"/>
                      <a:gd name="connsiteX6" fmla="*/ 308433 w 392901"/>
                      <a:gd name="connsiteY6" fmla="*/ 388141 h 425243"/>
                      <a:gd name="connsiteX7" fmla="*/ 391038 w 392901"/>
                      <a:gd name="connsiteY7" fmla="*/ 424402 h 425243"/>
                      <a:gd name="connsiteX0" fmla="*/ 0 w 392901"/>
                      <a:gd name="connsiteY0" fmla="*/ 0 h 425510"/>
                      <a:gd name="connsiteX1" fmla="*/ 62311 w 392901"/>
                      <a:gd name="connsiteY1" fmla="*/ 42230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30414"/>
                      <a:gd name="connsiteX1" fmla="*/ 54670 w 392901"/>
                      <a:gd name="connsiteY1" fmla="*/ 421679 h 430414"/>
                      <a:gd name="connsiteX2" fmla="*/ 105900 w 392901"/>
                      <a:gd name="connsiteY2" fmla="*/ 115639 h 430414"/>
                      <a:gd name="connsiteX3" fmla="*/ 168522 w 392901"/>
                      <a:gd name="connsiteY3" fmla="*/ 416888 h 430414"/>
                      <a:gd name="connsiteX4" fmla="*/ 212613 w 392901"/>
                      <a:gd name="connsiteY4" fmla="*/ 299646 h 430414"/>
                      <a:gd name="connsiteX5" fmla="*/ 254246 w 392901"/>
                      <a:gd name="connsiteY5" fmla="*/ 419340 h 430414"/>
                      <a:gd name="connsiteX6" fmla="*/ 308433 w 392901"/>
                      <a:gd name="connsiteY6" fmla="*/ 388141 h 430414"/>
                      <a:gd name="connsiteX7" fmla="*/ 391038 w 392901"/>
                      <a:gd name="connsiteY7" fmla="*/ 424402 h 430414"/>
                      <a:gd name="connsiteX0" fmla="*/ 0 w 392901"/>
                      <a:gd name="connsiteY0" fmla="*/ 0 h 459499"/>
                      <a:gd name="connsiteX1" fmla="*/ 54670 w 392901"/>
                      <a:gd name="connsiteY1" fmla="*/ 421679 h 459499"/>
                      <a:gd name="connsiteX2" fmla="*/ 79899 w 392901"/>
                      <a:gd name="connsiteY2" fmla="*/ 404627 h 459499"/>
                      <a:gd name="connsiteX3" fmla="*/ 105900 w 392901"/>
                      <a:gd name="connsiteY3" fmla="*/ 115639 h 459499"/>
                      <a:gd name="connsiteX4" fmla="*/ 168522 w 392901"/>
                      <a:gd name="connsiteY4" fmla="*/ 416888 h 459499"/>
                      <a:gd name="connsiteX5" fmla="*/ 212613 w 392901"/>
                      <a:gd name="connsiteY5" fmla="*/ 299646 h 459499"/>
                      <a:gd name="connsiteX6" fmla="*/ 254246 w 392901"/>
                      <a:gd name="connsiteY6" fmla="*/ 419340 h 459499"/>
                      <a:gd name="connsiteX7" fmla="*/ 308433 w 392901"/>
                      <a:gd name="connsiteY7" fmla="*/ 388141 h 459499"/>
                      <a:gd name="connsiteX8" fmla="*/ 391038 w 392901"/>
                      <a:gd name="connsiteY8" fmla="*/ 424402 h 459499"/>
                      <a:gd name="connsiteX0" fmla="*/ 0 w 392901"/>
                      <a:gd name="connsiteY0" fmla="*/ 0 h 438763"/>
                      <a:gd name="connsiteX1" fmla="*/ 54670 w 392901"/>
                      <a:gd name="connsiteY1" fmla="*/ 421679 h 438763"/>
                      <a:gd name="connsiteX2" fmla="*/ 79899 w 392901"/>
                      <a:gd name="connsiteY2" fmla="*/ 404627 h 438763"/>
                      <a:gd name="connsiteX3" fmla="*/ 105900 w 392901"/>
                      <a:gd name="connsiteY3" fmla="*/ 115639 h 438763"/>
                      <a:gd name="connsiteX4" fmla="*/ 168522 w 392901"/>
                      <a:gd name="connsiteY4" fmla="*/ 416888 h 438763"/>
                      <a:gd name="connsiteX5" fmla="*/ 212613 w 392901"/>
                      <a:gd name="connsiteY5" fmla="*/ 299646 h 438763"/>
                      <a:gd name="connsiteX6" fmla="*/ 254246 w 392901"/>
                      <a:gd name="connsiteY6" fmla="*/ 419340 h 438763"/>
                      <a:gd name="connsiteX7" fmla="*/ 308433 w 392901"/>
                      <a:gd name="connsiteY7" fmla="*/ 388141 h 438763"/>
                      <a:gd name="connsiteX8" fmla="*/ 391038 w 392901"/>
                      <a:gd name="connsiteY8" fmla="*/ 424402 h 438763"/>
                      <a:gd name="connsiteX0" fmla="*/ 0 w 392901"/>
                      <a:gd name="connsiteY0" fmla="*/ 0 h 425510"/>
                      <a:gd name="connsiteX1" fmla="*/ 79899 w 392901"/>
                      <a:gd name="connsiteY1" fmla="*/ 40462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6974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5164 w 392901"/>
                      <a:gd name="connsiteY1" fmla="*/ 419701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2952 w 392901"/>
                      <a:gd name="connsiteY2" fmla="*/ 5414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69479 w 392901"/>
                      <a:gd name="connsiteY2" fmla="*/ 535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788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963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16199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20595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4100 w 392901"/>
                      <a:gd name="connsiteY5" fmla="*/ 414942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0627 w 392901"/>
                      <a:gd name="connsiteY5" fmla="*/ 416826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712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8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017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90371 w 391038"/>
                      <a:gd name="connsiteY6" fmla="*/ 367413 h 424402"/>
                      <a:gd name="connsiteX7" fmla="*/ 334845 w 391038"/>
                      <a:gd name="connsiteY7" fmla="*/ 396461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90371 w 391038"/>
                      <a:gd name="connsiteY6" fmla="*/ 367413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76478 w 391038"/>
                      <a:gd name="connsiteY6" fmla="*/ 361759 h 424402"/>
                      <a:gd name="connsiteX7" fmla="*/ 324425 w 391038"/>
                      <a:gd name="connsiteY7" fmla="*/ 417189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3817"/>
                      <a:gd name="connsiteY0" fmla="*/ 0 h 424578"/>
                      <a:gd name="connsiteX1" fmla="*/ 46554 w 393817"/>
                      <a:gd name="connsiteY1" fmla="*/ 420957 h 424578"/>
                      <a:gd name="connsiteX2" fmla="*/ 83373 w 393817"/>
                      <a:gd name="connsiteY2" fmla="*/ 62933 h 424578"/>
                      <a:gd name="connsiteX3" fmla="*/ 142820 w 393817"/>
                      <a:gd name="connsiteY3" fmla="*/ 417516 h 424578"/>
                      <a:gd name="connsiteX4" fmla="*/ 179268 w 393817"/>
                      <a:gd name="connsiteY4" fmla="*/ 217363 h 424578"/>
                      <a:gd name="connsiteX5" fmla="*/ 234796 w 393817"/>
                      <a:gd name="connsiteY5" fmla="*/ 418710 h 424578"/>
                      <a:gd name="connsiteX6" fmla="*/ 279257 w 393817"/>
                      <a:gd name="connsiteY6" fmla="*/ 361759 h 424578"/>
                      <a:gd name="connsiteX7" fmla="*/ 330677 w 393817"/>
                      <a:gd name="connsiteY7" fmla="*/ 420330 h 424578"/>
                      <a:gd name="connsiteX8" fmla="*/ 393817 w 393817"/>
                      <a:gd name="connsiteY8" fmla="*/ 424402 h 424578"/>
                      <a:gd name="connsiteX0" fmla="*/ 0 w 392891"/>
                      <a:gd name="connsiteY0" fmla="*/ 0 h 423741"/>
                      <a:gd name="connsiteX1" fmla="*/ 45628 w 392891"/>
                      <a:gd name="connsiteY1" fmla="*/ 420120 h 423741"/>
                      <a:gd name="connsiteX2" fmla="*/ 82447 w 392891"/>
                      <a:gd name="connsiteY2" fmla="*/ 62096 h 423741"/>
                      <a:gd name="connsiteX3" fmla="*/ 141894 w 392891"/>
                      <a:gd name="connsiteY3" fmla="*/ 416679 h 423741"/>
                      <a:gd name="connsiteX4" fmla="*/ 178342 w 392891"/>
                      <a:gd name="connsiteY4" fmla="*/ 216526 h 423741"/>
                      <a:gd name="connsiteX5" fmla="*/ 233870 w 392891"/>
                      <a:gd name="connsiteY5" fmla="*/ 417873 h 423741"/>
                      <a:gd name="connsiteX6" fmla="*/ 278331 w 392891"/>
                      <a:gd name="connsiteY6" fmla="*/ 360922 h 423741"/>
                      <a:gd name="connsiteX7" fmla="*/ 329751 w 392891"/>
                      <a:gd name="connsiteY7" fmla="*/ 419493 h 423741"/>
                      <a:gd name="connsiteX8" fmla="*/ 392891 w 392891"/>
                      <a:gd name="connsiteY8" fmla="*/ 423565 h 423741"/>
                      <a:gd name="connsiteX0" fmla="*/ 0 w 394975"/>
                      <a:gd name="connsiteY0" fmla="*/ 0 h 423741"/>
                      <a:gd name="connsiteX1" fmla="*/ 47712 w 394975"/>
                      <a:gd name="connsiteY1" fmla="*/ 420120 h 423741"/>
                      <a:gd name="connsiteX2" fmla="*/ 84531 w 394975"/>
                      <a:gd name="connsiteY2" fmla="*/ 62096 h 423741"/>
                      <a:gd name="connsiteX3" fmla="*/ 143978 w 394975"/>
                      <a:gd name="connsiteY3" fmla="*/ 416679 h 423741"/>
                      <a:gd name="connsiteX4" fmla="*/ 180426 w 394975"/>
                      <a:gd name="connsiteY4" fmla="*/ 216526 h 423741"/>
                      <a:gd name="connsiteX5" fmla="*/ 235954 w 394975"/>
                      <a:gd name="connsiteY5" fmla="*/ 417873 h 423741"/>
                      <a:gd name="connsiteX6" fmla="*/ 280415 w 394975"/>
                      <a:gd name="connsiteY6" fmla="*/ 360922 h 423741"/>
                      <a:gd name="connsiteX7" fmla="*/ 331835 w 394975"/>
                      <a:gd name="connsiteY7" fmla="*/ 419493 h 423741"/>
                      <a:gd name="connsiteX8" fmla="*/ 394975 w 394975"/>
                      <a:gd name="connsiteY8" fmla="*/ 423565 h 4237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94975" h="423741">
                        <a:moveTo>
                          <a:pt x="0" y="0"/>
                        </a:moveTo>
                        <a:cubicBezTo>
                          <a:pt x="48137" y="28186"/>
                          <a:pt x="30062" y="400847"/>
                          <a:pt x="47712" y="420120"/>
                        </a:cubicBezTo>
                        <a:cubicBezTo>
                          <a:pt x="60218" y="436995"/>
                          <a:pt x="78345" y="119787"/>
                          <a:pt x="84531" y="62096"/>
                        </a:cubicBezTo>
                        <a:cubicBezTo>
                          <a:pt x="97681" y="62779"/>
                          <a:pt x="121049" y="383613"/>
                          <a:pt x="143978" y="416679"/>
                        </a:cubicBezTo>
                        <a:cubicBezTo>
                          <a:pt x="165099" y="372732"/>
                          <a:pt x="164960" y="256698"/>
                          <a:pt x="180426" y="216526"/>
                        </a:cubicBezTo>
                        <a:cubicBezTo>
                          <a:pt x="194905" y="260169"/>
                          <a:pt x="217640" y="407968"/>
                          <a:pt x="235954" y="417873"/>
                        </a:cubicBezTo>
                        <a:cubicBezTo>
                          <a:pt x="264198" y="396470"/>
                          <a:pt x="259662" y="373164"/>
                          <a:pt x="280415" y="360922"/>
                        </a:cubicBezTo>
                        <a:cubicBezTo>
                          <a:pt x="297553" y="376057"/>
                          <a:pt x="315057" y="409995"/>
                          <a:pt x="331835" y="419493"/>
                        </a:cubicBezTo>
                        <a:cubicBezTo>
                          <a:pt x="348613" y="428991"/>
                          <a:pt x="385609" y="418908"/>
                          <a:pt x="394975" y="423565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214" name="Freeform: Shape 2">
                    <a:extLst>
                      <a:ext uri="{FF2B5EF4-FFF2-40B4-BE49-F238E27FC236}">
                        <a16:creationId xmlns:a16="http://schemas.microsoft.com/office/drawing/2014/main" id="{ADC59439-1F3A-47B4-9D8F-0448E4985EF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2518" y="1933142"/>
                    <a:ext cx="713074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210" name="Group 209">
                  <a:extLst>
                    <a:ext uri="{FF2B5EF4-FFF2-40B4-BE49-F238E27FC236}">
                      <a16:creationId xmlns:a16="http://schemas.microsoft.com/office/drawing/2014/main" id="{A66E03CB-184A-4368-86A6-C3CC04A3633F}"/>
                    </a:ext>
                  </a:extLst>
                </p:cNvPr>
                <p:cNvGrpSpPr/>
                <p:nvPr/>
              </p:nvGrpSpPr>
              <p:grpSpPr>
                <a:xfrm flipH="1">
                  <a:off x="4934046" y="1933142"/>
                  <a:ext cx="715853" cy="670924"/>
                  <a:chOff x="5639739" y="1933142"/>
                  <a:chExt cx="715853" cy="670924"/>
                </a:xfrm>
              </p:grpSpPr>
              <p:sp>
                <p:nvSpPr>
                  <p:cNvPr id="211" name="Freeform 446">
                    <a:extLst>
                      <a:ext uri="{FF2B5EF4-FFF2-40B4-BE49-F238E27FC236}">
                        <a16:creationId xmlns:a16="http://schemas.microsoft.com/office/drawing/2014/main" id="{9358DC6E-0280-4898-97DF-3A97617F0AF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9739" y="1947410"/>
                    <a:ext cx="541565" cy="642578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9073"/>
                      <a:gd name="connsiteX1" fmla="*/ 91722 w 394512"/>
                      <a:gd name="connsiteY1" fmla="*/ 415608 h 429073"/>
                      <a:gd name="connsiteX2" fmla="*/ 237659 w 394512"/>
                      <a:gd name="connsiteY2" fmla="*/ 335898 h 429073"/>
                      <a:gd name="connsiteX3" fmla="*/ 325749 w 394512"/>
                      <a:gd name="connsiteY3" fmla="*/ 421913 h 429073"/>
                      <a:gd name="connsiteX4" fmla="*/ 375632 w 394512"/>
                      <a:gd name="connsiteY4" fmla="*/ 425270 h 429073"/>
                      <a:gd name="connsiteX5" fmla="*/ 394512 w 394512"/>
                      <a:gd name="connsiteY5" fmla="*/ 427544 h 429073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75833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57671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8523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3416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45267 w 394512"/>
                      <a:gd name="connsiteY2" fmla="*/ 186408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20022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79766 w 394512"/>
                      <a:gd name="connsiteY4" fmla="*/ 357434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2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29968 w 394512"/>
                      <a:gd name="connsiteY5" fmla="*/ 394844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1 w 394512"/>
                      <a:gd name="connsiteY4" fmla="*/ 372509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4829 w 394512"/>
                      <a:gd name="connsiteY5" fmla="*/ 411804 h 427544"/>
                      <a:gd name="connsiteX6" fmla="*/ 394512 w 394512"/>
                      <a:gd name="connsiteY6" fmla="*/ 427544 h 427544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8918 w 398680"/>
                      <a:gd name="connsiteY3" fmla="*/ 419401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0228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8795 w 398680"/>
                      <a:gd name="connsiteY1" fmla="*/ 41058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2794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51515 w 398680"/>
                      <a:gd name="connsiteY4" fmla="*/ 347384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0704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222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7999 w 398680"/>
                      <a:gd name="connsiteY4" fmla="*/ 345709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4426 w 398680"/>
                      <a:gd name="connsiteY2" fmla="*/ 1583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2573 w 398680"/>
                      <a:gd name="connsiteY2" fmla="*/ 1449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3669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83343 w 398680"/>
                      <a:gd name="connsiteY3" fmla="*/ 416052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6942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6278 w 398680"/>
                      <a:gd name="connsiteY2" fmla="*/ 1575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32761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6883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2989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3178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47810 w 398680"/>
                      <a:gd name="connsiteY4" fmla="*/ 341523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46409 w 398680"/>
                      <a:gd name="connsiteY6" fmla="*/ 423317 h 428800"/>
                      <a:gd name="connsiteX7" fmla="*/ 398680 w 398680"/>
                      <a:gd name="connsiteY7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38073 w 398680"/>
                      <a:gd name="connsiteY6" fmla="*/ 406567 h 428800"/>
                      <a:gd name="connsiteX7" fmla="*/ 398680 w 398680"/>
                      <a:gd name="connsiteY7" fmla="*/ 428800 h 428800"/>
                      <a:gd name="connsiteX0" fmla="*/ 0 w 400069"/>
                      <a:gd name="connsiteY0" fmla="*/ 2 h 424404"/>
                      <a:gd name="connsiteX1" fmla="*/ 72500 w 400069"/>
                      <a:gd name="connsiteY1" fmla="*/ 421472 h 424404"/>
                      <a:gd name="connsiteX2" fmla="*/ 129983 w 400069"/>
                      <a:gd name="connsiteY2" fmla="*/ 159190 h 424404"/>
                      <a:gd name="connsiteX3" fmla="*/ 189826 w 400069"/>
                      <a:gd name="connsiteY3" fmla="*/ 416890 h 424404"/>
                      <a:gd name="connsiteX4" fmla="*/ 239474 w 400069"/>
                      <a:gd name="connsiteY4" fmla="*/ 333148 h 424404"/>
                      <a:gd name="connsiteX5" fmla="*/ 286664 w 400069"/>
                      <a:gd name="connsiteY5" fmla="*/ 419342 h 424404"/>
                      <a:gd name="connsiteX6" fmla="*/ 338073 w 400069"/>
                      <a:gd name="connsiteY6" fmla="*/ 406567 h 424404"/>
                      <a:gd name="connsiteX7" fmla="*/ 400069 w 400069"/>
                      <a:gd name="connsiteY7" fmla="*/ 424404 h 424404"/>
                      <a:gd name="connsiteX0" fmla="*/ 0 w 388954"/>
                      <a:gd name="connsiteY0" fmla="*/ 2 h 424404"/>
                      <a:gd name="connsiteX1" fmla="*/ 72500 w 388954"/>
                      <a:gd name="connsiteY1" fmla="*/ 421472 h 424404"/>
                      <a:gd name="connsiteX2" fmla="*/ 129983 w 388954"/>
                      <a:gd name="connsiteY2" fmla="*/ 159190 h 424404"/>
                      <a:gd name="connsiteX3" fmla="*/ 189826 w 388954"/>
                      <a:gd name="connsiteY3" fmla="*/ 416890 h 424404"/>
                      <a:gd name="connsiteX4" fmla="*/ 239474 w 388954"/>
                      <a:gd name="connsiteY4" fmla="*/ 333148 h 424404"/>
                      <a:gd name="connsiteX5" fmla="*/ 286664 w 388954"/>
                      <a:gd name="connsiteY5" fmla="*/ 419342 h 424404"/>
                      <a:gd name="connsiteX6" fmla="*/ 338073 w 388954"/>
                      <a:gd name="connsiteY6" fmla="*/ 406567 h 424404"/>
                      <a:gd name="connsiteX7" fmla="*/ 388954 w 388954"/>
                      <a:gd name="connsiteY7" fmla="*/ 424404 h 424404"/>
                      <a:gd name="connsiteX0" fmla="*/ 0 w 391038"/>
                      <a:gd name="connsiteY0" fmla="*/ 2 h 424404"/>
                      <a:gd name="connsiteX1" fmla="*/ 72500 w 391038"/>
                      <a:gd name="connsiteY1" fmla="*/ 421472 h 424404"/>
                      <a:gd name="connsiteX2" fmla="*/ 129983 w 391038"/>
                      <a:gd name="connsiteY2" fmla="*/ 159190 h 424404"/>
                      <a:gd name="connsiteX3" fmla="*/ 189826 w 391038"/>
                      <a:gd name="connsiteY3" fmla="*/ 416890 h 424404"/>
                      <a:gd name="connsiteX4" fmla="*/ 239474 w 391038"/>
                      <a:gd name="connsiteY4" fmla="*/ 333148 h 424404"/>
                      <a:gd name="connsiteX5" fmla="*/ 286664 w 391038"/>
                      <a:gd name="connsiteY5" fmla="*/ 419342 h 424404"/>
                      <a:gd name="connsiteX6" fmla="*/ 338073 w 391038"/>
                      <a:gd name="connsiteY6" fmla="*/ 406567 h 424404"/>
                      <a:gd name="connsiteX7" fmla="*/ 391038 w 391038"/>
                      <a:gd name="connsiteY7" fmla="*/ 424404 h 424404"/>
                      <a:gd name="connsiteX0" fmla="*/ 0 w 405129"/>
                      <a:gd name="connsiteY0" fmla="*/ 2 h 427238"/>
                      <a:gd name="connsiteX1" fmla="*/ 72500 w 405129"/>
                      <a:gd name="connsiteY1" fmla="*/ 421472 h 427238"/>
                      <a:gd name="connsiteX2" fmla="*/ 129983 w 405129"/>
                      <a:gd name="connsiteY2" fmla="*/ 159190 h 427238"/>
                      <a:gd name="connsiteX3" fmla="*/ 189826 w 405129"/>
                      <a:gd name="connsiteY3" fmla="*/ 416890 h 427238"/>
                      <a:gd name="connsiteX4" fmla="*/ 239474 w 405129"/>
                      <a:gd name="connsiteY4" fmla="*/ 333148 h 427238"/>
                      <a:gd name="connsiteX5" fmla="*/ 286664 w 405129"/>
                      <a:gd name="connsiteY5" fmla="*/ 419342 h 427238"/>
                      <a:gd name="connsiteX6" fmla="*/ 338073 w 405129"/>
                      <a:gd name="connsiteY6" fmla="*/ 406567 h 427238"/>
                      <a:gd name="connsiteX7" fmla="*/ 391038 w 405129"/>
                      <a:gd name="connsiteY7" fmla="*/ 424404 h 427238"/>
                      <a:gd name="connsiteX0" fmla="*/ 0 w 404300"/>
                      <a:gd name="connsiteY0" fmla="*/ 2 h 433919"/>
                      <a:gd name="connsiteX1" fmla="*/ 72500 w 404300"/>
                      <a:gd name="connsiteY1" fmla="*/ 421472 h 433919"/>
                      <a:gd name="connsiteX2" fmla="*/ 129983 w 404300"/>
                      <a:gd name="connsiteY2" fmla="*/ 159190 h 433919"/>
                      <a:gd name="connsiteX3" fmla="*/ 189826 w 404300"/>
                      <a:gd name="connsiteY3" fmla="*/ 416890 h 433919"/>
                      <a:gd name="connsiteX4" fmla="*/ 239474 w 404300"/>
                      <a:gd name="connsiteY4" fmla="*/ 333148 h 433919"/>
                      <a:gd name="connsiteX5" fmla="*/ 286664 w 404300"/>
                      <a:gd name="connsiteY5" fmla="*/ 419342 h 433919"/>
                      <a:gd name="connsiteX6" fmla="*/ 338073 w 404300"/>
                      <a:gd name="connsiteY6" fmla="*/ 406567 h 433919"/>
                      <a:gd name="connsiteX7" fmla="*/ 391038 w 404300"/>
                      <a:gd name="connsiteY7" fmla="*/ 424404 h 433919"/>
                      <a:gd name="connsiteX0" fmla="*/ 0 w 393809"/>
                      <a:gd name="connsiteY0" fmla="*/ 2 h 425788"/>
                      <a:gd name="connsiteX1" fmla="*/ 72500 w 393809"/>
                      <a:gd name="connsiteY1" fmla="*/ 421472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6318 w 393809"/>
                      <a:gd name="connsiteY4" fmla="*/ 29545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62582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54246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2901"/>
                      <a:gd name="connsiteY0" fmla="*/ 0 h 425243"/>
                      <a:gd name="connsiteX1" fmla="*/ 62311 w 392901"/>
                      <a:gd name="connsiteY1" fmla="*/ 422307 h 425243"/>
                      <a:gd name="connsiteX2" fmla="*/ 105900 w 392901"/>
                      <a:gd name="connsiteY2" fmla="*/ 115639 h 425243"/>
                      <a:gd name="connsiteX3" fmla="*/ 168522 w 392901"/>
                      <a:gd name="connsiteY3" fmla="*/ 416888 h 425243"/>
                      <a:gd name="connsiteX4" fmla="*/ 212613 w 392901"/>
                      <a:gd name="connsiteY4" fmla="*/ 299646 h 425243"/>
                      <a:gd name="connsiteX5" fmla="*/ 254246 w 392901"/>
                      <a:gd name="connsiteY5" fmla="*/ 419340 h 425243"/>
                      <a:gd name="connsiteX6" fmla="*/ 308433 w 392901"/>
                      <a:gd name="connsiteY6" fmla="*/ 388141 h 425243"/>
                      <a:gd name="connsiteX7" fmla="*/ 391038 w 392901"/>
                      <a:gd name="connsiteY7" fmla="*/ 424402 h 425243"/>
                      <a:gd name="connsiteX0" fmla="*/ 0 w 392901"/>
                      <a:gd name="connsiteY0" fmla="*/ 0 h 425510"/>
                      <a:gd name="connsiteX1" fmla="*/ 62311 w 392901"/>
                      <a:gd name="connsiteY1" fmla="*/ 42230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30414"/>
                      <a:gd name="connsiteX1" fmla="*/ 54670 w 392901"/>
                      <a:gd name="connsiteY1" fmla="*/ 421679 h 430414"/>
                      <a:gd name="connsiteX2" fmla="*/ 105900 w 392901"/>
                      <a:gd name="connsiteY2" fmla="*/ 115639 h 430414"/>
                      <a:gd name="connsiteX3" fmla="*/ 168522 w 392901"/>
                      <a:gd name="connsiteY3" fmla="*/ 416888 h 430414"/>
                      <a:gd name="connsiteX4" fmla="*/ 212613 w 392901"/>
                      <a:gd name="connsiteY4" fmla="*/ 299646 h 430414"/>
                      <a:gd name="connsiteX5" fmla="*/ 254246 w 392901"/>
                      <a:gd name="connsiteY5" fmla="*/ 419340 h 430414"/>
                      <a:gd name="connsiteX6" fmla="*/ 308433 w 392901"/>
                      <a:gd name="connsiteY6" fmla="*/ 388141 h 430414"/>
                      <a:gd name="connsiteX7" fmla="*/ 391038 w 392901"/>
                      <a:gd name="connsiteY7" fmla="*/ 424402 h 430414"/>
                      <a:gd name="connsiteX0" fmla="*/ 0 w 392901"/>
                      <a:gd name="connsiteY0" fmla="*/ 0 h 459499"/>
                      <a:gd name="connsiteX1" fmla="*/ 54670 w 392901"/>
                      <a:gd name="connsiteY1" fmla="*/ 421679 h 459499"/>
                      <a:gd name="connsiteX2" fmla="*/ 79899 w 392901"/>
                      <a:gd name="connsiteY2" fmla="*/ 404627 h 459499"/>
                      <a:gd name="connsiteX3" fmla="*/ 105900 w 392901"/>
                      <a:gd name="connsiteY3" fmla="*/ 115639 h 459499"/>
                      <a:gd name="connsiteX4" fmla="*/ 168522 w 392901"/>
                      <a:gd name="connsiteY4" fmla="*/ 416888 h 459499"/>
                      <a:gd name="connsiteX5" fmla="*/ 212613 w 392901"/>
                      <a:gd name="connsiteY5" fmla="*/ 299646 h 459499"/>
                      <a:gd name="connsiteX6" fmla="*/ 254246 w 392901"/>
                      <a:gd name="connsiteY6" fmla="*/ 419340 h 459499"/>
                      <a:gd name="connsiteX7" fmla="*/ 308433 w 392901"/>
                      <a:gd name="connsiteY7" fmla="*/ 388141 h 459499"/>
                      <a:gd name="connsiteX8" fmla="*/ 391038 w 392901"/>
                      <a:gd name="connsiteY8" fmla="*/ 424402 h 459499"/>
                      <a:gd name="connsiteX0" fmla="*/ 0 w 392901"/>
                      <a:gd name="connsiteY0" fmla="*/ 0 h 438763"/>
                      <a:gd name="connsiteX1" fmla="*/ 54670 w 392901"/>
                      <a:gd name="connsiteY1" fmla="*/ 421679 h 438763"/>
                      <a:gd name="connsiteX2" fmla="*/ 79899 w 392901"/>
                      <a:gd name="connsiteY2" fmla="*/ 404627 h 438763"/>
                      <a:gd name="connsiteX3" fmla="*/ 105900 w 392901"/>
                      <a:gd name="connsiteY3" fmla="*/ 115639 h 438763"/>
                      <a:gd name="connsiteX4" fmla="*/ 168522 w 392901"/>
                      <a:gd name="connsiteY4" fmla="*/ 416888 h 438763"/>
                      <a:gd name="connsiteX5" fmla="*/ 212613 w 392901"/>
                      <a:gd name="connsiteY5" fmla="*/ 299646 h 438763"/>
                      <a:gd name="connsiteX6" fmla="*/ 254246 w 392901"/>
                      <a:gd name="connsiteY6" fmla="*/ 419340 h 438763"/>
                      <a:gd name="connsiteX7" fmla="*/ 308433 w 392901"/>
                      <a:gd name="connsiteY7" fmla="*/ 388141 h 438763"/>
                      <a:gd name="connsiteX8" fmla="*/ 391038 w 392901"/>
                      <a:gd name="connsiteY8" fmla="*/ 424402 h 438763"/>
                      <a:gd name="connsiteX0" fmla="*/ 0 w 392901"/>
                      <a:gd name="connsiteY0" fmla="*/ 0 h 425510"/>
                      <a:gd name="connsiteX1" fmla="*/ 79899 w 392901"/>
                      <a:gd name="connsiteY1" fmla="*/ 40462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6974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5164 w 392901"/>
                      <a:gd name="connsiteY1" fmla="*/ 419701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2952 w 392901"/>
                      <a:gd name="connsiteY2" fmla="*/ 5414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69479 w 392901"/>
                      <a:gd name="connsiteY2" fmla="*/ 535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788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963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16199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20595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4100 w 392901"/>
                      <a:gd name="connsiteY5" fmla="*/ 414942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0627 w 392901"/>
                      <a:gd name="connsiteY5" fmla="*/ 416826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712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8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017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90371 w 391038"/>
                      <a:gd name="connsiteY6" fmla="*/ 367413 h 424402"/>
                      <a:gd name="connsiteX7" fmla="*/ 334845 w 391038"/>
                      <a:gd name="connsiteY7" fmla="*/ 396461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90371 w 391038"/>
                      <a:gd name="connsiteY6" fmla="*/ 367413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76478 w 391038"/>
                      <a:gd name="connsiteY6" fmla="*/ 361759 h 424402"/>
                      <a:gd name="connsiteX7" fmla="*/ 324425 w 391038"/>
                      <a:gd name="connsiteY7" fmla="*/ 417189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3817"/>
                      <a:gd name="connsiteY0" fmla="*/ 0 h 424578"/>
                      <a:gd name="connsiteX1" fmla="*/ 46554 w 393817"/>
                      <a:gd name="connsiteY1" fmla="*/ 420957 h 424578"/>
                      <a:gd name="connsiteX2" fmla="*/ 83373 w 393817"/>
                      <a:gd name="connsiteY2" fmla="*/ 62933 h 424578"/>
                      <a:gd name="connsiteX3" fmla="*/ 142820 w 393817"/>
                      <a:gd name="connsiteY3" fmla="*/ 417516 h 424578"/>
                      <a:gd name="connsiteX4" fmla="*/ 179268 w 393817"/>
                      <a:gd name="connsiteY4" fmla="*/ 217363 h 424578"/>
                      <a:gd name="connsiteX5" fmla="*/ 234796 w 393817"/>
                      <a:gd name="connsiteY5" fmla="*/ 418710 h 424578"/>
                      <a:gd name="connsiteX6" fmla="*/ 279257 w 393817"/>
                      <a:gd name="connsiteY6" fmla="*/ 361759 h 424578"/>
                      <a:gd name="connsiteX7" fmla="*/ 330677 w 393817"/>
                      <a:gd name="connsiteY7" fmla="*/ 420330 h 424578"/>
                      <a:gd name="connsiteX8" fmla="*/ 393817 w 393817"/>
                      <a:gd name="connsiteY8" fmla="*/ 424402 h 424578"/>
                      <a:gd name="connsiteX0" fmla="*/ 0 w 392891"/>
                      <a:gd name="connsiteY0" fmla="*/ 0 h 423741"/>
                      <a:gd name="connsiteX1" fmla="*/ 45628 w 392891"/>
                      <a:gd name="connsiteY1" fmla="*/ 420120 h 423741"/>
                      <a:gd name="connsiteX2" fmla="*/ 82447 w 392891"/>
                      <a:gd name="connsiteY2" fmla="*/ 62096 h 423741"/>
                      <a:gd name="connsiteX3" fmla="*/ 141894 w 392891"/>
                      <a:gd name="connsiteY3" fmla="*/ 416679 h 423741"/>
                      <a:gd name="connsiteX4" fmla="*/ 178342 w 392891"/>
                      <a:gd name="connsiteY4" fmla="*/ 216526 h 423741"/>
                      <a:gd name="connsiteX5" fmla="*/ 233870 w 392891"/>
                      <a:gd name="connsiteY5" fmla="*/ 417873 h 423741"/>
                      <a:gd name="connsiteX6" fmla="*/ 278331 w 392891"/>
                      <a:gd name="connsiteY6" fmla="*/ 360922 h 423741"/>
                      <a:gd name="connsiteX7" fmla="*/ 329751 w 392891"/>
                      <a:gd name="connsiteY7" fmla="*/ 419493 h 423741"/>
                      <a:gd name="connsiteX8" fmla="*/ 392891 w 392891"/>
                      <a:gd name="connsiteY8" fmla="*/ 423565 h 423741"/>
                      <a:gd name="connsiteX0" fmla="*/ 0 w 394975"/>
                      <a:gd name="connsiteY0" fmla="*/ 0 h 423741"/>
                      <a:gd name="connsiteX1" fmla="*/ 47712 w 394975"/>
                      <a:gd name="connsiteY1" fmla="*/ 420120 h 423741"/>
                      <a:gd name="connsiteX2" fmla="*/ 84531 w 394975"/>
                      <a:gd name="connsiteY2" fmla="*/ 62096 h 423741"/>
                      <a:gd name="connsiteX3" fmla="*/ 143978 w 394975"/>
                      <a:gd name="connsiteY3" fmla="*/ 416679 h 423741"/>
                      <a:gd name="connsiteX4" fmla="*/ 180426 w 394975"/>
                      <a:gd name="connsiteY4" fmla="*/ 216526 h 423741"/>
                      <a:gd name="connsiteX5" fmla="*/ 235954 w 394975"/>
                      <a:gd name="connsiteY5" fmla="*/ 417873 h 423741"/>
                      <a:gd name="connsiteX6" fmla="*/ 280415 w 394975"/>
                      <a:gd name="connsiteY6" fmla="*/ 360922 h 423741"/>
                      <a:gd name="connsiteX7" fmla="*/ 331835 w 394975"/>
                      <a:gd name="connsiteY7" fmla="*/ 419493 h 423741"/>
                      <a:gd name="connsiteX8" fmla="*/ 394975 w 394975"/>
                      <a:gd name="connsiteY8" fmla="*/ 423565 h 4237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94975" h="423741">
                        <a:moveTo>
                          <a:pt x="0" y="0"/>
                        </a:moveTo>
                        <a:cubicBezTo>
                          <a:pt x="48137" y="28186"/>
                          <a:pt x="30062" y="400847"/>
                          <a:pt x="47712" y="420120"/>
                        </a:cubicBezTo>
                        <a:cubicBezTo>
                          <a:pt x="60218" y="436995"/>
                          <a:pt x="78345" y="119787"/>
                          <a:pt x="84531" y="62096"/>
                        </a:cubicBezTo>
                        <a:cubicBezTo>
                          <a:pt x="97681" y="62779"/>
                          <a:pt x="121049" y="383613"/>
                          <a:pt x="143978" y="416679"/>
                        </a:cubicBezTo>
                        <a:cubicBezTo>
                          <a:pt x="165099" y="372732"/>
                          <a:pt x="164960" y="256698"/>
                          <a:pt x="180426" y="216526"/>
                        </a:cubicBezTo>
                        <a:cubicBezTo>
                          <a:pt x="194905" y="260169"/>
                          <a:pt x="217640" y="407968"/>
                          <a:pt x="235954" y="417873"/>
                        </a:cubicBezTo>
                        <a:cubicBezTo>
                          <a:pt x="264198" y="396470"/>
                          <a:pt x="259662" y="373164"/>
                          <a:pt x="280415" y="360922"/>
                        </a:cubicBezTo>
                        <a:cubicBezTo>
                          <a:pt x="297553" y="376057"/>
                          <a:pt x="315057" y="409995"/>
                          <a:pt x="331835" y="419493"/>
                        </a:cubicBezTo>
                        <a:cubicBezTo>
                          <a:pt x="348613" y="428991"/>
                          <a:pt x="385609" y="418908"/>
                          <a:pt x="394975" y="423565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212" name="Freeform: Shape 2">
                    <a:extLst>
                      <a:ext uri="{FF2B5EF4-FFF2-40B4-BE49-F238E27FC236}">
                        <a16:creationId xmlns:a16="http://schemas.microsoft.com/office/drawing/2014/main" id="{442E58D3-1687-40D6-A1E1-58CE1EBE5CE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2518" y="1933142"/>
                    <a:ext cx="713074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</p:grpSp>
          <p:cxnSp>
            <p:nvCxnSpPr>
              <p:cNvPr id="215" name="Straight Arrow Connector 214">
                <a:extLst>
                  <a:ext uri="{FF2B5EF4-FFF2-40B4-BE49-F238E27FC236}">
                    <a16:creationId xmlns:a16="http://schemas.microsoft.com/office/drawing/2014/main" id="{E89DAA6A-FEC2-4073-8EF3-5A7B1DBC47A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588145" y="2882455"/>
                <a:ext cx="38890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6" name="Straight Arrow Connector 215">
                <a:extLst>
                  <a:ext uri="{FF2B5EF4-FFF2-40B4-BE49-F238E27FC236}">
                    <a16:creationId xmlns:a16="http://schemas.microsoft.com/office/drawing/2014/main" id="{1B0BCF0C-522D-4958-9B97-E520B51187D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037707" y="2965826"/>
                <a:ext cx="16701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7" name="Straight Arrow Connector 216">
                <a:extLst>
                  <a:ext uri="{FF2B5EF4-FFF2-40B4-BE49-F238E27FC236}">
                    <a16:creationId xmlns:a16="http://schemas.microsoft.com/office/drawing/2014/main" id="{BED2DA28-9C3A-4E8C-8457-7F3BF3EADFF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814203" y="2661210"/>
                <a:ext cx="266477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51" name="Group 150">
                <a:extLst>
                  <a:ext uri="{FF2B5EF4-FFF2-40B4-BE49-F238E27FC236}">
                    <a16:creationId xmlns:a16="http://schemas.microsoft.com/office/drawing/2014/main" id="{9215CB02-FAAA-4D21-B835-4AF98342DA40}"/>
                  </a:ext>
                </a:extLst>
              </p:cNvPr>
              <p:cNvGrpSpPr/>
              <p:nvPr/>
            </p:nvGrpSpPr>
            <p:grpSpPr>
              <a:xfrm>
                <a:off x="1496363" y="3404474"/>
                <a:ext cx="1750729" cy="534010"/>
                <a:chOff x="6961316" y="3649062"/>
                <a:chExt cx="1750729" cy="534010"/>
              </a:xfrm>
            </p:grpSpPr>
            <p:sp>
              <p:nvSpPr>
                <p:cNvPr id="156" name="Freeform 446">
                  <a:extLst>
                    <a:ext uri="{FF2B5EF4-FFF2-40B4-BE49-F238E27FC236}">
                      <a16:creationId xmlns:a16="http://schemas.microsoft.com/office/drawing/2014/main" id="{7C957AB9-9E38-4878-AFF2-A69868949D34}"/>
                    </a:ext>
                  </a:extLst>
                </p:cNvPr>
                <p:cNvSpPr/>
                <p:nvPr/>
              </p:nvSpPr>
              <p:spPr bwMode="auto">
                <a:xfrm>
                  <a:off x="7833487" y="3660167"/>
                  <a:ext cx="674428" cy="514521"/>
                </a:xfrm>
                <a:custGeom>
                  <a:avLst/>
                  <a:gdLst>
                    <a:gd name="connsiteX0" fmla="*/ 0 w 1447800"/>
                    <a:gd name="connsiteY0" fmla="*/ 406400 h 531492"/>
                    <a:gd name="connsiteX1" fmla="*/ 63500 w 1447800"/>
                    <a:gd name="connsiteY1" fmla="*/ 330200 h 531492"/>
                    <a:gd name="connsiteX2" fmla="*/ 139700 w 1447800"/>
                    <a:gd name="connsiteY2" fmla="*/ 457200 h 531492"/>
                    <a:gd name="connsiteX3" fmla="*/ 203200 w 1447800"/>
                    <a:gd name="connsiteY3" fmla="*/ 260350 h 531492"/>
                    <a:gd name="connsiteX4" fmla="*/ 355600 w 1447800"/>
                    <a:gd name="connsiteY4" fmla="*/ 527050 h 531492"/>
                    <a:gd name="connsiteX5" fmla="*/ 546100 w 1447800"/>
                    <a:gd name="connsiteY5" fmla="*/ 0 h 531492"/>
                    <a:gd name="connsiteX6" fmla="*/ 717550 w 1447800"/>
                    <a:gd name="connsiteY6" fmla="*/ 527050 h 531492"/>
                    <a:gd name="connsiteX7" fmla="*/ 946150 w 1447800"/>
                    <a:gd name="connsiteY7" fmla="*/ 266700 h 531492"/>
                    <a:gd name="connsiteX8" fmla="*/ 1092200 w 1447800"/>
                    <a:gd name="connsiteY8" fmla="*/ 520700 h 531492"/>
                    <a:gd name="connsiteX9" fmla="*/ 1257300 w 1447800"/>
                    <a:gd name="connsiteY9" fmla="*/ 374650 h 531492"/>
                    <a:gd name="connsiteX10" fmla="*/ 1447800 w 1447800"/>
                    <a:gd name="connsiteY10" fmla="*/ 355600 h 531492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94615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509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890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92200 w 1447800"/>
                    <a:gd name="connsiteY8" fmla="*/ 4129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240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130300 w 1447800"/>
                    <a:gd name="connsiteY9" fmla="*/ 235143 h 420918"/>
                    <a:gd name="connsiteX10" fmla="*/ 1447800 w 1447800"/>
                    <a:gd name="connsiteY10" fmla="*/ 2478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0320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4765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492250"/>
                    <a:gd name="connsiteY0" fmla="*/ 247843 h 420918"/>
                    <a:gd name="connsiteX1" fmla="*/ 209550 w 1492250"/>
                    <a:gd name="connsiteY1" fmla="*/ 22244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918"/>
                    <a:gd name="connsiteX1" fmla="*/ 190500 w 1492250"/>
                    <a:gd name="connsiteY1" fmla="*/ 24149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896"/>
                    <a:gd name="connsiteX1" fmla="*/ 190500 w 1492250"/>
                    <a:gd name="connsiteY1" fmla="*/ 241493 h 420896"/>
                    <a:gd name="connsiteX2" fmla="*/ 292100 w 1492250"/>
                    <a:gd name="connsiteY2" fmla="*/ 374843 h 420896"/>
                    <a:gd name="connsiteX3" fmla="*/ 393700 w 1492250"/>
                    <a:gd name="connsiteY3" fmla="*/ 152593 h 420896"/>
                    <a:gd name="connsiteX4" fmla="*/ 501650 w 1492250"/>
                    <a:gd name="connsiteY4" fmla="*/ 419293 h 420896"/>
                    <a:gd name="connsiteX5" fmla="*/ 666750 w 1492250"/>
                    <a:gd name="connsiteY5" fmla="*/ 193 h 420896"/>
                    <a:gd name="connsiteX6" fmla="*/ 831850 w 1492250"/>
                    <a:gd name="connsiteY6" fmla="*/ 362143 h 420896"/>
                    <a:gd name="connsiteX7" fmla="*/ 1035050 w 1492250"/>
                    <a:gd name="connsiteY7" fmla="*/ 158943 h 420896"/>
                    <a:gd name="connsiteX8" fmla="*/ 1187450 w 1492250"/>
                    <a:gd name="connsiteY8" fmla="*/ 362143 h 420896"/>
                    <a:gd name="connsiteX9" fmla="*/ 1276350 w 1492250"/>
                    <a:gd name="connsiteY9" fmla="*/ 235143 h 420896"/>
                    <a:gd name="connsiteX10" fmla="*/ 1492250 w 14922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77975"/>
                    <a:gd name="connsiteY0" fmla="*/ 206568 h 420896"/>
                    <a:gd name="connsiteX1" fmla="*/ 276225 w 1577975"/>
                    <a:gd name="connsiteY1" fmla="*/ 241493 h 420896"/>
                    <a:gd name="connsiteX2" fmla="*/ 377825 w 1577975"/>
                    <a:gd name="connsiteY2" fmla="*/ 374843 h 420896"/>
                    <a:gd name="connsiteX3" fmla="*/ 479425 w 1577975"/>
                    <a:gd name="connsiteY3" fmla="*/ 152593 h 420896"/>
                    <a:gd name="connsiteX4" fmla="*/ 587375 w 1577975"/>
                    <a:gd name="connsiteY4" fmla="*/ 419293 h 420896"/>
                    <a:gd name="connsiteX5" fmla="*/ 752475 w 1577975"/>
                    <a:gd name="connsiteY5" fmla="*/ 193 h 420896"/>
                    <a:gd name="connsiteX6" fmla="*/ 917575 w 1577975"/>
                    <a:gd name="connsiteY6" fmla="*/ 362143 h 420896"/>
                    <a:gd name="connsiteX7" fmla="*/ 1120775 w 1577975"/>
                    <a:gd name="connsiteY7" fmla="*/ 158943 h 420896"/>
                    <a:gd name="connsiteX8" fmla="*/ 1273175 w 1577975"/>
                    <a:gd name="connsiteY8" fmla="*/ 362143 h 420896"/>
                    <a:gd name="connsiteX9" fmla="*/ 1362075 w 1577975"/>
                    <a:gd name="connsiteY9" fmla="*/ 235143 h 420896"/>
                    <a:gd name="connsiteX10" fmla="*/ 1577975 w 1577975"/>
                    <a:gd name="connsiteY10" fmla="*/ 235143 h 420896"/>
                    <a:gd name="connsiteX0" fmla="*/ 0 w 1498600"/>
                    <a:gd name="connsiteY0" fmla="*/ 209743 h 420896"/>
                    <a:gd name="connsiteX1" fmla="*/ 196850 w 1498600"/>
                    <a:gd name="connsiteY1" fmla="*/ 241493 h 420896"/>
                    <a:gd name="connsiteX2" fmla="*/ 298450 w 1498600"/>
                    <a:gd name="connsiteY2" fmla="*/ 374843 h 420896"/>
                    <a:gd name="connsiteX3" fmla="*/ 400050 w 1498600"/>
                    <a:gd name="connsiteY3" fmla="*/ 152593 h 420896"/>
                    <a:gd name="connsiteX4" fmla="*/ 508000 w 1498600"/>
                    <a:gd name="connsiteY4" fmla="*/ 419293 h 420896"/>
                    <a:gd name="connsiteX5" fmla="*/ 673100 w 1498600"/>
                    <a:gd name="connsiteY5" fmla="*/ 193 h 420896"/>
                    <a:gd name="connsiteX6" fmla="*/ 838200 w 1498600"/>
                    <a:gd name="connsiteY6" fmla="*/ 362143 h 420896"/>
                    <a:gd name="connsiteX7" fmla="*/ 1041400 w 1498600"/>
                    <a:gd name="connsiteY7" fmla="*/ 158943 h 420896"/>
                    <a:gd name="connsiteX8" fmla="*/ 1193800 w 1498600"/>
                    <a:gd name="connsiteY8" fmla="*/ 362143 h 420896"/>
                    <a:gd name="connsiteX9" fmla="*/ 1282700 w 1498600"/>
                    <a:gd name="connsiteY9" fmla="*/ 235143 h 420896"/>
                    <a:gd name="connsiteX10" fmla="*/ 1498600 w 1498600"/>
                    <a:gd name="connsiteY10" fmla="*/ 235143 h 420896"/>
                    <a:gd name="connsiteX0" fmla="*/ 0 w 1498600"/>
                    <a:gd name="connsiteY0" fmla="*/ 209596 h 420749"/>
                    <a:gd name="connsiteX1" fmla="*/ 196850 w 1498600"/>
                    <a:gd name="connsiteY1" fmla="*/ 241346 h 420749"/>
                    <a:gd name="connsiteX2" fmla="*/ 298450 w 1498600"/>
                    <a:gd name="connsiteY2" fmla="*/ 374696 h 420749"/>
                    <a:gd name="connsiteX3" fmla="*/ 400050 w 1498600"/>
                    <a:gd name="connsiteY3" fmla="*/ 152446 h 420749"/>
                    <a:gd name="connsiteX4" fmla="*/ 508000 w 1498600"/>
                    <a:gd name="connsiteY4" fmla="*/ 419146 h 420749"/>
                    <a:gd name="connsiteX5" fmla="*/ 673100 w 1498600"/>
                    <a:gd name="connsiteY5" fmla="*/ 46 h 420749"/>
                    <a:gd name="connsiteX6" fmla="*/ 841375 w 1498600"/>
                    <a:gd name="connsiteY6" fmla="*/ 390571 h 420749"/>
                    <a:gd name="connsiteX7" fmla="*/ 1041400 w 1498600"/>
                    <a:gd name="connsiteY7" fmla="*/ 158796 h 420749"/>
                    <a:gd name="connsiteX8" fmla="*/ 1193800 w 1498600"/>
                    <a:gd name="connsiteY8" fmla="*/ 361996 h 420749"/>
                    <a:gd name="connsiteX9" fmla="*/ 1282700 w 1498600"/>
                    <a:gd name="connsiteY9" fmla="*/ 234996 h 420749"/>
                    <a:gd name="connsiteX10" fmla="*/ 1498600 w 1498600"/>
                    <a:gd name="connsiteY10" fmla="*/ 234996 h 420749"/>
                    <a:gd name="connsiteX0" fmla="*/ 0 w 1498600"/>
                    <a:gd name="connsiteY0" fmla="*/ 276264 h 488934"/>
                    <a:gd name="connsiteX1" fmla="*/ 196850 w 1498600"/>
                    <a:gd name="connsiteY1" fmla="*/ 308014 h 488934"/>
                    <a:gd name="connsiteX2" fmla="*/ 298450 w 1498600"/>
                    <a:gd name="connsiteY2" fmla="*/ 441364 h 488934"/>
                    <a:gd name="connsiteX3" fmla="*/ 400050 w 1498600"/>
                    <a:gd name="connsiteY3" fmla="*/ 219114 h 488934"/>
                    <a:gd name="connsiteX4" fmla="*/ 508000 w 1498600"/>
                    <a:gd name="connsiteY4" fmla="*/ 485814 h 488934"/>
                    <a:gd name="connsiteX5" fmla="*/ 650875 w 1498600"/>
                    <a:gd name="connsiteY5" fmla="*/ 39 h 488934"/>
                    <a:gd name="connsiteX6" fmla="*/ 841375 w 1498600"/>
                    <a:gd name="connsiteY6" fmla="*/ 457239 h 488934"/>
                    <a:gd name="connsiteX7" fmla="*/ 1041400 w 1498600"/>
                    <a:gd name="connsiteY7" fmla="*/ 225464 h 488934"/>
                    <a:gd name="connsiteX8" fmla="*/ 1193800 w 1498600"/>
                    <a:gd name="connsiteY8" fmla="*/ 428664 h 488934"/>
                    <a:gd name="connsiteX9" fmla="*/ 1282700 w 1498600"/>
                    <a:gd name="connsiteY9" fmla="*/ 301664 h 488934"/>
                    <a:gd name="connsiteX10" fmla="*/ 1498600 w 1498600"/>
                    <a:gd name="connsiteY10" fmla="*/ 301664 h 488934"/>
                    <a:gd name="connsiteX0" fmla="*/ 0 w 1498600"/>
                    <a:gd name="connsiteY0" fmla="*/ 276264 h 487616"/>
                    <a:gd name="connsiteX1" fmla="*/ 196850 w 1498600"/>
                    <a:gd name="connsiteY1" fmla="*/ 308014 h 487616"/>
                    <a:gd name="connsiteX2" fmla="*/ 298450 w 1498600"/>
                    <a:gd name="connsiteY2" fmla="*/ 441364 h 487616"/>
                    <a:gd name="connsiteX3" fmla="*/ 434975 w 1498600"/>
                    <a:gd name="connsiteY3" fmla="*/ 174664 h 487616"/>
                    <a:gd name="connsiteX4" fmla="*/ 508000 w 1498600"/>
                    <a:gd name="connsiteY4" fmla="*/ 485814 h 487616"/>
                    <a:gd name="connsiteX5" fmla="*/ 650875 w 1498600"/>
                    <a:gd name="connsiteY5" fmla="*/ 39 h 487616"/>
                    <a:gd name="connsiteX6" fmla="*/ 841375 w 1498600"/>
                    <a:gd name="connsiteY6" fmla="*/ 457239 h 487616"/>
                    <a:gd name="connsiteX7" fmla="*/ 1041400 w 1498600"/>
                    <a:gd name="connsiteY7" fmla="*/ 225464 h 487616"/>
                    <a:gd name="connsiteX8" fmla="*/ 1193800 w 1498600"/>
                    <a:gd name="connsiteY8" fmla="*/ 428664 h 487616"/>
                    <a:gd name="connsiteX9" fmla="*/ 1282700 w 1498600"/>
                    <a:gd name="connsiteY9" fmla="*/ 301664 h 487616"/>
                    <a:gd name="connsiteX10" fmla="*/ 1498600 w 1498600"/>
                    <a:gd name="connsiteY10" fmla="*/ 301664 h 487616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298450 w 1498600"/>
                    <a:gd name="connsiteY2" fmla="*/ 44136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260350 w 1498600"/>
                    <a:gd name="connsiteY1" fmla="*/ 2699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397000"/>
                    <a:gd name="connsiteY0" fmla="*/ 273091 h 460893"/>
                    <a:gd name="connsiteX1" fmla="*/ 158750 w 1397000"/>
                    <a:gd name="connsiteY1" fmla="*/ 269916 h 460893"/>
                    <a:gd name="connsiteX2" fmla="*/ 238125 w 1397000"/>
                    <a:gd name="connsiteY2" fmla="*/ 358816 h 460893"/>
                    <a:gd name="connsiteX3" fmla="*/ 333375 w 1397000"/>
                    <a:gd name="connsiteY3" fmla="*/ 174666 h 460893"/>
                    <a:gd name="connsiteX4" fmla="*/ 434975 w 1397000"/>
                    <a:gd name="connsiteY4" fmla="*/ 428666 h 460893"/>
                    <a:gd name="connsiteX5" fmla="*/ 549275 w 1397000"/>
                    <a:gd name="connsiteY5" fmla="*/ 41 h 460893"/>
                    <a:gd name="connsiteX6" fmla="*/ 739775 w 1397000"/>
                    <a:gd name="connsiteY6" fmla="*/ 457241 h 460893"/>
                    <a:gd name="connsiteX7" fmla="*/ 939800 w 1397000"/>
                    <a:gd name="connsiteY7" fmla="*/ 225466 h 460893"/>
                    <a:gd name="connsiteX8" fmla="*/ 1092200 w 1397000"/>
                    <a:gd name="connsiteY8" fmla="*/ 428666 h 460893"/>
                    <a:gd name="connsiteX9" fmla="*/ 1181100 w 1397000"/>
                    <a:gd name="connsiteY9" fmla="*/ 301666 h 460893"/>
                    <a:gd name="connsiteX10" fmla="*/ 1397000 w 1397000"/>
                    <a:gd name="connsiteY10" fmla="*/ 301666 h 460893"/>
                    <a:gd name="connsiteX0" fmla="*/ 0 w 1330325"/>
                    <a:gd name="connsiteY0" fmla="*/ 269916 h 460893"/>
                    <a:gd name="connsiteX1" fmla="*/ 92075 w 1330325"/>
                    <a:gd name="connsiteY1" fmla="*/ 269916 h 460893"/>
                    <a:gd name="connsiteX2" fmla="*/ 171450 w 1330325"/>
                    <a:gd name="connsiteY2" fmla="*/ 358816 h 460893"/>
                    <a:gd name="connsiteX3" fmla="*/ 266700 w 1330325"/>
                    <a:gd name="connsiteY3" fmla="*/ 174666 h 460893"/>
                    <a:gd name="connsiteX4" fmla="*/ 368300 w 1330325"/>
                    <a:gd name="connsiteY4" fmla="*/ 428666 h 460893"/>
                    <a:gd name="connsiteX5" fmla="*/ 482600 w 1330325"/>
                    <a:gd name="connsiteY5" fmla="*/ 41 h 460893"/>
                    <a:gd name="connsiteX6" fmla="*/ 673100 w 1330325"/>
                    <a:gd name="connsiteY6" fmla="*/ 457241 h 460893"/>
                    <a:gd name="connsiteX7" fmla="*/ 873125 w 1330325"/>
                    <a:gd name="connsiteY7" fmla="*/ 225466 h 460893"/>
                    <a:gd name="connsiteX8" fmla="*/ 1025525 w 1330325"/>
                    <a:gd name="connsiteY8" fmla="*/ 428666 h 460893"/>
                    <a:gd name="connsiteX9" fmla="*/ 1114425 w 1330325"/>
                    <a:gd name="connsiteY9" fmla="*/ 301666 h 460893"/>
                    <a:gd name="connsiteX10" fmla="*/ 1330325 w 1330325"/>
                    <a:gd name="connsiteY10" fmla="*/ 301666 h 460893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873125 w 1330325"/>
                    <a:gd name="connsiteY7" fmla="*/ 225428 h 430809"/>
                    <a:gd name="connsiteX8" fmla="*/ 1025525 w 1330325"/>
                    <a:gd name="connsiteY8" fmla="*/ 42862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95"/>
                    <a:gd name="connsiteX1" fmla="*/ 92075 w 1330325"/>
                    <a:gd name="connsiteY1" fmla="*/ 269878 h 430895"/>
                    <a:gd name="connsiteX2" fmla="*/ 171450 w 1330325"/>
                    <a:gd name="connsiteY2" fmla="*/ 358778 h 430895"/>
                    <a:gd name="connsiteX3" fmla="*/ 266700 w 1330325"/>
                    <a:gd name="connsiteY3" fmla="*/ 174628 h 430895"/>
                    <a:gd name="connsiteX4" fmla="*/ 368300 w 1330325"/>
                    <a:gd name="connsiteY4" fmla="*/ 428628 h 430895"/>
                    <a:gd name="connsiteX5" fmla="*/ 482600 w 1330325"/>
                    <a:gd name="connsiteY5" fmla="*/ 3 h 430895"/>
                    <a:gd name="connsiteX6" fmla="*/ 631825 w 1330325"/>
                    <a:gd name="connsiteY6" fmla="*/ 422278 h 430895"/>
                    <a:gd name="connsiteX7" fmla="*/ 752475 w 1330325"/>
                    <a:gd name="connsiteY7" fmla="*/ 177803 h 430895"/>
                    <a:gd name="connsiteX8" fmla="*/ 1025525 w 1330325"/>
                    <a:gd name="connsiteY8" fmla="*/ 428628 h 430895"/>
                    <a:gd name="connsiteX9" fmla="*/ 1114425 w 1330325"/>
                    <a:gd name="connsiteY9" fmla="*/ 301628 h 430895"/>
                    <a:gd name="connsiteX10" fmla="*/ 1330325 w 1330325"/>
                    <a:gd name="connsiteY10" fmla="*/ 301628 h 430895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933450 w 1330325"/>
                    <a:gd name="connsiteY9" fmla="*/ 260353 h 430809"/>
                    <a:gd name="connsiteX10" fmla="*/ 1330325 w 1330325"/>
                    <a:gd name="connsiteY10" fmla="*/ 301628 h 430809"/>
                    <a:gd name="connsiteX0" fmla="*/ 0 w 1019175"/>
                    <a:gd name="connsiteY0" fmla="*/ 269878 h 430809"/>
                    <a:gd name="connsiteX1" fmla="*/ 92075 w 1019175"/>
                    <a:gd name="connsiteY1" fmla="*/ 269878 h 430809"/>
                    <a:gd name="connsiteX2" fmla="*/ 171450 w 1019175"/>
                    <a:gd name="connsiteY2" fmla="*/ 358778 h 430809"/>
                    <a:gd name="connsiteX3" fmla="*/ 266700 w 1019175"/>
                    <a:gd name="connsiteY3" fmla="*/ 174628 h 430809"/>
                    <a:gd name="connsiteX4" fmla="*/ 368300 w 1019175"/>
                    <a:gd name="connsiteY4" fmla="*/ 428628 h 430809"/>
                    <a:gd name="connsiteX5" fmla="*/ 482600 w 1019175"/>
                    <a:gd name="connsiteY5" fmla="*/ 3 h 430809"/>
                    <a:gd name="connsiteX6" fmla="*/ 631825 w 1019175"/>
                    <a:gd name="connsiteY6" fmla="*/ 422278 h 430809"/>
                    <a:gd name="connsiteX7" fmla="*/ 752475 w 1019175"/>
                    <a:gd name="connsiteY7" fmla="*/ 177803 h 430809"/>
                    <a:gd name="connsiteX8" fmla="*/ 863600 w 1019175"/>
                    <a:gd name="connsiteY8" fmla="*/ 358778 h 430809"/>
                    <a:gd name="connsiteX9" fmla="*/ 933450 w 1019175"/>
                    <a:gd name="connsiteY9" fmla="*/ 260353 h 430809"/>
                    <a:gd name="connsiteX10" fmla="*/ 1019175 w 1019175"/>
                    <a:gd name="connsiteY10" fmla="*/ 269878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50800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3935"/>
                    <a:gd name="connsiteX1" fmla="*/ 98425 w 1038225"/>
                    <a:gd name="connsiteY1" fmla="*/ 269878 h 433935"/>
                    <a:gd name="connsiteX2" fmla="*/ 177800 w 1038225"/>
                    <a:gd name="connsiteY2" fmla="*/ 358778 h 433935"/>
                    <a:gd name="connsiteX3" fmla="*/ 273050 w 1038225"/>
                    <a:gd name="connsiteY3" fmla="*/ 174628 h 433935"/>
                    <a:gd name="connsiteX4" fmla="*/ 374650 w 1038225"/>
                    <a:gd name="connsiteY4" fmla="*/ 428628 h 433935"/>
                    <a:gd name="connsiteX5" fmla="*/ 508000 w 1038225"/>
                    <a:gd name="connsiteY5" fmla="*/ 3 h 433935"/>
                    <a:gd name="connsiteX6" fmla="*/ 638175 w 1038225"/>
                    <a:gd name="connsiteY6" fmla="*/ 422278 h 433935"/>
                    <a:gd name="connsiteX7" fmla="*/ 733363 w 1038225"/>
                    <a:gd name="connsiteY7" fmla="*/ 319285 h 433935"/>
                    <a:gd name="connsiteX8" fmla="*/ 869950 w 1038225"/>
                    <a:gd name="connsiteY8" fmla="*/ 358778 h 433935"/>
                    <a:gd name="connsiteX9" fmla="*/ 939800 w 1038225"/>
                    <a:gd name="connsiteY9" fmla="*/ 260353 h 433935"/>
                    <a:gd name="connsiteX10" fmla="*/ 1038225 w 1038225"/>
                    <a:gd name="connsiteY10" fmla="*/ 254003 h 433935"/>
                    <a:gd name="connsiteX0" fmla="*/ 0 w 1038225"/>
                    <a:gd name="connsiteY0" fmla="*/ 269878 h 432448"/>
                    <a:gd name="connsiteX1" fmla="*/ 98425 w 1038225"/>
                    <a:gd name="connsiteY1" fmla="*/ 269878 h 432448"/>
                    <a:gd name="connsiteX2" fmla="*/ 177800 w 1038225"/>
                    <a:gd name="connsiteY2" fmla="*/ 358778 h 432448"/>
                    <a:gd name="connsiteX3" fmla="*/ 273050 w 1038225"/>
                    <a:gd name="connsiteY3" fmla="*/ 174628 h 432448"/>
                    <a:gd name="connsiteX4" fmla="*/ 374650 w 1038225"/>
                    <a:gd name="connsiteY4" fmla="*/ 428628 h 432448"/>
                    <a:gd name="connsiteX5" fmla="*/ 508000 w 1038225"/>
                    <a:gd name="connsiteY5" fmla="*/ 3 h 432448"/>
                    <a:gd name="connsiteX6" fmla="*/ 638175 w 1038225"/>
                    <a:gd name="connsiteY6" fmla="*/ 422278 h 432448"/>
                    <a:gd name="connsiteX7" fmla="*/ 742744 w 1038225"/>
                    <a:gd name="connsiteY7" fmla="*/ 305923 h 432448"/>
                    <a:gd name="connsiteX8" fmla="*/ 869950 w 1038225"/>
                    <a:gd name="connsiteY8" fmla="*/ 358778 h 432448"/>
                    <a:gd name="connsiteX9" fmla="*/ 939800 w 1038225"/>
                    <a:gd name="connsiteY9" fmla="*/ 260353 h 432448"/>
                    <a:gd name="connsiteX10" fmla="*/ 1038225 w 1038225"/>
                    <a:gd name="connsiteY10" fmla="*/ 254003 h 432448"/>
                    <a:gd name="connsiteX0" fmla="*/ 0 w 1038225"/>
                    <a:gd name="connsiteY0" fmla="*/ 269878 h 431877"/>
                    <a:gd name="connsiteX1" fmla="*/ 98425 w 1038225"/>
                    <a:gd name="connsiteY1" fmla="*/ 269878 h 431877"/>
                    <a:gd name="connsiteX2" fmla="*/ 177800 w 1038225"/>
                    <a:gd name="connsiteY2" fmla="*/ 358778 h 431877"/>
                    <a:gd name="connsiteX3" fmla="*/ 273050 w 1038225"/>
                    <a:gd name="connsiteY3" fmla="*/ 174628 h 431877"/>
                    <a:gd name="connsiteX4" fmla="*/ 374650 w 1038225"/>
                    <a:gd name="connsiteY4" fmla="*/ 428628 h 431877"/>
                    <a:gd name="connsiteX5" fmla="*/ 508000 w 1038225"/>
                    <a:gd name="connsiteY5" fmla="*/ 3 h 431877"/>
                    <a:gd name="connsiteX6" fmla="*/ 638175 w 1038225"/>
                    <a:gd name="connsiteY6" fmla="*/ 422278 h 431877"/>
                    <a:gd name="connsiteX7" fmla="*/ 742744 w 1038225"/>
                    <a:gd name="connsiteY7" fmla="*/ 305923 h 431877"/>
                    <a:gd name="connsiteX8" fmla="*/ 823046 w 1038225"/>
                    <a:gd name="connsiteY8" fmla="*/ 431091 h 431877"/>
                    <a:gd name="connsiteX9" fmla="*/ 939800 w 1038225"/>
                    <a:gd name="connsiteY9" fmla="*/ 260353 h 431877"/>
                    <a:gd name="connsiteX10" fmla="*/ 1038225 w 1038225"/>
                    <a:gd name="connsiteY10" fmla="*/ 254003 h 431877"/>
                    <a:gd name="connsiteX0" fmla="*/ 0 w 1038225"/>
                    <a:gd name="connsiteY0" fmla="*/ 269878 h 438442"/>
                    <a:gd name="connsiteX1" fmla="*/ 98425 w 1038225"/>
                    <a:gd name="connsiteY1" fmla="*/ 269878 h 438442"/>
                    <a:gd name="connsiteX2" fmla="*/ 177800 w 1038225"/>
                    <a:gd name="connsiteY2" fmla="*/ 358778 h 438442"/>
                    <a:gd name="connsiteX3" fmla="*/ 270370 w 1038225"/>
                    <a:gd name="connsiteY3" fmla="*/ 305105 h 438442"/>
                    <a:gd name="connsiteX4" fmla="*/ 374650 w 1038225"/>
                    <a:gd name="connsiteY4" fmla="*/ 428628 h 438442"/>
                    <a:gd name="connsiteX5" fmla="*/ 508000 w 1038225"/>
                    <a:gd name="connsiteY5" fmla="*/ 3 h 438442"/>
                    <a:gd name="connsiteX6" fmla="*/ 638175 w 1038225"/>
                    <a:gd name="connsiteY6" fmla="*/ 422278 h 438442"/>
                    <a:gd name="connsiteX7" fmla="*/ 742744 w 1038225"/>
                    <a:gd name="connsiteY7" fmla="*/ 305923 h 438442"/>
                    <a:gd name="connsiteX8" fmla="*/ 823046 w 1038225"/>
                    <a:gd name="connsiteY8" fmla="*/ 431091 h 438442"/>
                    <a:gd name="connsiteX9" fmla="*/ 939800 w 1038225"/>
                    <a:gd name="connsiteY9" fmla="*/ 260353 h 438442"/>
                    <a:gd name="connsiteX10" fmla="*/ 1038225 w 1038225"/>
                    <a:gd name="connsiteY10" fmla="*/ 254003 h 438442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42744 w 1038225"/>
                    <a:gd name="connsiteY7" fmla="*/ 305923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69546 w 1038225"/>
                    <a:gd name="connsiteY7" fmla="*/ 342079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699860 w 1038225"/>
                    <a:gd name="connsiteY7" fmla="*/ 262692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14601 w 1038225"/>
                    <a:gd name="connsiteY7" fmla="*/ 291774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705"/>
                    <a:gd name="connsiteX1" fmla="*/ 98425 w 1038225"/>
                    <a:gd name="connsiteY1" fmla="*/ 269878 h 437705"/>
                    <a:gd name="connsiteX2" fmla="*/ 196562 w 1038225"/>
                    <a:gd name="connsiteY2" fmla="*/ 428733 h 437705"/>
                    <a:gd name="connsiteX3" fmla="*/ 281091 w 1038225"/>
                    <a:gd name="connsiteY3" fmla="*/ 302747 h 437705"/>
                    <a:gd name="connsiteX4" fmla="*/ 374650 w 1038225"/>
                    <a:gd name="connsiteY4" fmla="*/ 428628 h 437705"/>
                    <a:gd name="connsiteX5" fmla="*/ 508000 w 1038225"/>
                    <a:gd name="connsiteY5" fmla="*/ 3 h 437705"/>
                    <a:gd name="connsiteX6" fmla="*/ 638175 w 1038225"/>
                    <a:gd name="connsiteY6" fmla="*/ 422278 h 437705"/>
                    <a:gd name="connsiteX7" fmla="*/ 714601 w 1038225"/>
                    <a:gd name="connsiteY7" fmla="*/ 291774 h 437705"/>
                    <a:gd name="connsiteX8" fmla="*/ 823046 w 1038225"/>
                    <a:gd name="connsiteY8" fmla="*/ 431091 h 437705"/>
                    <a:gd name="connsiteX9" fmla="*/ 939800 w 1038225"/>
                    <a:gd name="connsiteY9" fmla="*/ 260353 h 437705"/>
                    <a:gd name="connsiteX10" fmla="*/ 1038225 w 1038225"/>
                    <a:gd name="connsiteY10" fmla="*/ 254003 h 437705"/>
                    <a:gd name="connsiteX0" fmla="*/ 0 w 1038225"/>
                    <a:gd name="connsiteY0" fmla="*/ 269878 h 436496"/>
                    <a:gd name="connsiteX1" fmla="*/ 98425 w 1038225"/>
                    <a:gd name="connsiteY1" fmla="*/ 269878 h 436496"/>
                    <a:gd name="connsiteX2" fmla="*/ 196562 w 1038225"/>
                    <a:gd name="connsiteY2" fmla="*/ 428733 h 436496"/>
                    <a:gd name="connsiteX3" fmla="*/ 281091 w 1038225"/>
                    <a:gd name="connsiteY3" fmla="*/ 288599 h 436496"/>
                    <a:gd name="connsiteX4" fmla="*/ 374650 w 1038225"/>
                    <a:gd name="connsiteY4" fmla="*/ 428628 h 436496"/>
                    <a:gd name="connsiteX5" fmla="*/ 508000 w 1038225"/>
                    <a:gd name="connsiteY5" fmla="*/ 3 h 436496"/>
                    <a:gd name="connsiteX6" fmla="*/ 638175 w 1038225"/>
                    <a:gd name="connsiteY6" fmla="*/ 422278 h 436496"/>
                    <a:gd name="connsiteX7" fmla="*/ 714601 w 1038225"/>
                    <a:gd name="connsiteY7" fmla="*/ 291774 h 436496"/>
                    <a:gd name="connsiteX8" fmla="*/ 823046 w 1038225"/>
                    <a:gd name="connsiteY8" fmla="*/ 431091 h 436496"/>
                    <a:gd name="connsiteX9" fmla="*/ 939800 w 1038225"/>
                    <a:gd name="connsiteY9" fmla="*/ 260353 h 436496"/>
                    <a:gd name="connsiteX10" fmla="*/ 1038225 w 1038225"/>
                    <a:gd name="connsiteY10" fmla="*/ 254003 h 436496"/>
                    <a:gd name="connsiteX0" fmla="*/ 0 w 1038225"/>
                    <a:gd name="connsiteY0" fmla="*/ 269878 h 436559"/>
                    <a:gd name="connsiteX1" fmla="*/ 98425 w 1038225"/>
                    <a:gd name="connsiteY1" fmla="*/ 269878 h 436559"/>
                    <a:gd name="connsiteX2" fmla="*/ 196562 w 1038225"/>
                    <a:gd name="connsiteY2" fmla="*/ 428733 h 436559"/>
                    <a:gd name="connsiteX3" fmla="*/ 287792 w 1038225"/>
                    <a:gd name="connsiteY3" fmla="*/ 289385 h 436559"/>
                    <a:gd name="connsiteX4" fmla="*/ 374650 w 1038225"/>
                    <a:gd name="connsiteY4" fmla="*/ 428628 h 436559"/>
                    <a:gd name="connsiteX5" fmla="*/ 508000 w 1038225"/>
                    <a:gd name="connsiteY5" fmla="*/ 3 h 436559"/>
                    <a:gd name="connsiteX6" fmla="*/ 638175 w 1038225"/>
                    <a:gd name="connsiteY6" fmla="*/ 422278 h 436559"/>
                    <a:gd name="connsiteX7" fmla="*/ 714601 w 1038225"/>
                    <a:gd name="connsiteY7" fmla="*/ 291774 h 436559"/>
                    <a:gd name="connsiteX8" fmla="*/ 823046 w 1038225"/>
                    <a:gd name="connsiteY8" fmla="*/ 431091 h 436559"/>
                    <a:gd name="connsiteX9" fmla="*/ 939800 w 1038225"/>
                    <a:gd name="connsiteY9" fmla="*/ 260353 h 436559"/>
                    <a:gd name="connsiteX10" fmla="*/ 1038225 w 1038225"/>
                    <a:gd name="connsiteY10" fmla="*/ 254003 h 436559"/>
                    <a:gd name="connsiteX0" fmla="*/ 0 w 1038225"/>
                    <a:gd name="connsiteY0" fmla="*/ 269878 h 436816"/>
                    <a:gd name="connsiteX1" fmla="*/ 98425 w 1038225"/>
                    <a:gd name="connsiteY1" fmla="*/ 269878 h 436816"/>
                    <a:gd name="connsiteX2" fmla="*/ 196562 w 1038225"/>
                    <a:gd name="connsiteY2" fmla="*/ 428733 h 436816"/>
                    <a:gd name="connsiteX3" fmla="*/ 281091 w 1038225"/>
                    <a:gd name="connsiteY3" fmla="*/ 292529 h 436816"/>
                    <a:gd name="connsiteX4" fmla="*/ 374650 w 1038225"/>
                    <a:gd name="connsiteY4" fmla="*/ 428628 h 436816"/>
                    <a:gd name="connsiteX5" fmla="*/ 508000 w 1038225"/>
                    <a:gd name="connsiteY5" fmla="*/ 3 h 436816"/>
                    <a:gd name="connsiteX6" fmla="*/ 638175 w 1038225"/>
                    <a:gd name="connsiteY6" fmla="*/ 422278 h 436816"/>
                    <a:gd name="connsiteX7" fmla="*/ 714601 w 1038225"/>
                    <a:gd name="connsiteY7" fmla="*/ 291774 h 436816"/>
                    <a:gd name="connsiteX8" fmla="*/ 823046 w 1038225"/>
                    <a:gd name="connsiteY8" fmla="*/ 431091 h 436816"/>
                    <a:gd name="connsiteX9" fmla="*/ 939800 w 1038225"/>
                    <a:gd name="connsiteY9" fmla="*/ 260353 h 436816"/>
                    <a:gd name="connsiteX10" fmla="*/ 1038225 w 1038225"/>
                    <a:gd name="connsiteY10" fmla="*/ 254003 h 436816"/>
                    <a:gd name="connsiteX0" fmla="*/ 0 w 1038225"/>
                    <a:gd name="connsiteY0" fmla="*/ 269878 h 467153"/>
                    <a:gd name="connsiteX1" fmla="*/ 98425 w 1038225"/>
                    <a:gd name="connsiteY1" fmla="*/ 269878 h 467153"/>
                    <a:gd name="connsiteX2" fmla="*/ 196562 w 1038225"/>
                    <a:gd name="connsiteY2" fmla="*/ 428733 h 467153"/>
                    <a:gd name="connsiteX3" fmla="*/ 374650 w 1038225"/>
                    <a:gd name="connsiteY3" fmla="*/ 428628 h 467153"/>
                    <a:gd name="connsiteX4" fmla="*/ 508000 w 1038225"/>
                    <a:gd name="connsiteY4" fmla="*/ 3 h 467153"/>
                    <a:gd name="connsiteX5" fmla="*/ 638175 w 1038225"/>
                    <a:gd name="connsiteY5" fmla="*/ 422278 h 467153"/>
                    <a:gd name="connsiteX6" fmla="*/ 714601 w 1038225"/>
                    <a:gd name="connsiteY6" fmla="*/ 291774 h 467153"/>
                    <a:gd name="connsiteX7" fmla="*/ 823046 w 1038225"/>
                    <a:gd name="connsiteY7" fmla="*/ 431091 h 467153"/>
                    <a:gd name="connsiteX8" fmla="*/ 939800 w 1038225"/>
                    <a:gd name="connsiteY8" fmla="*/ 260353 h 467153"/>
                    <a:gd name="connsiteX9" fmla="*/ 1038225 w 1038225"/>
                    <a:gd name="connsiteY9" fmla="*/ 254003 h 467153"/>
                    <a:gd name="connsiteX0" fmla="*/ 0 w 1038225"/>
                    <a:gd name="connsiteY0" fmla="*/ 269878 h 436003"/>
                    <a:gd name="connsiteX1" fmla="*/ 98425 w 1038225"/>
                    <a:gd name="connsiteY1" fmla="*/ 269878 h 436003"/>
                    <a:gd name="connsiteX2" fmla="*/ 196562 w 1038225"/>
                    <a:gd name="connsiteY2" fmla="*/ 428733 h 436003"/>
                    <a:gd name="connsiteX3" fmla="*/ 508000 w 1038225"/>
                    <a:gd name="connsiteY3" fmla="*/ 3 h 436003"/>
                    <a:gd name="connsiteX4" fmla="*/ 638175 w 1038225"/>
                    <a:gd name="connsiteY4" fmla="*/ 422278 h 436003"/>
                    <a:gd name="connsiteX5" fmla="*/ 714601 w 1038225"/>
                    <a:gd name="connsiteY5" fmla="*/ 291774 h 436003"/>
                    <a:gd name="connsiteX6" fmla="*/ 823046 w 1038225"/>
                    <a:gd name="connsiteY6" fmla="*/ 431091 h 436003"/>
                    <a:gd name="connsiteX7" fmla="*/ 939800 w 1038225"/>
                    <a:gd name="connsiteY7" fmla="*/ 260353 h 436003"/>
                    <a:gd name="connsiteX8" fmla="*/ 1038225 w 1038225"/>
                    <a:gd name="connsiteY8" fmla="*/ 254003 h 436003"/>
                    <a:gd name="connsiteX0" fmla="*/ 0 w 1038225"/>
                    <a:gd name="connsiteY0" fmla="*/ 269878 h 436229"/>
                    <a:gd name="connsiteX1" fmla="*/ 196562 w 1038225"/>
                    <a:gd name="connsiteY1" fmla="*/ 428733 h 436229"/>
                    <a:gd name="connsiteX2" fmla="*/ 508000 w 1038225"/>
                    <a:gd name="connsiteY2" fmla="*/ 3 h 436229"/>
                    <a:gd name="connsiteX3" fmla="*/ 638175 w 1038225"/>
                    <a:gd name="connsiteY3" fmla="*/ 422278 h 436229"/>
                    <a:gd name="connsiteX4" fmla="*/ 714601 w 1038225"/>
                    <a:gd name="connsiteY4" fmla="*/ 291774 h 436229"/>
                    <a:gd name="connsiteX5" fmla="*/ 823046 w 1038225"/>
                    <a:gd name="connsiteY5" fmla="*/ 431091 h 436229"/>
                    <a:gd name="connsiteX6" fmla="*/ 939800 w 1038225"/>
                    <a:gd name="connsiteY6" fmla="*/ 260353 h 436229"/>
                    <a:gd name="connsiteX7" fmla="*/ 1038225 w 1038225"/>
                    <a:gd name="connsiteY7" fmla="*/ 254003 h 436229"/>
                    <a:gd name="connsiteX0" fmla="*/ 0 w 841663"/>
                    <a:gd name="connsiteY0" fmla="*/ 428733 h 431231"/>
                    <a:gd name="connsiteX1" fmla="*/ 311438 w 841663"/>
                    <a:gd name="connsiteY1" fmla="*/ 3 h 431231"/>
                    <a:gd name="connsiteX2" fmla="*/ 441613 w 841663"/>
                    <a:gd name="connsiteY2" fmla="*/ 422278 h 431231"/>
                    <a:gd name="connsiteX3" fmla="*/ 518039 w 841663"/>
                    <a:gd name="connsiteY3" fmla="*/ 291774 h 431231"/>
                    <a:gd name="connsiteX4" fmla="*/ 626484 w 841663"/>
                    <a:gd name="connsiteY4" fmla="*/ 431091 h 431231"/>
                    <a:gd name="connsiteX5" fmla="*/ 743238 w 841663"/>
                    <a:gd name="connsiteY5" fmla="*/ 260353 h 431231"/>
                    <a:gd name="connsiteX6" fmla="*/ 841663 w 841663"/>
                    <a:gd name="connsiteY6" fmla="*/ 254003 h 431231"/>
                    <a:gd name="connsiteX0" fmla="*/ 0 w 530225"/>
                    <a:gd name="connsiteY0" fmla="*/ 3 h 431231"/>
                    <a:gd name="connsiteX1" fmla="*/ 130175 w 530225"/>
                    <a:gd name="connsiteY1" fmla="*/ 422278 h 431231"/>
                    <a:gd name="connsiteX2" fmla="*/ 206601 w 530225"/>
                    <a:gd name="connsiteY2" fmla="*/ 291774 h 431231"/>
                    <a:gd name="connsiteX3" fmla="*/ 315046 w 530225"/>
                    <a:gd name="connsiteY3" fmla="*/ 431091 h 431231"/>
                    <a:gd name="connsiteX4" fmla="*/ 431800 w 530225"/>
                    <a:gd name="connsiteY4" fmla="*/ 260353 h 431231"/>
                    <a:gd name="connsiteX5" fmla="*/ 530225 w 530225"/>
                    <a:gd name="connsiteY5" fmla="*/ 254003 h 431231"/>
                    <a:gd name="connsiteX0" fmla="*/ 0 w 531565"/>
                    <a:gd name="connsiteY0" fmla="*/ 3 h 424943"/>
                    <a:gd name="connsiteX1" fmla="*/ 131515 w 531565"/>
                    <a:gd name="connsiteY1" fmla="*/ 415990 h 424943"/>
                    <a:gd name="connsiteX2" fmla="*/ 207941 w 531565"/>
                    <a:gd name="connsiteY2" fmla="*/ 285486 h 424943"/>
                    <a:gd name="connsiteX3" fmla="*/ 316386 w 531565"/>
                    <a:gd name="connsiteY3" fmla="*/ 424803 h 424943"/>
                    <a:gd name="connsiteX4" fmla="*/ 433140 w 531565"/>
                    <a:gd name="connsiteY4" fmla="*/ 254065 h 424943"/>
                    <a:gd name="connsiteX5" fmla="*/ 531565 w 531565"/>
                    <a:gd name="connsiteY5" fmla="*/ 247715 h 424943"/>
                    <a:gd name="connsiteX0" fmla="*/ 0 w 534915"/>
                    <a:gd name="connsiteY0" fmla="*/ 2 h 428872"/>
                    <a:gd name="connsiteX1" fmla="*/ 134865 w 534915"/>
                    <a:gd name="connsiteY1" fmla="*/ 419919 h 428872"/>
                    <a:gd name="connsiteX2" fmla="*/ 211291 w 534915"/>
                    <a:gd name="connsiteY2" fmla="*/ 289415 h 428872"/>
                    <a:gd name="connsiteX3" fmla="*/ 319736 w 534915"/>
                    <a:gd name="connsiteY3" fmla="*/ 428732 h 428872"/>
                    <a:gd name="connsiteX4" fmla="*/ 436490 w 534915"/>
                    <a:gd name="connsiteY4" fmla="*/ 257994 h 428872"/>
                    <a:gd name="connsiteX5" fmla="*/ 534915 w 534915"/>
                    <a:gd name="connsiteY5" fmla="*/ 251644 h 428872"/>
                    <a:gd name="connsiteX0" fmla="*/ 0 w 534915"/>
                    <a:gd name="connsiteY0" fmla="*/ 3 h 426908"/>
                    <a:gd name="connsiteX1" fmla="*/ 134865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908"/>
                    <a:gd name="connsiteX1" fmla="*/ 125484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893"/>
                    <a:gd name="connsiteX1" fmla="*/ 125484 w 534915"/>
                    <a:gd name="connsiteY1" fmla="*/ 417955 h 426893"/>
                    <a:gd name="connsiteX2" fmla="*/ 197890 w 534915"/>
                    <a:gd name="connsiteY2" fmla="*/ 285879 h 426893"/>
                    <a:gd name="connsiteX3" fmla="*/ 319736 w 534915"/>
                    <a:gd name="connsiteY3" fmla="*/ 426768 h 426893"/>
                    <a:gd name="connsiteX4" fmla="*/ 436490 w 534915"/>
                    <a:gd name="connsiteY4" fmla="*/ 256030 h 426893"/>
                    <a:gd name="connsiteX5" fmla="*/ 534915 w 534915"/>
                    <a:gd name="connsiteY5" fmla="*/ 249680 h 426893"/>
                    <a:gd name="connsiteX0" fmla="*/ 0 w 534915"/>
                    <a:gd name="connsiteY0" fmla="*/ 3 h 426774"/>
                    <a:gd name="connsiteX1" fmla="*/ 125484 w 534915"/>
                    <a:gd name="connsiteY1" fmla="*/ 417955 h 426774"/>
                    <a:gd name="connsiteX2" fmla="*/ 195210 w 534915"/>
                    <a:gd name="connsiteY2" fmla="*/ 263085 h 426774"/>
                    <a:gd name="connsiteX3" fmla="*/ 319736 w 534915"/>
                    <a:gd name="connsiteY3" fmla="*/ 426768 h 426774"/>
                    <a:gd name="connsiteX4" fmla="*/ 436490 w 534915"/>
                    <a:gd name="connsiteY4" fmla="*/ 256030 h 426774"/>
                    <a:gd name="connsiteX5" fmla="*/ 534915 w 534915"/>
                    <a:gd name="connsiteY5" fmla="*/ 249680 h 426774"/>
                    <a:gd name="connsiteX0" fmla="*/ 0 w 534915"/>
                    <a:gd name="connsiteY0" fmla="*/ 3 h 426791"/>
                    <a:gd name="connsiteX1" fmla="*/ 125484 w 534915"/>
                    <a:gd name="connsiteY1" fmla="*/ 417955 h 426791"/>
                    <a:gd name="connsiteX2" fmla="*/ 199230 w 534915"/>
                    <a:gd name="connsiteY2" fmla="*/ 269373 h 426791"/>
                    <a:gd name="connsiteX3" fmla="*/ 319736 w 534915"/>
                    <a:gd name="connsiteY3" fmla="*/ 426768 h 426791"/>
                    <a:gd name="connsiteX4" fmla="*/ 436490 w 534915"/>
                    <a:gd name="connsiteY4" fmla="*/ 256030 h 426791"/>
                    <a:gd name="connsiteX5" fmla="*/ 534915 w 534915"/>
                    <a:gd name="connsiteY5" fmla="*/ 249680 h 426791"/>
                    <a:gd name="connsiteX0" fmla="*/ 0 w 534915"/>
                    <a:gd name="connsiteY0" fmla="*/ 3 h 426826"/>
                    <a:gd name="connsiteX1" fmla="*/ 125484 w 534915"/>
                    <a:gd name="connsiteY1" fmla="*/ 417955 h 426826"/>
                    <a:gd name="connsiteX2" fmla="*/ 199900 w 534915"/>
                    <a:gd name="connsiteY2" fmla="*/ 276840 h 426826"/>
                    <a:gd name="connsiteX3" fmla="*/ 319736 w 534915"/>
                    <a:gd name="connsiteY3" fmla="*/ 426768 h 426826"/>
                    <a:gd name="connsiteX4" fmla="*/ 436490 w 534915"/>
                    <a:gd name="connsiteY4" fmla="*/ 256030 h 426826"/>
                    <a:gd name="connsiteX5" fmla="*/ 534915 w 534915"/>
                    <a:gd name="connsiteY5" fmla="*/ 249680 h 426826"/>
                    <a:gd name="connsiteX0" fmla="*/ 0 w 534915"/>
                    <a:gd name="connsiteY0" fmla="*/ 3 h 426433"/>
                    <a:gd name="connsiteX1" fmla="*/ 125484 w 534915"/>
                    <a:gd name="connsiteY1" fmla="*/ 417955 h 426433"/>
                    <a:gd name="connsiteX2" fmla="*/ 199900 w 534915"/>
                    <a:gd name="connsiteY2" fmla="*/ 276840 h 426433"/>
                    <a:gd name="connsiteX3" fmla="*/ 306335 w 534915"/>
                    <a:gd name="connsiteY3" fmla="*/ 426375 h 426433"/>
                    <a:gd name="connsiteX4" fmla="*/ 436490 w 534915"/>
                    <a:gd name="connsiteY4" fmla="*/ 256030 h 426433"/>
                    <a:gd name="connsiteX5" fmla="*/ 534915 w 534915"/>
                    <a:gd name="connsiteY5" fmla="*/ 249680 h 426433"/>
                    <a:gd name="connsiteX0" fmla="*/ 0 w 534915"/>
                    <a:gd name="connsiteY0" fmla="*/ 3 h 431717"/>
                    <a:gd name="connsiteX1" fmla="*/ 125484 w 534915"/>
                    <a:gd name="connsiteY1" fmla="*/ 417955 h 431717"/>
                    <a:gd name="connsiteX2" fmla="*/ 199900 w 534915"/>
                    <a:gd name="connsiteY2" fmla="*/ 276840 h 431717"/>
                    <a:gd name="connsiteX3" fmla="*/ 306335 w 534915"/>
                    <a:gd name="connsiteY3" fmla="*/ 426375 h 431717"/>
                    <a:gd name="connsiteX4" fmla="*/ 333971 w 534915"/>
                    <a:gd name="connsiteY4" fmla="*/ 391224 h 431717"/>
                    <a:gd name="connsiteX5" fmla="*/ 534915 w 534915"/>
                    <a:gd name="connsiteY5" fmla="*/ 249680 h 431717"/>
                    <a:gd name="connsiteX0" fmla="*/ 0 w 534915"/>
                    <a:gd name="connsiteY0" fmla="*/ 3 h 430176"/>
                    <a:gd name="connsiteX1" fmla="*/ 125484 w 534915"/>
                    <a:gd name="connsiteY1" fmla="*/ 417955 h 430176"/>
                    <a:gd name="connsiteX2" fmla="*/ 199900 w 534915"/>
                    <a:gd name="connsiteY2" fmla="*/ 276840 h 430176"/>
                    <a:gd name="connsiteX3" fmla="*/ 306335 w 534915"/>
                    <a:gd name="connsiteY3" fmla="*/ 426375 h 430176"/>
                    <a:gd name="connsiteX4" fmla="*/ 377525 w 534915"/>
                    <a:gd name="connsiteY4" fmla="*/ 380220 h 430176"/>
                    <a:gd name="connsiteX5" fmla="*/ 534915 w 534915"/>
                    <a:gd name="connsiteY5" fmla="*/ 249680 h 430176"/>
                    <a:gd name="connsiteX0" fmla="*/ 0 w 457188"/>
                    <a:gd name="connsiteY0" fmla="*/ 3 h 431248"/>
                    <a:gd name="connsiteX1" fmla="*/ 125484 w 457188"/>
                    <a:gd name="connsiteY1" fmla="*/ 417955 h 431248"/>
                    <a:gd name="connsiteX2" fmla="*/ 199900 w 457188"/>
                    <a:gd name="connsiteY2" fmla="*/ 276840 h 431248"/>
                    <a:gd name="connsiteX3" fmla="*/ 306335 w 457188"/>
                    <a:gd name="connsiteY3" fmla="*/ 426375 h 431248"/>
                    <a:gd name="connsiteX4" fmla="*/ 377525 w 457188"/>
                    <a:gd name="connsiteY4" fmla="*/ 380220 h 431248"/>
                    <a:gd name="connsiteX5" fmla="*/ 457188 w 457188"/>
                    <a:gd name="connsiteY5" fmla="*/ 431248 h 431248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52733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63454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2 h 437842"/>
                    <a:gd name="connsiteX1" fmla="*/ 125484 w 457188"/>
                    <a:gd name="connsiteY1" fmla="*/ 422277 h 437842"/>
                    <a:gd name="connsiteX2" fmla="*/ 199900 w 457188"/>
                    <a:gd name="connsiteY2" fmla="*/ 281162 h 437842"/>
                    <a:gd name="connsiteX3" fmla="*/ 306335 w 457188"/>
                    <a:gd name="connsiteY3" fmla="*/ 430697 h 437842"/>
                    <a:gd name="connsiteX4" fmla="*/ 363454 w 457188"/>
                    <a:gd name="connsiteY4" fmla="*/ 404978 h 437842"/>
                    <a:gd name="connsiteX5" fmla="*/ 457188 w 457188"/>
                    <a:gd name="connsiteY5" fmla="*/ 435570 h 437842"/>
                    <a:gd name="connsiteX0" fmla="*/ 0 w 457188"/>
                    <a:gd name="connsiteY0" fmla="*/ 3 h 431162"/>
                    <a:gd name="connsiteX1" fmla="*/ 125484 w 457188"/>
                    <a:gd name="connsiteY1" fmla="*/ 415597 h 431162"/>
                    <a:gd name="connsiteX2" fmla="*/ 199900 w 457188"/>
                    <a:gd name="connsiteY2" fmla="*/ 274482 h 431162"/>
                    <a:gd name="connsiteX3" fmla="*/ 306335 w 457188"/>
                    <a:gd name="connsiteY3" fmla="*/ 424017 h 431162"/>
                    <a:gd name="connsiteX4" fmla="*/ 363454 w 457188"/>
                    <a:gd name="connsiteY4" fmla="*/ 398298 h 431162"/>
                    <a:gd name="connsiteX5" fmla="*/ 457188 w 457188"/>
                    <a:gd name="connsiteY5" fmla="*/ 428890 h 431162"/>
                    <a:gd name="connsiteX0" fmla="*/ 0 w 459198"/>
                    <a:gd name="connsiteY0" fmla="*/ 2 h 435091"/>
                    <a:gd name="connsiteX1" fmla="*/ 127494 w 459198"/>
                    <a:gd name="connsiteY1" fmla="*/ 419526 h 435091"/>
                    <a:gd name="connsiteX2" fmla="*/ 201910 w 459198"/>
                    <a:gd name="connsiteY2" fmla="*/ 278411 h 435091"/>
                    <a:gd name="connsiteX3" fmla="*/ 308345 w 459198"/>
                    <a:gd name="connsiteY3" fmla="*/ 427946 h 435091"/>
                    <a:gd name="connsiteX4" fmla="*/ 365464 w 459198"/>
                    <a:gd name="connsiteY4" fmla="*/ 402227 h 435091"/>
                    <a:gd name="connsiteX5" fmla="*/ 459198 w 459198"/>
                    <a:gd name="connsiteY5" fmla="*/ 432819 h 435091"/>
                    <a:gd name="connsiteX0" fmla="*/ 0 w 457858"/>
                    <a:gd name="connsiteY0" fmla="*/ 3 h 433913"/>
                    <a:gd name="connsiteX1" fmla="*/ 126154 w 457858"/>
                    <a:gd name="connsiteY1" fmla="*/ 418348 h 433913"/>
                    <a:gd name="connsiteX2" fmla="*/ 200570 w 457858"/>
                    <a:gd name="connsiteY2" fmla="*/ 277233 h 433913"/>
                    <a:gd name="connsiteX3" fmla="*/ 307005 w 457858"/>
                    <a:gd name="connsiteY3" fmla="*/ 426768 h 433913"/>
                    <a:gd name="connsiteX4" fmla="*/ 364124 w 457858"/>
                    <a:gd name="connsiteY4" fmla="*/ 401049 h 433913"/>
                    <a:gd name="connsiteX5" fmla="*/ 457858 w 457858"/>
                    <a:gd name="connsiteY5" fmla="*/ 431641 h 433913"/>
                    <a:gd name="connsiteX0" fmla="*/ 0 w 454508"/>
                    <a:gd name="connsiteY0" fmla="*/ 3 h 432734"/>
                    <a:gd name="connsiteX1" fmla="*/ 122804 w 454508"/>
                    <a:gd name="connsiteY1" fmla="*/ 417169 h 432734"/>
                    <a:gd name="connsiteX2" fmla="*/ 197220 w 454508"/>
                    <a:gd name="connsiteY2" fmla="*/ 276054 h 432734"/>
                    <a:gd name="connsiteX3" fmla="*/ 303655 w 454508"/>
                    <a:gd name="connsiteY3" fmla="*/ 425589 h 432734"/>
                    <a:gd name="connsiteX4" fmla="*/ 360774 w 454508"/>
                    <a:gd name="connsiteY4" fmla="*/ 399870 h 432734"/>
                    <a:gd name="connsiteX5" fmla="*/ 454508 w 454508"/>
                    <a:gd name="connsiteY5" fmla="*/ 430462 h 432734"/>
                    <a:gd name="connsiteX0" fmla="*/ 0 w 459868"/>
                    <a:gd name="connsiteY0" fmla="*/ 3 h 432734"/>
                    <a:gd name="connsiteX1" fmla="*/ 128164 w 459868"/>
                    <a:gd name="connsiteY1" fmla="*/ 417169 h 432734"/>
                    <a:gd name="connsiteX2" fmla="*/ 202580 w 459868"/>
                    <a:gd name="connsiteY2" fmla="*/ 276054 h 432734"/>
                    <a:gd name="connsiteX3" fmla="*/ 309015 w 459868"/>
                    <a:gd name="connsiteY3" fmla="*/ 425589 h 432734"/>
                    <a:gd name="connsiteX4" fmla="*/ 366134 w 459868"/>
                    <a:gd name="connsiteY4" fmla="*/ 399870 h 432734"/>
                    <a:gd name="connsiteX5" fmla="*/ 459868 w 459868"/>
                    <a:gd name="connsiteY5" fmla="*/ 430462 h 432734"/>
                    <a:gd name="connsiteX0" fmla="*/ 0 w 456518"/>
                    <a:gd name="connsiteY0" fmla="*/ 3 h 432734"/>
                    <a:gd name="connsiteX1" fmla="*/ 124814 w 456518"/>
                    <a:gd name="connsiteY1" fmla="*/ 417169 h 432734"/>
                    <a:gd name="connsiteX2" fmla="*/ 199230 w 456518"/>
                    <a:gd name="connsiteY2" fmla="*/ 276054 h 432734"/>
                    <a:gd name="connsiteX3" fmla="*/ 305665 w 456518"/>
                    <a:gd name="connsiteY3" fmla="*/ 425589 h 432734"/>
                    <a:gd name="connsiteX4" fmla="*/ 362784 w 456518"/>
                    <a:gd name="connsiteY4" fmla="*/ 399870 h 432734"/>
                    <a:gd name="connsiteX5" fmla="*/ 456518 w 456518"/>
                    <a:gd name="connsiteY5" fmla="*/ 430462 h 432734"/>
                    <a:gd name="connsiteX0" fmla="*/ 0 w 458528"/>
                    <a:gd name="connsiteY0" fmla="*/ 3 h 432734"/>
                    <a:gd name="connsiteX1" fmla="*/ 126824 w 458528"/>
                    <a:gd name="connsiteY1" fmla="*/ 417169 h 432734"/>
                    <a:gd name="connsiteX2" fmla="*/ 201240 w 458528"/>
                    <a:gd name="connsiteY2" fmla="*/ 276054 h 432734"/>
                    <a:gd name="connsiteX3" fmla="*/ 307675 w 458528"/>
                    <a:gd name="connsiteY3" fmla="*/ 425589 h 432734"/>
                    <a:gd name="connsiteX4" fmla="*/ 364794 w 458528"/>
                    <a:gd name="connsiteY4" fmla="*/ 399870 h 432734"/>
                    <a:gd name="connsiteX5" fmla="*/ 458528 w 458528"/>
                    <a:gd name="connsiteY5" fmla="*/ 430462 h 432734"/>
                    <a:gd name="connsiteX0" fmla="*/ 0 w 455848"/>
                    <a:gd name="connsiteY0" fmla="*/ 2 h 433126"/>
                    <a:gd name="connsiteX1" fmla="*/ 124144 w 455848"/>
                    <a:gd name="connsiteY1" fmla="*/ 417561 h 433126"/>
                    <a:gd name="connsiteX2" fmla="*/ 198560 w 455848"/>
                    <a:gd name="connsiteY2" fmla="*/ 276446 h 433126"/>
                    <a:gd name="connsiteX3" fmla="*/ 304995 w 455848"/>
                    <a:gd name="connsiteY3" fmla="*/ 425981 h 433126"/>
                    <a:gd name="connsiteX4" fmla="*/ 362114 w 455848"/>
                    <a:gd name="connsiteY4" fmla="*/ 400262 h 433126"/>
                    <a:gd name="connsiteX5" fmla="*/ 455848 w 455848"/>
                    <a:gd name="connsiteY5" fmla="*/ 430854 h 433126"/>
                    <a:gd name="connsiteX0" fmla="*/ 0 w 457858"/>
                    <a:gd name="connsiteY0" fmla="*/ 2 h 433126"/>
                    <a:gd name="connsiteX1" fmla="*/ 126154 w 457858"/>
                    <a:gd name="connsiteY1" fmla="*/ 417561 h 433126"/>
                    <a:gd name="connsiteX2" fmla="*/ 200570 w 457858"/>
                    <a:gd name="connsiteY2" fmla="*/ 276446 h 433126"/>
                    <a:gd name="connsiteX3" fmla="*/ 307005 w 457858"/>
                    <a:gd name="connsiteY3" fmla="*/ 425981 h 433126"/>
                    <a:gd name="connsiteX4" fmla="*/ 364124 w 457858"/>
                    <a:gd name="connsiteY4" fmla="*/ 400262 h 433126"/>
                    <a:gd name="connsiteX5" fmla="*/ 457858 w 457858"/>
                    <a:gd name="connsiteY5" fmla="*/ 430854 h 433126"/>
                    <a:gd name="connsiteX0" fmla="*/ 0 w 458528"/>
                    <a:gd name="connsiteY0" fmla="*/ 2 h 434305"/>
                    <a:gd name="connsiteX1" fmla="*/ 126824 w 458528"/>
                    <a:gd name="connsiteY1" fmla="*/ 418740 h 434305"/>
                    <a:gd name="connsiteX2" fmla="*/ 201240 w 458528"/>
                    <a:gd name="connsiteY2" fmla="*/ 277625 h 434305"/>
                    <a:gd name="connsiteX3" fmla="*/ 307675 w 458528"/>
                    <a:gd name="connsiteY3" fmla="*/ 427160 h 434305"/>
                    <a:gd name="connsiteX4" fmla="*/ 364794 w 458528"/>
                    <a:gd name="connsiteY4" fmla="*/ 401441 h 434305"/>
                    <a:gd name="connsiteX5" fmla="*/ 458528 w 458528"/>
                    <a:gd name="connsiteY5" fmla="*/ 432033 h 434305"/>
                    <a:gd name="connsiteX0" fmla="*/ 0 w 457188"/>
                    <a:gd name="connsiteY0" fmla="*/ 2 h 434894"/>
                    <a:gd name="connsiteX1" fmla="*/ 125484 w 457188"/>
                    <a:gd name="connsiteY1" fmla="*/ 419329 h 434894"/>
                    <a:gd name="connsiteX2" fmla="*/ 199900 w 457188"/>
                    <a:gd name="connsiteY2" fmla="*/ 278214 h 434894"/>
                    <a:gd name="connsiteX3" fmla="*/ 306335 w 457188"/>
                    <a:gd name="connsiteY3" fmla="*/ 427749 h 434894"/>
                    <a:gd name="connsiteX4" fmla="*/ 363454 w 457188"/>
                    <a:gd name="connsiteY4" fmla="*/ 402030 h 434894"/>
                    <a:gd name="connsiteX5" fmla="*/ 457188 w 457188"/>
                    <a:gd name="connsiteY5" fmla="*/ 432622 h 434894"/>
                    <a:gd name="connsiteX0" fmla="*/ 0 w 457188"/>
                    <a:gd name="connsiteY0" fmla="*/ 2 h 434880"/>
                    <a:gd name="connsiteX1" fmla="*/ 125484 w 457188"/>
                    <a:gd name="connsiteY1" fmla="*/ 419329 h 434880"/>
                    <a:gd name="connsiteX2" fmla="*/ 204255 w 457188"/>
                    <a:gd name="connsiteY2" fmla="*/ 278411 h 434880"/>
                    <a:gd name="connsiteX3" fmla="*/ 306335 w 457188"/>
                    <a:gd name="connsiteY3" fmla="*/ 427749 h 434880"/>
                    <a:gd name="connsiteX4" fmla="*/ 363454 w 457188"/>
                    <a:gd name="connsiteY4" fmla="*/ 402030 h 434880"/>
                    <a:gd name="connsiteX5" fmla="*/ 457188 w 457188"/>
                    <a:gd name="connsiteY5" fmla="*/ 432622 h 434880"/>
                    <a:gd name="connsiteX0" fmla="*/ 0 w 457188"/>
                    <a:gd name="connsiteY0" fmla="*/ 2 h 434360"/>
                    <a:gd name="connsiteX1" fmla="*/ 125484 w 457188"/>
                    <a:gd name="connsiteY1" fmla="*/ 419329 h 434360"/>
                    <a:gd name="connsiteX2" fmla="*/ 207940 w 457188"/>
                    <a:gd name="connsiteY2" fmla="*/ 285878 h 434360"/>
                    <a:gd name="connsiteX3" fmla="*/ 306335 w 457188"/>
                    <a:gd name="connsiteY3" fmla="*/ 427749 h 434360"/>
                    <a:gd name="connsiteX4" fmla="*/ 363454 w 457188"/>
                    <a:gd name="connsiteY4" fmla="*/ 402030 h 434360"/>
                    <a:gd name="connsiteX5" fmla="*/ 457188 w 457188"/>
                    <a:gd name="connsiteY5" fmla="*/ 432622 h 434360"/>
                    <a:gd name="connsiteX0" fmla="*/ 0 w 457188"/>
                    <a:gd name="connsiteY0" fmla="*/ 2 h 434019"/>
                    <a:gd name="connsiteX1" fmla="*/ 125484 w 457188"/>
                    <a:gd name="connsiteY1" fmla="*/ 419329 h 434019"/>
                    <a:gd name="connsiteX2" fmla="*/ 208945 w 457188"/>
                    <a:gd name="connsiteY2" fmla="*/ 290791 h 434019"/>
                    <a:gd name="connsiteX3" fmla="*/ 306335 w 457188"/>
                    <a:gd name="connsiteY3" fmla="*/ 427749 h 434019"/>
                    <a:gd name="connsiteX4" fmla="*/ 363454 w 457188"/>
                    <a:gd name="connsiteY4" fmla="*/ 402030 h 434019"/>
                    <a:gd name="connsiteX5" fmla="*/ 457188 w 457188"/>
                    <a:gd name="connsiteY5" fmla="*/ 432622 h 434019"/>
                    <a:gd name="connsiteX0" fmla="*/ 0 w 457188"/>
                    <a:gd name="connsiteY0" fmla="*/ 2 h 433748"/>
                    <a:gd name="connsiteX1" fmla="*/ 125484 w 457188"/>
                    <a:gd name="connsiteY1" fmla="*/ 419329 h 433748"/>
                    <a:gd name="connsiteX2" fmla="*/ 211960 w 457188"/>
                    <a:gd name="connsiteY2" fmla="*/ 294721 h 433748"/>
                    <a:gd name="connsiteX3" fmla="*/ 306335 w 457188"/>
                    <a:gd name="connsiteY3" fmla="*/ 427749 h 433748"/>
                    <a:gd name="connsiteX4" fmla="*/ 363454 w 457188"/>
                    <a:gd name="connsiteY4" fmla="*/ 402030 h 433748"/>
                    <a:gd name="connsiteX5" fmla="*/ 457188 w 457188"/>
                    <a:gd name="connsiteY5" fmla="*/ 432622 h 433748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7573 w 457188"/>
                    <a:gd name="connsiteY3" fmla="*/ 423229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4893 w 457188"/>
                    <a:gd name="connsiteY3" fmla="*/ 42185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9888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149 w 457188"/>
                    <a:gd name="connsiteY1" fmla="*/ 415792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4223 w 457188"/>
                    <a:gd name="connsiteY3" fmla="*/ 41458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7657 w 457188"/>
                    <a:gd name="connsiteY4" fmla="*/ 402423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5647 w 457188"/>
                    <a:gd name="connsiteY4" fmla="*/ 405174 h 432622"/>
                    <a:gd name="connsiteX5" fmla="*/ 457188 w 457188"/>
                    <a:gd name="connsiteY5" fmla="*/ 432622 h 432622"/>
                    <a:gd name="connsiteX0" fmla="*/ 0 w 418325"/>
                    <a:gd name="connsiteY0" fmla="*/ 2 h 433997"/>
                    <a:gd name="connsiteX1" fmla="*/ 122804 w 418325"/>
                    <a:gd name="connsiteY1" fmla="*/ 415595 h 433997"/>
                    <a:gd name="connsiteX2" fmla="*/ 211960 w 418325"/>
                    <a:gd name="connsiteY2" fmla="*/ 294721 h 433997"/>
                    <a:gd name="connsiteX3" fmla="*/ 283553 w 418325"/>
                    <a:gd name="connsiteY3" fmla="*/ 415565 h 433997"/>
                    <a:gd name="connsiteX4" fmla="*/ 335647 w 418325"/>
                    <a:gd name="connsiteY4" fmla="*/ 405174 h 433997"/>
                    <a:gd name="connsiteX5" fmla="*/ 418325 w 418325"/>
                    <a:gd name="connsiteY5" fmla="*/ 433997 h 433997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35647 w 406599"/>
                    <a:gd name="connsiteY4" fmla="*/ 405174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660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9868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191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383482"/>
                    <a:gd name="connsiteY0" fmla="*/ 2 h 427512"/>
                    <a:gd name="connsiteX1" fmla="*/ 122804 w 383482"/>
                    <a:gd name="connsiteY1" fmla="*/ 415595 h 427512"/>
                    <a:gd name="connsiteX2" fmla="*/ 211960 w 383482"/>
                    <a:gd name="connsiteY2" fmla="*/ 294721 h 427512"/>
                    <a:gd name="connsiteX3" fmla="*/ 275178 w 383482"/>
                    <a:gd name="connsiteY3" fmla="*/ 415369 h 427512"/>
                    <a:gd name="connsiteX4" fmla="*/ 321911 w 383482"/>
                    <a:gd name="connsiteY4" fmla="*/ 405371 h 427512"/>
                    <a:gd name="connsiteX5" fmla="*/ 383482 w 383482"/>
                    <a:gd name="connsiteY5" fmla="*/ 427512 h 427512"/>
                    <a:gd name="connsiteX0" fmla="*/ 0 w 393198"/>
                    <a:gd name="connsiteY0" fmla="*/ 2 h 427512"/>
                    <a:gd name="connsiteX1" fmla="*/ 122804 w 393198"/>
                    <a:gd name="connsiteY1" fmla="*/ 415595 h 427512"/>
                    <a:gd name="connsiteX2" fmla="*/ 211960 w 393198"/>
                    <a:gd name="connsiteY2" fmla="*/ 294721 h 427512"/>
                    <a:gd name="connsiteX3" fmla="*/ 275178 w 393198"/>
                    <a:gd name="connsiteY3" fmla="*/ 415369 h 427512"/>
                    <a:gd name="connsiteX4" fmla="*/ 321911 w 393198"/>
                    <a:gd name="connsiteY4" fmla="*/ 405371 h 427512"/>
                    <a:gd name="connsiteX5" fmla="*/ 393198 w 393198"/>
                    <a:gd name="connsiteY5" fmla="*/ 427512 h 427512"/>
                    <a:gd name="connsiteX0" fmla="*/ 0 w 405594"/>
                    <a:gd name="connsiteY0" fmla="*/ 2 h 428298"/>
                    <a:gd name="connsiteX1" fmla="*/ 122804 w 405594"/>
                    <a:gd name="connsiteY1" fmla="*/ 415595 h 428298"/>
                    <a:gd name="connsiteX2" fmla="*/ 211960 w 405594"/>
                    <a:gd name="connsiteY2" fmla="*/ 294721 h 428298"/>
                    <a:gd name="connsiteX3" fmla="*/ 275178 w 405594"/>
                    <a:gd name="connsiteY3" fmla="*/ 415369 h 428298"/>
                    <a:gd name="connsiteX4" fmla="*/ 321911 w 405594"/>
                    <a:gd name="connsiteY4" fmla="*/ 405371 h 428298"/>
                    <a:gd name="connsiteX5" fmla="*/ 405594 w 405594"/>
                    <a:gd name="connsiteY5" fmla="*/ 428298 h 428298"/>
                    <a:gd name="connsiteX0" fmla="*/ 0 w 411604"/>
                    <a:gd name="connsiteY0" fmla="*/ 2 h 429794"/>
                    <a:gd name="connsiteX1" fmla="*/ 122804 w 411604"/>
                    <a:gd name="connsiteY1" fmla="*/ 415595 h 429794"/>
                    <a:gd name="connsiteX2" fmla="*/ 211960 w 411604"/>
                    <a:gd name="connsiteY2" fmla="*/ 294721 h 429794"/>
                    <a:gd name="connsiteX3" fmla="*/ 275178 w 411604"/>
                    <a:gd name="connsiteY3" fmla="*/ 415369 h 429794"/>
                    <a:gd name="connsiteX4" fmla="*/ 321911 w 411604"/>
                    <a:gd name="connsiteY4" fmla="*/ 405371 h 429794"/>
                    <a:gd name="connsiteX5" fmla="*/ 405594 w 411604"/>
                    <a:gd name="connsiteY5" fmla="*/ 428298 h 429794"/>
                    <a:gd name="connsiteX6" fmla="*/ 404925 w 411604"/>
                    <a:gd name="connsiteY6" fmla="*/ 427544 h 429794"/>
                    <a:gd name="connsiteX0" fmla="*/ 0 w 466235"/>
                    <a:gd name="connsiteY0" fmla="*/ 2 h 429490"/>
                    <a:gd name="connsiteX1" fmla="*/ 122804 w 466235"/>
                    <a:gd name="connsiteY1" fmla="*/ 415595 h 429490"/>
                    <a:gd name="connsiteX2" fmla="*/ 211960 w 466235"/>
                    <a:gd name="connsiteY2" fmla="*/ 294721 h 429490"/>
                    <a:gd name="connsiteX3" fmla="*/ 275178 w 466235"/>
                    <a:gd name="connsiteY3" fmla="*/ 415369 h 429490"/>
                    <a:gd name="connsiteX4" fmla="*/ 321911 w 466235"/>
                    <a:gd name="connsiteY4" fmla="*/ 405371 h 429490"/>
                    <a:gd name="connsiteX5" fmla="*/ 405594 w 466235"/>
                    <a:gd name="connsiteY5" fmla="*/ 428298 h 429490"/>
                    <a:gd name="connsiteX6" fmla="*/ 466235 w 466235"/>
                    <a:gd name="connsiteY6" fmla="*/ 425776 h 429490"/>
                    <a:gd name="connsiteX0" fmla="*/ 0 w 482986"/>
                    <a:gd name="connsiteY0" fmla="*/ 2 h 430299"/>
                    <a:gd name="connsiteX1" fmla="*/ 122804 w 482986"/>
                    <a:gd name="connsiteY1" fmla="*/ 415595 h 430299"/>
                    <a:gd name="connsiteX2" fmla="*/ 211960 w 482986"/>
                    <a:gd name="connsiteY2" fmla="*/ 294721 h 430299"/>
                    <a:gd name="connsiteX3" fmla="*/ 275178 w 482986"/>
                    <a:gd name="connsiteY3" fmla="*/ 415369 h 430299"/>
                    <a:gd name="connsiteX4" fmla="*/ 321911 w 482986"/>
                    <a:gd name="connsiteY4" fmla="*/ 405371 h 430299"/>
                    <a:gd name="connsiteX5" fmla="*/ 405594 w 482986"/>
                    <a:gd name="connsiteY5" fmla="*/ 428298 h 430299"/>
                    <a:gd name="connsiteX6" fmla="*/ 482986 w 482986"/>
                    <a:gd name="connsiteY6" fmla="*/ 429313 h 430299"/>
                    <a:gd name="connsiteX0" fmla="*/ 0 w 508783"/>
                    <a:gd name="connsiteY0" fmla="*/ 2 h 430978"/>
                    <a:gd name="connsiteX1" fmla="*/ 122804 w 508783"/>
                    <a:gd name="connsiteY1" fmla="*/ 415595 h 430978"/>
                    <a:gd name="connsiteX2" fmla="*/ 211960 w 508783"/>
                    <a:gd name="connsiteY2" fmla="*/ 294721 h 430978"/>
                    <a:gd name="connsiteX3" fmla="*/ 275178 w 508783"/>
                    <a:gd name="connsiteY3" fmla="*/ 415369 h 430978"/>
                    <a:gd name="connsiteX4" fmla="*/ 321911 w 508783"/>
                    <a:gd name="connsiteY4" fmla="*/ 405371 h 430978"/>
                    <a:gd name="connsiteX5" fmla="*/ 405594 w 508783"/>
                    <a:gd name="connsiteY5" fmla="*/ 428298 h 430978"/>
                    <a:gd name="connsiteX6" fmla="*/ 508783 w 508783"/>
                    <a:gd name="connsiteY6" fmla="*/ 430688 h 430978"/>
                    <a:gd name="connsiteX0" fmla="*/ 0 w 500072"/>
                    <a:gd name="connsiteY0" fmla="*/ 2 h 430299"/>
                    <a:gd name="connsiteX1" fmla="*/ 122804 w 500072"/>
                    <a:gd name="connsiteY1" fmla="*/ 415595 h 430299"/>
                    <a:gd name="connsiteX2" fmla="*/ 211960 w 500072"/>
                    <a:gd name="connsiteY2" fmla="*/ 294721 h 430299"/>
                    <a:gd name="connsiteX3" fmla="*/ 275178 w 500072"/>
                    <a:gd name="connsiteY3" fmla="*/ 415369 h 430299"/>
                    <a:gd name="connsiteX4" fmla="*/ 321911 w 500072"/>
                    <a:gd name="connsiteY4" fmla="*/ 405371 h 430299"/>
                    <a:gd name="connsiteX5" fmla="*/ 405594 w 500072"/>
                    <a:gd name="connsiteY5" fmla="*/ 428298 h 430299"/>
                    <a:gd name="connsiteX6" fmla="*/ 500072 w 500072"/>
                    <a:gd name="connsiteY6" fmla="*/ 429313 h 430299"/>
                    <a:gd name="connsiteX0" fmla="*/ 0 w 500072"/>
                    <a:gd name="connsiteY0" fmla="*/ 2 h 431735"/>
                    <a:gd name="connsiteX1" fmla="*/ 122804 w 500072"/>
                    <a:gd name="connsiteY1" fmla="*/ 415595 h 431735"/>
                    <a:gd name="connsiteX2" fmla="*/ 211960 w 500072"/>
                    <a:gd name="connsiteY2" fmla="*/ 294721 h 431735"/>
                    <a:gd name="connsiteX3" fmla="*/ 275178 w 500072"/>
                    <a:gd name="connsiteY3" fmla="*/ 415369 h 431735"/>
                    <a:gd name="connsiteX4" fmla="*/ 321911 w 500072"/>
                    <a:gd name="connsiteY4" fmla="*/ 405371 h 431735"/>
                    <a:gd name="connsiteX5" fmla="*/ 405594 w 500072"/>
                    <a:gd name="connsiteY5" fmla="*/ 428298 h 431735"/>
                    <a:gd name="connsiteX6" fmla="*/ 500072 w 500072"/>
                    <a:gd name="connsiteY6" fmla="*/ 431671 h 431735"/>
                    <a:gd name="connsiteX0" fmla="*/ 0 w 497392"/>
                    <a:gd name="connsiteY0" fmla="*/ 2 h 431402"/>
                    <a:gd name="connsiteX1" fmla="*/ 122804 w 497392"/>
                    <a:gd name="connsiteY1" fmla="*/ 415595 h 431402"/>
                    <a:gd name="connsiteX2" fmla="*/ 211960 w 497392"/>
                    <a:gd name="connsiteY2" fmla="*/ 294721 h 431402"/>
                    <a:gd name="connsiteX3" fmla="*/ 275178 w 497392"/>
                    <a:gd name="connsiteY3" fmla="*/ 415369 h 431402"/>
                    <a:gd name="connsiteX4" fmla="*/ 321911 w 497392"/>
                    <a:gd name="connsiteY4" fmla="*/ 405371 h 431402"/>
                    <a:gd name="connsiteX5" fmla="*/ 405594 w 497392"/>
                    <a:gd name="connsiteY5" fmla="*/ 428298 h 431402"/>
                    <a:gd name="connsiteX6" fmla="*/ 497392 w 497392"/>
                    <a:gd name="connsiteY6" fmla="*/ 431278 h 431402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1908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568"/>
                    <a:gd name="connsiteX1" fmla="*/ 122804 w 497392"/>
                    <a:gd name="connsiteY1" fmla="*/ 415595 h 431568"/>
                    <a:gd name="connsiteX2" fmla="*/ 211960 w 497392"/>
                    <a:gd name="connsiteY2" fmla="*/ 294721 h 431568"/>
                    <a:gd name="connsiteX3" fmla="*/ 275178 w 497392"/>
                    <a:gd name="connsiteY3" fmla="*/ 415369 h 431568"/>
                    <a:gd name="connsiteX4" fmla="*/ 321911 w 497392"/>
                    <a:gd name="connsiteY4" fmla="*/ 405371 h 431568"/>
                    <a:gd name="connsiteX5" fmla="*/ 397888 w 497392"/>
                    <a:gd name="connsiteY5" fmla="*/ 428888 h 431568"/>
                    <a:gd name="connsiteX6" fmla="*/ 497392 w 497392"/>
                    <a:gd name="connsiteY6" fmla="*/ 431278 h 431568"/>
                    <a:gd name="connsiteX0" fmla="*/ 0 w 497392"/>
                    <a:gd name="connsiteY0" fmla="*/ 2 h 431296"/>
                    <a:gd name="connsiteX1" fmla="*/ 122804 w 497392"/>
                    <a:gd name="connsiteY1" fmla="*/ 415595 h 431296"/>
                    <a:gd name="connsiteX2" fmla="*/ 211960 w 497392"/>
                    <a:gd name="connsiteY2" fmla="*/ 294721 h 431296"/>
                    <a:gd name="connsiteX3" fmla="*/ 275178 w 497392"/>
                    <a:gd name="connsiteY3" fmla="*/ 415369 h 431296"/>
                    <a:gd name="connsiteX4" fmla="*/ 321911 w 497392"/>
                    <a:gd name="connsiteY4" fmla="*/ 405371 h 431296"/>
                    <a:gd name="connsiteX5" fmla="*/ 391858 w 497392"/>
                    <a:gd name="connsiteY5" fmla="*/ 426923 h 431296"/>
                    <a:gd name="connsiteX6" fmla="*/ 497392 w 497392"/>
                    <a:gd name="connsiteY6" fmla="*/ 431278 h 431296"/>
                    <a:gd name="connsiteX0" fmla="*/ 0 w 497392"/>
                    <a:gd name="connsiteY0" fmla="*/ 2 h 431447"/>
                    <a:gd name="connsiteX1" fmla="*/ 122804 w 497392"/>
                    <a:gd name="connsiteY1" fmla="*/ 415595 h 431447"/>
                    <a:gd name="connsiteX2" fmla="*/ 211960 w 497392"/>
                    <a:gd name="connsiteY2" fmla="*/ 294721 h 431447"/>
                    <a:gd name="connsiteX3" fmla="*/ 275178 w 497392"/>
                    <a:gd name="connsiteY3" fmla="*/ 415369 h 431447"/>
                    <a:gd name="connsiteX4" fmla="*/ 321911 w 497392"/>
                    <a:gd name="connsiteY4" fmla="*/ 405371 h 431447"/>
                    <a:gd name="connsiteX5" fmla="*/ 402244 w 497392"/>
                    <a:gd name="connsiteY5" fmla="*/ 428495 h 431447"/>
                    <a:gd name="connsiteX6" fmla="*/ 497392 w 497392"/>
                    <a:gd name="connsiteY6" fmla="*/ 431278 h 43144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326864 w 497392"/>
                    <a:gd name="connsiteY5" fmla="*/ 400230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6864 w 497392"/>
                    <a:gd name="connsiteY4" fmla="*/ 400230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283645 w 497392"/>
                    <a:gd name="connsiteY4" fmla="*/ 419487 h 431367"/>
                    <a:gd name="connsiteX5" fmla="*/ 328539 w 497392"/>
                    <a:gd name="connsiteY5" fmla="*/ 395907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83645 w 497392"/>
                    <a:gd name="connsiteY3" fmla="*/ 419487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960 w 497392"/>
                    <a:gd name="connsiteY3" fmla="*/ 425775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290 w 497392"/>
                    <a:gd name="connsiteY3" fmla="*/ 422631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6194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289"/>
                    <a:gd name="connsiteX1" fmla="*/ 122804 w 497392"/>
                    <a:gd name="connsiteY1" fmla="*/ 415595 h 431289"/>
                    <a:gd name="connsiteX2" fmla="*/ 211960 w 497392"/>
                    <a:gd name="connsiteY2" fmla="*/ 294721 h 431289"/>
                    <a:gd name="connsiteX3" fmla="*/ 277280 w 497392"/>
                    <a:gd name="connsiteY3" fmla="*/ 423613 h 431289"/>
                    <a:gd name="connsiteX4" fmla="*/ 326194 w 497392"/>
                    <a:gd name="connsiteY4" fmla="*/ 395907 h 431289"/>
                    <a:gd name="connsiteX5" fmla="*/ 380802 w 497392"/>
                    <a:gd name="connsiteY5" fmla="*/ 426334 h 431289"/>
                    <a:gd name="connsiteX6" fmla="*/ 497392 w 497392"/>
                    <a:gd name="connsiteY6" fmla="*/ 431278 h 431289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80802 w 497392"/>
                    <a:gd name="connsiteY5" fmla="*/ 423583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2173 w 497392"/>
                    <a:gd name="connsiteY4" fmla="*/ 397086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153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374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907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23848 w 497392"/>
                    <a:gd name="connsiteY5" fmla="*/ 395121 h 431282"/>
                    <a:gd name="connsiteX6" fmla="*/ 370081 w 497392"/>
                    <a:gd name="connsiteY6" fmla="*/ 423779 h 431282"/>
                    <a:gd name="connsiteX7" fmla="*/ 497392 w 497392"/>
                    <a:gd name="connsiteY7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3848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250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534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199 w 497392"/>
                    <a:gd name="connsiteY4" fmla="*/ 39472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2843 w 497392"/>
                    <a:gd name="connsiteY4" fmla="*/ 39060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488 w 497392"/>
                    <a:gd name="connsiteY4" fmla="*/ 39178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62040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514813"/>
                    <a:gd name="connsiteY0" fmla="*/ 2 h 428930"/>
                    <a:gd name="connsiteX1" fmla="*/ 122804 w 514813"/>
                    <a:gd name="connsiteY1" fmla="*/ 415595 h 428930"/>
                    <a:gd name="connsiteX2" fmla="*/ 201909 w 514813"/>
                    <a:gd name="connsiteY2" fmla="*/ 278804 h 428930"/>
                    <a:gd name="connsiteX3" fmla="*/ 273259 w 514813"/>
                    <a:gd name="connsiteY3" fmla="*/ 424006 h 428930"/>
                    <a:gd name="connsiteX4" fmla="*/ 318823 w 514813"/>
                    <a:gd name="connsiteY4" fmla="*/ 390208 h 428930"/>
                    <a:gd name="connsiteX5" fmla="*/ 362040 w 514813"/>
                    <a:gd name="connsiteY5" fmla="*/ 423779 h 428930"/>
                    <a:gd name="connsiteX6" fmla="*/ 514813 w 514813"/>
                    <a:gd name="connsiteY6" fmla="*/ 428920 h 428930"/>
                    <a:gd name="connsiteX0" fmla="*/ 0 w 518163"/>
                    <a:gd name="connsiteY0" fmla="*/ 2 h 429125"/>
                    <a:gd name="connsiteX1" fmla="*/ 122804 w 518163"/>
                    <a:gd name="connsiteY1" fmla="*/ 415595 h 429125"/>
                    <a:gd name="connsiteX2" fmla="*/ 201909 w 518163"/>
                    <a:gd name="connsiteY2" fmla="*/ 278804 h 429125"/>
                    <a:gd name="connsiteX3" fmla="*/ 273259 w 518163"/>
                    <a:gd name="connsiteY3" fmla="*/ 424006 h 429125"/>
                    <a:gd name="connsiteX4" fmla="*/ 318823 w 518163"/>
                    <a:gd name="connsiteY4" fmla="*/ 390208 h 429125"/>
                    <a:gd name="connsiteX5" fmla="*/ 362040 w 518163"/>
                    <a:gd name="connsiteY5" fmla="*/ 423779 h 429125"/>
                    <a:gd name="connsiteX6" fmla="*/ 518163 w 518163"/>
                    <a:gd name="connsiteY6" fmla="*/ 429116 h 429125"/>
                    <a:gd name="connsiteX0" fmla="*/ 0 w 450152"/>
                    <a:gd name="connsiteY0" fmla="*/ 2 h 429516"/>
                    <a:gd name="connsiteX1" fmla="*/ 122804 w 450152"/>
                    <a:gd name="connsiteY1" fmla="*/ 415595 h 429516"/>
                    <a:gd name="connsiteX2" fmla="*/ 201909 w 450152"/>
                    <a:gd name="connsiteY2" fmla="*/ 278804 h 429516"/>
                    <a:gd name="connsiteX3" fmla="*/ 273259 w 450152"/>
                    <a:gd name="connsiteY3" fmla="*/ 424006 h 429516"/>
                    <a:gd name="connsiteX4" fmla="*/ 318823 w 450152"/>
                    <a:gd name="connsiteY4" fmla="*/ 390208 h 429516"/>
                    <a:gd name="connsiteX5" fmla="*/ 362040 w 450152"/>
                    <a:gd name="connsiteY5" fmla="*/ 423779 h 429516"/>
                    <a:gd name="connsiteX6" fmla="*/ 450152 w 450152"/>
                    <a:gd name="connsiteY6" fmla="*/ 429509 h 429516"/>
                    <a:gd name="connsiteX0" fmla="*/ 0 w 418994"/>
                    <a:gd name="connsiteY0" fmla="*/ 2 h 426731"/>
                    <a:gd name="connsiteX1" fmla="*/ 122804 w 418994"/>
                    <a:gd name="connsiteY1" fmla="*/ 415595 h 426731"/>
                    <a:gd name="connsiteX2" fmla="*/ 201909 w 418994"/>
                    <a:gd name="connsiteY2" fmla="*/ 278804 h 426731"/>
                    <a:gd name="connsiteX3" fmla="*/ 273259 w 418994"/>
                    <a:gd name="connsiteY3" fmla="*/ 424006 h 426731"/>
                    <a:gd name="connsiteX4" fmla="*/ 318823 w 418994"/>
                    <a:gd name="connsiteY4" fmla="*/ 390208 h 426731"/>
                    <a:gd name="connsiteX5" fmla="*/ 362040 w 418994"/>
                    <a:gd name="connsiteY5" fmla="*/ 423779 h 426731"/>
                    <a:gd name="connsiteX6" fmla="*/ 418994 w 418994"/>
                    <a:gd name="connsiteY6" fmla="*/ 426562 h 426731"/>
                    <a:gd name="connsiteX0" fmla="*/ 0 w 403918"/>
                    <a:gd name="connsiteY0" fmla="*/ 2 h 426590"/>
                    <a:gd name="connsiteX1" fmla="*/ 122804 w 403918"/>
                    <a:gd name="connsiteY1" fmla="*/ 415595 h 426590"/>
                    <a:gd name="connsiteX2" fmla="*/ 201909 w 403918"/>
                    <a:gd name="connsiteY2" fmla="*/ 278804 h 426590"/>
                    <a:gd name="connsiteX3" fmla="*/ 273259 w 403918"/>
                    <a:gd name="connsiteY3" fmla="*/ 424006 h 426590"/>
                    <a:gd name="connsiteX4" fmla="*/ 318823 w 403918"/>
                    <a:gd name="connsiteY4" fmla="*/ 390208 h 426590"/>
                    <a:gd name="connsiteX5" fmla="*/ 362040 w 403918"/>
                    <a:gd name="connsiteY5" fmla="*/ 423779 h 426590"/>
                    <a:gd name="connsiteX6" fmla="*/ 403918 w 403918"/>
                    <a:gd name="connsiteY6" fmla="*/ 426365 h 426590"/>
                    <a:gd name="connsiteX0" fmla="*/ 0 w 404234"/>
                    <a:gd name="connsiteY0" fmla="*/ 2 h 426590"/>
                    <a:gd name="connsiteX1" fmla="*/ 122804 w 404234"/>
                    <a:gd name="connsiteY1" fmla="*/ 415595 h 426590"/>
                    <a:gd name="connsiteX2" fmla="*/ 201909 w 404234"/>
                    <a:gd name="connsiteY2" fmla="*/ 278804 h 426590"/>
                    <a:gd name="connsiteX3" fmla="*/ 273259 w 404234"/>
                    <a:gd name="connsiteY3" fmla="*/ 424006 h 426590"/>
                    <a:gd name="connsiteX4" fmla="*/ 318823 w 404234"/>
                    <a:gd name="connsiteY4" fmla="*/ 390208 h 426590"/>
                    <a:gd name="connsiteX5" fmla="*/ 362040 w 404234"/>
                    <a:gd name="connsiteY5" fmla="*/ 423779 h 426590"/>
                    <a:gd name="connsiteX6" fmla="*/ 403918 w 404234"/>
                    <a:gd name="connsiteY6" fmla="*/ 426365 h 426590"/>
                    <a:gd name="connsiteX0" fmla="*/ 0 w 413171"/>
                    <a:gd name="connsiteY0" fmla="*/ 2 h 426365"/>
                    <a:gd name="connsiteX1" fmla="*/ 122804 w 413171"/>
                    <a:gd name="connsiteY1" fmla="*/ 415595 h 426365"/>
                    <a:gd name="connsiteX2" fmla="*/ 201909 w 413171"/>
                    <a:gd name="connsiteY2" fmla="*/ 278804 h 426365"/>
                    <a:gd name="connsiteX3" fmla="*/ 273259 w 413171"/>
                    <a:gd name="connsiteY3" fmla="*/ 424006 h 426365"/>
                    <a:gd name="connsiteX4" fmla="*/ 318823 w 413171"/>
                    <a:gd name="connsiteY4" fmla="*/ 390208 h 426365"/>
                    <a:gd name="connsiteX5" fmla="*/ 362040 w 413171"/>
                    <a:gd name="connsiteY5" fmla="*/ 423779 h 426365"/>
                    <a:gd name="connsiteX6" fmla="*/ 403918 w 413171"/>
                    <a:gd name="connsiteY6" fmla="*/ 426365 h 426365"/>
                    <a:gd name="connsiteX0" fmla="*/ 0 w 454202"/>
                    <a:gd name="connsiteY0" fmla="*/ 2 h 425063"/>
                    <a:gd name="connsiteX1" fmla="*/ 122804 w 454202"/>
                    <a:gd name="connsiteY1" fmla="*/ 415595 h 425063"/>
                    <a:gd name="connsiteX2" fmla="*/ 201909 w 454202"/>
                    <a:gd name="connsiteY2" fmla="*/ 278804 h 425063"/>
                    <a:gd name="connsiteX3" fmla="*/ 273259 w 454202"/>
                    <a:gd name="connsiteY3" fmla="*/ 424006 h 425063"/>
                    <a:gd name="connsiteX4" fmla="*/ 318823 w 454202"/>
                    <a:gd name="connsiteY4" fmla="*/ 390208 h 425063"/>
                    <a:gd name="connsiteX5" fmla="*/ 362040 w 454202"/>
                    <a:gd name="connsiteY5" fmla="*/ 423779 h 425063"/>
                    <a:gd name="connsiteX6" fmla="*/ 448142 w 454202"/>
                    <a:gd name="connsiteY6" fmla="*/ 373506 h 425063"/>
                    <a:gd name="connsiteX0" fmla="*/ 0 w 448142"/>
                    <a:gd name="connsiteY0" fmla="*/ 2 h 425063"/>
                    <a:gd name="connsiteX1" fmla="*/ 122804 w 448142"/>
                    <a:gd name="connsiteY1" fmla="*/ 415595 h 425063"/>
                    <a:gd name="connsiteX2" fmla="*/ 201909 w 448142"/>
                    <a:gd name="connsiteY2" fmla="*/ 278804 h 425063"/>
                    <a:gd name="connsiteX3" fmla="*/ 273259 w 448142"/>
                    <a:gd name="connsiteY3" fmla="*/ 424006 h 425063"/>
                    <a:gd name="connsiteX4" fmla="*/ 318823 w 448142"/>
                    <a:gd name="connsiteY4" fmla="*/ 390208 h 425063"/>
                    <a:gd name="connsiteX5" fmla="*/ 362040 w 448142"/>
                    <a:gd name="connsiteY5" fmla="*/ 423779 h 425063"/>
                    <a:gd name="connsiteX6" fmla="*/ 448142 w 448142"/>
                    <a:gd name="connsiteY6" fmla="*/ 373506 h 425063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502417 w 502417"/>
                    <a:gd name="connsiteY6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29047 w 502417"/>
                    <a:gd name="connsiteY6" fmla="*/ 401802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8406 w 502417"/>
                    <a:gd name="connsiteY5" fmla="*/ 426530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7707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3687 w 502417"/>
                    <a:gd name="connsiteY6" fmla="*/ 427936 h 433439"/>
                    <a:gd name="connsiteX7" fmla="*/ 502417 w 502417"/>
                    <a:gd name="connsiteY7" fmla="*/ 433439 h 43343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7828"/>
                    <a:gd name="connsiteY0" fmla="*/ 2 h 428920"/>
                    <a:gd name="connsiteX1" fmla="*/ 122804 w 517828"/>
                    <a:gd name="connsiteY1" fmla="*/ 415595 h 428920"/>
                    <a:gd name="connsiteX2" fmla="*/ 201909 w 517828"/>
                    <a:gd name="connsiteY2" fmla="*/ 278804 h 428920"/>
                    <a:gd name="connsiteX3" fmla="*/ 273259 w 517828"/>
                    <a:gd name="connsiteY3" fmla="*/ 424006 h 428920"/>
                    <a:gd name="connsiteX4" fmla="*/ 318823 w 517828"/>
                    <a:gd name="connsiteY4" fmla="*/ 390208 h 428920"/>
                    <a:gd name="connsiteX5" fmla="*/ 365056 w 517828"/>
                    <a:gd name="connsiteY5" fmla="*/ 425941 h 428920"/>
                    <a:gd name="connsiteX6" fmla="*/ 423687 w 517828"/>
                    <a:gd name="connsiteY6" fmla="*/ 427936 h 428920"/>
                    <a:gd name="connsiteX7" fmla="*/ 517828 w 517828"/>
                    <a:gd name="connsiteY7" fmla="*/ 428920 h 428920"/>
                    <a:gd name="connsiteX0" fmla="*/ 0 w 523524"/>
                    <a:gd name="connsiteY0" fmla="*/ 2 h 428313"/>
                    <a:gd name="connsiteX1" fmla="*/ 122804 w 523524"/>
                    <a:gd name="connsiteY1" fmla="*/ 415595 h 428313"/>
                    <a:gd name="connsiteX2" fmla="*/ 201909 w 523524"/>
                    <a:gd name="connsiteY2" fmla="*/ 278804 h 428313"/>
                    <a:gd name="connsiteX3" fmla="*/ 273259 w 523524"/>
                    <a:gd name="connsiteY3" fmla="*/ 424006 h 428313"/>
                    <a:gd name="connsiteX4" fmla="*/ 318823 w 523524"/>
                    <a:gd name="connsiteY4" fmla="*/ 390208 h 428313"/>
                    <a:gd name="connsiteX5" fmla="*/ 365056 w 523524"/>
                    <a:gd name="connsiteY5" fmla="*/ 425941 h 428313"/>
                    <a:gd name="connsiteX6" fmla="*/ 423687 w 523524"/>
                    <a:gd name="connsiteY6" fmla="*/ 427936 h 428313"/>
                    <a:gd name="connsiteX7" fmla="*/ 523524 w 523524"/>
                    <a:gd name="connsiteY7" fmla="*/ 426562 h 428313"/>
                    <a:gd name="connsiteX0" fmla="*/ 0 w 521514"/>
                    <a:gd name="connsiteY0" fmla="*/ 2 h 429903"/>
                    <a:gd name="connsiteX1" fmla="*/ 122804 w 521514"/>
                    <a:gd name="connsiteY1" fmla="*/ 415595 h 429903"/>
                    <a:gd name="connsiteX2" fmla="*/ 201909 w 521514"/>
                    <a:gd name="connsiteY2" fmla="*/ 278804 h 429903"/>
                    <a:gd name="connsiteX3" fmla="*/ 273259 w 521514"/>
                    <a:gd name="connsiteY3" fmla="*/ 424006 h 429903"/>
                    <a:gd name="connsiteX4" fmla="*/ 318823 w 521514"/>
                    <a:gd name="connsiteY4" fmla="*/ 390208 h 429903"/>
                    <a:gd name="connsiteX5" fmla="*/ 365056 w 521514"/>
                    <a:gd name="connsiteY5" fmla="*/ 425941 h 429903"/>
                    <a:gd name="connsiteX6" fmla="*/ 423687 w 521514"/>
                    <a:gd name="connsiteY6" fmla="*/ 427936 h 429903"/>
                    <a:gd name="connsiteX7" fmla="*/ 521514 w 521514"/>
                    <a:gd name="connsiteY7" fmla="*/ 429903 h 429903"/>
                    <a:gd name="connsiteX0" fmla="*/ 0 w 521849"/>
                    <a:gd name="connsiteY0" fmla="*/ 2 h 428518"/>
                    <a:gd name="connsiteX1" fmla="*/ 122804 w 521849"/>
                    <a:gd name="connsiteY1" fmla="*/ 415595 h 428518"/>
                    <a:gd name="connsiteX2" fmla="*/ 201909 w 521849"/>
                    <a:gd name="connsiteY2" fmla="*/ 278804 h 428518"/>
                    <a:gd name="connsiteX3" fmla="*/ 273259 w 521849"/>
                    <a:gd name="connsiteY3" fmla="*/ 424006 h 428518"/>
                    <a:gd name="connsiteX4" fmla="*/ 318823 w 521849"/>
                    <a:gd name="connsiteY4" fmla="*/ 390208 h 428518"/>
                    <a:gd name="connsiteX5" fmla="*/ 365056 w 521849"/>
                    <a:gd name="connsiteY5" fmla="*/ 425941 h 428518"/>
                    <a:gd name="connsiteX6" fmla="*/ 423687 w 521849"/>
                    <a:gd name="connsiteY6" fmla="*/ 427936 h 428518"/>
                    <a:gd name="connsiteX7" fmla="*/ 521849 w 521849"/>
                    <a:gd name="connsiteY7" fmla="*/ 428331 h 428518"/>
                    <a:gd name="connsiteX0" fmla="*/ 0 w 521849"/>
                    <a:gd name="connsiteY0" fmla="*/ 2 h 428681"/>
                    <a:gd name="connsiteX1" fmla="*/ 122804 w 521849"/>
                    <a:gd name="connsiteY1" fmla="*/ 415595 h 428681"/>
                    <a:gd name="connsiteX2" fmla="*/ 201909 w 521849"/>
                    <a:gd name="connsiteY2" fmla="*/ 278804 h 428681"/>
                    <a:gd name="connsiteX3" fmla="*/ 273259 w 521849"/>
                    <a:gd name="connsiteY3" fmla="*/ 424006 h 428681"/>
                    <a:gd name="connsiteX4" fmla="*/ 318823 w 521849"/>
                    <a:gd name="connsiteY4" fmla="*/ 390208 h 428681"/>
                    <a:gd name="connsiteX5" fmla="*/ 365056 w 521849"/>
                    <a:gd name="connsiteY5" fmla="*/ 425941 h 428681"/>
                    <a:gd name="connsiteX6" fmla="*/ 420672 w 521849"/>
                    <a:gd name="connsiteY6" fmla="*/ 428132 h 428681"/>
                    <a:gd name="connsiteX7" fmla="*/ 521849 w 521849"/>
                    <a:gd name="connsiteY7" fmla="*/ 428331 h 428681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457189"/>
                    <a:gd name="connsiteY0" fmla="*/ 2 h 429271"/>
                    <a:gd name="connsiteX1" fmla="*/ 122804 w 457189"/>
                    <a:gd name="connsiteY1" fmla="*/ 415595 h 429271"/>
                    <a:gd name="connsiteX2" fmla="*/ 201909 w 457189"/>
                    <a:gd name="connsiteY2" fmla="*/ 278804 h 429271"/>
                    <a:gd name="connsiteX3" fmla="*/ 273259 w 457189"/>
                    <a:gd name="connsiteY3" fmla="*/ 424006 h 429271"/>
                    <a:gd name="connsiteX4" fmla="*/ 318823 w 457189"/>
                    <a:gd name="connsiteY4" fmla="*/ 390208 h 429271"/>
                    <a:gd name="connsiteX5" fmla="*/ 365056 w 457189"/>
                    <a:gd name="connsiteY5" fmla="*/ 425941 h 429271"/>
                    <a:gd name="connsiteX6" fmla="*/ 416317 w 457189"/>
                    <a:gd name="connsiteY6" fmla="*/ 428722 h 429271"/>
                    <a:gd name="connsiteX7" fmla="*/ 457189 w 457189"/>
                    <a:gd name="connsiteY7" fmla="*/ 428920 h 429271"/>
                    <a:gd name="connsiteX0" fmla="*/ 0 w 448478"/>
                    <a:gd name="connsiteY0" fmla="*/ 2 h 429271"/>
                    <a:gd name="connsiteX1" fmla="*/ 122804 w 448478"/>
                    <a:gd name="connsiteY1" fmla="*/ 415595 h 429271"/>
                    <a:gd name="connsiteX2" fmla="*/ 201909 w 448478"/>
                    <a:gd name="connsiteY2" fmla="*/ 278804 h 429271"/>
                    <a:gd name="connsiteX3" fmla="*/ 273259 w 448478"/>
                    <a:gd name="connsiteY3" fmla="*/ 424006 h 429271"/>
                    <a:gd name="connsiteX4" fmla="*/ 318823 w 448478"/>
                    <a:gd name="connsiteY4" fmla="*/ 390208 h 429271"/>
                    <a:gd name="connsiteX5" fmla="*/ 365056 w 448478"/>
                    <a:gd name="connsiteY5" fmla="*/ 425941 h 429271"/>
                    <a:gd name="connsiteX6" fmla="*/ 416317 w 448478"/>
                    <a:gd name="connsiteY6" fmla="*/ 428722 h 429271"/>
                    <a:gd name="connsiteX7" fmla="*/ 448478 w 448478"/>
                    <a:gd name="connsiteY7" fmla="*/ 428920 h 429271"/>
                    <a:gd name="connsiteX0" fmla="*/ 0 w 444458"/>
                    <a:gd name="connsiteY0" fmla="*/ 2 h 430099"/>
                    <a:gd name="connsiteX1" fmla="*/ 122804 w 444458"/>
                    <a:gd name="connsiteY1" fmla="*/ 415595 h 430099"/>
                    <a:gd name="connsiteX2" fmla="*/ 201909 w 444458"/>
                    <a:gd name="connsiteY2" fmla="*/ 278804 h 430099"/>
                    <a:gd name="connsiteX3" fmla="*/ 273259 w 444458"/>
                    <a:gd name="connsiteY3" fmla="*/ 424006 h 430099"/>
                    <a:gd name="connsiteX4" fmla="*/ 318823 w 444458"/>
                    <a:gd name="connsiteY4" fmla="*/ 390208 h 430099"/>
                    <a:gd name="connsiteX5" fmla="*/ 365056 w 444458"/>
                    <a:gd name="connsiteY5" fmla="*/ 425941 h 430099"/>
                    <a:gd name="connsiteX6" fmla="*/ 416317 w 444458"/>
                    <a:gd name="connsiteY6" fmla="*/ 428722 h 430099"/>
                    <a:gd name="connsiteX7" fmla="*/ 444458 w 444458"/>
                    <a:gd name="connsiteY7" fmla="*/ 430099 h 430099"/>
                    <a:gd name="connsiteX0" fmla="*/ 0 w 444458"/>
                    <a:gd name="connsiteY0" fmla="*/ 2 h 430199"/>
                    <a:gd name="connsiteX1" fmla="*/ 122804 w 444458"/>
                    <a:gd name="connsiteY1" fmla="*/ 415595 h 430199"/>
                    <a:gd name="connsiteX2" fmla="*/ 201909 w 444458"/>
                    <a:gd name="connsiteY2" fmla="*/ 278804 h 430199"/>
                    <a:gd name="connsiteX3" fmla="*/ 273259 w 444458"/>
                    <a:gd name="connsiteY3" fmla="*/ 424006 h 430199"/>
                    <a:gd name="connsiteX4" fmla="*/ 318823 w 444458"/>
                    <a:gd name="connsiteY4" fmla="*/ 390208 h 430199"/>
                    <a:gd name="connsiteX5" fmla="*/ 365056 w 444458"/>
                    <a:gd name="connsiteY5" fmla="*/ 425941 h 430199"/>
                    <a:gd name="connsiteX6" fmla="*/ 444458 w 444458"/>
                    <a:gd name="connsiteY6" fmla="*/ 430099 h 430199"/>
                    <a:gd name="connsiteX0" fmla="*/ 0 w 424691"/>
                    <a:gd name="connsiteY0" fmla="*/ 2 h 429554"/>
                    <a:gd name="connsiteX1" fmla="*/ 122804 w 424691"/>
                    <a:gd name="connsiteY1" fmla="*/ 415595 h 429554"/>
                    <a:gd name="connsiteX2" fmla="*/ 201909 w 424691"/>
                    <a:gd name="connsiteY2" fmla="*/ 278804 h 429554"/>
                    <a:gd name="connsiteX3" fmla="*/ 273259 w 424691"/>
                    <a:gd name="connsiteY3" fmla="*/ 424006 h 429554"/>
                    <a:gd name="connsiteX4" fmla="*/ 318823 w 424691"/>
                    <a:gd name="connsiteY4" fmla="*/ 390208 h 429554"/>
                    <a:gd name="connsiteX5" fmla="*/ 365056 w 424691"/>
                    <a:gd name="connsiteY5" fmla="*/ 425941 h 429554"/>
                    <a:gd name="connsiteX6" fmla="*/ 424691 w 424691"/>
                    <a:gd name="connsiteY6" fmla="*/ 428723 h 429554"/>
                    <a:gd name="connsiteX0" fmla="*/ 0 w 425361"/>
                    <a:gd name="connsiteY0" fmla="*/ 2 h 430311"/>
                    <a:gd name="connsiteX1" fmla="*/ 122804 w 425361"/>
                    <a:gd name="connsiteY1" fmla="*/ 415595 h 430311"/>
                    <a:gd name="connsiteX2" fmla="*/ 201909 w 425361"/>
                    <a:gd name="connsiteY2" fmla="*/ 278804 h 430311"/>
                    <a:gd name="connsiteX3" fmla="*/ 273259 w 425361"/>
                    <a:gd name="connsiteY3" fmla="*/ 424006 h 430311"/>
                    <a:gd name="connsiteX4" fmla="*/ 318823 w 425361"/>
                    <a:gd name="connsiteY4" fmla="*/ 390208 h 430311"/>
                    <a:gd name="connsiteX5" fmla="*/ 365056 w 425361"/>
                    <a:gd name="connsiteY5" fmla="*/ 425941 h 430311"/>
                    <a:gd name="connsiteX6" fmla="*/ 425361 w 425361"/>
                    <a:gd name="connsiteY6" fmla="*/ 430295 h 430311"/>
                    <a:gd name="connsiteX0" fmla="*/ 0 w 425361"/>
                    <a:gd name="connsiteY0" fmla="*/ 2 h 429554"/>
                    <a:gd name="connsiteX1" fmla="*/ 122804 w 425361"/>
                    <a:gd name="connsiteY1" fmla="*/ 415595 h 429554"/>
                    <a:gd name="connsiteX2" fmla="*/ 201909 w 425361"/>
                    <a:gd name="connsiteY2" fmla="*/ 278804 h 429554"/>
                    <a:gd name="connsiteX3" fmla="*/ 273259 w 425361"/>
                    <a:gd name="connsiteY3" fmla="*/ 424006 h 429554"/>
                    <a:gd name="connsiteX4" fmla="*/ 318823 w 425361"/>
                    <a:gd name="connsiteY4" fmla="*/ 390208 h 429554"/>
                    <a:gd name="connsiteX5" fmla="*/ 365056 w 425361"/>
                    <a:gd name="connsiteY5" fmla="*/ 425941 h 429554"/>
                    <a:gd name="connsiteX6" fmla="*/ 425361 w 425361"/>
                    <a:gd name="connsiteY6" fmla="*/ 428723 h 429554"/>
                    <a:gd name="connsiteX0" fmla="*/ 0 w 401574"/>
                    <a:gd name="connsiteY0" fmla="*/ 2 h 429554"/>
                    <a:gd name="connsiteX1" fmla="*/ 122804 w 401574"/>
                    <a:gd name="connsiteY1" fmla="*/ 415595 h 429554"/>
                    <a:gd name="connsiteX2" fmla="*/ 201909 w 401574"/>
                    <a:gd name="connsiteY2" fmla="*/ 278804 h 429554"/>
                    <a:gd name="connsiteX3" fmla="*/ 273259 w 401574"/>
                    <a:gd name="connsiteY3" fmla="*/ 424006 h 429554"/>
                    <a:gd name="connsiteX4" fmla="*/ 318823 w 401574"/>
                    <a:gd name="connsiteY4" fmla="*/ 390208 h 429554"/>
                    <a:gd name="connsiteX5" fmla="*/ 365056 w 401574"/>
                    <a:gd name="connsiteY5" fmla="*/ 425941 h 429554"/>
                    <a:gd name="connsiteX6" fmla="*/ 401574 w 401574"/>
                    <a:gd name="connsiteY6" fmla="*/ 428723 h 429554"/>
                    <a:gd name="connsiteX0" fmla="*/ 0 w 413970"/>
                    <a:gd name="connsiteY0" fmla="*/ 2 h 429634"/>
                    <a:gd name="connsiteX1" fmla="*/ 122804 w 413970"/>
                    <a:gd name="connsiteY1" fmla="*/ 415595 h 429634"/>
                    <a:gd name="connsiteX2" fmla="*/ 201909 w 413970"/>
                    <a:gd name="connsiteY2" fmla="*/ 278804 h 429634"/>
                    <a:gd name="connsiteX3" fmla="*/ 273259 w 413970"/>
                    <a:gd name="connsiteY3" fmla="*/ 424006 h 429634"/>
                    <a:gd name="connsiteX4" fmla="*/ 318823 w 413970"/>
                    <a:gd name="connsiteY4" fmla="*/ 390208 h 429634"/>
                    <a:gd name="connsiteX5" fmla="*/ 365056 w 413970"/>
                    <a:gd name="connsiteY5" fmla="*/ 425941 h 429634"/>
                    <a:gd name="connsiteX6" fmla="*/ 413970 w 413970"/>
                    <a:gd name="connsiteY6" fmla="*/ 428920 h 429634"/>
                    <a:gd name="connsiteX0" fmla="*/ 0 w 418326"/>
                    <a:gd name="connsiteY0" fmla="*/ 2 h 429141"/>
                    <a:gd name="connsiteX1" fmla="*/ 122804 w 418326"/>
                    <a:gd name="connsiteY1" fmla="*/ 415595 h 429141"/>
                    <a:gd name="connsiteX2" fmla="*/ 201909 w 418326"/>
                    <a:gd name="connsiteY2" fmla="*/ 278804 h 429141"/>
                    <a:gd name="connsiteX3" fmla="*/ 273259 w 418326"/>
                    <a:gd name="connsiteY3" fmla="*/ 424006 h 429141"/>
                    <a:gd name="connsiteX4" fmla="*/ 318823 w 418326"/>
                    <a:gd name="connsiteY4" fmla="*/ 390208 h 429141"/>
                    <a:gd name="connsiteX5" fmla="*/ 365056 w 418326"/>
                    <a:gd name="connsiteY5" fmla="*/ 425941 h 429141"/>
                    <a:gd name="connsiteX6" fmla="*/ 418326 w 418326"/>
                    <a:gd name="connsiteY6" fmla="*/ 427544 h 429141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1909 w 418326"/>
                    <a:gd name="connsiteY2" fmla="*/ 278804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5929 w 418326"/>
                    <a:gd name="connsiteY2" fmla="*/ 31260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2508 w 418326"/>
                    <a:gd name="connsiteY4" fmla="*/ 391191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69908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9412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09936"/>
                    <a:gd name="connsiteY0" fmla="*/ 2 h 427560"/>
                    <a:gd name="connsiteX1" fmla="*/ 134866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50685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8082"/>
                    <a:gd name="connsiteX1" fmla="*/ 150685 w 409936"/>
                    <a:gd name="connsiteY1" fmla="*/ 415399 h 428082"/>
                    <a:gd name="connsiteX2" fmla="*/ 220258 w 409936"/>
                    <a:gd name="connsiteY2" fmla="*/ 330036 h 428082"/>
                    <a:gd name="connsiteX3" fmla="*/ 286995 w 409936"/>
                    <a:gd name="connsiteY3" fmla="*/ 424006 h 428082"/>
                    <a:gd name="connsiteX4" fmla="*/ 330549 w 409936"/>
                    <a:gd name="connsiteY4" fmla="*/ 395120 h 428082"/>
                    <a:gd name="connsiteX5" fmla="*/ 369412 w 409936"/>
                    <a:gd name="connsiteY5" fmla="*/ 423190 h 428082"/>
                    <a:gd name="connsiteX6" fmla="*/ 409936 w 409936"/>
                    <a:gd name="connsiteY6" fmla="*/ 427544 h 428082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863"/>
                    <a:gd name="connsiteX1" fmla="*/ 150685 w 409936"/>
                    <a:gd name="connsiteY1" fmla="*/ 415399 h 428863"/>
                    <a:gd name="connsiteX2" fmla="*/ 237659 w 409936"/>
                    <a:gd name="connsiteY2" fmla="*/ 335898 h 428863"/>
                    <a:gd name="connsiteX3" fmla="*/ 302813 w 409936"/>
                    <a:gd name="connsiteY3" fmla="*/ 423168 h 428863"/>
                    <a:gd name="connsiteX4" fmla="*/ 330549 w 409936"/>
                    <a:gd name="connsiteY4" fmla="*/ 395120 h 428863"/>
                    <a:gd name="connsiteX5" fmla="*/ 369412 w 409936"/>
                    <a:gd name="connsiteY5" fmla="*/ 423190 h 428863"/>
                    <a:gd name="connsiteX6" fmla="*/ 409936 w 409936"/>
                    <a:gd name="connsiteY6" fmla="*/ 427544 h 428863"/>
                    <a:gd name="connsiteX0" fmla="*/ 0 w 409936"/>
                    <a:gd name="connsiteY0" fmla="*/ 2 h 428833"/>
                    <a:gd name="connsiteX1" fmla="*/ 150685 w 409936"/>
                    <a:gd name="connsiteY1" fmla="*/ 415399 h 428833"/>
                    <a:gd name="connsiteX2" fmla="*/ 237659 w 409936"/>
                    <a:gd name="connsiteY2" fmla="*/ 335898 h 428833"/>
                    <a:gd name="connsiteX3" fmla="*/ 317050 w 409936"/>
                    <a:gd name="connsiteY3" fmla="*/ 425681 h 428833"/>
                    <a:gd name="connsiteX4" fmla="*/ 330549 w 409936"/>
                    <a:gd name="connsiteY4" fmla="*/ 395120 h 428833"/>
                    <a:gd name="connsiteX5" fmla="*/ 369412 w 409936"/>
                    <a:gd name="connsiteY5" fmla="*/ 423190 h 428833"/>
                    <a:gd name="connsiteX6" fmla="*/ 409936 w 409936"/>
                    <a:gd name="connsiteY6" fmla="*/ 427544 h 428833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17050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23377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30549 w 394512"/>
                    <a:gd name="connsiteY4" fmla="*/ 395120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53091 w 394512"/>
                    <a:gd name="connsiteY4" fmla="*/ 404542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1"/>
                    <a:gd name="connsiteX1" fmla="*/ 128539 w 394512"/>
                    <a:gd name="connsiteY1" fmla="*/ 413724 h 427561"/>
                    <a:gd name="connsiteX2" fmla="*/ 237659 w 394512"/>
                    <a:gd name="connsiteY2" fmla="*/ 335898 h 427561"/>
                    <a:gd name="connsiteX3" fmla="*/ 323377 w 394512"/>
                    <a:gd name="connsiteY3" fmla="*/ 425681 h 427561"/>
                    <a:gd name="connsiteX4" fmla="*/ 353091 w 394512"/>
                    <a:gd name="connsiteY4" fmla="*/ 412708 h 427561"/>
                    <a:gd name="connsiteX5" fmla="*/ 369412 w 394512"/>
                    <a:gd name="connsiteY5" fmla="*/ 423190 h 427561"/>
                    <a:gd name="connsiteX6" fmla="*/ 394512 w 394512"/>
                    <a:gd name="connsiteY6" fmla="*/ 427544 h 427561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69412 w 394512"/>
                    <a:gd name="connsiteY5" fmla="*/ 423190 h 427606"/>
                    <a:gd name="connsiteX6" fmla="*/ 394512 w 394512"/>
                    <a:gd name="connsiteY6" fmla="*/ 427544 h 427606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94512 w 394512"/>
                    <a:gd name="connsiteY5" fmla="*/ 427544 h 427606"/>
                    <a:gd name="connsiteX0" fmla="*/ 0 w 394512"/>
                    <a:gd name="connsiteY0" fmla="*/ 2 h 427654"/>
                    <a:gd name="connsiteX1" fmla="*/ 128539 w 394512"/>
                    <a:gd name="connsiteY1" fmla="*/ 413724 h 427654"/>
                    <a:gd name="connsiteX2" fmla="*/ 237659 w 394512"/>
                    <a:gd name="connsiteY2" fmla="*/ 335898 h 427654"/>
                    <a:gd name="connsiteX3" fmla="*/ 323377 w 394512"/>
                    <a:gd name="connsiteY3" fmla="*/ 425681 h 427654"/>
                    <a:gd name="connsiteX4" fmla="*/ 374446 w 394512"/>
                    <a:gd name="connsiteY4" fmla="*/ 413963 h 427654"/>
                    <a:gd name="connsiteX5" fmla="*/ 394512 w 394512"/>
                    <a:gd name="connsiteY5" fmla="*/ 427544 h 427654"/>
                    <a:gd name="connsiteX0" fmla="*/ 0 w 394512"/>
                    <a:gd name="connsiteY0" fmla="*/ 2 h 428383"/>
                    <a:gd name="connsiteX1" fmla="*/ 128539 w 394512"/>
                    <a:gd name="connsiteY1" fmla="*/ 413724 h 428383"/>
                    <a:gd name="connsiteX2" fmla="*/ 237659 w 394512"/>
                    <a:gd name="connsiteY2" fmla="*/ 335898 h 428383"/>
                    <a:gd name="connsiteX3" fmla="*/ 323377 w 394512"/>
                    <a:gd name="connsiteY3" fmla="*/ 425681 h 428383"/>
                    <a:gd name="connsiteX4" fmla="*/ 373259 w 394512"/>
                    <a:gd name="connsiteY4" fmla="*/ 420873 h 428383"/>
                    <a:gd name="connsiteX5" fmla="*/ 394512 w 394512"/>
                    <a:gd name="connsiteY5" fmla="*/ 427544 h 428383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3259 w 394512"/>
                    <a:gd name="connsiteY4" fmla="*/ 42087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9073"/>
                    <a:gd name="connsiteX1" fmla="*/ 91722 w 394512"/>
                    <a:gd name="connsiteY1" fmla="*/ 415608 h 429073"/>
                    <a:gd name="connsiteX2" fmla="*/ 237659 w 394512"/>
                    <a:gd name="connsiteY2" fmla="*/ 335898 h 429073"/>
                    <a:gd name="connsiteX3" fmla="*/ 325749 w 394512"/>
                    <a:gd name="connsiteY3" fmla="*/ 421913 h 429073"/>
                    <a:gd name="connsiteX4" fmla="*/ 375632 w 394512"/>
                    <a:gd name="connsiteY4" fmla="*/ 425270 h 429073"/>
                    <a:gd name="connsiteX5" fmla="*/ 394512 w 394512"/>
                    <a:gd name="connsiteY5" fmla="*/ 427544 h 429073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75833 w 394512"/>
                    <a:gd name="connsiteY2" fmla="*/ 235399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35399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257671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241694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8523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38916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27234 h 427544"/>
                    <a:gd name="connsiteX3" fmla="*/ 238916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27234 h 427544"/>
                    <a:gd name="connsiteX3" fmla="*/ 241001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37284 h 427544"/>
                    <a:gd name="connsiteX3" fmla="*/ 241001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37284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0550 w 394512"/>
                    <a:gd name="connsiteY2" fmla="*/ 210903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60550 w 394512"/>
                    <a:gd name="connsiteY2" fmla="*/ 210903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60550 w 394512"/>
                    <a:gd name="connsiteY2" fmla="*/ 213416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6833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6833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45267 w 394512"/>
                    <a:gd name="connsiteY2" fmla="*/ 186408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4297 w 394512"/>
                    <a:gd name="connsiteY2" fmla="*/ 19520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54297 w 394512"/>
                    <a:gd name="connsiteY2" fmla="*/ 19520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54297 w 394512"/>
                    <a:gd name="connsiteY2" fmla="*/ 200227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79766 w 394512"/>
                    <a:gd name="connsiteY4" fmla="*/ 357434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9492 w 394512"/>
                    <a:gd name="connsiteY4" fmla="*/ 36811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29968 w 394512"/>
                    <a:gd name="connsiteY5" fmla="*/ 394844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9491 w 394512"/>
                    <a:gd name="connsiteY4" fmla="*/ 372509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2270 w 394512"/>
                    <a:gd name="connsiteY4" fmla="*/ 375021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2270 w 394512"/>
                    <a:gd name="connsiteY4" fmla="*/ 375021 h 427544"/>
                    <a:gd name="connsiteX5" fmla="*/ 334829 w 394512"/>
                    <a:gd name="connsiteY5" fmla="*/ 411804 h 427544"/>
                    <a:gd name="connsiteX6" fmla="*/ 394512 w 394512"/>
                    <a:gd name="connsiteY6" fmla="*/ 427544 h 427544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8918 w 398680"/>
                    <a:gd name="connsiteY3" fmla="*/ 419401 h 428800"/>
                    <a:gd name="connsiteX4" fmla="*/ 292270 w 398680"/>
                    <a:gd name="connsiteY4" fmla="*/ 375021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92270 w 398680"/>
                    <a:gd name="connsiteY4" fmla="*/ 375021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0228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68795 w 398680"/>
                    <a:gd name="connsiteY1" fmla="*/ 410584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2794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51515 w 398680"/>
                    <a:gd name="connsiteY4" fmla="*/ 347384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46884 w 398680"/>
                    <a:gd name="connsiteY4" fmla="*/ 332309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6884 w 398680"/>
                    <a:gd name="connsiteY4" fmla="*/ 332309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307042 w 398680"/>
                    <a:gd name="connsiteY5" fmla="*/ 410129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292222 w 398680"/>
                    <a:gd name="connsiteY5" fmla="*/ 410129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57999 w 398680"/>
                    <a:gd name="connsiteY4" fmla="*/ 345709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4426 w 398680"/>
                    <a:gd name="connsiteY2" fmla="*/ 158352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2573 w 398680"/>
                    <a:gd name="connsiteY2" fmla="*/ 144952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3669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83343 w 398680"/>
                    <a:gd name="connsiteY3" fmla="*/ 416052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66942 w 398680"/>
                    <a:gd name="connsiteY1" fmla="*/ 421472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6278 w 398680"/>
                    <a:gd name="connsiteY2" fmla="*/ 157515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32761 w 398680"/>
                    <a:gd name="connsiteY2" fmla="*/ 159190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6695 w 398680"/>
                    <a:gd name="connsiteY4" fmla="*/ 3230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6695 w 398680"/>
                    <a:gd name="connsiteY4" fmla="*/ 3230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46883 w 398680"/>
                    <a:gd name="connsiteY4" fmla="*/ 3364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2989 w 398680"/>
                    <a:gd name="connsiteY4" fmla="*/ 3364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43178 w 398680"/>
                    <a:gd name="connsiteY4" fmla="*/ 33314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47810 w 398680"/>
                    <a:gd name="connsiteY4" fmla="*/ 341523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46409 w 398680"/>
                    <a:gd name="connsiteY6" fmla="*/ 423317 h 428800"/>
                    <a:gd name="connsiteX7" fmla="*/ 398680 w 398680"/>
                    <a:gd name="connsiteY7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38073 w 398680"/>
                    <a:gd name="connsiteY6" fmla="*/ 406567 h 428800"/>
                    <a:gd name="connsiteX7" fmla="*/ 398680 w 398680"/>
                    <a:gd name="connsiteY7" fmla="*/ 428800 h 428800"/>
                    <a:gd name="connsiteX0" fmla="*/ 0 w 400069"/>
                    <a:gd name="connsiteY0" fmla="*/ 2 h 424404"/>
                    <a:gd name="connsiteX1" fmla="*/ 72500 w 400069"/>
                    <a:gd name="connsiteY1" fmla="*/ 421472 h 424404"/>
                    <a:gd name="connsiteX2" fmla="*/ 129983 w 400069"/>
                    <a:gd name="connsiteY2" fmla="*/ 159190 h 424404"/>
                    <a:gd name="connsiteX3" fmla="*/ 189826 w 400069"/>
                    <a:gd name="connsiteY3" fmla="*/ 416890 h 424404"/>
                    <a:gd name="connsiteX4" fmla="*/ 239474 w 400069"/>
                    <a:gd name="connsiteY4" fmla="*/ 333148 h 424404"/>
                    <a:gd name="connsiteX5" fmla="*/ 286664 w 400069"/>
                    <a:gd name="connsiteY5" fmla="*/ 419342 h 424404"/>
                    <a:gd name="connsiteX6" fmla="*/ 338073 w 400069"/>
                    <a:gd name="connsiteY6" fmla="*/ 406567 h 424404"/>
                    <a:gd name="connsiteX7" fmla="*/ 400069 w 400069"/>
                    <a:gd name="connsiteY7" fmla="*/ 424404 h 424404"/>
                    <a:gd name="connsiteX0" fmla="*/ 0 w 388954"/>
                    <a:gd name="connsiteY0" fmla="*/ 2 h 424404"/>
                    <a:gd name="connsiteX1" fmla="*/ 72500 w 388954"/>
                    <a:gd name="connsiteY1" fmla="*/ 421472 h 424404"/>
                    <a:gd name="connsiteX2" fmla="*/ 129983 w 388954"/>
                    <a:gd name="connsiteY2" fmla="*/ 159190 h 424404"/>
                    <a:gd name="connsiteX3" fmla="*/ 189826 w 388954"/>
                    <a:gd name="connsiteY3" fmla="*/ 416890 h 424404"/>
                    <a:gd name="connsiteX4" fmla="*/ 239474 w 388954"/>
                    <a:gd name="connsiteY4" fmla="*/ 333148 h 424404"/>
                    <a:gd name="connsiteX5" fmla="*/ 286664 w 388954"/>
                    <a:gd name="connsiteY5" fmla="*/ 419342 h 424404"/>
                    <a:gd name="connsiteX6" fmla="*/ 338073 w 388954"/>
                    <a:gd name="connsiteY6" fmla="*/ 406567 h 424404"/>
                    <a:gd name="connsiteX7" fmla="*/ 388954 w 388954"/>
                    <a:gd name="connsiteY7" fmla="*/ 424404 h 424404"/>
                    <a:gd name="connsiteX0" fmla="*/ 0 w 391038"/>
                    <a:gd name="connsiteY0" fmla="*/ 2 h 424404"/>
                    <a:gd name="connsiteX1" fmla="*/ 72500 w 391038"/>
                    <a:gd name="connsiteY1" fmla="*/ 421472 h 424404"/>
                    <a:gd name="connsiteX2" fmla="*/ 129983 w 391038"/>
                    <a:gd name="connsiteY2" fmla="*/ 159190 h 424404"/>
                    <a:gd name="connsiteX3" fmla="*/ 189826 w 391038"/>
                    <a:gd name="connsiteY3" fmla="*/ 416890 h 424404"/>
                    <a:gd name="connsiteX4" fmla="*/ 239474 w 391038"/>
                    <a:gd name="connsiteY4" fmla="*/ 333148 h 424404"/>
                    <a:gd name="connsiteX5" fmla="*/ 286664 w 391038"/>
                    <a:gd name="connsiteY5" fmla="*/ 419342 h 424404"/>
                    <a:gd name="connsiteX6" fmla="*/ 338073 w 391038"/>
                    <a:gd name="connsiteY6" fmla="*/ 406567 h 424404"/>
                    <a:gd name="connsiteX7" fmla="*/ 391038 w 391038"/>
                    <a:gd name="connsiteY7" fmla="*/ 424404 h 424404"/>
                    <a:gd name="connsiteX0" fmla="*/ 0 w 405129"/>
                    <a:gd name="connsiteY0" fmla="*/ 2 h 427238"/>
                    <a:gd name="connsiteX1" fmla="*/ 72500 w 405129"/>
                    <a:gd name="connsiteY1" fmla="*/ 421472 h 427238"/>
                    <a:gd name="connsiteX2" fmla="*/ 129983 w 405129"/>
                    <a:gd name="connsiteY2" fmla="*/ 159190 h 427238"/>
                    <a:gd name="connsiteX3" fmla="*/ 189826 w 405129"/>
                    <a:gd name="connsiteY3" fmla="*/ 416890 h 427238"/>
                    <a:gd name="connsiteX4" fmla="*/ 239474 w 405129"/>
                    <a:gd name="connsiteY4" fmla="*/ 333148 h 427238"/>
                    <a:gd name="connsiteX5" fmla="*/ 286664 w 405129"/>
                    <a:gd name="connsiteY5" fmla="*/ 419342 h 427238"/>
                    <a:gd name="connsiteX6" fmla="*/ 338073 w 405129"/>
                    <a:gd name="connsiteY6" fmla="*/ 406567 h 427238"/>
                    <a:gd name="connsiteX7" fmla="*/ 391038 w 405129"/>
                    <a:gd name="connsiteY7" fmla="*/ 424404 h 427238"/>
                    <a:gd name="connsiteX0" fmla="*/ 0 w 404300"/>
                    <a:gd name="connsiteY0" fmla="*/ 2 h 433919"/>
                    <a:gd name="connsiteX1" fmla="*/ 72500 w 404300"/>
                    <a:gd name="connsiteY1" fmla="*/ 421472 h 433919"/>
                    <a:gd name="connsiteX2" fmla="*/ 129983 w 404300"/>
                    <a:gd name="connsiteY2" fmla="*/ 159190 h 433919"/>
                    <a:gd name="connsiteX3" fmla="*/ 189826 w 404300"/>
                    <a:gd name="connsiteY3" fmla="*/ 416890 h 433919"/>
                    <a:gd name="connsiteX4" fmla="*/ 239474 w 404300"/>
                    <a:gd name="connsiteY4" fmla="*/ 333148 h 433919"/>
                    <a:gd name="connsiteX5" fmla="*/ 286664 w 404300"/>
                    <a:gd name="connsiteY5" fmla="*/ 419342 h 433919"/>
                    <a:gd name="connsiteX6" fmla="*/ 338073 w 404300"/>
                    <a:gd name="connsiteY6" fmla="*/ 406567 h 433919"/>
                    <a:gd name="connsiteX7" fmla="*/ 391038 w 404300"/>
                    <a:gd name="connsiteY7" fmla="*/ 424404 h 433919"/>
                    <a:gd name="connsiteX0" fmla="*/ 0 w 393809"/>
                    <a:gd name="connsiteY0" fmla="*/ 2 h 425788"/>
                    <a:gd name="connsiteX1" fmla="*/ 72500 w 393809"/>
                    <a:gd name="connsiteY1" fmla="*/ 421472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62311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62311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10532 w 393809"/>
                    <a:gd name="connsiteY2" fmla="*/ 116476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10532 w 393809"/>
                    <a:gd name="connsiteY2" fmla="*/ 116476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16318 w 393809"/>
                    <a:gd name="connsiteY4" fmla="*/ 29545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18171 w 393809"/>
                    <a:gd name="connsiteY4" fmla="*/ 30550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8171 w 393809"/>
                    <a:gd name="connsiteY4" fmla="*/ 30550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62582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54246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2901"/>
                    <a:gd name="connsiteY0" fmla="*/ 0 h 425243"/>
                    <a:gd name="connsiteX1" fmla="*/ 62311 w 392901"/>
                    <a:gd name="connsiteY1" fmla="*/ 422307 h 425243"/>
                    <a:gd name="connsiteX2" fmla="*/ 105900 w 392901"/>
                    <a:gd name="connsiteY2" fmla="*/ 115639 h 425243"/>
                    <a:gd name="connsiteX3" fmla="*/ 168522 w 392901"/>
                    <a:gd name="connsiteY3" fmla="*/ 416888 h 425243"/>
                    <a:gd name="connsiteX4" fmla="*/ 212613 w 392901"/>
                    <a:gd name="connsiteY4" fmla="*/ 299646 h 425243"/>
                    <a:gd name="connsiteX5" fmla="*/ 254246 w 392901"/>
                    <a:gd name="connsiteY5" fmla="*/ 419340 h 425243"/>
                    <a:gd name="connsiteX6" fmla="*/ 308433 w 392901"/>
                    <a:gd name="connsiteY6" fmla="*/ 388141 h 425243"/>
                    <a:gd name="connsiteX7" fmla="*/ 391038 w 392901"/>
                    <a:gd name="connsiteY7" fmla="*/ 424402 h 425243"/>
                    <a:gd name="connsiteX0" fmla="*/ 0 w 392901"/>
                    <a:gd name="connsiteY0" fmla="*/ 0 h 425510"/>
                    <a:gd name="connsiteX1" fmla="*/ 62311 w 392901"/>
                    <a:gd name="connsiteY1" fmla="*/ 42230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9399"/>
                    <a:gd name="connsiteX1" fmla="*/ 22643 w 392901"/>
                    <a:gd name="connsiteY1" fmla="*/ 428588 h 429399"/>
                    <a:gd name="connsiteX2" fmla="*/ 105900 w 392901"/>
                    <a:gd name="connsiteY2" fmla="*/ 115639 h 429399"/>
                    <a:gd name="connsiteX3" fmla="*/ 168522 w 392901"/>
                    <a:gd name="connsiteY3" fmla="*/ 416888 h 429399"/>
                    <a:gd name="connsiteX4" fmla="*/ 212613 w 392901"/>
                    <a:gd name="connsiteY4" fmla="*/ 299646 h 429399"/>
                    <a:gd name="connsiteX5" fmla="*/ 254246 w 392901"/>
                    <a:gd name="connsiteY5" fmla="*/ 419340 h 429399"/>
                    <a:gd name="connsiteX6" fmla="*/ 308433 w 392901"/>
                    <a:gd name="connsiteY6" fmla="*/ 388141 h 429399"/>
                    <a:gd name="connsiteX7" fmla="*/ 391038 w 392901"/>
                    <a:gd name="connsiteY7" fmla="*/ 424402 h 429399"/>
                    <a:gd name="connsiteX0" fmla="*/ 0 w 392901"/>
                    <a:gd name="connsiteY0" fmla="*/ 0 h 425510"/>
                    <a:gd name="connsiteX1" fmla="*/ 21377 w 392901"/>
                    <a:gd name="connsiteY1" fmla="*/ 422935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3487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3487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3487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5597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2643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7371 w 392901"/>
                    <a:gd name="connsiteY2" fmla="*/ 30844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61169 w 392901"/>
                    <a:gd name="connsiteY2" fmla="*/ 37753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61169 w 392901"/>
                    <a:gd name="connsiteY2" fmla="*/ 37753 h 425510"/>
                    <a:gd name="connsiteX3" fmla="*/ 86654 w 392901"/>
                    <a:gd name="connsiteY3" fmla="*/ 423169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114287 w 392901"/>
                    <a:gd name="connsiteY4" fmla="*/ 112467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114287 w 392901"/>
                    <a:gd name="connsiteY4" fmla="*/ 112467 h 425510"/>
                    <a:gd name="connsiteX5" fmla="*/ 145792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114287 w 392901"/>
                    <a:gd name="connsiteY4" fmla="*/ 112467 h 425510"/>
                    <a:gd name="connsiteX5" fmla="*/ 150434 w 392901"/>
                    <a:gd name="connsiteY5" fmla="*/ 419968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1779"/>
                    <a:gd name="connsiteY0" fmla="*/ 0 h 424586"/>
                    <a:gd name="connsiteX1" fmla="*/ 21377 w 391779"/>
                    <a:gd name="connsiteY1" fmla="*/ 415397 h 424586"/>
                    <a:gd name="connsiteX2" fmla="*/ 53995 w 391779"/>
                    <a:gd name="connsiteY2" fmla="*/ 32728 h 424586"/>
                    <a:gd name="connsiteX3" fmla="*/ 86654 w 391779"/>
                    <a:gd name="connsiteY3" fmla="*/ 423169 h 424586"/>
                    <a:gd name="connsiteX4" fmla="*/ 114287 w 391779"/>
                    <a:gd name="connsiteY4" fmla="*/ 112467 h 424586"/>
                    <a:gd name="connsiteX5" fmla="*/ 150434 w 391779"/>
                    <a:gd name="connsiteY5" fmla="*/ 419968 h 424586"/>
                    <a:gd name="connsiteX6" fmla="*/ 172549 w 391779"/>
                    <a:gd name="connsiteY6" fmla="*/ 209756 h 424586"/>
                    <a:gd name="connsiteX7" fmla="*/ 391038 w 391779"/>
                    <a:gd name="connsiteY7" fmla="*/ 424402 h 424586"/>
                    <a:gd name="connsiteX0" fmla="*/ 0 w 391038"/>
                    <a:gd name="connsiteY0" fmla="*/ 0 h 424402"/>
                    <a:gd name="connsiteX1" fmla="*/ 21377 w 391038"/>
                    <a:gd name="connsiteY1" fmla="*/ 415397 h 424402"/>
                    <a:gd name="connsiteX2" fmla="*/ 53995 w 391038"/>
                    <a:gd name="connsiteY2" fmla="*/ 32728 h 424402"/>
                    <a:gd name="connsiteX3" fmla="*/ 86654 w 391038"/>
                    <a:gd name="connsiteY3" fmla="*/ 423169 h 424402"/>
                    <a:gd name="connsiteX4" fmla="*/ 114287 w 391038"/>
                    <a:gd name="connsiteY4" fmla="*/ 112467 h 424402"/>
                    <a:gd name="connsiteX5" fmla="*/ 150434 w 391038"/>
                    <a:gd name="connsiteY5" fmla="*/ 419968 h 424402"/>
                    <a:gd name="connsiteX6" fmla="*/ 172549 w 391038"/>
                    <a:gd name="connsiteY6" fmla="*/ 209756 h 424402"/>
                    <a:gd name="connsiteX7" fmla="*/ 279044 w 391038"/>
                    <a:gd name="connsiteY7" fmla="*/ 307754 h 424402"/>
                    <a:gd name="connsiteX8" fmla="*/ 391038 w 391038"/>
                    <a:gd name="connsiteY8" fmla="*/ 424402 h 424402"/>
                    <a:gd name="connsiteX0" fmla="*/ 0 w 391038"/>
                    <a:gd name="connsiteY0" fmla="*/ 0 h 435869"/>
                    <a:gd name="connsiteX1" fmla="*/ 21377 w 391038"/>
                    <a:gd name="connsiteY1" fmla="*/ 415397 h 435869"/>
                    <a:gd name="connsiteX2" fmla="*/ 53995 w 391038"/>
                    <a:gd name="connsiteY2" fmla="*/ 32728 h 435869"/>
                    <a:gd name="connsiteX3" fmla="*/ 86654 w 391038"/>
                    <a:gd name="connsiteY3" fmla="*/ 423169 h 435869"/>
                    <a:gd name="connsiteX4" fmla="*/ 114287 w 391038"/>
                    <a:gd name="connsiteY4" fmla="*/ 112467 h 435869"/>
                    <a:gd name="connsiteX5" fmla="*/ 150434 w 391038"/>
                    <a:gd name="connsiteY5" fmla="*/ 419968 h 435869"/>
                    <a:gd name="connsiteX6" fmla="*/ 172549 w 391038"/>
                    <a:gd name="connsiteY6" fmla="*/ 209756 h 435869"/>
                    <a:gd name="connsiteX7" fmla="*/ 214479 w 391038"/>
                    <a:gd name="connsiteY7" fmla="*/ 423327 h 435869"/>
                    <a:gd name="connsiteX8" fmla="*/ 391038 w 391038"/>
                    <a:gd name="connsiteY8" fmla="*/ 424402 h 435869"/>
                    <a:gd name="connsiteX0" fmla="*/ 0 w 391038"/>
                    <a:gd name="connsiteY0" fmla="*/ 0 h 432262"/>
                    <a:gd name="connsiteX1" fmla="*/ 21377 w 391038"/>
                    <a:gd name="connsiteY1" fmla="*/ 415397 h 432262"/>
                    <a:gd name="connsiteX2" fmla="*/ 53995 w 391038"/>
                    <a:gd name="connsiteY2" fmla="*/ 32728 h 432262"/>
                    <a:gd name="connsiteX3" fmla="*/ 86654 w 391038"/>
                    <a:gd name="connsiteY3" fmla="*/ 423169 h 432262"/>
                    <a:gd name="connsiteX4" fmla="*/ 114287 w 391038"/>
                    <a:gd name="connsiteY4" fmla="*/ 112467 h 432262"/>
                    <a:gd name="connsiteX5" fmla="*/ 150434 w 391038"/>
                    <a:gd name="connsiteY5" fmla="*/ 419968 h 432262"/>
                    <a:gd name="connsiteX6" fmla="*/ 172549 w 391038"/>
                    <a:gd name="connsiteY6" fmla="*/ 209756 h 432262"/>
                    <a:gd name="connsiteX7" fmla="*/ 213213 w 391038"/>
                    <a:gd name="connsiteY7" fmla="*/ 418930 h 432262"/>
                    <a:gd name="connsiteX8" fmla="*/ 391038 w 391038"/>
                    <a:gd name="connsiteY8" fmla="*/ 424402 h 432262"/>
                    <a:gd name="connsiteX0" fmla="*/ 0 w 391038"/>
                    <a:gd name="connsiteY0" fmla="*/ 0 h 439102"/>
                    <a:gd name="connsiteX1" fmla="*/ 21377 w 391038"/>
                    <a:gd name="connsiteY1" fmla="*/ 415397 h 439102"/>
                    <a:gd name="connsiteX2" fmla="*/ 53995 w 391038"/>
                    <a:gd name="connsiteY2" fmla="*/ 32728 h 439102"/>
                    <a:gd name="connsiteX3" fmla="*/ 86654 w 391038"/>
                    <a:gd name="connsiteY3" fmla="*/ 423169 h 439102"/>
                    <a:gd name="connsiteX4" fmla="*/ 114287 w 391038"/>
                    <a:gd name="connsiteY4" fmla="*/ 112467 h 439102"/>
                    <a:gd name="connsiteX5" fmla="*/ 150434 w 391038"/>
                    <a:gd name="connsiteY5" fmla="*/ 419968 h 439102"/>
                    <a:gd name="connsiteX6" fmla="*/ 172549 w 391038"/>
                    <a:gd name="connsiteY6" fmla="*/ 209756 h 439102"/>
                    <a:gd name="connsiteX7" fmla="*/ 213213 w 391038"/>
                    <a:gd name="connsiteY7" fmla="*/ 418930 h 439102"/>
                    <a:gd name="connsiteX8" fmla="*/ 277778 w 391038"/>
                    <a:gd name="connsiteY8" fmla="*/ 431492 h 439102"/>
                    <a:gd name="connsiteX9" fmla="*/ 391038 w 391038"/>
                    <a:gd name="connsiteY9" fmla="*/ 424402 h 439102"/>
                    <a:gd name="connsiteX0" fmla="*/ 0 w 391038"/>
                    <a:gd name="connsiteY0" fmla="*/ 0 h 425254"/>
                    <a:gd name="connsiteX1" fmla="*/ 21377 w 391038"/>
                    <a:gd name="connsiteY1" fmla="*/ 415397 h 425254"/>
                    <a:gd name="connsiteX2" fmla="*/ 53995 w 391038"/>
                    <a:gd name="connsiteY2" fmla="*/ 32728 h 425254"/>
                    <a:gd name="connsiteX3" fmla="*/ 86654 w 391038"/>
                    <a:gd name="connsiteY3" fmla="*/ 423169 h 425254"/>
                    <a:gd name="connsiteX4" fmla="*/ 114287 w 391038"/>
                    <a:gd name="connsiteY4" fmla="*/ 112467 h 425254"/>
                    <a:gd name="connsiteX5" fmla="*/ 150434 w 391038"/>
                    <a:gd name="connsiteY5" fmla="*/ 419968 h 425254"/>
                    <a:gd name="connsiteX6" fmla="*/ 172549 w 391038"/>
                    <a:gd name="connsiteY6" fmla="*/ 209756 h 425254"/>
                    <a:gd name="connsiteX7" fmla="*/ 213213 w 391038"/>
                    <a:gd name="connsiteY7" fmla="*/ 418930 h 425254"/>
                    <a:gd name="connsiteX8" fmla="*/ 243174 w 391038"/>
                    <a:gd name="connsiteY8" fmla="*/ 319687 h 425254"/>
                    <a:gd name="connsiteX9" fmla="*/ 391038 w 391038"/>
                    <a:gd name="connsiteY9" fmla="*/ 424402 h 425254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3174 w 391038"/>
                    <a:gd name="connsiteY8" fmla="*/ 325340 h 425482"/>
                    <a:gd name="connsiteX9" fmla="*/ 391038 w 391038"/>
                    <a:gd name="connsiteY9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3174 w 391038"/>
                    <a:gd name="connsiteY8" fmla="*/ 325340 h 425482"/>
                    <a:gd name="connsiteX9" fmla="*/ 308584 w 391038"/>
                    <a:gd name="connsiteY9" fmla="*/ 365541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3174 w 391038"/>
                    <a:gd name="connsiteY8" fmla="*/ 325340 h 425482"/>
                    <a:gd name="connsiteX9" fmla="*/ 265118 w 391038"/>
                    <a:gd name="connsiteY9" fmla="*/ 415162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3174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6105 w 391038"/>
                    <a:gd name="connsiteY2" fmla="*/ 34612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6105 w 391038"/>
                    <a:gd name="connsiteY2" fmla="*/ 34612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30843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0491 w 391038"/>
                    <a:gd name="connsiteY2" fmla="*/ 17653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7665 w 391038"/>
                    <a:gd name="connsiteY2" fmla="*/ 17653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5977 w 391038"/>
                    <a:gd name="connsiteY2" fmla="*/ 17653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1757 w 391038"/>
                    <a:gd name="connsiteY2" fmla="*/ 25191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2179 w 391038"/>
                    <a:gd name="connsiteY2" fmla="*/ 25820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70196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70196 w 391038"/>
                    <a:gd name="connsiteY3" fmla="*/ 421913 h 425482"/>
                    <a:gd name="connsiteX4" fmla="*/ 83059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4710 w 391038"/>
                    <a:gd name="connsiteY3" fmla="*/ 421913 h 425482"/>
                    <a:gd name="connsiteX4" fmla="*/ 83059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3444 w 391038"/>
                    <a:gd name="connsiteY3" fmla="*/ 421913 h 425482"/>
                    <a:gd name="connsiteX4" fmla="*/ 83059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3444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3444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3444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2178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0781 w 391038"/>
                    <a:gd name="connsiteY1" fmla="*/ 249967 h 425482"/>
                    <a:gd name="connsiteX2" fmla="*/ 21377 w 391038"/>
                    <a:gd name="connsiteY2" fmla="*/ 415397 h 425482"/>
                    <a:gd name="connsiteX3" fmla="*/ 43867 w 391038"/>
                    <a:gd name="connsiteY3" fmla="*/ 27076 h 425482"/>
                    <a:gd name="connsiteX4" fmla="*/ 62178 w 391038"/>
                    <a:gd name="connsiteY4" fmla="*/ 421913 h 425482"/>
                    <a:gd name="connsiteX5" fmla="*/ 88123 w 391038"/>
                    <a:gd name="connsiteY5" fmla="*/ 63474 h 425482"/>
                    <a:gd name="connsiteX6" fmla="*/ 150434 w 391038"/>
                    <a:gd name="connsiteY6" fmla="*/ 419968 h 425482"/>
                    <a:gd name="connsiteX7" fmla="*/ 172549 w 391038"/>
                    <a:gd name="connsiteY7" fmla="*/ 209756 h 425482"/>
                    <a:gd name="connsiteX8" fmla="*/ 213213 w 391038"/>
                    <a:gd name="connsiteY8" fmla="*/ 418930 h 425482"/>
                    <a:gd name="connsiteX9" fmla="*/ 240642 w 391038"/>
                    <a:gd name="connsiteY9" fmla="*/ 325340 h 425482"/>
                    <a:gd name="connsiteX10" fmla="*/ 270604 w 391038"/>
                    <a:gd name="connsiteY10" fmla="*/ 418303 h 425482"/>
                    <a:gd name="connsiteX11" fmla="*/ 391038 w 391038"/>
                    <a:gd name="connsiteY11" fmla="*/ 424402 h 425482"/>
                    <a:gd name="connsiteX0" fmla="*/ 0 w 391038"/>
                    <a:gd name="connsiteY0" fmla="*/ 0 h 465508"/>
                    <a:gd name="connsiteX1" fmla="*/ 8121 w 391038"/>
                    <a:gd name="connsiteY1" fmla="*/ 415162 h 465508"/>
                    <a:gd name="connsiteX2" fmla="*/ 21377 w 391038"/>
                    <a:gd name="connsiteY2" fmla="*/ 415397 h 465508"/>
                    <a:gd name="connsiteX3" fmla="*/ 43867 w 391038"/>
                    <a:gd name="connsiteY3" fmla="*/ 27076 h 465508"/>
                    <a:gd name="connsiteX4" fmla="*/ 62178 w 391038"/>
                    <a:gd name="connsiteY4" fmla="*/ 421913 h 465508"/>
                    <a:gd name="connsiteX5" fmla="*/ 88123 w 391038"/>
                    <a:gd name="connsiteY5" fmla="*/ 63474 h 465508"/>
                    <a:gd name="connsiteX6" fmla="*/ 150434 w 391038"/>
                    <a:gd name="connsiteY6" fmla="*/ 419968 h 465508"/>
                    <a:gd name="connsiteX7" fmla="*/ 172549 w 391038"/>
                    <a:gd name="connsiteY7" fmla="*/ 209756 h 465508"/>
                    <a:gd name="connsiteX8" fmla="*/ 213213 w 391038"/>
                    <a:gd name="connsiteY8" fmla="*/ 418930 h 465508"/>
                    <a:gd name="connsiteX9" fmla="*/ 240642 w 391038"/>
                    <a:gd name="connsiteY9" fmla="*/ 325340 h 465508"/>
                    <a:gd name="connsiteX10" fmla="*/ 270604 w 391038"/>
                    <a:gd name="connsiteY10" fmla="*/ 418303 h 465508"/>
                    <a:gd name="connsiteX11" fmla="*/ 391038 w 391038"/>
                    <a:gd name="connsiteY11" fmla="*/ 424402 h 465508"/>
                    <a:gd name="connsiteX0" fmla="*/ 0 w 391038"/>
                    <a:gd name="connsiteY0" fmla="*/ 0 h 449879"/>
                    <a:gd name="connsiteX1" fmla="*/ 14451 w 391038"/>
                    <a:gd name="connsiteY1" fmla="*/ 383756 h 449879"/>
                    <a:gd name="connsiteX2" fmla="*/ 21377 w 391038"/>
                    <a:gd name="connsiteY2" fmla="*/ 415397 h 449879"/>
                    <a:gd name="connsiteX3" fmla="*/ 43867 w 391038"/>
                    <a:gd name="connsiteY3" fmla="*/ 27076 h 449879"/>
                    <a:gd name="connsiteX4" fmla="*/ 62178 w 391038"/>
                    <a:gd name="connsiteY4" fmla="*/ 421913 h 449879"/>
                    <a:gd name="connsiteX5" fmla="*/ 88123 w 391038"/>
                    <a:gd name="connsiteY5" fmla="*/ 63474 h 449879"/>
                    <a:gd name="connsiteX6" fmla="*/ 150434 w 391038"/>
                    <a:gd name="connsiteY6" fmla="*/ 419968 h 449879"/>
                    <a:gd name="connsiteX7" fmla="*/ 172549 w 391038"/>
                    <a:gd name="connsiteY7" fmla="*/ 209756 h 449879"/>
                    <a:gd name="connsiteX8" fmla="*/ 213213 w 391038"/>
                    <a:gd name="connsiteY8" fmla="*/ 418930 h 449879"/>
                    <a:gd name="connsiteX9" fmla="*/ 240642 w 391038"/>
                    <a:gd name="connsiteY9" fmla="*/ 325340 h 449879"/>
                    <a:gd name="connsiteX10" fmla="*/ 270604 w 391038"/>
                    <a:gd name="connsiteY10" fmla="*/ 418303 h 449879"/>
                    <a:gd name="connsiteX11" fmla="*/ 391038 w 391038"/>
                    <a:gd name="connsiteY11" fmla="*/ 424402 h 449879"/>
                    <a:gd name="connsiteX0" fmla="*/ 0 w 391038"/>
                    <a:gd name="connsiteY0" fmla="*/ 0 h 425482"/>
                    <a:gd name="connsiteX1" fmla="*/ 14451 w 391038"/>
                    <a:gd name="connsiteY1" fmla="*/ 383756 h 425482"/>
                    <a:gd name="connsiteX2" fmla="*/ 49651 w 391038"/>
                    <a:gd name="connsiteY2" fmla="*/ 220681 h 425482"/>
                    <a:gd name="connsiteX3" fmla="*/ 43867 w 391038"/>
                    <a:gd name="connsiteY3" fmla="*/ 27076 h 425482"/>
                    <a:gd name="connsiteX4" fmla="*/ 62178 w 391038"/>
                    <a:gd name="connsiteY4" fmla="*/ 421913 h 425482"/>
                    <a:gd name="connsiteX5" fmla="*/ 88123 w 391038"/>
                    <a:gd name="connsiteY5" fmla="*/ 63474 h 425482"/>
                    <a:gd name="connsiteX6" fmla="*/ 150434 w 391038"/>
                    <a:gd name="connsiteY6" fmla="*/ 419968 h 425482"/>
                    <a:gd name="connsiteX7" fmla="*/ 172549 w 391038"/>
                    <a:gd name="connsiteY7" fmla="*/ 209756 h 425482"/>
                    <a:gd name="connsiteX8" fmla="*/ 213213 w 391038"/>
                    <a:gd name="connsiteY8" fmla="*/ 418930 h 425482"/>
                    <a:gd name="connsiteX9" fmla="*/ 240642 w 391038"/>
                    <a:gd name="connsiteY9" fmla="*/ 325340 h 425482"/>
                    <a:gd name="connsiteX10" fmla="*/ 270604 w 391038"/>
                    <a:gd name="connsiteY10" fmla="*/ 418303 h 425482"/>
                    <a:gd name="connsiteX11" fmla="*/ 391038 w 391038"/>
                    <a:gd name="connsiteY11" fmla="*/ 424402 h 425482"/>
                    <a:gd name="connsiteX0" fmla="*/ 0 w 391038"/>
                    <a:gd name="connsiteY0" fmla="*/ 0 h 425482"/>
                    <a:gd name="connsiteX1" fmla="*/ 14451 w 391038"/>
                    <a:gd name="connsiteY1" fmla="*/ 383756 h 425482"/>
                    <a:gd name="connsiteX2" fmla="*/ 34459 w 391038"/>
                    <a:gd name="connsiteY2" fmla="*/ 220053 h 425482"/>
                    <a:gd name="connsiteX3" fmla="*/ 43867 w 391038"/>
                    <a:gd name="connsiteY3" fmla="*/ 27076 h 425482"/>
                    <a:gd name="connsiteX4" fmla="*/ 62178 w 391038"/>
                    <a:gd name="connsiteY4" fmla="*/ 421913 h 425482"/>
                    <a:gd name="connsiteX5" fmla="*/ 88123 w 391038"/>
                    <a:gd name="connsiteY5" fmla="*/ 63474 h 425482"/>
                    <a:gd name="connsiteX6" fmla="*/ 150434 w 391038"/>
                    <a:gd name="connsiteY6" fmla="*/ 419968 h 425482"/>
                    <a:gd name="connsiteX7" fmla="*/ 172549 w 391038"/>
                    <a:gd name="connsiteY7" fmla="*/ 209756 h 425482"/>
                    <a:gd name="connsiteX8" fmla="*/ 213213 w 391038"/>
                    <a:gd name="connsiteY8" fmla="*/ 418930 h 425482"/>
                    <a:gd name="connsiteX9" fmla="*/ 240642 w 391038"/>
                    <a:gd name="connsiteY9" fmla="*/ 325340 h 425482"/>
                    <a:gd name="connsiteX10" fmla="*/ 270604 w 391038"/>
                    <a:gd name="connsiteY10" fmla="*/ 418303 h 425482"/>
                    <a:gd name="connsiteX11" fmla="*/ 391038 w 391038"/>
                    <a:gd name="connsiteY11" fmla="*/ 424402 h 425482"/>
                    <a:gd name="connsiteX0" fmla="*/ 0 w 391038"/>
                    <a:gd name="connsiteY0" fmla="*/ 0 h 425482"/>
                    <a:gd name="connsiteX1" fmla="*/ 14451 w 391038"/>
                    <a:gd name="connsiteY1" fmla="*/ 383756 h 425482"/>
                    <a:gd name="connsiteX2" fmla="*/ 34459 w 391038"/>
                    <a:gd name="connsiteY2" fmla="*/ 220053 h 425482"/>
                    <a:gd name="connsiteX3" fmla="*/ 62178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46699"/>
                    <a:gd name="connsiteX1" fmla="*/ 14451 w 391038"/>
                    <a:gd name="connsiteY1" fmla="*/ 383756 h 446699"/>
                    <a:gd name="connsiteX2" fmla="*/ 34459 w 391038"/>
                    <a:gd name="connsiteY2" fmla="*/ 220053 h 446699"/>
                    <a:gd name="connsiteX3" fmla="*/ 62178 w 391038"/>
                    <a:gd name="connsiteY3" fmla="*/ 421913 h 446699"/>
                    <a:gd name="connsiteX4" fmla="*/ 150434 w 391038"/>
                    <a:gd name="connsiteY4" fmla="*/ 419968 h 446699"/>
                    <a:gd name="connsiteX5" fmla="*/ 172549 w 391038"/>
                    <a:gd name="connsiteY5" fmla="*/ 209756 h 446699"/>
                    <a:gd name="connsiteX6" fmla="*/ 213213 w 391038"/>
                    <a:gd name="connsiteY6" fmla="*/ 418930 h 446699"/>
                    <a:gd name="connsiteX7" fmla="*/ 240642 w 391038"/>
                    <a:gd name="connsiteY7" fmla="*/ 325340 h 446699"/>
                    <a:gd name="connsiteX8" fmla="*/ 270604 w 391038"/>
                    <a:gd name="connsiteY8" fmla="*/ 418303 h 446699"/>
                    <a:gd name="connsiteX9" fmla="*/ 391038 w 391038"/>
                    <a:gd name="connsiteY9" fmla="*/ 424402 h 446699"/>
                    <a:gd name="connsiteX0" fmla="*/ 0 w 391038"/>
                    <a:gd name="connsiteY0" fmla="*/ 0 h 446699"/>
                    <a:gd name="connsiteX1" fmla="*/ 14451 w 391038"/>
                    <a:gd name="connsiteY1" fmla="*/ 383756 h 446699"/>
                    <a:gd name="connsiteX2" fmla="*/ 34459 w 391038"/>
                    <a:gd name="connsiteY2" fmla="*/ 220053 h 446699"/>
                    <a:gd name="connsiteX3" fmla="*/ 62178 w 391038"/>
                    <a:gd name="connsiteY3" fmla="*/ 421913 h 446699"/>
                    <a:gd name="connsiteX4" fmla="*/ 150434 w 391038"/>
                    <a:gd name="connsiteY4" fmla="*/ 419968 h 446699"/>
                    <a:gd name="connsiteX5" fmla="*/ 213213 w 391038"/>
                    <a:gd name="connsiteY5" fmla="*/ 418930 h 446699"/>
                    <a:gd name="connsiteX6" fmla="*/ 240642 w 391038"/>
                    <a:gd name="connsiteY6" fmla="*/ 325340 h 446699"/>
                    <a:gd name="connsiteX7" fmla="*/ 270604 w 391038"/>
                    <a:gd name="connsiteY7" fmla="*/ 418303 h 446699"/>
                    <a:gd name="connsiteX8" fmla="*/ 391038 w 391038"/>
                    <a:gd name="connsiteY8" fmla="*/ 424402 h 446699"/>
                    <a:gd name="connsiteX0" fmla="*/ 0 w 391038"/>
                    <a:gd name="connsiteY0" fmla="*/ 0 h 439819"/>
                    <a:gd name="connsiteX1" fmla="*/ 14451 w 391038"/>
                    <a:gd name="connsiteY1" fmla="*/ 383756 h 439819"/>
                    <a:gd name="connsiteX2" fmla="*/ 34459 w 391038"/>
                    <a:gd name="connsiteY2" fmla="*/ 220053 h 439819"/>
                    <a:gd name="connsiteX3" fmla="*/ 62178 w 391038"/>
                    <a:gd name="connsiteY3" fmla="*/ 421913 h 439819"/>
                    <a:gd name="connsiteX4" fmla="*/ 213213 w 391038"/>
                    <a:gd name="connsiteY4" fmla="*/ 418930 h 439819"/>
                    <a:gd name="connsiteX5" fmla="*/ 240642 w 391038"/>
                    <a:gd name="connsiteY5" fmla="*/ 325340 h 439819"/>
                    <a:gd name="connsiteX6" fmla="*/ 270604 w 391038"/>
                    <a:gd name="connsiteY6" fmla="*/ 418303 h 439819"/>
                    <a:gd name="connsiteX7" fmla="*/ 391038 w 391038"/>
                    <a:gd name="connsiteY7" fmla="*/ 424402 h 439819"/>
                    <a:gd name="connsiteX0" fmla="*/ 0 w 391038"/>
                    <a:gd name="connsiteY0" fmla="*/ 0 h 425482"/>
                    <a:gd name="connsiteX1" fmla="*/ 14451 w 391038"/>
                    <a:gd name="connsiteY1" fmla="*/ 383756 h 425482"/>
                    <a:gd name="connsiteX2" fmla="*/ 34459 w 391038"/>
                    <a:gd name="connsiteY2" fmla="*/ 220053 h 425482"/>
                    <a:gd name="connsiteX3" fmla="*/ 213213 w 391038"/>
                    <a:gd name="connsiteY3" fmla="*/ 418930 h 425482"/>
                    <a:gd name="connsiteX4" fmla="*/ 240642 w 391038"/>
                    <a:gd name="connsiteY4" fmla="*/ 325340 h 425482"/>
                    <a:gd name="connsiteX5" fmla="*/ 270604 w 391038"/>
                    <a:gd name="connsiteY5" fmla="*/ 418303 h 425482"/>
                    <a:gd name="connsiteX6" fmla="*/ 391038 w 391038"/>
                    <a:gd name="connsiteY6" fmla="*/ 424402 h 425482"/>
                    <a:gd name="connsiteX0" fmla="*/ 0 w 391038"/>
                    <a:gd name="connsiteY0" fmla="*/ 0 h 425057"/>
                    <a:gd name="connsiteX1" fmla="*/ 14451 w 391038"/>
                    <a:gd name="connsiteY1" fmla="*/ 383756 h 425057"/>
                    <a:gd name="connsiteX2" fmla="*/ 34459 w 391038"/>
                    <a:gd name="connsiteY2" fmla="*/ 220053 h 425057"/>
                    <a:gd name="connsiteX3" fmla="*/ 240642 w 391038"/>
                    <a:gd name="connsiteY3" fmla="*/ 325340 h 425057"/>
                    <a:gd name="connsiteX4" fmla="*/ 270604 w 391038"/>
                    <a:gd name="connsiteY4" fmla="*/ 418303 h 425057"/>
                    <a:gd name="connsiteX5" fmla="*/ 391038 w 391038"/>
                    <a:gd name="connsiteY5" fmla="*/ 424402 h 425057"/>
                    <a:gd name="connsiteX0" fmla="*/ 0 w 391038"/>
                    <a:gd name="connsiteY0" fmla="*/ 0 h 425057"/>
                    <a:gd name="connsiteX1" fmla="*/ 14451 w 391038"/>
                    <a:gd name="connsiteY1" fmla="*/ 383756 h 425057"/>
                    <a:gd name="connsiteX2" fmla="*/ 34459 w 391038"/>
                    <a:gd name="connsiteY2" fmla="*/ 220053 h 425057"/>
                    <a:gd name="connsiteX3" fmla="*/ 270604 w 391038"/>
                    <a:gd name="connsiteY3" fmla="*/ 418303 h 425057"/>
                    <a:gd name="connsiteX4" fmla="*/ 391038 w 391038"/>
                    <a:gd name="connsiteY4" fmla="*/ 424402 h 425057"/>
                    <a:gd name="connsiteX0" fmla="*/ 0 w 391038"/>
                    <a:gd name="connsiteY0" fmla="*/ 0 h 424402"/>
                    <a:gd name="connsiteX1" fmla="*/ 14451 w 391038"/>
                    <a:gd name="connsiteY1" fmla="*/ 383756 h 424402"/>
                    <a:gd name="connsiteX2" fmla="*/ 34459 w 391038"/>
                    <a:gd name="connsiteY2" fmla="*/ 220053 h 424402"/>
                    <a:gd name="connsiteX3" fmla="*/ 391038 w 391038"/>
                    <a:gd name="connsiteY3" fmla="*/ 424402 h 424402"/>
                    <a:gd name="connsiteX0" fmla="*/ 0 w 391038"/>
                    <a:gd name="connsiteY0" fmla="*/ 0 h 424402"/>
                    <a:gd name="connsiteX1" fmla="*/ 14451 w 391038"/>
                    <a:gd name="connsiteY1" fmla="*/ 383756 h 424402"/>
                    <a:gd name="connsiteX2" fmla="*/ 199883 w 391038"/>
                    <a:gd name="connsiteY2" fmla="*/ 372057 h 424402"/>
                    <a:gd name="connsiteX3" fmla="*/ 391038 w 391038"/>
                    <a:gd name="connsiteY3" fmla="*/ 424402 h 424402"/>
                    <a:gd name="connsiteX0" fmla="*/ 0 w 391038"/>
                    <a:gd name="connsiteY0" fmla="*/ 0 h 424402"/>
                    <a:gd name="connsiteX1" fmla="*/ 24157 w 391038"/>
                    <a:gd name="connsiteY1" fmla="*/ 397575 h 424402"/>
                    <a:gd name="connsiteX2" fmla="*/ 199883 w 391038"/>
                    <a:gd name="connsiteY2" fmla="*/ 372057 h 424402"/>
                    <a:gd name="connsiteX3" fmla="*/ 391038 w 391038"/>
                    <a:gd name="connsiteY3" fmla="*/ 424402 h 424402"/>
                    <a:gd name="connsiteX0" fmla="*/ 0 w 391038"/>
                    <a:gd name="connsiteY0" fmla="*/ 0 h 424402"/>
                    <a:gd name="connsiteX1" fmla="*/ 38083 w 391038"/>
                    <a:gd name="connsiteY1" fmla="*/ 379988 h 424402"/>
                    <a:gd name="connsiteX2" fmla="*/ 199883 w 391038"/>
                    <a:gd name="connsiteY2" fmla="*/ 372057 h 424402"/>
                    <a:gd name="connsiteX3" fmla="*/ 391038 w 391038"/>
                    <a:gd name="connsiteY3" fmla="*/ 424402 h 424402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3992"/>
                    <a:gd name="connsiteY0" fmla="*/ 0 h 426986"/>
                    <a:gd name="connsiteX1" fmla="*/ 22891 w 393992"/>
                    <a:gd name="connsiteY1" fmla="*/ 403229 h 426986"/>
                    <a:gd name="connsiteX2" fmla="*/ 202837 w 393992"/>
                    <a:gd name="connsiteY2" fmla="*/ 371429 h 426986"/>
                    <a:gd name="connsiteX3" fmla="*/ 393992 w 393992"/>
                    <a:gd name="connsiteY3" fmla="*/ 423774 h 426986"/>
                    <a:gd name="connsiteX0" fmla="*/ 0 w 392304"/>
                    <a:gd name="connsiteY0" fmla="*/ 0 h 426986"/>
                    <a:gd name="connsiteX1" fmla="*/ 21203 w 392304"/>
                    <a:gd name="connsiteY1" fmla="*/ 403229 h 426986"/>
                    <a:gd name="connsiteX2" fmla="*/ 201149 w 392304"/>
                    <a:gd name="connsiteY2" fmla="*/ 371429 h 426986"/>
                    <a:gd name="connsiteX3" fmla="*/ 392304 w 392304"/>
                    <a:gd name="connsiteY3" fmla="*/ 423774 h 426986"/>
                    <a:gd name="connsiteX0" fmla="*/ 0 w 392726"/>
                    <a:gd name="connsiteY0" fmla="*/ 0 h 426986"/>
                    <a:gd name="connsiteX1" fmla="*/ 21625 w 392726"/>
                    <a:gd name="connsiteY1" fmla="*/ 403229 h 426986"/>
                    <a:gd name="connsiteX2" fmla="*/ 201571 w 392726"/>
                    <a:gd name="connsiteY2" fmla="*/ 371429 h 426986"/>
                    <a:gd name="connsiteX3" fmla="*/ 392726 w 392726"/>
                    <a:gd name="connsiteY3" fmla="*/ 423774 h 426986"/>
                    <a:gd name="connsiteX0" fmla="*/ 0 w 392726"/>
                    <a:gd name="connsiteY0" fmla="*/ 0 h 429717"/>
                    <a:gd name="connsiteX1" fmla="*/ 24157 w 392726"/>
                    <a:gd name="connsiteY1" fmla="*/ 406370 h 429717"/>
                    <a:gd name="connsiteX2" fmla="*/ 201571 w 392726"/>
                    <a:gd name="connsiteY2" fmla="*/ 371429 h 429717"/>
                    <a:gd name="connsiteX3" fmla="*/ 392726 w 392726"/>
                    <a:gd name="connsiteY3" fmla="*/ 423774 h 429717"/>
                    <a:gd name="connsiteX0" fmla="*/ 0 w 392726"/>
                    <a:gd name="connsiteY0" fmla="*/ 0 h 429717"/>
                    <a:gd name="connsiteX1" fmla="*/ 24157 w 392726"/>
                    <a:gd name="connsiteY1" fmla="*/ 406370 h 429717"/>
                    <a:gd name="connsiteX2" fmla="*/ 201571 w 392726"/>
                    <a:gd name="connsiteY2" fmla="*/ 371429 h 429717"/>
                    <a:gd name="connsiteX3" fmla="*/ 392726 w 392726"/>
                    <a:gd name="connsiteY3" fmla="*/ 423774 h 429717"/>
                    <a:gd name="connsiteX0" fmla="*/ 0 w 392726"/>
                    <a:gd name="connsiteY0" fmla="*/ 0 h 429717"/>
                    <a:gd name="connsiteX1" fmla="*/ 28799 w 392726"/>
                    <a:gd name="connsiteY1" fmla="*/ 406370 h 429717"/>
                    <a:gd name="connsiteX2" fmla="*/ 201571 w 392726"/>
                    <a:gd name="connsiteY2" fmla="*/ 371429 h 429717"/>
                    <a:gd name="connsiteX3" fmla="*/ 392726 w 392726"/>
                    <a:gd name="connsiteY3" fmla="*/ 423774 h 429717"/>
                    <a:gd name="connsiteX0" fmla="*/ 0 w 392726"/>
                    <a:gd name="connsiteY0" fmla="*/ 0 h 429717"/>
                    <a:gd name="connsiteX1" fmla="*/ 28799 w 392726"/>
                    <a:gd name="connsiteY1" fmla="*/ 406370 h 429717"/>
                    <a:gd name="connsiteX2" fmla="*/ 201571 w 392726"/>
                    <a:gd name="connsiteY2" fmla="*/ 371429 h 429717"/>
                    <a:gd name="connsiteX3" fmla="*/ 392726 w 392726"/>
                    <a:gd name="connsiteY3" fmla="*/ 423774 h 429717"/>
                    <a:gd name="connsiteX0" fmla="*/ 0 w 392726"/>
                    <a:gd name="connsiteY0" fmla="*/ 0 h 430265"/>
                    <a:gd name="connsiteX1" fmla="*/ 26267 w 392726"/>
                    <a:gd name="connsiteY1" fmla="*/ 406998 h 430265"/>
                    <a:gd name="connsiteX2" fmla="*/ 201571 w 392726"/>
                    <a:gd name="connsiteY2" fmla="*/ 371429 h 430265"/>
                    <a:gd name="connsiteX3" fmla="*/ 392726 w 392726"/>
                    <a:gd name="connsiteY3" fmla="*/ 423774 h 430265"/>
                    <a:gd name="connsiteX0" fmla="*/ 0 w 392726"/>
                    <a:gd name="connsiteY0" fmla="*/ 0 h 445232"/>
                    <a:gd name="connsiteX1" fmla="*/ 26267 w 392726"/>
                    <a:gd name="connsiteY1" fmla="*/ 406998 h 445232"/>
                    <a:gd name="connsiteX2" fmla="*/ 72265 w 392726"/>
                    <a:gd name="connsiteY2" fmla="*/ 423955 h 445232"/>
                    <a:gd name="connsiteX3" fmla="*/ 201571 w 392726"/>
                    <a:gd name="connsiteY3" fmla="*/ 371429 h 445232"/>
                    <a:gd name="connsiteX4" fmla="*/ 392726 w 392726"/>
                    <a:gd name="connsiteY4" fmla="*/ 423774 h 445232"/>
                    <a:gd name="connsiteX0" fmla="*/ 0 w 392726"/>
                    <a:gd name="connsiteY0" fmla="*/ 0 h 423774"/>
                    <a:gd name="connsiteX1" fmla="*/ 26267 w 392726"/>
                    <a:gd name="connsiteY1" fmla="*/ 406998 h 423774"/>
                    <a:gd name="connsiteX2" fmla="*/ 53275 w 392726"/>
                    <a:gd name="connsiteY2" fmla="*/ 33267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6267 w 392726"/>
                    <a:gd name="connsiteY1" fmla="*/ 406998 h 423774"/>
                    <a:gd name="connsiteX2" fmla="*/ 47789 w 392726"/>
                    <a:gd name="connsiteY2" fmla="*/ 22588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2469 w 392726"/>
                    <a:gd name="connsiteY1" fmla="*/ 406998 h 423774"/>
                    <a:gd name="connsiteX2" fmla="*/ 47789 w 392726"/>
                    <a:gd name="connsiteY2" fmla="*/ 22588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7789 w 392726"/>
                    <a:gd name="connsiteY2" fmla="*/ 22588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51165 w 392726"/>
                    <a:gd name="connsiteY2" fmla="*/ 23216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51165 w 392726"/>
                    <a:gd name="connsiteY2" fmla="*/ 23216 h 423774"/>
                    <a:gd name="connsiteX3" fmla="*/ 88723 w 392726"/>
                    <a:gd name="connsiteY3" fmla="*/ 87912 h 423774"/>
                    <a:gd name="connsiteX4" fmla="*/ 201571 w 392726"/>
                    <a:gd name="connsiteY4" fmla="*/ 371429 h 423774"/>
                    <a:gd name="connsiteX5" fmla="*/ 392726 w 392726"/>
                    <a:gd name="connsiteY5" fmla="*/ 423774 h 423774"/>
                    <a:gd name="connsiteX0" fmla="*/ 0 w 392726"/>
                    <a:gd name="connsiteY0" fmla="*/ 0 h 438529"/>
                    <a:gd name="connsiteX1" fmla="*/ 23313 w 392726"/>
                    <a:gd name="connsiteY1" fmla="*/ 406370 h 438529"/>
                    <a:gd name="connsiteX2" fmla="*/ 51165 w 392726"/>
                    <a:gd name="connsiteY2" fmla="*/ 23216 h 438529"/>
                    <a:gd name="connsiteX3" fmla="*/ 71843 w 392726"/>
                    <a:gd name="connsiteY3" fmla="*/ 421442 h 438529"/>
                    <a:gd name="connsiteX4" fmla="*/ 201571 w 392726"/>
                    <a:gd name="connsiteY4" fmla="*/ 371429 h 438529"/>
                    <a:gd name="connsiteX5" fmla="*/ 392726 w 392726"/>
                    <a:gd name="connsiteY5" fmla="*/ 423774 h 438529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51165 w 392726"/>
                    <a:gd name="connsiteY2" fmla="*/ 23216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5257 w 392726"/>
                    <a:gd name="connsiteY2" fmla="*/ 25101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5257 w 392726"/>
                    <a:gd name="connsiteY2" fmla="*/ 25101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5257 w 392726"/>
                    <a:gd name="connsiteY2" fmla="*/ 25101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8633 w 392726"/>
                    <a:gd name="connsiteY2" fmla="*/ 25729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8633 w 392726"/>
                    <a:gd name="connsiteY2" fmla="*/ 21332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6945 w 392726"/>
                    <a:gd name="connsiteY2" fmla="*/ 21332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6945 w 392726"/>
                    <a:gd name="connsiteY2" fmla="*/ 21332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7286"/>
                    <a:gd name="connsiteX1" fmla="*/ 23313 w 392726"/>
                    <a:gd name="connsiteY1" fmla="*/ 406370 h 427286"/>
                    <a:gd name="connsiteX2" fmla="*/ 46945 w 392726"/>
                    <a:gd name="connsiteY2" fmla="*/ 21332 h 427286"/>
                    <a:gd name="connsiteX3" fmla="*/ 74797 w 392726"/>
                    <a:gd name="connsiteY3" fmla="*/ 408880 h 427286"/>
                    <a:gd name="connsiteX4" fmla="*/ 201571 w 392726"/>
                    <a:gd name="connsiteY4" fmla="*/ 371429 h 427286"/>
                    <a:gd name="connsiteX5" fmla="*/ 392726 w 392726"/>
                    <a:gd name="connsiteY5" fmla="*/ 423774 h 427286"/>
                    <a:gd name="connsiteX0" fmla="*/ 0 w 392726"/>
                    <a:gd name="connsiteY0" fmla="*/ 0 h 442861"/>
                    <a:gd name="connsiteX1" fmla="*/ 23313 w 392726"/>
                    <a:gd name="connsiteY1" fmla="*/ 406370 h 442861"/>
                    <a:gd name="connsiteX2" fmla="*/ 46945 w 392726"/>
                    <a:gd name="connsiteY2" fmla="*/ 21332 h 442861"/>
                    <a:gd name="connsiteX3" fmla="*/ 74797 w 392726"/>
                    <a:gd name="connsiteY3" fmla="*/ 408880 h 442861"/>
                    <a:gd name="connsiteX4" fmla="*/ 117419 w 392726"/>
                    <a:gd name="connsiteY4" fmla="*/ 418931 h 442861"/>
                    <a:gd name="connsiteX5" fmla="*/ 201571 w 392726"/>
                    <a:gd name="connsiteY5" fmla="*/ 371429 h 442861"/>
                    <a:gd name="connsiteX6" fmla="*/ 392726 w 392726"/>
                    <a:gd name="connsiteY6" fmla="*/ 423774 h 442861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4797 w 392726"/>
                    <a:gd name="connsiteY3" fmla="*/ 408880 h 423774"/>
                    <a:gd name="connsiteX4" fmla="*/ 94631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4797 w 392726"/>
                    <a:gd name="connsiteY3" fmla="*/ 408880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2265 w 392726"/>
                    <a:gd name="connsiteY3" fmla="*/ 408880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4797 w 392726"/>
                    <a:gd name="connsiteY3" fmla="*/ 408880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4797 w 392726"/>
                    <a:gd name="connsiteY3" fmla="*/ 408880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2047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8377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9477 w 392726"/>
                    <a:gd name="connsiteY2" fmla="*/ 22588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7789 w 392726"/>
                    <a:gd name="connsiteY2" fmla="*/ 23844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8211 w 392726"/>
                    <a:gd name="connsiteY2" fmla="*/ 23844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523 w 392726"/>
                    <a:gd name="connsiteY2" fmla="*/ 23844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523 w 392726"/>
                    <a:gd name="connsiteY2" fmla="*/ 23844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523 w 392726"/>
                    <a:gd name="connsiteY2" fmla="*/ 23844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523 w 392726"/>
                    <a:gd name="connsiteY2" fmla="*/ 23844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3844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79861 w 392726"/>
                    <a:gd name="connsiteY4" fmla="*/ 63417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79861 w 392726"/>
                    <a:gd name="connsiteY4" fmla="*/ 63417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79861 w 392726"/>
                    <a:gd name="connsiteY4" fmla="*/ 63417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79861 w 392726"/>
                    <a:gd name="connsiteY4" fmla="*/ 63417 h 423774"/>
                    <a:gd name="connsiteX5" fmla="*/ 105181 w 392726"/>
                    <a:gd name="connsiteY5" fmla="*/ 149468 h 423774"/>
                    <a:gd name="connsiteX6" fmla="*/ 201571 w 392726"/>
                    <a:gd name="connsiteY6" fmla="*/ 371429 h 423774"/>
                    <a:gd name="connsiteX7" fmla="*/ 392726 w 392726"/>
                    <a:gd name="connsiteY7" fmla="*/ 423774 h 423774"/>
                    <a:gd name="connsiteX0" fmla="*/ 0 w 392726"/>
                    <a:gd name="connsiteY0" fmla="*/ 0 h 439931"/>
                    <a:gd name="connsiteX1" fmla="*/ 25423 w 392726"/>
                    <a:gd name="connsiteY1" fmla="*/ 406370 h 439931"/>
                    <a:gd name="connsiteX2" fmla="*/ 42725 w 392726"/>
                    <a:gd name="connsiteY2" fmla="*/ 22588 h 439931"/>
                    <a:gd name="connsiteX3" fmla="*/ 74797 w 392726"/>
                    <a:gd name="connsiteY3" fmla="*/ 407624 h 439931"/>
                    <a:gd name="connsiteX4" fmla="*/ 79861 w 392726"/>
                    <a:gd name="connsiteY4" fmla="*/ 63417 h 439931"/>
                    <a:gd name="connsiteX5" fmla="*/ 116153 w 392726"/>
                    <a:gd name="connsiteY5" fmla="*/ 425839 h 439931"/>
                    <a:gd name="connsiteX6" fmla="*/ 201571 w 392726"/>
                    <a:gd name="connsiteY6" fmla="*/ 371429 h 439931"/>
                    <a:gd name="connsiteX7" fmla="*/ 392726 w 392726"/>
                    <a:gd name="connsiteY7" fmla="*/ 423774 h 439931"/>
                    <a:gd name="connsiteX0" fmla="*/ 0 w 392726"/>
                    <a:gd name="connsiteY0" fmla="*/ 0 h 430218"/>
                    <a:gd name="connsiteX1" fmla="*/ 25423 w 392726"/>
                    <a:gd name="connsiteY1" fmla="*/ 406370 h 430218"/>
                    <a:gd name="connsiteX2" fmla="*/ 42725 w 392726"/>
                    <a:gd name="connsiteY2" fmla="*/ 22588 h 430218"/>
                    <a:gd name="connsiteX3" fmla="*/ 74797 w 392726"/>
                    <a:gd name="connsiteY3" fmla="*/ 407624 h 430218"/>
                    <a:gd name="connsiteX4" fmla="*/ 79861 w 392726"/>
                    <a:gd name="connsiteY4" fmla="*/ 63417 h 430218"/>
                    <a:gd name="connsiteX5" fmla="*/ 121639 w 392726"/>
                    <a:gd name="connsiteY5" fmla="*/ 415160 h 430218"/>
                    <a:gd name="connsiteX6" fmla="*/ 201571 w 392726"/>
                    <a:gd name="connsiteY6" fmla="*/ 371429 h 430218"/>
                    <a:gd name="connsiteX7" fmla="*/ 392726 w 392726"/>
                    <a:gd name="connsiteY7" fmla="*/ 423774 h 430218"/>
                    <a:gd name="connsiteX0" fmla="*/ 0 w 392726"/>
                    <a:gd name="connsiteY0" fmla="*/ 0 h 430218"/>
                    <a:gd name="connsiteX1" fmla="*/ 25423 w 392726"/>
                    <a:gd name="connsiteY1" fmla="*/ 406370 h 430218"/>
                    <a:gd name="connsiteX2" fmla="*/ 42725 w 392726"/>
                    <a:gd name="connsiteY2" fmla="*/ 22588 h 430218"/>
                    <a:gd name="connsiteX3" fmla="*/ 74797 w 392726"/>
                    <a:gd name="connsiteY3" fmla="*/ 407624 h 430218"/>
                    <a:gd name="connsiteX4" fmla="*/ 82815 w 392726"/>
                    <a:gd name="connsiteY4" fmla="*/ 64673 h 430218"/>
                    <a:gd name="connsiteX5" fmla="*/ 121639 w 392726"/>
                    <a:gd name="connsiteY5" fmla="*/ 415160 h 430218"/>
                    <a:gd name="connsiteX6" fmla="*/ 201571 w 392726"/>
                    <a:gd name="connsiteY6" fmla="*/ 371429 h 430218"/>
                    <a:gd name="connsiteX7" fmla="*/ 392726 w 392726"/>
                    <a:gd name="connsiteY7" fmla="*/ 423774 h 430218"/>
                    <a:gd name="connsiteX0" fmla="*/ 0 w 392726"/>
                    <a:gd name="connsiteY0" fmla="*/ 0 h 430218"/>
                    <a:gd name="connsiteX1" fmla="*/ 25423 w 392726"/>
                    <a:gd name="connsiteY1" fmla="*/ 406370 h 430218"/>
                    <a:gd name="connsiteX2" fmla="*/ 42725 w 392726"/>
                    <a:gd name="connsiteY2" fmla="*/ 22588 h 430218"/>
                    <a:gd name="connsiteX3" fmla="*/ 74797 w 392726"/>
                    <a:gd name="connsiteY3" fmla="*/ 407624 h 430218"/>
                    <a:gd name="connsiteX4" fmla="*/ 82815 w 392726"/>
                    <a:gd name="connsiteY4" fmla="*/ 64673 h 430218"/>
                    <a:gd name="connsiteX5" fmla="*/ 121639 w 392726"/>
                    <a:gd name="connsiteY5" fmla="*/ 415160 h 430218"/>
                    <a:gd name="connsiteX6" fmla="*/ 201571 w 392726"/>
                    <a:gd name="connsiteY6" fmla="*/ 371429 h 430218"/>
                    <a:gd name="connsiteX7" fmla="*/ 392726 w 392726"/>
                    <a:gd name="connsiteY7" fmla="*/ 423774 h 430218"/>
                    <a:gd name="connsiteX0" fmla="*/ 0 w 392726"/>
                    <a:gd name="connsiteY0" fmla="*/ 0 h 446229"/>
                    <a:gd name="connsiteX1" fmla="*/ 25423 w 392726"/>
                    <a:gd name="connsiteY1" fmla="*/ 406370 h 446229"/>
                    <a:gd name="connsiteX2" fmla="*/ 42725 w 392726"/>
                    <a:gd name="connsiteY2" fmla="*/ 22588 h 446229"/>
                    <a:gd name="connsiteX3" fmla="*/ 74797 w 392726"/>
                    <a:gd name="connsiteY3" fmla="*/ 407624 h 446229"/>
                    <a:gd name="connsiteX4" fmla="*/ 82815 w 392726"/>
                    <a:gd name="connsiteY4" fmla="*/ 64673 h 446229"/>
                    <a:gd name="connsiteX5" fmla="*/ 121639 w 392726"/>
                    <a:gd name="connsiteY5" fmla="*/ 415160 h 446229"/>
                    <a:gd name="connsiteX6" fmla="*/ 144427 w 392726"/>
                    <a:gd name="connsiteY6" fmla="*/ 423955 h 446229"/>
                    <a:gd name="connsiteX7" fmla="*/ 201571 w 392726"/>
                    <a:gd name="connsiteY7" fmla="*/ 371429 h 446229"/>
                    <a:gd name="connsiteX8" fmla="*/ 392726 w 392726"/>
                    <a:gd name="connsiteY8" fmla="*/ 423774 h 446229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21639 w 392726"/>
                    <a:gd name="connsiteY5" fmla="*/ 415160 h 423774"/>
                    <a:gd name="connsiteX6" fmla="*/ 130079 w 392726"/>
                    <a:gd name="connsiteY6" fmla="*/ 136278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8685 w 392726"/>
                    <a:gd name="connsiteY5" fmla="*/ 415160 h 423774"/>
                    <a:gd name="connsiteX6" fmla="*/ 130079 w 392726"/>
                    <a:gd name="connsiteY6" fmla="*/ 136278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8685 w 392726"/>
                    <a:gd name="connsiteY5" fmla="*/ 415160 h 423774"/>
                    <a:gd name="connsiteX6" fmla="*/ 126703 w 392726"/>
                    <a:gd name="connsiteY6" fmla="*/ 126856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8685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7419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7419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7419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6153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3109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6153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3109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6153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16153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0795 w 392726"/>
                    <a:gd name="connsiteY6" fmla="*/ 12183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52867 w 392726"/>
                    <a:gd name="connsiteY7" fmla="*/ 242429 h 423774"/>
                    <a:gd name="connsiteX8" fmla="*/ 201571 w 392726"/>
                    <a:gd name="connsiteY8" fmla="*/ 371429 h 423774"/>
                    <a:gd name="connsiteX9" fmla="*/ 392726 w 392726"/>
                    <a:gd name="connsiteY9" fmla="*/ 423774 h 423774"/>
                    <a:gd name="connsiteX0" fmla="*/ 0 w 392726"/>
                    <a:gd name="connsiteY0" fmla="*/ 0 h 436900"/>
                    <a:gd name="connsiteX1" fmla="*/ 25423 w 392726"/>
                    <a:gd name="connsiteY1" fmla="*/ 406370 h 436900"/>
                    <a:gd name="connsiteX2" fmla="*/ 42725 w 392726"/>
                    <a:gd name="connsiteY2" fmla="*/ 22588 h 436900"/>
                    <a:gd name="connsiteX3" fmla="*/ 68889 w 392726"/>
                    <a:gd name="connsiteY3" fmla="*/ 417674 h 436900"/>
                    <a:gd name="connsiteX4" fmla="*/ 82815 w 392726"/>
                    <a:gd name="connsiteY4" fmla="*/ 64673 h 436900"/>
                    <a:gd name="connsiteX5" fmla="*/ 109823 w 392726"/>
                    <a:gd name="connsiteY5" fmla="*/ 415788 h 436900"/>
                    <a:gd name="connsiteX6" fmla="*/ 121639 w 392726"/>
                    <a:gd name="connsiteY6" fmla="*/ 121831 h 436900"/>
                    <a:gd name="connsiteX7" fmla="*/ 151179 w 392726"/>
                    <a:gd name="connsiteY7" fmla="*/ 426467 h 436900"/>
                    <a:gd name="connsiteX8" fmla="*/ 201571 w 392726"/>
                    <a:gd name="connsiteY8" fmla="*/ 371429 h 436900"/>
                    <a:gd name="connsiteX9" fmla="*/ 392726 w 392726"/>
                    <a:gd name="connsiteY9" fmla="*/ 423774 h 436900"/>
                    <a:gd name="connsiteX0" fmla="*/ 0 w 392726"/>
                    <a:gd name="connsiteY0" fmla="*/ 0 h 426467"/>
                    <a:gd name="connsiteX1" fmla="*/ 25423 w 392726"/>
                    <a:gd name="connsiteY1" fmla="*/ 406370 h 426467"/>
                    <a:gd name="connsiteX2" fmla="*/ 42725 w 392726"/>
                    <a:gd name="connsiteY2" fmla="*/ 22588 h 426467"/>
                    <a:gd name="connsiteX3" fmla="*/ 68889 w 392726"/>
                    <a:gd name="connsiteY3" fmla="*/ 417674 h 426467"/>
                    <a:gd name="connsiteX4" fmla="*/ 82815 w 392726"/>
                    <a:gd name="connsiteY4" fmla="*/ 64673 h 426467"/>
                    <a:gd name="connsiteX5" fmla="*/ 109823 w 392726"/>
                    <a:gd name="connsiteY5" fmla="*/ 415788 h 426467"/>
                    <a:gd name="connsiteX6" fmla="*/ 121639 w 392726"/>
                    <a:gd name="connsiteY6" fmla="*/ 121831 h 426467"/>
                    <a:gd name="connsiteX7" fmla="*/ 151179 w 392726"/>
                    <a:gd name="connsiteY7" fmla="*/ 426467 h 426467"/>
                    <a:gd name="connsiteX8" fmla="*/ 201571 w 392726"/>
                    <a:gd name="connsiteY8" fmla="*/ 371429 h 426467"/>
                    <a:gd name="connsiteX9" fmla="*/ 392726 w 392726"/>
                    <a:gd name="connsiteY9" fmla="*/ 423774 h 426467"/>
                    <a:gd name="connsiteX0" fmla="*/ 0 w 392726"/>
                    <a:gd name="connsiteY0" fmla="*/ 0 h 425211"/>
                    <a:gd name="connsiteX1" fmla="*/ 25423 w 392726"/>
                    <a:gd name="connsiteY1" fmla="*/ 406370 h 425211"/>
                    <a:gd name="connsiteX2" fmla="*/ 42725 w 392726"/>
                    <a:gd name="connsiteY2" fmla="*/ 22588 h 425211"/>
                    <a:gd name="connsiteX3" fmla="*/ 68889 w 392726"/>
                    <a:gd name="connsiteY3" fmla="*/ 417674 h 425211"/>
                    <a:gd name="connsiteX4" fmla="*/ 82815 w 392726"/>
                    <a:gd name="connsiteY4" fmla="*/ 64673 h 425211"/>
                    <a:gd name="connsiteX5" fmla="*/ 109823 w 392726"/>
                    <a:gd name="connsiteY5" fmla="*/ 415788 h 425211"/>
                    <a:gd name="connsiteX6" fmla="*/ 121639 w 392726"/>
                    <a:gd name="connsiteY6" fmla="*/ 121831 h 425211"/>
                    <a:gd name="connsiteX7" fmla="*/ 149069 w 392726"/>
                    <a:gd name="connsiteY7" fmla="*/ 425211 h 425211"/>
                    <a:gd name="connsiteX8" fmla="*/ 201571 w 392726"/>
                    <a:gd name="connsiteY8" fmla="*/ 371429 h 425211"/>
                    <a:gd name="connsiteX9" fmla="*/ 392726 w 392726"/>
                    <a:gd name="connsiteY9" fmla="*/ 423774 h 425211"/>
                    <a:gd name="connsiteX0" fmla="*/ 0 w 392726"/>
                    <a:gd name="connsiteY0" fmla="*/ 0 h 426467"/>
                    <a:gd name="connsiteX1" fmla="*/ 25423 w 392726"/>
                    <a:gd name="connsiteY1" fmla="*/ 406370 h 426467"/>
                    <a:gd name="connsiteX2" fmla="*/ 42725 w 392726"/>
                    <a:gd name="connsiteY2" fmla="*/ 22588 h 426467"/>
                    <a:gd name="connsiteX3" fmla="*/ 68889 w 392726"/>
                    <a:gd name="connsiteY3" fmla="*/ 417674 h 426467"/>
                    <a:gd name="connsiteX4" fmla="*/ 82815 w 392726"/>
                    <a:gd name="connsiteY4" fmla="*/ 64673 h 426467"/>
                    <a:gd name="connsiteX5" fmla="*/ 109823 w 392726"/>
                    <a:gd name="connsiteY5" fmla="*/ 415788 h 426467"/>
                    <a:gd name="connsiteX6" fmla="*/ 121639 w 392726"/>
                    <a:gd name="connsiteY6" fmla="*/ 121831 h 426467"/>
                    <a:gd name="connsiteX7" fmla="*/ 149069 w 392726"/>
                    <a:gd name="connsiteY7" fmla="*/ 426467 h 426467"/>
                    <a:gd name="connsiteX8" fmla="*/ 201571 w 392726"/>
                    <a:gd name="connsiteY8" fmla="*/ 371429 h 426467"/>
                    <a:gd name="connsiteX9" fmla="*/ 392726 w 392726"/>
                    <a:gd name="connsiteY9" fmla="*/ 423774 h 426467"/>
                    <a:gd name="connsiteX0" fmla="*/ 0 w 392726"/>
                    <a:gd name="connsiteY0" fmla="*/ 0 h 437885"/>
                    <a:gd name="connsiteX1" fmla="*/ 25423 w 392726"/>
                    <a:gd name="connsiteY1" fmla="*/ 406370 h 437885"/>
                    <a:gd name="connsiteX2" fmla="*/ 42725 w 392726"/>
                    <a:gd name="connsiteY2" fmla="*/ 22588 h 437885"/>
                    <a:gd name="connsiteX3" fmla="*/ 68889 w 392726"/>
                    <a:gd name="connsiteY3" fmla="*/ 417674 h 437885"/>
                    <a:gd name="connsiteX4" fmla="*/ 82815 w 392726"/>
                    <a:gd name="connsiteY4" fmla="*/ 64673 h 437885"/>
                    <a:gd name="connsiteX5" fmla="*/ 109823 w 392726"/>
                    <a:gd name="connsiteY5" fmla="*/ 415788 h 437885"/>
                    <a:gd name="connsiteX6" fmla="*/ 121639 w 392726"/>
                    <a:gd name="connsiteY6" fmla="*/ 121831 h 437885"/>
                    <a:gd name="connsiteX7" fmla="*/ 149069 w 392726"/>
                    <a:gd name="connsiteY7" fmla="*/ 426467 h 437885"/>
                    <a:gd name="connsiteX8" fmla="*/ 168903 w 392726"/>
                    <a:gd name="connsiteY8" fmla="*/ 373077 h 437885"/>
                    <a:gd name="connsiteX9" fmla="*/ 201571 w 392726"/>
                    <a:gd name="connsiteY9" fmla="*/ 371429 h 437885"/>
                    <a:gd name="connsiteX10" fmla="*/ 392726 w 392726"/>
                    <a:gd name="connsiteY10" fmla="*/ 423774 h 437885"/>
                    <a:gd name="connsiteX0" fmla="*/ 0 w 392726"/>
                    <a:gd name="connsiteY0" fmla="*/ 0 h 430773"/>
                    <a:gd name="connsiteX1" fmla="*/ 25423 w 392726"/>
                    <a:gd name="connsiteY1" fmla="*/ 406370 h 430773"/>
                    <a:gd name="connsiteX2" fmla="*/ 42725 w 392726"/>
                    <a:gd name="connsiteY2" fmla="*/ 22588 h 430773"/>
                    <a:gd name="connsiteX3" fmla="*/ 68889 w 392726"/>
                    <a:gd name="connsiteY3" fmla="*/ 417674 h 430773"/>
                    <a:gd name="connsiteX4" fmla="*/ 82815 w 392726"/>
                    <a:gd name="connsiteY4" fmla="*/ 64673 h 430773"/>
                    <a:gd name="connsiteX5" fmla="*/ 109823 w 392726"/>
                    <a:gd name="connsiteY5" fmla="*/ 415788 h 430773"/>
                    <a:gd name="connsiteX6" fmla="*/ 121639 w 392726"/>
                    <a:gd name="connsiteY6" fmla="*/ 121831 h 430773"/>
                    <a:gd name="connsiteX7" fmla="*/ 149069 w 392726"/>
                    <a:gd name="connsiteY7" fmla="*/ 426467 h 430773"/>
                    <a:gd name="connsiteX8" fmla="*/ 160041 w 392726"/>
                    <a:gd name="connsiteY8" fmla="*/ 182130 h 430773"/>
                    <a:gd name="connsiteX9" fmla="*/ 201571 w 392726"/>
                    <a:gd name="connsiteY9" fmla="*/ 371429 h 430773"/>
                    <a:gd name="connsiteX10" fmla="*/ 392726 w 392726"/>
                    <a:gd name="connsiteY10" fmla="*/ 423774 h 430773"/>
                    <a:gd name="connsiteX0" fmla="*/ 0 w 392726"/>
                    <a:gd name="connsiteY0" fmla="*/ 0 h 427058"/>
                    <a:gd name="connsiteX1" fmla="*/ 25423 w 392726"/>
                    <a:gd name="connsiteY1" fmla="*/ 406370 h 427058"/>
                    <a:gd name="connsiteX2" fmla="*/ 42725 w 392726"/>
                    <a:gd name="connsiteY2" fmla="*/ 22588 h 427058"/>
                    <a:gd name="connsiteX3" fmla="*/ 68889 w 392726"/>
                    <a:gd name="connsiteY3" fmla="*/ 417674 h 427058"/>
                    <a:gd name="connsiteX4" fmla="*/ 82815 w 392726"/>
                    <a:gd name="connsiteY4" fmla="*/ 64673 h 427058"/>
                    <a:gd name="connsiteX5" fmla="*/ 109823 w 392726"/>
                    <a:gd name="connsiteY5" fmla="*/ 415788 h 427058"/>
                    <a:gd name="connsiteX6" fmla="*/ 121639 w 392726"/>
                    <a:gd name="connsiteY6" fmla="*/ 121831 h 427058"/>
                    <a:gd name="connsiteX7" fmla="*/ 147803 w 392726"/>
                    <a:gd name="connsiteY7" fmla="*/ 422698 h 427058"/>
                    <a:gd name="connsiteX8" fmla="*/ 160041 w 392726"/>
                    <a:gd name="connsiteY8" fmla="*/ 182130 h 427058"/>
                    <a:gd name="connsiteX9" fmla="*/ 201571 w 392726"/>
                    <a:gd name="connsiteY9" fmla="*/ 371429 h 427058"/>
                    <a:gd name="connsiteX10" fmla="*/ 392726 w 392726"/>
                    <a:gd name="connsiteY10" fmla="*/ 423774 h 427058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201571 w 392726"/>
                    <a:gd name="connsiteY9" fmla="*/ 371429 h 423774"/>
                    <a:gd name="connsiteX10" fmla="*/ 392726 w 392726"/>
                    <a:gd name="connsiteY10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8187 w 392726"/>
                    <a:gd name="connsiteY9" fmla="*/ 317803 h 423774"/>
                    <a:gd name="connsiteX10" fmla="*/ 201571 w 392726"/>
                    <a:gd name="connsiteY10" fmla="*/ 371429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37578"/>
                    <a:gd name="connsiteX1" fmla="*/ 25423 w 392726"/>
                    <a:gd name="connsiteY1" fmla="*/ 406370 h 437578"/>
                    <a:gd name="connsiteX2" fmla="*/ 42725 w 392726"/>
                    <a:gd name="connsiteY2" fmla="*/ 22588 h 437578"/>
                    <a:gd name="connsiteX3" fmla="*/ 68889 w 392726"/>
                    <a:gd name="connsiteY3" fmla="*/ 417674 h 437578"/>
                    <a:gd name="connsiteX4" fmla="*/ 82815 w 392726"/>
                    <a:gd name="connsiteY4" fmla="*/ 64673 h 437578"/>
                    <a:gd name="connsiteX5" fmla="*/ 109823 w 392726"/>
                    <a:gd name="connsiteY5" fmla="*/ 415788 h 437578"/>
                    <a:gd name="connsiteX6" fmla="*/ 121639 w 392726"/>
                    <a:gd name="connsiteY6" fmla="*/ 121831 h 437578"/>
                    <a:gd name="connsiteX7" fmla="*/ 147803 w 392726"/>
                    <a:gd name="connsiteY7" fmla="*/ 422698 h 437578"/>
                    <a:gd name="connsiteX8" fmla="*/ 160041 w 392726"/>
                    <a:gd name="connsiteY8" fmla="*/ 182130 h 437578"/>
                    <a:gd name="connsiteX9" fmla="*/ 179875 w 392726"/>
                    <a:gd name="connsiteY9" fmla="*/ 430864 h 437578"/>
                    <a:gd name="connsiteX10" fmla="*/ 201571 w 392726"/>
                    <a:gd name="connsiteY10" fmla="*/ 371429 h 437578"/>
                    <a:gd name="connsiteX11" fmla="*/ 392726 w 392726"/>
                    <a:gd name="connsiteY11" fmla="*/ 423774 h 437578"/>
                    <a:gd name="connsiteX0" fmla="*/ 0 w 392726"/>
                    <a:gd name="connsiteY0" fmla="*/ 0 h 430864"/>
                    <a:gd name="connsiteX1" fmla="*/ 25423 w 392726"/>
                    <a:gd name="connsiteY1" fmla="*/ 406370 h 430864"/>
                    <a:gd name="connsiteX2" fmla="*/ 42725 w 392726"/>
                    <a:gd name="connsiteY2" fmla="*/ 22588 h 430864"/>
                    <a:gd name="connsiteX3" fmla="*/ 68889 w 392726"/>
                    <a:gd name="connsiteY3" fmla="*/ 417674 h 430864"/>
                    <a:gd name="connsiteX4" fmla="*/ 82815 w 392726"/>
                    <a:gd name="connsiteY4" fmla="*/ 64673 h 430864"/>
                    <a:gd name="connsiteX5" fmla="*/ 109823 w 392726"/>
                    <a:gd name="connsiteY5" fmla="*/ 415788 h 430864"/>
                    <a:gd name="connsiteX6" fmla="*/ 121639 w 392726"/>
                    <a:gd name="connsiteY6" fmla="*/ 121831 h 430864"/>
                    <a:gd name="connsiteX7" fmla="*/ 147803 w 392726"/>
                    <a:gd name="connsiteY7" fmla="*/ 422698 h 430864"/>
                    <a:gd name="connsiteX8" fmla="*/ 160041 w 392726"/>
                    <a:gd name="connsiteY8" fmla="*/ 182130 h 430864"/>
                    <a:gd name="connsiteX9" fmla="*/ 179875 w 392726"/>
                    <a:gd name="connsiteY9" fmla="*/ 430864 h 430864"/>
                    <a:gd name="connsiteX10" fmla="*/ 201571 w 392726"/>
                    <a:gd name="connsiteY10" fmla="*/ 371429 h 430864"/>
                    <a:gd name="connsiteX11" fmla="*/ 392726 w 392726"/>
                    <a:gd name="connsiteY11" fmla="*/ 423774 h 430864"/>
                    <a:gd name="connsiteX0" fmla="*/ 0 w 392726"/>
                    <a:gd name="connsiteY0" fmla="*/ 0 h 430864"/>
                    <a:gd name="connsiteX1" fmla="*/ 25423 w 392726"/>
                    <a:gd name="connsiteY1" fmla="*/ 406370 h 430864"/>
                    <a:gd name="connsiteX2" fmla="*/ 42725 w 392726"/>
                    <a:gd name="connsiteY2" fmla="*/ 22588 h 430864"/>
                    <a:gd name="connsiteX3" fmla="*/ 68889 w 392726"/>
                    <a:gd name="connsiteY3" fmla="*/ 417674 h 430864"/>
                    <a:gd name="connsiteX4" fmla="*/ 82815 w 392726"/>
                    <a:gd name="connsiteY4" fmla="*/ 64673 h 430864"/>
                    <a:gd name="connsiteX5" fmla="*/ 109823 w 392726"/>
                    <a:gd name="connsiteY5" fmla="*/ 415788 h 430864"/>
                    <a:gd name="connsiteX6" fmla="*/ 121639 w 392726"/>
                    <a:gd name="connsiteY6" fmla="*/ 121831 h 430864"/>
                    <a:gd name="connsiteX7" fmla="*/ 147803 w 392726"/>
                    <a:gd name="connsiteY7" fmla="*/ 422698 h 430864"/>
                    <a:gd name="connsiteX8" fmla="*/ 160041 w 392726"/>
                    <a:gd name="connsiteY8" fmla="*/ 182130 h 430864"/>
                    <a:gd name="connsiteX9" fmla="*/ 179875 w 392726"/>
                    <a:gd name="connsiteY9" fmla="*/ 430864 h 430864"/>
                    <a:gd name="connsiteX10" fmla="*/ 233221 w 392726"/>
                    <a:gd name="connsiteY10" fmla="*/ 375197 h 430864"/>
                    <a:gd name="connsiteX11" fmla="*/ 392726 w 392726"/>
                    <a:gd name="connsiteY11" fmla="*/ 423774 h 43086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80719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19515 w 392726"/>
                    <a:gd name="connsiteY1" fmla="*/ 410767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19515 w 392726"/>
                    <a:gd name="connsiteY1" fmla="*/ 410767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7291 w 392726"/>
                    <a:gd name="connsiteY5" fmla="*/ 420185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5091 w 392726"/>
                    <a:gd name="connsiteY3" fmla="*/ 420187 h 423774"/>
                    <a:gd name="connsiteX4" fmla="*/ 82815 w 392726"/>
                    <a:gd name="connsiteY4" fmla="*/ 64673 h 423774"/>
                    <a:gd name="connsiteX5" fmla="*/ 107291 w 392726"/>
                    <a:gd name="connsiteY5" fmla="*/ 420185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5091 w 392726"/>
                    <a:gd name="connsiteY3" fmla="*/ 420187 h 423774"/>
                    <a:gd name="connsiteX4" fmla="*/ 82815 w 392726"/>
                    <a:gd name="connsiteY4" fmla="*/ 64673 h 423774"/>
                    <a:gd name="connsiteX5" fmla="*/ 107291 w 392726"/>
                    <a:gd name="connsiteY5" fmla="*/ 420185 h 423774"/>
                    <a:gd name="connsiteX6" fmla="*/ 121639 w 392726"/>
                    <a:gd name="connsiteY6" fmla="*/ 121831 h 423774"/>
                    <a:gd name="connsiteX7" fmla="*/ 144849 w 392726"/>
                    <a:gd name="connsiteY7" fmla="*/ 420185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5091 w 392726"/>
                    <a:gd name="connsiteY3" fmla="*/ 420187 h 423774"/>
                    <a:gd name="connsiteX4" fmla="*/ 82815 w 392726"/>
                    <a:gd name="connsiteY4" fmla="*/ 64673 h 423774"/>
                    <a:gd name="connsiteX5" fmla="*/ 107291 w 392726"/>
                    <a:gd name="connsiteY5" fmla="*/ 420185 h 423774"/>
                    <a:gd name="connsiteX6" fmla="*/ 121639 w 392726"/>
                    <a:gd name="connsiteY6" fmla="*/ 121831 h 423774"/>
                    <a:gd name="connsiteX7" fmla="*/ 144849 w 392726"/>
                    <a:gd name="connsiteY7" fmla="*/ 420185 h 423774"/>
                    <a:gd name="connsiteX8" fmla="*/ 160041 w 392726"/>
                    <a:gd name="connsiteY8" fmla="*/ 182130 h 423774"/>
                    <a:gd name="connsiteX9" fmla="*/ 177765 w 392726"/>
                    <a:gd name="connsiteY9" fmla="*/ 420813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7552"/>
                    <a:gd name="connsiteX1" fmla="*/ 22891 w 392726"/>
                    <a:gd name="connsiteY1" fmla="*/ 422073 h 427552"/>
                    <a:gd name="connsiteX2" fmla="*/ 42725 w 392726"/>
                    <a:gd name="connsiteY2" fmla="*/ 22588 h 427552"/>
                    <a:gd name="connsiteX3" fmla="*/ 65091 w 392726"/>
                    <a:gd name="connsiteY3" fmla="*/ 420187 h 427552"/>
                    <a:gd name="connsiteX4" fmla="*/ 82815 w 392726"/>
                    <a:gd name="connsiteY4" fmla="*/ 64673 h 427552"/>
                    <a:gd name="connsiteX5" fmla="*/ 107291 w 392726"/>
                    <a:gd name="connsiteY5" fmla="*/ 420185 h 427552"/>
                    <a:gd name="connsiteX6" fmla="*/ 121639 w 392726"/>
                    <a:gd name="connsiteY6" fmla="*/ 121831 h 427552"/>
                    <a:gd name="connsiteX7" fmla="*/ 144849 w 392726"/>
                    <a:gd name="connsiteY7" fmla="*/ 420185 h 427552"/>
                    <a:gd name="connsiteX8" fmla="*/ 160041 w 392726"/>
                    <a:gd name="connsiteY8" fmla="*/ 182130 h 427552"/>
                    <a:gd name="connsiteX9" fmla="*/ 177765 w 392726"/>
                    <a:gd name="connsiteY9" fmla="*/ 420813 h 427552"/>
                    <a:gd name="connsiteX10" fmla="*/ 194223 w 392726"/>
                    <a:gd name="connsiteY10" fmla="*/ 363027 h 427552"/>
                    <a:gd name="connsiteX11" fmla="*/ 233221 w 392726"/>
                    <a:gd name="connsiteY11" fmla="*/ 375197 h 427552"/>
                    <a:gd name="connsiteX12" fmla="*/ 392726 w 392726"/>
                    <a:gd name="connsiteY12" fmla="*/ 423774 h 427552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33221 w 392726"/>
                    <a:gd name="connsiteY11" fmla="*/ 375197 h 423964"/>
                    <a:gd name="connsiteX12" fmla="*/ 392726 w 392726"/>
                    <a:gd name="connsiteY12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33221 w 392726"/>
                    <a:gd name="connsiteY11" fmla="*/ 375197 h 423964"/>
                    <a:gd name="connsiteX12" fmla="*/ 392726 w 392726"/>
                    <a:gd name="connsiteY12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33221 w 392726"/>
                    <a:gd name="connsiteY11" fmla="*/ 375197 h 423964"/>
                    <a:gd name="connsiteX12" fmla="*/ 392726 w 392726"/>
                    <a:gd name="connsiteY12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2369 w 392726"/>
                    <a:gd name="connsiteY11" fmla="*/ 342927 h 423964"/>
                    <a:gd name="connsiteX12" fmla="*/ 233221 w 392726"/>
                    <a:gd name="connsiteY12" fmla="*/ 37519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6778"/>
                    <a:gd name="connsiteX1" fmla="*/ 22891 w 392726"/>
                    <a:gd name="connsiteY1" fmla="*/ 422073 h 426778"/>
                    <a:gd name="connsiteX2" fmla="*/ 42725 w 392726"/>
                    <a:gd name="connsiteY2" fmla="*/ 22588 h 426778"/>
                    <a:gd name="connsiteX3" fmla="*/ 65091 w 392726"/>
                    <a:gd name="connsiteY3" fmla="*/ 420187 h 426778"/>
                    <a:gd name="connsiteX4" fmla="*/ 82815 w 392726"/>
                    <a:gd name="connsiteY4" fmla="*/ 64673 h 426778"/>
                    <a:gd name="connsiteX5" fmla="*/ 107291 w 392726"/>
                    <a:gd name="connsiteY5" fmla="*/ 420185 h 426778"/>
                    <a:gd name="connsiteX6" fmla="*/ 121639 w 392726"/>
                    <a:gd name="connsiteY6" fmla="*/ 121831 h 426778"/>
                    <a:gd name="connsiteX7" fmla="*/ 144849 w 392726"/>
                    <a:gd name="connsiteY7" fmla="*/ 420185 h 426778"/>
                    <a:gd name="connsiteX8" fmla="*/ 160041 w 392726"/>
                    <a:gd name="connsiteY8" fmla="*/ 182130 h 426778"/>
                    <a:gd name="connsiteX9" fmla="*/ 177765 w 392726"/>
                    <a:gd name="connsiteY9" fmla="*/ 420813 h 426778"/>
                    <a:gd name="connsiteX10" fmla="*/ 194645 w 392726"/>
                    <a:gd name="connsiteY10" fmla="*/ 247454 h 426778"/>
                    <a:gd name="connsiteX11" fmla="*/ 217011 w 392726"/>
                    <a:gd name="connsiteY11" fmla="*/ 422698 h 426778"/>
                    <a:gd name="connsiteX12" fmla="*/ 233221 w 392726"/>
                    <a:gd name="connsiteY12" fmla="*/ 375197 h 426778"/>
                    <a:gd name="connsiteX13" fmla="*/ 392726 w 392726"/>
                    <a:gd name="connsiteY13" fmla="*/ 423774 h 426778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33221 w 392726"/>
                    <a:gd name="connsiteY12" fmla="*/ 37519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85971 w 392726"/>
                    <a:gd name="connsiteY12" fmla="*/ 39843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85971 w 392726"/>
                    <a:gd name="connsiteY12" fmla="*/ 39843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85971 w 392726"/>
                    <a:gd name="connsiteY12" fmla="*/ 39843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85971 w 392726"/>
                    <a:gd name="connsiteY12" fmla="*/ 39843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8403"/>
                    <a:gd name="connsiteX1" fmla="*/ 22891 w 392726"/>
                    <a:gd name="connsiteY1" fmla="*/ 422073 h 428403"/>
                    <a:gd name="connsiteX2" fmla="*/ 42725 w 392726"/>
                    <a:gd name="connsiteY2" fmla="*/ 22588 h 428403"/>
                    <a:gd name="connsiteX3" fmla="*/ 65091 w 392726"/>
                    <a:gd name="connsiteY3" fmla="*/ 420187 h 428403"/>
                    <a:gd name="connsiteX4" fmla="*/ 82815 w 392726"/>
                    <a:gd name="connsiteY4" fmla="*/ 64673 h 428403"/>
                    <a:gd name="connsiteX5" fmla="*/ 107291 w 392726"/>
                    <a:gd name="connsiteY5" fmla="*/ 420185 h 428403"/>
                    <a:gd name="connsiteX6" fmla="*/ 121639 w 392726"/>
                    <a:gd name="connsiteY6" fmla="*/ 121831 h 428403"/>
                    <a:gd name="connsiteX7" fmla="*/ 144849 w 392726"/>
                    <a:gd name="connsiteY7" fmla="*/ 420185 h 428403"/>
                    <a:gd name="connsiteX8" fmla="*/ 160041 w 392726"/>
                    <a:gd name="connsiteY8" fmla="*/ 182130 h 428403"/>
                    <a:gd name="connsiteX9" fmla="*/ 177765 w 392726"/>
                    <a:gd name="connsiteY9" fmla="*/ 420813 h 428403"/>
                    <a:gd name="connsiteX10" fmla="*/ 194645 w 392726"/>
                    <a:gd name="connsiteY10" fmla="*/ 247454 h 428403"/>
                    <a:gd name="connsiteX11" fmla="*/ 217011 w 392726"/>
                    <a:gd name="connsiteY11" fmla="*/ 422698 h 428403"/>
                    <a:gd name="connsiteX12" fmla="*/ 248239 w 392726"/>
                    <a:gd name="connsiteY12" fmla="*/ 386896 h 428403"/>
                    <a:gd name="connsiteX13" fmla="*/ 285971 w 392726"/>
                    <a:gd name="connsiteY13" fmla="*/ 398437 h 428403"/>
                    <a:gd name="connsiteX14" fmla="*/ 392726 w 392726"/>
                    <a:gd name="connsiteY14" fmla="*/ 423774 h 428403"/>
                    <a:gd name="connsiteX0" fmla="*/ 0 w 392726"/>
                    <a:gd name="connsiteY0" fmla="*/ 0 h 425367"/>
                    <a:gd name="connsiteX1" fmla="*/ 22891 w 392726"/>
                    <a:gd name="connsiteY1" fmla="*/ 422073 h 425367"/>
                    <a:gd name="connsiteX2" fmla="*/ 42725 w 392726"/>
                    <a:gd name="connsiteY2" fmla="*/ 22588 h 425367"/>
                    <a:gd name="connsiteX3" fmla="*/ 65091 w 392726"/>
                    <a:gd name="connsiteY3" fmla="*/ 420187 h 425367"/>
                    <a:gd name="connsiteX4" fmla="*/ 82815 w 392726"/>
                    <a:gd name="connsiteY4" fmla="*/ 64673 h 425367"/>
                    <a:gd name="connsiteX5" fmla="*/ 107291 w 392726"/>
                    <a:gd name="connsiteY5" fmla="*/ 420185 h 425367"/>
                    <a:gd name="connsiteX6" fmla="*/ 121639 w 392726"/>
                    <a:gd name="connsiteY6" fmla="*/ 121831 h 425367"/>
                    <a:gd name="connsiteX7" fmla="*/ 144849 w 392726"/>
                    <a:gd name="connsiteY7" fmla="*/ 420185 h 425367"/>
                    <a:gd name="connsiteX8" fmla="*/ 160041 w 392726"/>
                    <a:gd name="connsiteY8" fmla="*/ 182130 h 425367"/>
                    <a:gd name="connsiteX9" fmla="*/ 177765 w 392726"/>
                    <a:gd name="connsiteY9" fmla="*/ 420813 h 425367"/>
                    <a:gd name="connsiteX10" fmla="*/ 194645 w 392726"/>
                    <a:gd name="connsiteY10" fmla="*/ 247454 h 425367"/>
                    <a:gd name="connsiteX11" fmla="*/ 217011 w 392726"/>
                    <a:gd name="connsiteY11" fmla="*/ 422698 h 425367"/>
                    <a:gd name="connsiteX12" fmla="*/ 237267 w 392726"/>
                    <a:gd name="connsiteY12" fmla="*/ 305869 h 425367"/>
                    <a:gd name="connsiteX13" fmla="*/ 285971 w 392726"/>
                    <a:gd name="connsiteY13" fmla="*/ 398437 h 425367"/>
                    <a:gd name="connsiteX14" fmla="*/ 392726 w 392726"/>
                    <a:gd name="connsiteY14" fmla="*/ 423774 h 425367"/>
                    <a:gd name="connsiteX0" fmla="*/ 0 w 392726"/>
                    <a:gd name="connsiteY0" fmla="*/ 0 h 425367"/>
                    <a:gd name="connsiteX1" fmla="*/ 22891 w 392726"/>
                    <a:gd name="connsiteY1" fmla="*/ 422073 h 425367"/>
                    <a:gd name="connsiteX2" fmla="*/ 42725 w 392726"/>
                    <a:gd name="connsiteY2" fmla="*/ 22588 h 425367"/>
                    <a:gd name="connsiteX3" fmla="*/ 65091 w 392726"/>
                    <a:gd name="connsiteY3" fmla="*/ 420187 h 425367"/>
                    <a:gd name="connsiteX4" fmla="*/ 82815 w 392726"/>
                    <a:gd name="connsiteY4" fmla="*/ 64673 h 425367"/>
                    <a:gd name="connsiteX5" fmla="*/ 107291 w 392726"/>
                    <a:gd name="connsiteY5" fmla="*/ 420185 h 425367"/>
                    <a:gd name="connsiteX6" fmla="*/ 121639 w 392726"/>
                    <a:gd name="connsiteY6" fmla="*/ 121831 h 425367"/>
                    <a:gd name="connsiteX7" fmla="*/ 144849 w 392726"/>
                    <a:gd name="connsiteY7" fmla="*/ 420185 h 425367"/>
                    <a:gd name="connsiteX8" fmla="*/ 160041 w 392726"/>
                    <a:gd name="connsiteY8" fmla="*/ 182130 h 425367"/>
                    <a:gd name="connsiteX9" fmla="*/ 177765 w 392726"/>
                    <a:gd name="connsiteY9" fmla="*/ 420813 h 425367"/>
                    <a:gd name="connsiteX10" fmla="*/ 194645 w 392726"/>
                    <a:gd name="connsiteY10" fmla="*/ 247454 h 425367"/>
                    <a:gd name="connsiteX11" fmla="*/ 217011 w 392726"/>
                    <a:gd name="connsiteY11" fmla="*/ 422698 h 425367"/>
                    <a:gd name="connsiteX12" fmla="*/ 237267 w 392726"/>
                    <a:gd name="connsiteY12" fmla="*/ 305869 h 425367"/>
                    <a:gd name="connsiteX13" fmla="*/ 285971 w 392726"/>
                    <a:gd name="connsiteY13" fmla="*/ 398437 h 425367"/>
                    <a:gd name="connsiteX14" fmla="*/ 392726 w 392726"/>
                    <a:gd name="connsiteY14" fmla="*/ 423774 h 425367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7291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4849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7267 w 392726"/>
                    <a:gd name="connsiteY12" fmla="*/ 305869 h 426048"/>
                    <a:gd name="connsiteX13" fmla="*/ 285971 w 392726"/>
                    <a:gd name="connsiteY13" fmla="*/ 398437 h 426048"/>
                    <a:gd name="connsiteX14" fmla="*/ 392726 w 392726"/>
                    <a:gd name="connsiteY14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7291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4849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85971 w 392726"/>
                    <a:gd name="connsiteY13" fmla="*/ 398437 h 426048"/>
                    <a:gd name="connsiteX14" fmla="*/ 392726 w 392726"/>
                    <a:gd name="connsiteY14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4849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85971 w 392726"/>
                    <a:gd name="connsiteY13" fmla="*/ 398437 h 426048"/>
                    <a:gd name="connsiteX14" fmla="*/ 392726 w 392726"/>
                    <a:gd name="connsiteY14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85971 w 392726"/>
                    <a:gd name="connsiteY13" fmla="*/ 398437 h 426048"/>
                    <a:gd name="connsiteX14" fmla="*/ 392726 w 392726"/>
                    <a:gd name="connsiteY14" fmla="*/ 423774 h 426048"/>
                    <a:gd name="connsiteX0" fmla="*/ 0 w 392726"/>
                    <a:gd name="connsiteY0" fmla="*/ 0 h 429309"/>
                    <a:gd name="connsiteX1" fmla="*/ 22891 w 392726"/>
                    <a:gd name="connsiteY1" fmla="*/ 422073 h 429309"/>
                    <a:gd name="connsiteX2" fmla="*/ 42725 w 392726"/>
                    <a:gd name="connsiteY2" fmla="*/ 22588 h 429309"/>
                    <a:gd name="connsiteX3" fmla="*/ 65091 w 392726"/>
                    <a:gd name="connsiteY3" fmla="*/ 420187 h 429309"/>
                    <a:gd name="connsiteX4" fmla="*/ 82815 w 392726"/>
                    <a:gd name="connsiteY4" fmla="*/ 64673 h 429309"/>
                    <a:gd name="connsiteX5" fmla="*/ 103915 w 392726"/>
                    <a:gd name="connsiteY5" fmla="*/ 420185 h 429309"/>
                    <a:gd name="connsiteX6" fmla="*/ 121639 w 392726"/>
                    <a:gd name="connsiteY6" fmla="*/ 121831 h 429309"/>
                    <a:gd name="connsiteX7" fmla="*/ 142317 w 392726"/>
                    <a:gd name="connsiteY7" fmla="*/ 420185 h 429309"/>
                    <a:gd name="connsiteX8" fmla="*/ 160041 w 392726"/>
                    <a:gd name="connsiteY8" fmla="*/ 182130 h 429309"/>
                    <a:gd name="connsiteX9" fmla="*/ 177765 w 392726"/>
                    <a:gd name="connsiteY9" fmla="*/ 420813 h 429309"/>
                    <a:gd name="connsiteX10" fmla="*/ 194645 w 392726"/>
                    <a:gd name="connsiteY10" fmla="*/ 247454 h 429309"/>
                    <a:gd name="connsiteX11" fmla="*/ 217011 w 392726"/>
                    <a:gd name="connsiteY11" fmla="*/ 422698 h 429309"/>
                    <a:gd name="connsiteX12" fmla="*/ 232203 w 392726"/>
                    <a:gd name="connsiteY12" fmla="*/ 305869 h 429309"/>
                    <a:gd name="connsiteX13" fmla="*/ 262339 w 392726"/>
                    <a:gd name="connsiteY13" fmla="*/ 425447 h 429309"/>
                    <a:gd name="connsiteX14" fmla="*/ 392726 w 392726"/>
                    <a:gd name="connsiteY14" fmla="*/ 423774 h 429309"/>
                    <a:gd name="connsiteX0" fmla="*/ 0 w 392726"/>
                    <a:gd name="connsiteY0" fmla="*/ 0 h 432539"/>
                    <a:gd name="connsiteX1" fmla="*/ 22891 w 392726"/>
                    <a:gd name="connsiteY1" fmla="*/ 422073 h 432539"/>
                    <a:gd name="connsiteX2" fmla="*/ 42725 w 392726"/>
                    <a:gd name="connsiteY2" fmla="*/ 22588 h 432539"/>
                    <a:gd name="connsiteX3" fmla="*/ 65091 w 392726"/>
                    <a:gd name="connsiteY3" fmla="*/ 420187 h 432539"/>
                    <a:gd name="connsiteX4" fmla="*/ 82815 w 392726"/>
                    <a:gd name="connsiteY4" fmla="*/ 64673 h 432539"/>
                    <a:gd name="connsiteX5" fmla="*/ 103915 w 392726"/>
                    <a:gd name="connsiteY5" fmla="*/ 420185 h 432539"/>
                    <a:gd name="connsiteX6" fmla="*/ 121639 w 392726"/>
                    <a:gd name="connsiteY6" fmla="*/ 121831 h 432539"/>
                    <a:gd name="connsiteX7" fmla="*/ 142317 w 392726"/>
                    <a:gd name="connsiteY7" fmla="*/ 420185 h 432539"/>
                    <a:gd name="connsiteX8" fmla="*/ 160041 w 392726"/>
                    <a:gd name="connsiteY8" fmla="*/ 182130 h 432539"/>
                    <a:gd name="connsiteX9" fmla="*/ 177765 w 392726"/>
                    <a:gd name="connsiteY9" fmla="*/ 420813 h 432539"/>
                    <a:gd name="connsiteX10" fmla="*/ 194645 w 392726"/>
                    <a:gd name="connsiteY10" fmla="*/ 247454 h 432539"/>
                    <a:gd name="connsiteX11" fmla="*/ 217011 w 392726"/>
                    <a:gd name="connsiteY11" fmla="*/ 422698 h 432539"/>
                    <a:gd name="connsiteX12" fmla="*/ 232203 w 392726"/>
                    <a:gd name="connsiteY12" fmla="*/ 305869 h 432539"/>
                    <a:gd name="connsiteX13" fmla="*/ 262339 w 392726"/>
                    <a:gd name="connsiteY13" fmla="*/ 425447 h 432539"/>
                    <a:gd name="connsiteX14" fmla="*/ 392726 w 392726"/>
                    <a:gd name="connsiteY14" fmla="*/ 423774 h 432539"/>
                    <a:gd name="connsiteX0" fmla="*/ 0 w 392726"/>
                    <a:gd name="connsiteY0" fmla="*/ 0 h 442193"/>
                    <a:gd name="connsiteX1" fmla="*/ 22891 w 392726"/>
                    <a:gd name="connsiteY1" fmla="*/ 422073 h 442193"/>
                    <a:gd name="connsiteX2" fmla="*/ 42725 w 392726"/>
                    <a:gd name="connsiteY2" fmla="*/ 22588 h 442193"/>
                    <a:gd name="connsiteX3" fmla="*/ 65091 w 392726"/>
                    <a:gd name="connsiteY3" fmla="*/ 420187 h 442193"/>
                    <a:gd name="connsiteX4" fmla="*/ 82815 w 392726"/>
                    <a:gd name="connsiteY4" fmla="*/ 64673 h 442193"/>
                    <a:gd name="connsiteX5" fmla="*/ 103915 w 392726"/>
                    <a:gd name="connsiteY5" fmla="*/ 420185 h 442193"/>
                    <a:gd name="connsiteX6" fmla="*/ 121639 w 392726"/>
                    <a:gd name="connsiteY6" fmla="*/ 121831 h 442193"/>
                    <a:gd name="connsiteX7" fmla="*/ 142317 w 392726"/>
                    <a:gd name="connsiteY7" fmla="*/ 420185 h 442193"/>
                    <a:gd name="connsiteX8" fmla="*/ 160041 w 392726"/>
                    <a:gd name="connsiteY8" fmla="*/ 182130 h 442193"/>
                    <a:gd name="connsiteX9" fmla="*/ 177765 w 392726"/>
                    <a:gd name="connsiteY9" fmla="*/ 420813 h 442193"/>
                    <a:gd name="connsiteX10" fmla="*/ 194645 w 392726"/>
                    <a:gd name="connsiteY10" fmla="*/ 247454 h 442193"/>
                    <a:gd name="connsiteX11" fmla="*/ 217011 w 392726"/>
                    <a:gd name="connsiteY11" fmla="*/ 422698 h 442193"/>
                    <a:gd name="connsiteX12" fmla="*/ 232203 w 392726"/>
                    <a:gd name="connsiteY12" fmla="*/ 305869 h 442193"/>
                    <a:gd name="connsiteX13" fmla="*/ 262339 w 392726"/>
                    <a:gd name="connsiteY13" fmla="*/ 425447 h 442193"/>
                    <a:gd name="connsiteX14" fmla="*/ 392726 w 392726"/>
                    <a:gd name="connsiteY14" fmla="*/ 423774 h 442193"/>
                    <a:gd name="connsiteX0" fmla="*/ 0 w 392726"/>
                    <a:gd name="connsiteY0" fmla="*/ 0 h 428343"/>
                    <a:gd name="connsiteX1" fmla="*/ 22891 w 392726"/>
                    <a:gd name="connsiteY1" fmla="*/ 422073 h 428343"/>
                    <a:gd name="connsiteX2" fmla="*/ 42725 w 392726"/>
                    <a:gd name="connsiteY2" fmla="*/ 22588 h 428343"/>
                    <a:gd name="connsiteX3" fmla="*/ 65091 w 392726"/>
                    <a:gd name="connsiteY3" fmla="*/ 420187 h 428343"/>
                    <a:gd name="connsiteX4" fmla="*/ 82815 w 392726"/>
                    <a:gd name="connsiteY4" fmla="*/ 64673 h 428343"/>
                    <a:gd name="connsiteX5" fmla="*/ 103915 w 392726"/>
                    <a:gd name="connsiteY5" fmla="*/ 420185 h 428343"/>
                    <a:gd name="connsiteX6" fmla="*/ 121639 w 392726"/>
                    <a:gd name="connsiteY6" fmla="*/ 121831 h 428343"/>
                    <a:gd name="connsiteX7" fmla="*/ 142317 w 392726"/>
                    <a:gd name="connsiteY7" fmla="*/ 420185 h 428343"/>
                    <a:gd name="connsiteX8" fmla="*/ 160041 w 392726"/>
                    <a:gd name="connsiteY8" fmla="*/ 182130 h 428343"/>
                    <a:gd name="connsiteX9" fmla="*/ 177765 w 392726"/>
                    <a:gd name="connsiteY9" fmla="*/ 420813 h 428343"/>
                    <a:gd name="connsiteX10" fmla="*/ 194645 w 392726"/>
                    <a:gd name="connsiteY10" fmla="*/ 247454 h 428343"/>
                    <a:gd name="connsiteX11" fmla="*/ 217011 w 392726"/>
                    <a:gd name="connsiteY11" fmla="*/ 422698 h 428343"/>
                    <a:gd name="connsiteX12" fmla="*/ 232203 w 392726"/>
                    <a:gd name="connsiteY12" fmla="*/ 305869 h 428343"/>
                    <a:gd name="connsiteX13" fmla="*/ 264027 w 392726"/>
                    <a:gd name="connsiteY13" fmla="*/ 409116 h 428343"/>
                    <a:gd name="connsiteX14" fmla="*/ 392726 w 392726"/>
                    <a:gd name="connsiteY14" fmla="*/ 423774 h 428343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64027 w 392726"/>
                    <a:gd name="connsiteY13" fmla="*/ 409116 h 426048"/>
                    <a:gd name="connsiteX14" fmla="*/ 317868 w 392726"/>
                    <a:gd name="connsiteY14" fmla="*/ 415161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64027 w 392726"/>
                    <a:gd name="connsiteY13" fmla="*/ 40911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1789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1789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1789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4321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4321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4321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4321 w 392726"/>
                    <a:gd name="connsiteY13" fmla="*/ 419166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3477 w 392726"/>
                    <a:gd name="connsiteY13" fmla="*/ 419166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101 w 392726"/>
                    <a:gd name="connsiteY13" fmla="*/ 419166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3563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305630 w 392726"/>
                    <a:gd name="connsiteY15" fmla="*/ 383755 h 426048"/>
                    <a:gd name="connsiteX16" fmla="*/ 392726 w 392726"/>
                    <a:gd name="connsiteY16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92726 w 392726"/>
                    <a:gd name="connsiteY16" fmla="*/ 423774 h 426048"/>
                    <a:gd name="connsiteX0" fmla="*/ 0 w 392726"/>
                    <a:gd name="connsiteY0" fmla="*/ 0 h 426275"/>
                    <a:gd name="connsiteX1" fmla="*/ 22891 w 392726"/>
                    <a:gd name="connsiteY1" fmla="*/ 422073 h 426275"/>
                    <a:gd name="connsiteX2" fmla="*/ 42725 w 392726"/>
                    <a:gd name="connsiteY2" fmla="*/ 22588 h 426275"/>
                    <a:gd name="connsiteX3" fmla="*/ 65091 w 392726"/>
                    <a:gd name="connsiteY3" fmla="*/ 420187 h 426275"/>
                    <a:gd name="connsiteX4" fmla="*/ 82815 w 392726"/>
                    <a:gd name="connsiteY4" fmla="*/ 64673 h 426275"/>
                    <a:gd name="connsiteX5" fmla="*/ 103915 w 392726"/>
                    <a:gd name="connsiteY5" fmla="*/ 420185 h 426275"/>
                    <a:gd name="connsiteX6" fmla="*/ 121639 w 392726"/>
                    <a:gd name="connsiteY6" fmla="*/ 121831 h 426275"/>
                    <a:gd name="connsiteX7" fmla="*/ 142317 w 392726"/>
                    <a:gd name="connsiteY7" fmla="*/ 420185 h 426275"/>
                    <a:gd name="connsiteX8" fmla="*/ 160041 w 392726"/>
                    <a:gd name="connsiteY8" fmla="*/ 182130 h 426275"/>
                    <a:gd name="connsiteX9" fmla="*/ 177765 w 392726"/>
                    <a:gd name="connsiteY9" fmla="*/ 420813 h 426275"/>
                    <a:gd name="connsiteX10" fmla="*/ 194645 w 392726"/>
                    <a:gd name="connsiteY10" fmla="*/ 247454 h 426275"/>
                    <a:gd name="connsiteX11" fmla="*/ 217011 w 392726"/>
                    <a:gd name="connsiteY11" fmla="*/ 422698 h 426275"/>
                    <a:gd name="connsiteX12" fmla="*/ 232203 w 392726"/>
                    <a:gd name="connsiteY12" fmla="*/ 305869 h 426275"/>
                    <a:gd name="connsiteX13" fmla="*/ 250945 w 392726"/>
                    <a:gd name="connsiteY13" fmla="*/ 421679 h 426275"/>
                    <a:gd name="connsiteX14" fmla="*/ 272714 w 392726"/>
                    <a:gd name="connsiteY14" fmla="*/ 351722 h 426275"/>
                    <a:gd name="connsiteX15" fmla="*/ 290016 w 392726"/>
                    <a:gd name="connsiteY15" fmla="*/ 420186 h 426275"/>
                    <a:gd name="connsiteX16" fmla="*/ 335170 w 392726"/>
                    <a:gd name="connsiteY16" fmla="*/ 423326 h 426275"/>
                    <a:gd name="connsiteX17" fmla="*/ 392726 w 392726"/>
                    <a:gd name="connsiteY17" fmla="*/ 423774 h 426275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14914 w 392726"/>
                    <a:gd name="connsiteY16" fmla="*/ 386895 h 426048"/>
                    <a:gd name="connsiteX17" fmla="*/ 392726 w 392726"/>
                    <a:gd name="connsiteY17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12804 w 392726"/>
                    <a:gd name="connsiteY16" fmla="*/ 381242 h 426048"/>
                    <a:gd name="connsiteX17" fmla="*/ 392726 w 392726"/>
                    <a:gd name="connsiteY17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12804 w 392726"/>
                    <a:gd name="connsiteY16" fmla="*/ 381242 h 426048"/>
                    <a:gd name="connsiteX17" fmla="*/ 350362 w 392726"/>
                    <a:gd name="connsiteY17" fmla="*/ 399457 h 426048"/>
                    <a:gd name="connsiteX18" fmla="*/ 392726 w 392726"/>
                    <a:gd name="connsiteY18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12804 w 392726"/>
                    <a:gd name="connsiteY16" fmla="*/ 381242 h 426048"/>
                    <a:gd name="connsiteX17" fmla="*/ 330106 w 392726"/>
                    <a:gd name="connsiteY17" fmla="*/ 417044 h 426048"/>
                    <a:gd name="connsiteX18" fmla="*/ 392726 w 392726"/>
                    <a:gd name="connsiteY18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1870 h 426048"/>
                    <a:gd name="connsiteX17" fmla="*/ 330106 w 392726"/>
                    <a:gd name="connsiteY17" fmla="*/ 417044 h 426048"/>
                    <a:gd name="connsiteX18" fmla="*/ 392726 w 392726"/>
                    <a:gd name="connsiteY18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92726 w 392726"/>
                    <a:gd name="connsiteY18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50362 w 392726"/>
                    <a:gd name="connsiteY18" fmla="*/ 420186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48252 w 392726"/>
                    <a:gd name="connsiteY18" fmla="*/ 405739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48252 w 392726"/>
                    <a:gd name="connsiteY18" fmla="*/ 405739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48252 w 392726"/>
                    <a:gd name="connsiteY18" fmla="*/ 405739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24198 w 392726"/>
                    <a:gd name="connsiteY17" fmla="*/ 422069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25886 w 392726"/>
                    <a:gd name="connsiteY17" fmla="*/ 421441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25886 w 392726"/>
                    <a:gd name="connsiteY17" fmla="*/ 421441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9056"/>
                    <a:gd name="connsiteY0" fmla="*/ 0 h 426287"/>
                    <a:gd name="connsiteX1" fmla="*/ 22891 w 399056"/>
                    <a:gd name="connsiteY1" fmla="*/ 422073 h 426287"/>
                    <a:gd name="connsiteX2" fmla="*/ 42725 w 399056"/>
                    <a:gd name="connsiteY2" fmla="*/ 22588 h 426287"/>
                    <a:gd name="connsiteX3" fmla="*/ 65091 w 399056"/>
                    <a:gd name="connsiteY3" fmla="*/ 420187 h 426287"/>
                    <a:gd name="connsiteX4" fmla="*/ 82815 w 399056"/>
                    <a:gd name="connsiteY4" fmla="*/ 64673 h 426287"/>
                    <a:gd name="connsiteX5" fmla="*/ 103915 w 399056"/>
                    <a:gd name="connsiteY5" fmla="*/ 420185 h 426287"/>
                    <a:gd name="connsiteX6" fmla="*/ 121639 w 399056"/>
                    <a:gd name="connsiteY6" fmla="*/ 121831 h 426287"/>
                    <a:gd name="connsiteX7" fmla="*/ 142317 w 399056"/>
                    <a:gd name="connsiteY7" fmla="*/ 420185 h 426287"/>
                    <a:gd name="connsiteX8" fmla="*/ 160041 w 399056"/>
                    <a:gd name="connsiteY8" fmla="*/ 182130 h 426287"/>
                    <a:gd name="connsiteX9" fmla="*/ 177765 w 399056"/>
                    <a:gd name="connsiteY9" fmla="*/ 420813 h 426287"/>
                    <a:gd name="connsiteX10" fmla="*/ 194645 w 399056"/>
                    <a:gd name="connsiteY10" fmla="*/ 247454 h 426287"/>
                    <a:gd name="connsiteX11" fmla="*/ 217011 w 399056"/>
                    <a:gd name="connsiteY11" fmla="*/ 422698 h 426287"/>
                    <a:gd name="connsiteX12" fmla="*/ 232203 w 399056"/>
                    <a:gd name="connsiteY12" fmla="*/ 305869 h 426287"/>
                    <a:gd name="connsiteX13" fmla="*/ 250945 w 399056"/>
                    <a:gd name="connsiteY13" fmla="*/ 421679 h 426287"/>
                    <a:gd name="connsiteX14" fmla="*/ 272714 w 399056"/>
                    <a:gd name="connsiteY14" fmla="*/ 351722 h 426287"/>
                    <a:gd name="connsiteX15" fmla="*/ 290016 w 399056"/>
                    <a:gd name="connsiteY15" fmla="*/ 420186 h 426287"/>
                    <a:gd name="connsiteX16" fmla="*/ 309428 w 399056"/>
                    <a:gd name="connsiteY16" fmla="*/ 384383 h 426287"/>
                    <a:gd name="connsiteX17" fmla="*/ 325886 w 399056"/>
                    <a:gd name="connsiteY17" fmla="*/ 421441 h 426287"/>
                    <a:gd name="connsiteX18" fmla="*/ 351628 w 399056"/>
                    <a:gd name="connsiteY18" fmla="*/ 406368 h 426287"/>
                    <a:gd name="connsiteX19" fmla="*/ 399056 w 399056"/>
                    <a:gd name="connsiteY19" fmla="*/ 426287 h 426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399056" h="426287">
                      <a:moveTo>
                        <a:pt x="0" y="0"/>
                      </a:moveTo>
                      <a:cubicBezTo>
                        <a:pt x="19922" y="57992"/>
                        <a:pt x="6668" y="345303"/>
                        <a:pt x="22891" y="422073"/>
                      </a:cubicBezTo>
                      <a:cubicBezTo>
                        <a:pt x="34935" y="340728"/>
                        <a:pt x="31232" y="63062"/>
                        <a:pt x="42725" y="22588"/>
                      </a:cubicBezTo>
                      <a:cubicBezTo>
                        <a:pt x="51095" y="59332"/>
                        <a:pt x="49729" y="350218"/>
                        <a:pt x="65091" y="420187"/>
                      </a:cubicBezTo>
                      <a:cubicBezTo>
                        <a:pt x="78103" y="363971"/>
                        <a:pt x="69704" y="98552"/>
                        <a:pt x="82815" y="64673"/>
                      </a:cubicBezTo>
                      <a:cubicBezTo>
                        <a:pt x="98007" y="94508"/>
                        <a:pt x="83630" y="368850"/>
                        <a:pt x="103915" y="420185"/>
                      </a:cubicBezTo>
                      <a:cubicBezTo>
                        <a:pt x="117560" y="377683"/>
                        <a:pt x="108317" y="129119"/>
                        <a:pt x="121639" y="121831"/>
                      </a:cubicBezTo>
                      <a:cubicBezTo>
                        <a:pt x="128813" y="92938"/>
                        <a:pt x="128995" y="378586"/>
                        <a:pt x="142317" y="420185"/>
                      </a:cubicBezTo>
                      <a:cubicBezTo>
                        <a:pt x="157790" y="356536"/>
                        <a:pt x="151291" y="191303"/>
                        <a:pt x="160041" y="182130"/>
                      </a:cubicBezTo>
                      <a:cubicBezTo>
                        <a:pt x="168059" y="231228"/>
                        <a:pt x="170843" y="389263"/>
                        <a:pt x="177765" y="420813"/>
                      </a:cubicBezTo>
                      <a:cubicBezTo>
                        <a:pt x="183462" y="450963"/>
                        <a:pt x="185402" y="255057"/>
                        <a:pt x="194645" y="247454"/>
                      </a:cubicBezTo>
                      <a:cubicBezTo>
                        <a:pt x="200412" y="234473"/>
                        <a:pt x="202986" y="366234"/>
                        <a:pt x="217011" y="422698"/>
                      </a:cubicBezTo>
                      <a:cubicBezTo>
                        <a:pt x="225943" y="445938"/>
                        <a:pt x="221976" y="341947"/>
                        <a:pt x="232203" y="305869"/>
                      </a:cubicBezTo>
                      <a:cubicBezTo>
                        <a:pt x="250448" y="353332"/>
                        <a:pt x="244193" y="414037"/>
                        <a:pt x="250945" y="421679"/>
                      </a:cubicBezTo>
                      <a:cubicBezTo>
                        <a:pt x="257697" y="429321"/>
                        <a:pt x="263600" y="358043"/>
                        <a:pt x="272714" y="351722"/>
                      </a:cubicBezTo>
                      <a:cubicBezTo>
                        <a:pt x="281828" y="345401"/>
                        <a:pt x="279607" y="408252"/>
                        <a:pt x="290016" y="420186"/>
                      </a:cubicBezTo>
                      <a:cubicBezTo>
                        <a:pt x="300425" y="432120"/>
                        <a:pt x="299370" y="387838"/>
                        <a:pt x="309428" y="384383"/>
                      </a:cubicBezTo>
                      <a:cubicBezTo>
                        <a:pt x="319486" y="380928"/>
                        <a:pt x="319064" y="415474"/>
                        <a:pt x="325886" y="421441"/>
                      </a:cubicBezTo>
                      <a:cubicBezTo>
                        <a:pt x="332708" y="427408"/>
                        <a:pt x="344989" y="417180"/>
                        <a:pt x="351628" y="406368"/>
                      </a:cubicBezTo>
                      <a:cubicBezTo>
                        <a:pt x="360377" y="420052"/>
                        <a:pt x="391995" y="425689"/>
                        <a:pt x="399056" y="426287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AD00D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7" name="Freeform: Shape 2">
                  <a:extLst>
                    <a:ext uri="{FF2B5EF4-FFF2-40B4-BE49-F238E27FC236}">
                      <a16:creationId xmlns:a16="http://schemas.microsoft.com/office/drawing/2014/main" id="{D769AB57-5BEE-45ED-A786-CBE1377B89EA}"/>
                    </a:ext>
                  </a:extLst>
                </p:cNvPr>
                <p:cNvSpPr/>
                <p:nvPr/>
              </p:nvSpPr>
              <p:spPr bwMode="auto">
                <a:xfrm>
                  <a:off x="7833114" y="3649062"/>
                  <a:ext cx="878931" cy="534010"/>
                </a:xfrm>
                <a:custGeom>
                  <a:avLst/>
                  <a:gdLst>
                    <a:gd name="connsiteX0" fmla="*/ 36731 w 1596476"/>
                    <a:gd name="connsiteY0" fmla="*/ 651780 h 665003"/>
                    <a:gd name="connsiteX1" fmla="*/ 497531 w 1596476"/>
                    <a:gd name="connsiteY1" fmla="*/ 475380 h 665003"/>
                    <a:gd name="connsiteX2" fmla="*/ 803531 w 1596476"/>
                    <a:gd name="connsiteY2" fmla="*/ 180 h 665003"/>
                    <a:gd name="connsiteX3" fmla="*/ 1131131 w 1596476"/>
                    <a:gd name="connsiteY3" fmla="*/ 532980 h 665003"/>
                    <a:gd name="connsiteX4" fmla="*/ 1555931 w 1596476"/>
                    <a:gd name="connsiteY4" fmla="*/ 637380 h 665003"/>
                    <a:gd name="connsiteX5" fmla="*/ 36731 w 1596476"/>
                    <a:gd name="connsiteY5" fmla="*/ 651780 h 665003"/>
                    <a:gd name="connsiteX0" fmla="*/ 41709 w 1505206"/>
                    <a:gd name="connsiteY0" fmla="*/ 646065 h 660151"/>
                    <a:gd name="connsiteX1" fmla="*/ 411069 w 1505206"/>
                    <a:gd name="connsiteY1" fmla="*/ 475380 h 660151"/>
                    <a:gd name="connsiteX2" fmla="*/ 717069 w 1505206"/>
                    <a:gd name="connsiteY2" fmla="*/ 180 h 660151"/>
                    <a:gd name="connsiteX3" fmla="*/ 1044669 w 1505206"/>
                    <a:gd name="connsiteY3" fmla="*/ 532980 h 660151"/>
                    <a:gd name="connsiteX4" fmla="*/ 1469469 w 1505206"/>
                    <a:gd name="connsiteY4" fmla="*/ 637380 h 660151"/>
                    <a:gd name="connsiteX5" fmla="*/ 41709 w 1505206"/>
                    <a:gd name="connsiteY5" fmla="*/ 646065 h 660151"/>
                    <a:gd name="connsiteX0" fmla="*/ 44736 w 1460067"/>
                    <a:gd name="connsiteY0" fmla="*/ 659401 h 670537"/>
                    <a:gd name="connsiteX1" fmla="*/ 368376 w 1460067"/>
                    <a:gd name="connsiteY1" fmla="*/ 475381 h 670537"/>
                    <a:gd name="connsiteX2" fmla="*/ 674376 w 1460067"/>
                    <a:gd name="connsiteY2" fmla="*/ 181 h 670537"/>
                    <a:gd name="connsiteX3" fmla="*/ 1001976 w 1460067"/>
                    <a:gd name="connsiteY3" fmla="*/ 532981 h 670537"/>
                    <a:gd name="connsiteX4" fmla="*/ 1426776 w 1460067"/>
                    <a:gd name="connsiteY4" fmla="*/ 637381 h 670537"/>
                    <a:gd name="connsiteX5" fmla="*/ 44736 w 1460067"/>
                    <a:gd name="connsiteY5" fmla="*/ 659401 h 670537"/>
                    <a:gd name="connsiteX0" fmla="*/ 80208 w 1495539"/>
                    <a:gd name="connsiteY0" fmla="*/ 659401 h 661490"/>
                    <a:gd name="connsiteX1" fmla="*/ 403848 w 1495539"/>
                    <a:gd name="connsiteY1" fmla="*/ 475381 h 661490"/>
                    <a:gd name="connsiteX2" fmla="*/ 709848 w 1495539"/>
                    <a:gd name="connsiteY2" fmla="*/ 181 h 661490"/>
                    <a:gd name="connsiteX3" fmla="*/ 1037448 w 1495539"/>
                    <a:gd name="connsiteY3" fmla="*/ 532981 h 661490"/>
                    <a:gd name="connsiteX4" fmla="*/ 1462248 w 1495539"/>
                    <a:gd name="connsiteY4" fmla="*/ 637381 h 661490"/>
                    <a:gd name="connsiteX5" fmla="*/ 80208 w 1495539"/>
                    <a:gd name="connsiteY5" fmla="*/ 659401 h 661490"/>
                    <a:gd name="connsiteX0" fmla="*/ 80208 w 1498830"/>
                    <a:gd name="connsiteY0" fmla="*/ 659328 h 661714"/>
                    <a:gd name="connsiteX1" fmla="*/ 403848 w 1498830"/>
                    <a:gd name="connsiteY1" fmla="*/ 475308 h 661714"/>
                    <a:gd name="connsiteX2" fmla="*/ 709848 w 1498830"/>
                    <a:gd name="connsiteY2" fmla="*/ 108 h 661714"/>
                    <a:gd name="connsiteX3" fmla="*/ 1066023 w 1498830"/>
                    <a:gd name="connsiteY3" fmla="*/ 519573 h 661714"/>
                    <a:gd name="connsiteX4" fmla="*/ 1462248 w 1498830"/>
                    <a:gd name="connsiteY4" fmla="*/ 637308 h 661714"/>
                    <a:gd name="connsiteX5" fmla="*/ 80208 w 1498830"/>
                    <a:gd name="connsiteY5" fmla="*/ 659328 h 661714"/>
                    <a:gd name="connsiteX0" fmla="*/ 52476 w 1471098"/>
                    <a:gd name="connsiteY0" fmla="*/ 659249 h 669262"/>
                    <a:gd name="connsiteX1" fmla="*/ 326586 w 1471098"/>
                    <a:gd name="connsiteY1" fmla="*/ 496184 h 669262"/>
                    <a:gd name="connsiteX2" fmla="*/ 682116 w 1471098"/>
                    <a:gd name="connsiteY2" fmla="*/ 29 h 669262"/>
                    <a:gd name="connsiteX3" fmla="*/ 1038291 w 1471098"/>
                    <a:gd name="connsiteY3" fmla="*/ 519494 h 669262"/>
                    <a:gd name="connsiteX4" fmla="*/ 1434516 w 1471098"/>
                    <a:gd name="connsiteY4" fmla="*/ 637229 h 669262"/>
                    <a:gd name="connsiteX5" fmla="*/ 52476 w 1471098"/>
                    <a:gd name="connsiteY5" fmla="*/ 659249 h 669262"/>
                    <a:gd name="connsiteX0" fmla="*/ 52476 w 1468018"/>
                    <a:gd name="connsiteY0" fmla="*/ 659227 h 670412"/>
                    <a:gd name="connsiteX1" fmla="*/ 326586 w 1468018"/>
                    <a:gd name="connsiteY1" fmla="*/ 496162 h 670412"/>
                    <a:gd name="connsiteX2" fmla="*/ 682116 w 1468018"/>
                    <a:gd name="connsiteY2" fmla="*/ 7 h 670412"/>
                    <a:gd name="connsiteX3" fmla="*/ 1011621 w 1468018"/>
                    <a:gd name="connsiteY3" fmla="*/ 485182 h 670412"/>
                    <a:gd name="connsiteX4" fmla="*/ 1434516 w 1468018"/>
                    <a:gd name="connsiteY4" fmla="*/ 637207 h 670412"/>
                    <a:gd name="connsiteX5" fmla="*/ 52476 w 1468018"/>
                    <a:gd name="connsiteY5" fmla="*/ 659227 h 670412"/>
                    <a:gd name="connsiteX0" fmla="*/ 52476 w 1570331"/>
                    <a:gd name="connsiteY0" fmla="*/ 659227 h 663604"/>
                    <a:gd name="connsiteX1" fmla="*/ 326586 w 1570331"/>
                    <a:gd name="connsiteY1" fmla="*/ 496162 h 663604"/>
                    <a:gd name="connsiteX2" fmla="*/ 682116 w 1570331"/>
                    <a:gd name="connsiteY2" fmla="*/ 7 h 663604"/>
                    <a:gd name="connsiteX3" fmla="*/ 1011621 w 1570331"/>
                    <a:gd name="connsiteY3" fmla="*/ 485182 h 663604"/>
                    <a:gd name="connsiteX4" fmla="*/ 1434516 w 1570331"/>
                    <a:gd name="connsiteY4" fmla="*/ 637207 h 663604"/>
                    <a:gd name="connsiteX5" fmla="*/ 1456445 w 1570331"/>
                    <a:gd name="connsiteY5" fmla="*/ 618605 h 663604"/>
                    <a:gd name="connsiteX6" fmla="*/ 52476 w 1570331"/>
                    <a:gd name="connsiteY6" fmla="*/ 659227 h 663604"/>
                    <a:gd name="connsiteX0" fmla="*/ 52476 w 1558782"/>
                    <a:gd name="connsiteY0" fmla="*/ 659227 h 682780"/>
                    <a:gd name="connsiteX1" fmla="*/ 326586 w 1558782"/>
                    <a:gd name="connsiteY1" fmla="*/ 496162 h 682780"/>
                    <a:gd name="connsiteX2" fmla="*/ 682116 w 1558782"/>
                    <a:gd name="connsiteY2" fmla="*/ 7 h 682780"/>
                    <a:gd name="connsiteX3" fmla="*/ 1011621 w 1558782"/>
                    <a:gd name="connsiteY3" fmla="*/ 485182 h 682780"/>
                    <a:gd name="connsiteX4" fmla="*/ 1392606 w 1558782"/>
                    <a:gd name="connsiteY4" fmla="*/ 679117 h 682780"/>
                    <a:gd name="connsiteX5" fmla="*/ 1456445 w 1558782"/>
                    <a:gd name="connsiteY5" fmla="*/ 618605 h 682780"/>
                    <a:gd name="connsiteX6" fmla="*/ 52476 w 1558782"/>
                    <a:gd name="connsiteY6" fmla="*/ 659227 h 682780"/>
                    <a:gd name="connsiteX0" fmla="*/ 52476 w 1575762"/>
                    <a:gd name="connsiteY0" fmla="*/ 659227 h 663604"/>
                    <a:gd name="connsiteX1" fmla="*/ 326586 w 1575762"/>
                    <a:gd name="connsiteY1" fmla="*/ 496162 h 663604"/>
                    <a:gd name="connsiteX2" fmla="*/ 682116 w 1575762"/>
                    <a:gd name="connsiteY2" fmla="*/ 7 h 663604"/>
                    <a:gd name="connsiteX3" fmla="*/ 1011621 w 1575762"/>
                    <a:gd name="connsiteY3" fmla="*/ 485182 h 663604"/>
                    <a:gd name="connsiteX4" fmla="*/ 1451661 w 1575762"/>
                    <a:gd name="connsiteY4" fmla="*/ 616252 h 663604"/>
                    <a:gd name="connsiteX5" fmla="*/ 1456445 w 1575762"/>
                    <a:gd name="connsiteY5" fmla="*/ 618605 h 663604"/>
                    <a:gd name="connsiteX6" fmla="*/ 52476 w 1575762"/>
                    <a:gd name="connsiteY6" fmla="*/ 659227 h 663604"/>
                    <a:gd name="connsiteX0" fmla="*/ 48527 w 1517180"/>
                    <a:gd name="connsiteY0" fmla="*/ 659227 h 665752"/>
                    <a:gd name="connsiteX1" fmla="*/ 322637 w 1517180"/>
                    <a:gd name="connsiteY1" fmla="*/ 496162 h 665752"/>
                    <a:gd name="connsiteX2" fmla="*/ 678167 w 1517180"/>
                    <a:gd name="connsiteY2" fmla="*/ 7 h 665752"/>
                    <a:gd name="connsiteX3" fmla="*/ 1007672 w 1517180"/>
                    <a:gd name="connsiteY3" fmla="*/ 485182 h 665752"/>
                    <a:gd name="connsiteX4" fmla="*/ 1447712 w 1517180"/>
                    <a:gd name="connsiteY4" fmla="*/ 616252 h 665752"/>
                    <a:gd name="connsiteX5" fmla="*/ 1368676 w 1517180"/>
                    <a:gd name="connsiteY5" fmla="*/ 633845 h 665752"/>
                    <a:gd name="connsiteX6" fmla="*/ 48527 w 1517180"/>
                    <a:gd name="connsiteY6" fmla="*/ 659227 h 665752"/>
                    <a:gd name="connsiteX0" fmla="*/ 46359 w 1496555"/>
                    <a:gd name="connsiteY0" fmla="*/ 659227 h 665132"/>
                    <a:gd name="connsiteX1" fmla="*/ 320469 w 1496555"/>
                    <a:gd name="connsiteY1" fmla="*/ 496162 h 665132"/>
                    <a:gd name="connsiteX2" fmla="*/ 675999 w 1496555"/>
                    <a:gd name="connsiteY2" fmla="*/ 7 h 665132"/>
                    <a:gd name="connsiteX3" fmla="*/ 1005504 w 1496555"/>
                    <a:gd name="connsiteY3" fmla="*/ 485182 h 665132"/>
                    <a:gd name="connsiteX4" fmla="*/ 1445544 w 1496555"/>
                    <a:gd name="connsiteY4" fmla="*/ 616252 h 665132"/>
                    <a:gd name="connsiteX5" fmla="*/ 1332218 w 1496555"/>
                    <a:gd name="connsiteY5" fmla="*/ 630035 h 665132"/>
                    <a:gd name="connsiteX6" fmla="*/ 46359 w 1496555"/>
                    <a:gd name="connsiteY6" fmla="*/ 659227 h 665132"/>
                    <a:gd name="connsiteX0" fmla="*/ 46359 w 1472495"/>
                    <a:gd name="connsiteY0" fmla="*/ 659227 h 665132"/>
                    <a:gd name="connsiteX1" fmla="*/ 320469 w 1472495"/>
                    <a:gd name="connsiteY1" fmla="*/ 496162 h 665132"/>
                    <a:gd name="connsiteX2" fmla="*/ 675999 w 1472495"/>
                    <a:gd name="connsiteY2" fmla="*/ 7 h 665132"/>
                    <a:gd name="connsiteX3" fmla="*/ 1005504 w 1472495"/>
                    <a:gd name="connsiteY3" fmla="*/ 485182 h 665132"/>
                    <a:gd name="connsiteX4" fmla="*/ 1397919 w 1472495"/>
                    <a:gd name="connsiteY4" fmla="*/ 612442 h 665132"/>
                    <a:gd name="connsiteX5" fmla="*/ 1332218 w 1472495"/>
                    <a:gd name="connsiteY5" fmla="*/ 630035 h 665132"/>
                    <a:gd name="connsiteX6" fmla="*/ 46359 w 1472495"/>
                    <a:gd name="connsiteY6" fmla="*/ 659227 h 665132"/>
                    <a:gd name="connsiteX0" fmla="*/ 37619 w 1402338"/>
                    <a:gd name="connsiteY0" fmla="*/ 659227 h 662456"/>
                    <a:gd name="connsiteX1" fmla="*/ 311729 w 1402338"/>
                    <a:gd name="connsiteY1" fmla="*/ 496162 h 662456"/>
                    <a:gd name="connsiteX2" fmla="*/ 667259 w 1402338"/>
                    <a:gd name="connsiteY2" fmla="*/ 7 h 662456"/>
                    <a:gd name="connsiteX3" fmla="*/ 996764 w 1402338"/>
                    <a:gd name="connsiteY3" fmla="*/ 485182 h 662456"/>
                    <a:gd name="connsiteX4" fmla="*/ 1389179 w 1402338"/>
                    <a:gd name="connsiteY4" fmla="*/ 612442 h 662456"/>
                    <a:gd name="connsiteX5" fmla="*/ 1182508 w 1402338"/>
                    <a:gd name="connsiteY5" fmla="*/ 607175 h 662456"/>
                    <a:gd name="connsiteX6" fmla="*/ 37619 w 1402338"/>
                    <a:gd name="connsiteY6" fmla="*/ 659227 h 662456"/>
                    <a:gd name="connsiteX0" fmla="*/ 98930 w 1463649"/>
                    <a:gd name="connsiteY0" fmla="*/ 659227 h 662456"/>
                    <a:gd name="connsiteX1" fmla="*/ 91295 w 1463649"/>
                    <a:gd name="connsiteY1" fmla="*/ 628130 h 662456"/>
                    <a:gd name="connsiteX2" fmla="*/ 373040 w 1463649"/>
                    <a:gd name="connsiteY2" fmla="*/ 496162 h 662456"/>
                    <a:gd name="connsiteX3" fmla="*/ 728570 w 1463649"/>
                    <a:gd name="connsiteY3" fmla="*/ 7 h 662456"/>
                    <a:gd name="connsiteX4" fmla="*/ 1058075 w 1463649"/>
                    <a:gd name="connsiteY4" fmla="*/ 485182 h 662456"/>
                    <a:gd name="connsiteX5" fmla="*/ 1450490 w 1463649"/>
                    <a:gd name="connsiteY5" fmla="*/ 612442 h 662456"/>
                    <a:gd name="connsiteX6" fmla="*/ 1243819 w 1463649"/>
                    <a:gd name="connsiteY6" fmla="*/ 607175 h 662456"/>
                    <a:gd name="connsiteX7" fmla="*/ 98930 w 1463649"/>
                    <a:gd name="connsiteY7" fmla="*/ 659227 h 662456"/>
                    <a:gd name="connsiteX0" fmla="*/ 145544 w 1409298"/>
                    <a:gd name="connsiteY0" fmla="*/ 623032 h 639694"/>
                    <a:gd name="connsiteX1" fmla="*/ 36944 w 1409298"/>
                    <a:gd name="connsiteY1" fmla="*/ 628130 h 639694"/>
                    <a:gd name="connsiteX2" fmla="*/ 318689 w 1409298"/>
                    <a:gd name="connsiteY2" fmla="*/ 496162 h 639694"/>
                    <a:gd name="connsiteX3" fmla="*/ 674219 w 1409298"/>
                    <a:gd name="connsiteY3" fmla="*/ 7 h 639694"/>
                    <a:gd name="connsiteX4" fmla="*/ 1003724 w 1409298"/>
                    <a:gd name="connsiteY4" fmla="*/ 485182 h 639694"/>
                    <a:gd name="connsiteX5" fmla="*/ 1396139 w 1409298"/>
                    <a:gd name="connsiteY5" fmla="*/ 612442 h 639694"/>
                    <a:gd name="connsiteX6" fmla="*/ 1189468 w 1409298"/>
                    <a:gd name="connsiteY6" fmla="*/ 607175 h 639694"/>
                    <a:gd name="connsiteX7" fmla="*/ 145544 w 1409298"/>
                    <a:gd name="connsiteY7" fmla="*/ 623032 h 639694"/>
                    <a:gd name="connsiteX0" fmla="*/ 166053 w 1399327"/>
                    <a:gd name="connsiteY0" fmla="*/ 590647 h 635070"/>
                    <a:gd name="connsiteX1" fmla="*/ 26973 w 1399327"/>
                    <a:gd name="connsiteY1" fmla="*/ 628130 h 635070"/>
                    <a:gd name="connsiteX2" fmla="*/ 308718 w 1399327"/>
                    <a:gd name="connsiteY2" fmla="*/ 496162 h 635070"/>
                    <a:gd name="connsiteX3" fmla="*/ 664248 w 1399327"/>
                    <a:gd name="connsiteY3" fmla="*/ 7 h 635070"/>
                    <a:gd name="connsiteX4" fmla="*/ 993753 w 1399327"/>
                    <a:gd name="connsiteY4" fmla="*/ 485182 h 635070"/>
                    <a:gd name="connsiteX5" fmla="*/ 1386168 w 1399327"/>
                    <a:gd name="connsiteY5" fmla="*/ 612442 h 635070"/>
                    <a:gd name="connsiteX6" fmla="*/ 1179497 w 1399327"/>
                    <a:gd name="connsiteY6" fmla="*/ 607175 h 635070"/>
                    <a:gd name="connsiteX7" fmla="*/ 166053 w 1399327"/>
                    <a:gd name="connsiteY7" fmla="*/ 590647 h 635070"/>
                    <a:gd name="connsiteX0" fmla="*/ 177464 w 1395498"/>
                    <a:gd name="connsiteY0" fmla="*/ 613507 h 637810"/>
                    <a:gd name="connsiteX1" fmla="*/ 23144 w 1395498"/>
                    <a:gd name="connsiteY1" fmla="*/ 628130 h 637810"/>
                    <a:gd name="connsiteX2" fmla="*/ 304889 w 1395498"/>
                    <a:gd name="connsiteY2" fmla="*/ 496162 h 637810"/>
                    <a:gd name="connsiteX3" fmla="*/ 660419 w 1395498"/>
                    <a:gd name="connsiteY3" fmla="*/ 7 h 637810"/>
                    <a:gd name="connsiteX4" fmla="*/ 989924 w 1395498"/>
                    <a:gd name="connsiteY4" fmla="*/ 485182 h 637810"/>
                    <a:gd name="connsiteX5" fmla="*/ 1382339 w 1395498"/>
                    <a:gd name="connsiteY5" fmla="*/ 612442 h 637810"/>
                    <a:gd name="connsiteX6" fmla="*/ 1175668 w 1395498"/>
                    <a:gd name="connsiteY6" fmla="*/ 607175 h 637810"/>
                    <a:gd name="connsiteX7" fmla="*/ 177464 w 1395498"/>
                    <a:gd name="connsiteY7" fmla="*/ 613507 h 637810"/>
                    <a:gd name="connsiteX0" fmla="*/ 174543 w 1396387"/>
                    <a:gd name="connsiteY0" fmla="*/ 603982 h 636446"/>
                    <a:gd name="connsiteX1" fmla="*/ 24033 w 1396387"/>
                    <a:gd name="connsiteY1" fmla="*/ 628130 h 636446"/>
                    <a:gd name="connsiteX2" fmla="*/ 305778 w 1396387"/>
                    <a:gd name="connsiteY2" fmla="*/ 496162 h 636446"/>
                    <a:gd name="connsiteX3" fmla="*/ 661308 w 1396387"/>
                    <a:gd name="connsiteY3" fmla="*/ 7 h 636446"/>
                    <a:gd name="connsiteX4" fmla="*/ 990813 w 1396387"/>
                    <a:gd name="connsiteY4" fmla="*/ 485182 h 636446"/>
                    <a:gd name="connsiteX5" fmla="*/ 1383228 w 1396387"/>
                    <a:gd name="connsiteY5" fmla="*/ 612442 h 636446"/>
                    <a:gd name="connsiteX6" fmla="*/ 1176557 w 1396387"/>
                    <a:gd name="connsiteY6" fmla="*/ 607175 h 636446"/>
                    <a:gd name="connsiteX7" fmla="*/ 174543 w 1396387"/>
                    <a:gd name="connsiteY7" fmla="*/ 603982 h 636446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5796 w 1357640"/>
                    <a:gd name="connsiteY0" fmla="*/ 603982 h 619692"/>
                    <a:gd name="connsiteX1" fmla="*/ 38626 w 1357640"/>
                    <a:gd name="connsiteY1" fmla="*/ 588125 h 619692"/>
                    <a:gd name="connsiteX2" fmla="*/ 267031 w 1357640"/>
                    <a:gd name="connsiteY2" fmla="*/ 496162 h 619692"/>
                    <a:gd name="connsiteX3" fmla="*/ 622561 w 1357640"/>
                    <a:gd name="connsiteY3" fmla="*/ 7 h 619692"/>
                    <a:gd name="connsiteX4" fmla="*/ 952066 w 1357640"/>
                    <a:gd name="connsiteY4" fmla="*/ 485182 h 619692"/>
                    <a:gd name="connsiteX5" fmla="*/ 1344481 w 1357640"/>
                    <a:gd name="connsiteY5" fmla="*/ 612442 h 619692"/>
                    <a:gd name="connsiteX6" fmla="*/ 1137810 w 1357640"/>
                    <a:gd name="connsiteY6" fmla="*/ 607175 h 619692"/>
                    <a:gd name="connsiteX7" fmla="*/ 135796 w 1357640"/>
                    <a:gd name="connsiteY7" fmla="*/ 603982 h 619692"/>
                    <a:gd name="connsiteX0" fmla="*/ 114618 w 1336462"/>
                    <a:gd name="connsiteY0" fmla="*/ 603982 h 619692"/>
                    <a:gd name="connsiteX1" fmla="*/ 52690 w 1336462"/>
                    <a:gd name="connsiteY1" fmla="*/ 598603 h 619692"/>
                    <a:gd name="connsiteX2" fmla="*/ 245853 w 1336462"/>
                    <a:gd name="connsiteY2" fmla="*/ 496162 h 619692"/>
                    <a:gd name="connsiteX3" fmla="*/ 601383 w 1336462"/>
                    <a:gd name="connsiteY3" fmla="*/ 7 h 619692"/>
                    <a:gd name="connsiteX4" fmla="*/ 930888 w 1336462"/>
                    <a:gd name="connsiteY4" fmla="*/ 485182 h 619692"/>
                    <a:gd name="connsiteX5" fmla="*/ 1323303 w 1336462"/>
                    <a:gd name="connsiteY5" fmla="*/ 612442 h 619692"/>
                    <a:gd name="connsiteX6" fmla="*/ 1116632 w 1336462"/>
                    <a:gd name="connsiteY6" fmla="*/ 607175 h 619692"/>
                    <a:gd name="connsiteX7" fmla="*/ 114618 w 1336462"/>
                    <a:gd name="connsiteY7" fmla="*/ 603982 h 619692"/>
                    <a:gd name="connsiteX0" fmla="*/ 115671 w 1337515"/>
                    <a:gd name="connsiteY0" fmla="*/ 603982 h 619692"/>
                    <a:gd name="connsiteX1" fmla="*/ 51838 w 1337515"/>
                    <a:gd name="connsiteY1" fmla="*/ 585268 h 619692"/>
                    <a:gd name="connsiteX2" fmla="*/ 246906 w 1337515"/>
                    <a:gd name="connsiteY2" fmla="*/ 496162 h 619692"/>
                    <a:gd name="connsiteX3" fmla="*/ 602436 w 1337515"/>
                    <a:gd name="connsiteY3" fmla="*/ 7 h 619692"/>
                    <a:gd name="connsiteX4" fmla="*/ 931941 w 1337515"/>
                    <a:gd name="connsiteY4" fmla="*/ 485182 h 619692"/>
                    <a:gd name="connsiteX5" fmla="*/ 1324356 w 1337515"/>
                    <a:gd name="connsiteY5" fmla="*/ 612442 h 619692"/>
                    <a:gd name="connsiteX6" fmla="*/ 1117685 w 1337515"/>
                    <a:gd name="connsiteY6" fmla="*/ 607175 h 619692"/>
                    <a:gd name="connsiteX7" fmla="*/ 115671 w 1337515"/>
                    <a:gd name="connsiteY7" fmla="*/ 603982 h 619692"/>
                    <a:gd name="connsiteX0" fmla="*/ 148070 w 1369914"/>
                    <a:gd name="connsiteY0" fmla="*/ 603982 h 619692"/>
                    <a:gd name="connsiteX1" fmla="*/ 32802 w 1369914"/>
                    <a:gd name="connsiteY1" fmla="*/ 579553 h 619692"/>
                    <a:gd name="connsiteX2" fmla="*/ 279305 w 1369914"/>
                    <a:gd name="connsiteY2" fmla="*/ 496162 h 619692"/>
                    <a:gd name="connsiteX3" fmla="*/ 634835 w 1369914"/>
                    <a:gd name="connsiteY3" fmla="*/ 7 h 619692"/>
                    <a:gd name="connsiteX4" fmla="*/ 964340 w 1369914"/>
                    <a:gd name="connsiteY4" fmla="*/ 485182 h 619692"/>
                    <a:gd name="connsiteX5" fmla="*/ 1356755 w 1369914"/>
                    <a:gd name="connsiteY5" fmla="*/ 612442 h 619692"/>
                    <a:gd name="connsiteX6" fmla="*/ 1150084 w 1369914"/>
                    <a:gd name="connsiteY6" fmla="*/ 607175 h 619692"/>
                    <a:gd name="connsiteX7" fmla="*/ 148070 w 1369914"/>
                    <a:gd name="connsiteY7" fmla="*/ 603982 h 619692"/>
                    <a:gd name="connsiteX0" fmla="*/ 182219 w 1404063"/>
                    <a:gd name="connsiteY0" fmla="*/ 603982 h 619692"/>
                    <a:gd name="connsiteX1" fmla="*/ 22184 w 1404063"/>
                    <a:gd name="connsiteY1" fmla="*/ 605270 h 619692"/>
                    <a:gd name="connsiteX2" fmla="*/ 313454 w 1404063"/>
                    <a:gd name="connsiteY2" fmla="*/ 496162 h 619692"/>
                    <a:gd name="connsiteX3" fmla="*/ 668984 w 1404063"/>
                    <a:gd name="connsiteY3" fmla="*/ 7 h 619692"/>
                    <a:gd name="connsiteX4" fmla="*/ 998489 w 1404063"/>
                    <a:gd name="connsiteY4" fmla="*/ 485182 h 619692"/>
                    <a:gd name="connsiteX5" fmla="*/ 1390904 w 1404063"/>
                    <a:gd name="connsiteY5" fmla="*/ 612442 h 619692"/>
                    <a:gd name="connsiteX6" fmla="*/ 1184233 w 1404063"/>
                    <a:gd name="connsiteY6" fmla="*/ 607175 h 619692"/>
                    <a:gd name="connsiteX7" fmla="*/ 182219 w 1404063"/>
                    <a:gd name="connsiteY7" fmla="*/ 603982 h 619692"/>
                    <a:gd name="connsiteX0" fmla="*/ 164152 w 1385996"/>
                    <a:gd name="connsiteY0" fmla="*/ 603982 h 619692"/>
                    <a:gd name="connsiteX1" fmla="*/ 26977 w 1385996"/>
                    <a:gd name="connsiteY1" fmla="*/ 603365 h 619692"/>
                    <a:gd name="connsiteX2" fmla="*/ 295387 w 1385996"/>
                    <a:gd name="connsiteY2" fmla="*/ 496162 h 619692"/>
                    <a:gd name="connsiteX3" fmla="*/ 650917 w 1385996"/>
                    <a:gd name="connsiteY3" fmla="*/ 7 h 619692"/>
                    <a:gd name="connsiteX4" fmla="*/ 980422 w 1385996"/>
                    <a:gd name="connsiteY4" fmla="*/ 485182 h 619692"/>
                    <a:gd name="connsiteX5" fmla="*/ 1372837 w 1385996"/>
                    <a:gd name="connsiteY5" fmla="*/ 612442 h 619692"/>
                    <a:gd name="connsiteX6" fmla="*/ 1166166 w 1385996"/>
                    <a:gd name="connsiteY6" fmla="*/ 607175 h 619692"/>
                    <a:gd name="connsiteX7" fmla="*/ 164152 w 1385996"/>
                    <a:gd name="connsiteY7" fmla="*/ 603982 h 619692"/>
                    <a:gd name="connsiteX0" fmla="*/ 137175 w 1359019"/>
                    <a:gd name="connsiteY0" fmla="*/ 603982 h 643402"/>
                    <a:gd name="connsiteX1" fmla="*/ 0 w 1359019"/>
                    <a:gd name="connsiteY1" fmla="*/ 603365 h 643402"/>
                    <a:gd name="connsiteX2" fmla="*/ 268410 w 1359019"/>
                    <a:gd name="connsiteY2" fmla="*/ 496162 h 643402"/>
                    <a:gd name="connsiteX3" fmla="*/ 623940 w 1359019"/>
                    <a:gd name="connsiteY3" fmla="*/ 7 h 643402"/>
                    <a:gd name="connsiteX4" fmla="*/ 953445 w 1359019"/>
                    <a:gd name="connsiteY4" fmla="*/ 485182 h 643402"/>
                    <a:gd name="connsiteX5" fmla="*/ 1345860 w 1359019"/>
                    <a:gd name="connsiteY5" fmla="*/ 612442 h 643402"/>
                    <a:gd name="connsiteX6" fmla="*/ 1139189 w 1359019"/>
                    <a:gd name="connsiteY6" fmla="*/ 607175 h 643402"/>
                    <a:gd name="connsiteX7" fmla="*/ 137175 w 1359019"/>
                    <a:gd name="connsiteY7" fmla="*/ 603982 h 643402"/>
                    <a:gd name="connsiteX0" fmla="*/ 169649 w 1391493"/>
                    <a:gd name="connsiteY0" fmla="*/ 603982 h 619692"/>
                    <a:gd name="connsiteX1" fmla="*/ 32474 w 1391493"/>
                    <a:gd name="connsiteY1" fmla="*/ 603365 h 619692"/>
                    <a:gd name="connsiteX2" fmla="*/ 300884 w 1391493"/>
                    <a:gd name="connsiteY2" fmla="*/ 496162 h 619692"/>
                    <a:gd name="connsiteX3" fmla="*/ 656414 w 1391493"/>
                    <a:gd name="connsiteY3" fmla="*/ 7 h 619692"/>
                    <a:gd name="connsiteX4" fmla="*/ 985919 w 1391493"/>
                    <a:gd name="connsiteY4" fmla="*/ 485182 h 619692"/>
                    <a:gd name="connsiteX5" fmla="*/ 1378334 w 1391493"/>
                    <a:gd name="connsiteY5" fmla="*/ 612442 h 619692"/>
                    <a:gd name="connsiteX6" fmla="*/ 1171663 w 1391493"/>
                    <a:gd name="connsiteY6" fmla="*/ 607175 h 619692"/>
                    <a:gd name="connsiteX7" fmla="*/ 169649 w 1391493"/>
                    <a:gd name="connsiteY7" fmla="*/ 603982 h 619692"/>
                    <a:gd name="connsiteX0" fmla="*/ 140921 w 1362765"/>
                    <a:gd name="connsiteY0" fmla="*/ 603982 h 619692"/>
                    <a:gd name="connsiteX1" fmla="*/ 3746 w 1362765"/>
                    <a:gd name="connsiteY1" fmla="*/ 603365 h 619692"/>
                    <a:gd name="connsiteX2" fmla="*/ 272156 w 1362765"/>
                    <a:gd name="connsiteY2" fmla="*/ 496162 h 619692"/>
                    <a:gd name="connsiteX3" fmla="*/ 627686 w 1362765"/>
                    <a:gd name="connsiteY3" fmla="*/ 7 h 619692"/>
                    <a:gd name="connsiteX4" fmla="*/ 957191 w 1362765"/>
                    <a:gd name="connsiteY4" fmla="*/ 485182 h 619692"/>
                    <a:gd name="connsiteX5" fmla="*/ 1349606 w 1362765"/>
                    <a:gd name="connsiteY5" fmla="*/ 612442 h 619692"/>
                    <a:gd name="connsiteX6" fmla="*/ 1142935 w 1362765"/>
                    <a:gd name="connsiteY6" fmla="*/ 607175 h 619692"/>
                    <a:gd name="connsiteX7" fmla="*/ 140921 w 1362765"/>
                    <a:gd name="connsiteY7" fmla="*/ 603982 h 619692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2 h 645942"/>
                    <a:gd name="connsiteX1" fmla="*/ 0 w 1359019"/>
                    <a:gd name="connsiteY1" fmla="*/ 603365 h 645942"/>
                    <a:gd name="connsiteX2" fmla="*/ 268410 w 1359019"/>
                    <a:gd name="connsiteY2" fmla="*/ 496162 h 645942"/>
                    <a:gd name="connsiteX3" fmla="*/ 623940 w 1359019"/>
                    <a:gd name="connsiteY3" fmla="*/ 7 h 645942"/>
                    <a:gd name="connsiteX4" fmla="*/ 953445 w 1359019"/>
                    <a:gd name="connsiteY4" fmla="*/ 485182 h 645942"/>
                    <a:gd name="connsiteX5" fmla="*/ 1345860 w 1359019"/>
                    <a:gd name="connsiteY5" fmla="*/ 612442 h 645942"/>
                    <a:gd name="connsiteX6" fmla="*/ 1139189 w 1359019"/>
                    <a:gd name="connsiteY6" fmla="*/ 607175 h 645942"/>
                    <a:gd name="connsiteX7" fmla="*/ 137175 w 1359019"/>
                    <a:gd name="connsiteY7" fmla="*/ 603982 h 645942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8 h 619698"/>
                    <a:gd name="connsiteX1" fmla="*/ 0 w 1359019"/>
                    <a:gd name="connsiteY1" fmla="*/ 603371 h 619698"/>
                    <a:gd name="connsiteX2" fmla="*/ 296032 w 1359019"/>
                    <a:gd name="connsiteY2" fmla="*/ 500930 h 619698"/>
                    <a:gd name="connsiteX3" fmla="*/ 623940 w 1359019"/>
                    <a:gd name="connsiteY3" fmla="*/ 13 h 619698"/>
                    <a:gd name="connsiteX4" fmla="*/ 953445 w 1359019"/>
                    <a:gd name="connsiteY4" fmla="*/ 485188 h 619698"/>
                    <a:gd name="connsiteX5" fmla="*/ 1345860 w 1359019"/>
                    <a:gd name="connsiteY5" fmla="*/ 612448 h 619698"/>
                    <a:gd name="connsiteX6" fmla="*/ 1139189 w 1359019"/>
                    <a:gd name="connsiteY6" fmla="*/ 607181 h 619698"/>
                    <a:gd name="connsiteX7" fmla="*/ 137175 w 1359019"/>
                    <a:gd name="connsiteY7" fmla="*/ 603988 h 619698"/>
                    <a:gd name="connsiteX0" fmla="*/ 137175 w 1359893"/>
                    <a:gd name="connsiteY0" fmla="*/ 603976 h 618806"/>
                    <a:gd name="connsiteX1" fmla="*/ 0 w 1359893"/>
                    <a:gd name="connsiteY1" fmla="*/ 603359 h 618806"/>
                    <a:gd name="connsiteX2" fmla="*/ 296032 w 1359893"/>
                    <a:gd name="connsiteY2" fmla="*/ 500918 h 618806"/>
                    <a:gd name="connsiteX3" fmla="*/ 623940 w 1359893"/>
                    <a:gd name="connsiteY3" fmla="*/ 1 h 618806"/>
                    <a:gd name="connsiteX4" fmla="*/ 941063 w 1359893"/>
                    <a:gd name="connsiteY4" fmla="*/ 497558 h 618806"/>
                    <a:gd name="connsiteX5" fmla="*/ 1345860 w 1359893"/>
                    <a:gd name="connsiteY5" fmla="*/ 612436 h 618806"/>
                    <a:gd name="connsiteX6" fmla="*/ 1139189 w 1359893"/>
                    <a:gd name="connsiteY6" fmla="*/ 607169 h 618806"/>
                    <a:gd name="connsiteX7" fmla="*/ 137175 w 1359893"/>
                    <a:gd name="connsiteY7" fmla="*/ 603976 h 618806"/>
                    <a:gd name="connsiteX0" fmla="*/ 137175 w 1289887"/>
                    <a:gd name="connsiteY0" fmla="*/ 603976 h 617227"/>
                    <a:gd name="connsiteX1" fmla="*/ 0 w 1289887"/>
                    <a:gd name="connsiteY1" fmla="*/ 603359 h 617227"/>
                    <a:gd name="connsiteX2" fmla="*/ 296032 w 1289887"/>
                    <a:gd name="connsiteY2" fmla="*/ 500918 h 617227"/>
                    <a:gd name="connsiteX3" fmla="*/ 623940 w 1289887"/>
                    <a:gd name="connsiteY3" fmla="*/ 1 h 617227"/>
                    <a:gd name="connsiteX4" fmla="*/ 941063 w 1289887"/>
                    <a:gd name="connsiteY4" fmla="*/ 497558 h 617227"/>
                    <a:gd name="connsiteX5" fmla="*/ 1242990 w 1289887"/>
                    <a:gd name="connsiteY5" fmla="*/ 610531 h 617227"/>
                    <a:gd name="connsiteX6" fmla="*/ 1139189 w 1289887"/>
                    <a:gd name="connsiteY6" fmla="*/ 607169 h 617227"/>
                    <a:gd name="connsiteX7" fmla="*/ 137175 w 1289887"/>
                    <a:gd name="connsiteY7" fmla="*/ 603976 h 617227"/>
                    <a:gd name="connsiteX0" fmla="*/ 137175 w 1276309"/>
                    <a:gd name="connsiteY0" fmla="*/ 603976 h 612731"/>
                    <a:gd name="connsiteX1" fmla="*/ 0 w 1276309"/>
                    <a:gd name="connsiteY1" fmla="*/ 603359 h 612731"/>
                    <a:gd name="connsiteX2" fmla="*/ 296032 w 1276309"/>
                    <a:gd name="connsiteY2" fmla="*/ 500918 h 612731"/>
                    <a:gd name="connsiteX3" fmla="*/ 623940 w 1276309"/>
                    <a:gd name="connsiteY3" fmla="*/ 1 h 612731"/>
                    <a:gd name="connsiteX4" fmla="*/ 941063 w 1276309"/>
                    <a:gd name="connsiteY4" fmla="*/ 497558 h 612731"/>
                    <a:gd name="connsiteX5" fmla="*/ 1214415 w 1276309"/>
                    <a:gd name="connsiteY5" fmla="*/ 604816 h 612731"/>
                    <a:gd name="connsiteX6" fmla="*/ 1139189 w 1276309"/>
                    <a:gd name="connsiteY6" fmla="*/ 607169 h 612731"/>
                    <a:gd name="connsiteX7" fmla="*/ 137175 w 1276309"/>
                    <a:gd name="connsiteY7" fmla="*/ 603976 h 612731"/>
                    <a:gd name="connsiteX0" fmla="*/ 137175 w 1254539"/>
                    <a:gd name="connsiteY0" fmla="*/ 603976 h 608319"/>
                    <a:gd name="connsiteX1" fmla="*/ 0 w 1254539"/>
                    <a:gd name="connsiteY1" fmla="*/ 603359 h 608319"/>
                    <a:gd name="connsiteX2" fmla="*/ 296032 w 1254539"/>
                    <a:gd name="connsiteY2" fmla="*/ 500918 h 608319"/>
                    <a:gd name="connsiteX3" fmla="*/ 623940 w 1254539"/>
                    <a:gd name="connsiteY3" fmla="*/ 1 h 608319"/>
                    <a:gd name="connsiteX4" fmla="*/ 941063 w 1254539"/>
                    <a:gd name="connsiteY4" fmla="*/ 497558 h 608319"/>
                    <a:gd name="connsiteX5" fmla="*/ 1214415 w 1254539"/>
                    <a:gd name="connsiteY5" fmla="*/ 604816 h 608319"/>
                    <a:gd name="connsiteX6" fmla="*/ 1139189 w 1254539"/>
                    <a:gd name="connsiteY6" fmla="*/ 607169 h 608319"/>
                    <a:gd name="connsiteX7" fmla="*/ 137175 w 1254539"/>
                    <a:gd name="connsiteY7" fmla="*/ 603976 h 608319"/>
                    <a:gd name="connsiteX0" fmla="*/ 137175 w 1255615"/>
                    <a:gd name="connsiteY0" fmla="*/ 603976 h 609276"/>
                    <a:gd name="connsiteX1" fmla="*/ 0 w 1255615"/>
                    <a:gd name="connsiteY1" fmla="*/ 603359 h 609276"/>
                    <a:gd name="connsiteX2" fmla="*/ 296032 w 1255615"/>
                    <a:gd name="connsiteY2" fmla="*/ 500918 h 609276"/>
                    <a:gd name="connsiteX3" fmla="*/ 623940 w 1255615"/>
                    <a:gd name="connsiteY3" fmla="*/ 1 h 609276"/>
                    <a:gd name="connsiteX4" fmla="*/ 941063 w 1255615"/>
                    <a:gd name="connsiteY4" fmla="*/ 497558 h 609276"/>
                    <a:gd name="connsiteX5" fmla="*/ 1214415 w 1255615"/>
                    <a:gd name="connsiteY5" fmla="*/ 604816 h 609276"/>
                    <a:gd name="connsiteX6" fmla="*/ 1139189 w 1255615"/>
                    <a:gd name="connsiteY6" fmla="*/ 607169 h 609276"/>
                    <a:gd name="connsiteX7" fmla="*/ 137175 w 1255615"/>
                    <a:gd name="connsiteY7" fmla="*/ 603976 h 609276"/>
                    <a:gd name="connsiteX0" fmla="*/ 137175 w 1257418"/>
                    <a:gd name="connsiteY0" fmla="*/ 603976 h 608319"/>
                    <a:gd name="connsiteX1" fmla="*/ 0 w 1257418"/>
                    <a:gd name="connsiteY1" fmla="*/ 603359 h 608319"/>
                    <a:gd name="connsiteX2" fmla="*/ 296032 w 1257418"/>
                    <a:gd name="connsiteY2" fmla="*/ 500918 h 608319"/>
                    <a:gd name="connsiteX3" fmla="*/ 623940 w 1257418"/>
                    <a:gd name="connsiteY3" fmla="*/ 1 h 608319"/>
                    <a:gd name="connsiteX4" fmla="*/ 941063 w 1257418"/>
                    <a:gd name="connsiteY4" fmla="*/ 497558 h 608319"/>
                    <a:gd name="connsiteX5" fmla="*/ 1214415 w 1257418"/>
                    <a:gd name="connsiteY5" fmla="*/ 604816 h 608319"/>
                    <a:gd name="connsiteX6" fmla="*/ 1139189 w 1257418"/>
                    <a:gd name="connsiteY6" fmla="*/ 607169 h 608319"/>
                    <a:gd name="connsiteX7" fmla="*/ 137175 w 1257418"/>
                    <a:gd name="connsiteY7" fmla="*/ 603976 h 608319"/>
                    <a:gd name="connsiteX0" fmla="*/ 137175 w 1328911"/>
                    <a:gd name="connsiteY0" fmla="*/ 603976 h 608319"/>
                    <a:gd name="connsiteX1" fmla="*/ 0 w 1328911"/>
                    <a:gd name="connsiteY1" fmla="*/ 603359 h 608319"/>
                    <a:gd name="connsiteX2" fmla="*/ 296032 w 1328911"/>
                    <a:gd name="connsiteY2" fmla="*/ 500918 h 608319"/>
                    <a:gd name="connsiteX3" fmla="*/ 623940 w 1328911"/>
                    <a:gd name="connsiteY3" fmla="*/ 1 h 608319"/>
                    <a:gd name="connsiteX4" fmla="*/ 941063 w 1328911"/>
                    <a:gd name="connsiteY4" fmla="*/ 497558 h 608319"/>
                    <a:gd name="connsiteX5" fmla="*/ 1214415 w 1328911"/>
                    <a:gd name="connsiteY5" fmla="*/ 604816 h 608319"/>
                    <a:gd name="connsiteX6" fmla="*/ 1139189 w 1328911"/>
                    <a:gd name="connsiteY6" fmla="*/ 607169 h 608319"/>
                    <a:gd name="connsiteX7" fmla="*/ 137175 w 1328911"/>
                    <a:gd name="connsiteY7" fmla="*/ 603976 h 608319"/>
                    <a:gd name="connsiteX0" fmla="*/ 137175 w 1323427"/>
                    <a:gd name="connsiteY0" fmla="*/ 603976 h 609167"/>
                    <a:gd name="connsiteX1" fmla="*/ 0 w 1323427"/>
                    <a:gd name="connsiteY1" fmla="*/ 603359 h 609167"/>
                    <a:gd name="connsiteX2" fmla="*/ 296032 w 1323427"/>
                    <a:gd name="connsiteY2" fmla="*/ 500918 h 609167"/>
                    <a:gd name="connsiteX3" fmla="*/ 623940 w 1323427"/>
                    <a:gd name="connsiteY3" fmla="*/ 1 h 609167"/>
                    <a:gd name="connsiteX4" fmla="*/ 941063 w 1323427"/>
                    <a:gd name="connsiteY4" fmla="*/ 497558 h 609167"/>
                    <a:gd name="connsiteX5" fmla="*/ 1204890 w 1323427"/>
                    <a:gd name="connsiteY5" fmla="*/ 606721 h 609167"/>
                    <a:gd name="connsiteX6" fmla="*/ 1139189 w 1323427"/>
                    <a:gd name="connsiteY6" fmla="*/ 607169 h 609167"/>
                    <a:gd name="connsiteX7" fmla="*/ 137175 w 1323427"/>
                    <a:gd name="connsiteY7" fmla="*/ 603976 h 609167"/>
                    <a:gd name="connsiteX0" fmla="*/ 137175 w 1253889"/>
                    <a:gd name="connsiteY0" fmla="*/ 603976 h 664050"/>
                    <a:gd name="connsiteX1" fmla="*/ 0 w 1253889"/>
                    <a:gd name="connsiteY1" fmla="*/ 603359 h 664050"/>
                    <a:gd name="connsiteX2" fmla="*/ 296032 w 1253889"/>
                    <a:gd name="connsiteY2" fmla="*/ 500918 h 664050"/>
                    <a:gd name="connsiteX3" fmla="*/ 623940 w 1253889"/>
                    <a:gd name="connsiteY3" fmla="*/ 1 h 664050"/>
                    <a:gd name="connsiteX4" fmla="*/ 941063 w 1253889"/>
                    <a:gd name="connsiteY4" fmla="*/ 497558 h 664050"/>
                    <a:gd name="connsiteX5" fmla="*/ 1204890 w 1253889"/>
                    <a:gd name="connsiteY5" fmla="*/ 606721 h 664050"/>
                    <a:gd name="connsiteX6" fmla="*/ 1139189 w 1253889"/>
                    <a:gd name="connsiteY6" fmla="*/ 607169 h 664050"/>
                    <a:gd name="connsiteX7" fmla="*/ 137175 w 1253889"/>
                    <a:gd name="connsiteY7" fmla="*/ 603976 h 664050"/>
                    <a:gd name="connsiteX0" fmla="*/ 137175 w 1247868"/>
                    <a:gd name="connsiteY0" fmla="*/ 603976 h 687805"/>
                    <a:gd name="connsiteX1" fmla="*/ 0 w 1247868"/>
                    <a:gd name="connsiteY1" fmla="*/ 603359 h 687805"/>
                    <a:gd name="connsiteX2" fmla="*/ 296032 w 1247868"/>
                    <a:gd name="connsiteY2" fmla="*/ 500918 h 687805"/>
                    <a:gd name="connsiteX3" fmla="*/ 623940 w 1247868"/>
                    <a:gd name="connsiteY3" fmla="*/ 1 h 687805"/>
                    <a:gd name="connsiteX4" fmla="*/ 941063 w 1247868"/>
                    <a:gd name="connsiteY4" fmla="*/ 497558 h 687805"/>
                    <a:gd name="connsiteX5" fmla="*/ 1204890 w 1247868"/>
                    <a:gd name="connsiteY5" fmla="*/ 606721 h 687805"/>
                    <a:gd name="connsiteX6" fmla="*/ 1139189 w 1247868"/>
                    <a:gd name="connsiteY6" fmla="*/ 607169 h 687805"/>
                    <a:gd name="connsiteX7" fmla="*/ 137175 w 1247868"/>
                    <a:gd name="connsiteY7" fmla="*/ 603976 h 687805"/>
                    <a:gd name="connsiteX0" fmla="*/ 137175 w 1243425"/>
                    <a:gd name="connsiteY0" fmla="*/ 603976 h 648862"/>
                    <a:gd name="connsiteX1" fmla="*/ 0 w 1243425"/>
                    <a:gd name="connsiteY1" fmla="*/ 603359 h 648862"/>
                    <a:gd name="connsiteX2" fmla="*/ 296032 w 1243425"/>
                    <a:gd name="connsiteY2" fmla="*/ 500918 h 648862"/>
                    <a:gd name="connsiteX3" fmla="*/ 623940 w 1243425"/>
                    <a:gd name="connsiteY3" fmla="*/ 1 h 648862"/>
                    <a:gd name="connsiteX4" fmla="*/ 941063 w 1243425"/>
                    <a:gd name="connsiteY4" fmla="*/ 497558 h 648862"/>
                    <a:gd name="connsiteX5" fmla="*/ 1204890 w 1243425"/>
                    <a:gd name="connsiteY5" fmla="*/ 606721 h 648862"/>
                    <a:gd name="connsiteX6" fmla="*/ 1139189 w 1243425"/>
                    <a:gd name="connsiteY6" fmla="*/ 607169 h 648862"/>
                    <a:gd name="connsiteX7" fmla="*/ 137175 w 1243425"/>
                    <a:gd name="connsiteY7" fmla="*/ 603976 h 648862"/>
                    <a:gd name="connsiteX0" fmla="*/ 137175 w 1210898"/>
                    <a:gd name="connsiteY0" fmla="*/ 603976 h 648151"/>
                    <a:gd name="connsiteX1" fmla="*/ 0 w 1210898"/>
                    <a:gd name="connsiteY1" fmla="*/ 603359 h 648151"/>
                    <a:gd name="connsiteX2" fmla="*/ 296032 w 1210898"/>
                    <a:gd name="connsiteY2" fmla="*/ 500918 h 648151"/>
                    <a:gd name="connsiteX3" fmla="*/ 623940 w 1210898"/>
                    <a:gd name="connsiteY3" fmla="*/ 1 h 648151"/>
                    <a:gd name="connsiteX4" fmla="*/ 941063 w 1210898"/>
                    <a:gd name="connsiteY4" fmla="*/ 497558 h 648151"/>
                    <a:gd name="connsiteX5" fmla="*/ 1099162 w 1210898"/>
                    <a:gd name="connsiteY5" fmla="*/ 605768 h 648151"/>
                    <a:gd name="connsiteX6" fmla="*/ 1139189 w 1210898"/>
                    <a:gd name="connsiteY6" fmla="*/ 607169 h 648151"/>
                    <a:gd name="connsiteX7" fmla="*/ 137175 w 1210898"/>
                    <a:gd name="connsiteY7" fmla="*/ 603976 h 648151"/>
                    <a:gd name="connsiteX0" fmla="*/ 137175 w 1310977"/>
                    <a:gd name="connsiteY0" fmla="*/ 603976 h 611890"/>
                    <a:gd name="connsiteX1" fmla="*/ 0 w 1310977"/>
                    <a:gd name="connsiteY1" fmla="*/ 603359 h 611890"/>
                    <a:gd name="connsiteX2" fmla="*/ 296032 w 1310977"/>
                    <a:gd name="connsiteY2" fmla="*/ 500918 h 611890"/>
                    <a:gd name="connsiteX3" fmla="*/ 623940 w 1310977"/>
                    <a:gd name="connsiteY3" fmla="*/ 1 h 611890"/>
                    <a:gd name="connsiteX4" fmla="*/ 941063 w 1310977"/>
                    <a:gd name="connsiteY4" fmla="*/ 497558 h 611890"/>
                    <a:gd name="connsiteX5" fmla="*/ 1099162 w 1310977"/>
                    <a:gd name="connsiteY5" fmla="*/ 605768 h 611890"/>
                    <a:gd name="connsiteX6" fmla="*/ 1226819 w 1310977"/>
                    <a:gd name="connsiteY6" fmla="*/ 601454 h 611890"/>
                    <a:gd name="connsiteX7" fmla="*/ 137175 w 1310977"/>
                    <a:gd name="connsiteY7" fmla="*/ 603976 h 611890"/>
                    <a:gd name="connsiteX0" fmla="*/ 137175 w 1330881"/>
                    <a:gd name="connsiteY0" fmla="*/ 603976 h 604008"/>
                    <a:gd name="connsiteX1" fmla="*/ 0 w 1330881"/>
                    <a:gd name="connsiteY1" fmla="*/ 603359 h 604008"/>
                    <a:gd name="connsiteX2" fmla="*/ 296032 w 1330881"/>
                    <a:gd name="connsiteY2" fmla="*/ 500918 h 604008"/>
                    <a:gd name="connsiteX3" fmla="*/ 623940 w 1330881"/>
                    <a:gd name="connsiteY3" fmla="*/ 1 h 604008"/>
                    <a:gd name="connsiteX4" fmla="*/ 941063 w 1330881"/>
                    <a:gd name="connsiteY4" fmla="*/ 497558 h 604008"/>
                    <a:gd name="connsiteX5" fmla="*/ 1192507 w 1330881"/>
                    <a:gd name="connsiteY5" fmla="*/ 423841 h 604008"/>
                    <a:gd name="connsiteX6" fmla="*/ 1226819 w 1330881"/>
                    <a:gd name="connsiteY6" fmla="*/ 601454 h 604008"/>
                    <a:gd name="connsiteX7" fmla="*/ 137175 w 1330881"/>
                    <a:gd name="connsiteY7" fmla="*/ 603976 h 604008"/>
                    <a:gd name="connsiteX0" fmla="*/ 137175 w 1339449"/>
                    <a:gd name="connsiteY0" fmla="*/ 603976 h 604008"/>
                    <a:gd name="connsiteX1" fmla="*/ 0 w 1339449"/>
                    <a:gd name="connsiteY1" fmla="*/ 603359 h 604008"/>
                    <a:gd name="connsiteX2" fmla="*/ 296032 w 1339449"/>
                    <a:gd name="connsiteY2" fmla="*/ 500918 h 604008"/>
                    <a:gd name="connsiteX3" fmla="*/ 623940 w 1339449"/>
                    <a:gd name="connsiteY3" fmla="*/ 1 h 604008"/>
                    <a:gd name="connsiteX4" fmla="*/ 941063 w 1339449"/>
                    <a:gd name="connsiteY4" fmla="*/ 497558 h 604008"/>
                    <a:gd name="connsiteX5" fmla="*/ 1222987 w 1339449"/>
                    <a:gd name="connsiteY5" fmla="*/ 574336 h 604008"/>
                    <a:gd name="connsiteX6" fmla="*/ 1226819 w 1339449"/>
                    <a:gd name="connsiteY6" fmla="*/ 601454 h 604008"/>
                    <a:gd name="connsiteX7" fmla="*/ 137175 w 1339449"/>
                    <a:gd name="connsiteY7" fmla="*/ 603976 h 604008"/>
                    <a:gd name="connsiteX0" fmla="*/ 137175 w 1247441"/>
                    <a:gd name="connsiteY0" fmla="*/ 603976 h 606669"/>
                    <a:gd name="connsiteX1" fmla="*/ 0 w 1247441"/>
                    <a:gd name="connsiteY1" fmla="*/ 603359 h 606669"/>
                    <a:gd name="connsiteX2" fmla="*/ 296032 w 1247441"/>
                    <a:gd name="connsiteY2" fmla="*/ 500918 h 606669"/>
                    <a:gd name="connsiteX3" fmla="*/ 623940 w 1247441"/>
                    <a:gd name="connsiteY3" fmla="*/ 1 h 606669"/>
                    <a:gd name="connsiteX4" fmla="*/ 941063 w 1247441"/>
                    <a:gd name="connsiteY4" fmla="*/ 497558 h 606669"/>
                    <a:gd name="connsiteX5" fmla="*/ 1222987 w 1247441"/>
                    <a:gd name="connsiteY5" fmla="*/ 574336 h 606669"/>
                    <a:gd name="connsiteX6" fmla="*/ 1076324 w 1247441"/>
                    <a:gd name="connsiteY6" fmla="*/ 605264 h 606669"/>
                    <a:gd name="connsiteX7" fmla="*/ 137175 w 1247441"/>
                    <a:gd name="connsiteY7" fmla="*/ 603976 h 606669"/>
                    <a:gd name="connsiteX0" fmla="*/ 137175 w 1259693"/>
                    <a:gd name="connsiteY0" fmla="*/ 603976 h 606752"/>
                    <a:gd name="connsiteX1" fmla="*/ 0 w 1259693"/>
                    <a:gd name="connsiteY1" fmla="*/ 603359 h 606752"/>
                    <a:gd name="connsiteX2" fmla="*/ 296032 w 1259693"/>
                    <a:gd name="connsiteY2" fmla="*/ 500918 h 606752"/>
                    <a:gd name="connsiteX3" fmla="*/ 623940 w 1259693"/>
                    <a:gd name="connsiteY3" fmla="*/ 1 h 606752"/>
                    <a:gd name="connsiteX4" fmla="*/ 941063 w 1259693"/>
                    <a:gd name="connsiteY4" fmla="*/ 497558 h 606752"/>
                    <a:gd name="connsiteX5" fmla="*/ 1241084 w 1259693"/>
                    <a:gd name="connsiteY5" fmla="*/ 597196 h 606752"/>
                    <a:gd name="connsiteX6" fmla="*/ 1076324 w 1259693"/>
                    <a:gd name="connsiteY6" fmla="*/ 605264 h 606752"/>
                    <a:gd name="connsiteX7" fmla="*/ 137175 w 1259693"/>
                    <a:gd name="connsiteY7" fmla="*/ 603976 h 606752"/>
                    <a:gd name="connsiteX0" fmla="*/ 137175 w 1240900"/>
                    <a:gd name="connsiteY0" fmla="*/ 603976 h 609293"/>
                    <a:gd name="connsiteX1" fmla="*/ 0 w 1240900"/>
                    <a:gd name="connsiteY1" fmla="*/ 603359 h 609293"/>
                    <a:gd name="connsiteX2" fmla="*/ 296032 w 1240900"/>
                    <a:gd name="connsiteY2" fmla="*/ 500918 h 609293"/>
                    <a:gd name="connsiteX3" fmla="*/ 623940 w 1240900"/>
                    <a:gd name="connsiteY3" fmla="*/ 1 h 609293"/>
                    <a:gd name="connsiteX4" fmla="*/ 941063 w 1240900"/>
                    <a:gd name="connsiteY4" fmla="*/ 497558 h 609293"/>
                    <a:gd name="connsiteX5" fmla="*/ 1212509 w 1240900"/>
                    <a:gd name="connsiteY5" fmla="*/ 601006 h 609293"/>
                    <a:gd name="connsiteX6" fmla="*/ 1076324 w 1240900"/>
                    <a:gd name="connsiteY6" fmla="*/ 605264 h 609293"/>
                    <a:gd name="connsiteX7" fmla="*/ 137175 w 1240900"/>
                    <a:gd name="connsiteY7" fmla="*/ 603976 h 609293"/>
                    <a:gd name="connsiteX0" fmla="*/ 137175 w 1314602"/>
                    <a:gd name="connsiteY0" fmla="*/ 603976 h 606669"/>
                    <a:gd name="connsiteX1" fmla="*/ 0 w 1314602"/>
                    <a:gd name="connsiteY1" fmla="*/ 603359 h 606669"/>
                    <a:gd name="connsiteX2" fmla="*/ 296032 w 1314602"/>
                    <a:gd name="connsiteY2" fmla="*/ 500918 h 606669"/>
                    <a:gd name="connsiteX3" fmla="*/ 623940 w 1314602"/>
                    <a:gd name="connsiteY3" fmla="*/ 1 h 606669"/>
                    <a:gd name="connsiteX4" fmla="*/ 941063 w 1314602"/>
                    <a:gd name="connsiteY4" fmla="*/ 497558 h 606669"/>
                    <a:gd name="connsiteX5" fmla="*/ 1212509 w 1314602"/>
                    <a:gd name="connsiteY5" fmla="*/ 601006 h 606669"/>
                    <a:gd name="connsiteX6" fmla="*/ 1076324 w 1314602"/>
                    <a:gd name="connsiteY6" fmla="*/ 605264 h 606669"/>
                    <a:gd name="connsiteX7" fmla="*/ 137175 w 1314602"/>
                    <a:gd name="connsiteY7" fmla="*/ 603976 h 606669"/>
                    <a:gd name="connsiteX0" fmla="*/ 137175 w 1298662"/>
                    <a:gd name="connsiteY0" fmla="*/ 603976 h 621133"/>
                    <a:gd name="connsiteX1" fmla="*/ 0 w 1298662"/>
                    <a:gd name="connsiteY1" fmla="*/ 603359 h 621133"/>
                    <a:gd name="connsiteX2" fmla="*/ 296032 w 1298662"/>
                    <a:gd name="connsiteY2" fmla="*/ 500918 h 621133"/>
                    <a:gd name="connsiteX3" fmla="*/ 623940 w 1298662"/>
                    <a:gd name="connsiteY3" fmla="*/ 1 h 621133"/>
                    <a:gd name="connsiteX4" fmla="*/ 941063 w 1298662"/>
                    <a:gd name="connsiteY4" fmla="*/ 497558 h 621133"/>
                    <a:gd name="connsiteX5" fmla="*/ 1212509 w 1298662"/>
                    <a:gd name="connsiteY5" fmla="*/ 601006 h 621133"/>
                    <a:gd name="connsiteX6" fmla="*/ 1076324 w 1298662"/>
                    <a:gd name="connsiteY6" fmla="*/ 605264 h 621133"/>
                    <a:gd name="connsiteX7" fmla="*/ 137175 w 1298662"/>
                    <a:gd name="connsiteY7" fmla="*/ 603976 h 621133"/>
                    <a:gd name="connsiteX0" fmla="*/ 137175 w 1314181"/>
                    <a:gd name="connsiteY0" fmla="*/ 603976 h 607161"/>
                    <a:gd name="connsiteX1" fmla="*/ 0 w 1314181"/>
                    <a:gd name="connsiteY1" fmla="*/ 603359 h 607161"/>
                    <a:gd name="connsiteX2" fmla="*/ 296032 w 1314181"/>
                    <a:gd name="connsiteY2" fmla="*/ 500918 h 607161"/>
                    <a:gd name="connsiteX3" fmla="*/ 623940 w 1314181"/>
                    <a:gd name="connsiteY3" fmla="*/ 1 h 607161"/>
                    <a:gd name="connsiteX4" fmla="*/ 941063 w 1314181"/>
                    <a:gd name="connsiteY4" fmla="*/ 497558 h 607161"/>
                    <a:gd name="connsiteX5" fmla="*/ 1212509 w 1314181"/>
                    <a:gd name="connsiteY5" fmla="*/ 601006 h 607161"/>
                    <a:gd name="connsiteX6" fmla="*/ 1076324 w 1314181"/>
                    <a:gd name="connsiteY6" fmla="*/ 605264 h 607161"/>
                    <a:gd name="connsiteX7" fmla="*/ 137175 w 1314181"/>
                    <a:gd name="connsiteY7" fmla="*/ 603976 h 607161"/>
                    <a:gd name="connsiteX0" fmla="*/ 137175 w 1313762"/>
                    <a:gd name="connsiteY0" fmla="*/ 603976 h 606669"/>
                    <a:gd name="connsiteX1" fmla="*/ 0 w 1313762"/>
                    <a:gd name="connsiteY1" fmla="*/ 603359 h 606669"/>
                    <a:gd name="connsiteX2" fmla="*/ 296032 w 1313762"/>
                    <a:gd name="connsiteY2" fmla="*/ 500918 h 606669"/>
                    <a:gd name="connsiteX3" fmla="*/ 623940 w 1313762"/>
                    <a:gd name="connsiteY3" fmla="*/ 1 h 606669"/>
                    <a:gd name="connsiteX4" fmla="*/ 941063 w 1313762"/>
                    <a:gd name="connsiteY4" fmla="*/ 497558 h 606669"/>
                    <a:gd name="connsiteX5" fmla="*/ 1212509 w 1313762"/>
                    <a:gd name="connsiteY5" fmla="*/ 601006 h 606669"/>
                    <a:gd name="connsiteX6" fmla="*/ 1076324 w 1313762"/>
                    <a:gd name="connsiteY6" fmla="*/ 605264 h 606669"/>
                    <a:gd name="connsiteX7" fmla="*/ 137175 w 1313762"/>
                    <a:gd name="connsiteY7" fmla="*/ 603976 h 606669"/>
                    <a:gd name="connsiteX0" fmla="*/ 137175 w 1313341"/>
                    <a:gd name="connsiteY0" fmla="*/ 603976 h 607185"/>
                    <a:gd name="connsiteX1" fmla="*/ 0 w 1313341"/>
                    <a:gd name="connsiteY1" fmla="*/ 603359 h 607185"/>
                    <a:gd name="connsiteX2" fmla="*/ 296032 w 1313341"/>
                    <a:gd name="connsiteY2" fmla="*/ 500918 h 607185"/>
                    <a:gd name="connsiteX3" fmla="*/ 623940 w 1313341"/>
                    <a:gd name="connsiteY3" fmla="*/ 1 h 607185"/>
                    <a:gd name="connsiteX4" fmla="*/ 941063 w 1313341"/>
                    <a:gd name="connsiteY4" fmla="*/ 497558 h 607185"/>
                    <a:gd name="connsiteX5" fmla="*/ 1212509 w 1313341"/>
                    <a:gd name="connsiteY5" fmla="*/ 601006 h 607185"/>
                    <a:gd name="connsiteX6" fmla="*/ 1076324 w 1313341"/>
                    <a:gd name="connsiteY6" fmla="*/ 605264 h 607185"/>
                    <a:gd name="connsiteX7" fmla="*/ 137175 w 1313341"/>
                    <a:gd name="connsiteY7" fmla="*/ 603976 h 607185"/>
                    <a:gd name="connsiteX0" fmla="*/ 137175 w 1264932"/>
                    <a:gd name="connsiteY0" fmla="*/ 603976 h 606669"/>
                    <a:gd name="connsiteX1" fmla="*/ 0 w 1264932"/>
                    <a:gd name="connsiteY1" fmla="*/ 603359 h 606669"/>
                    <a:gd name="connsiteX2" fmla="*/ 296032 w 1264932"/>
                    <a:gd name="connsiteY2" fmla="*/ 500918 h 606669"/>
                    <a:gd name="connsiteX3" fmla="*/ 623940 w 1264932"/>
                    <a:gd name="connsiteY3" fmla="*/ 1 h 606669"/>
                    <a:gd name="connsiteX4" fmla="*/ 941063 w 1264932"/>
                    <a:gd name="connsiteY4" fmla="*/ 497558 h 606669"/>
                    <a:gd name="connsiteX5" fmla="*/ 1212509 w 1264932"/>
                    <a:gd name="connsiteY5" fmla="*/ 601006 h 606669"/>
                    <a:gd name="connsiteX6" fmla="*/ 1076324 w 1264932"/>
                    <a:gd name="connsiteY6" fmla="*/ 605264 h 606669"/>
                    <a:gd name="connsiteX7" fmla="*/ 137175 w 1264932"/>
                    <a:gd name="connsiteY7" fmla="*/ 603976 h 606669"/>
                    <a:gd name="connsiteX0" fmla="*/ 137175 w 1265345"/>
                    <a:gd name="connsiteY0" fmla="*/ 603976 h 606669"/>
                    <a:gd name="connsiteX1" fmla="*/ 0 w 1265345"/>
                    <a:gd name="connsiteY1" fmla="*/ 603359 h 606669"/>
                    <a:gd name="connsiteX2" fmla="*/ 296032 w 1265345"/>
                    <a:gd name="connsiteY2" fmla="*/ 500918 h 606669"/>
                    <a:gd name="connsiteX3" fmla="*/ 623940 w 1265345"/>
                    <a:gd name="connsiteY3" fmla="*/ 1 h 606669"/>
                    <a:gd name="connsiteX4" fmla="*/ 941063 w 1265345"/>
                    <a:gd name="connsiteY4" fmla="*/ 497558 h 606669"/>
                    <a:gd name="connsiteX5" fmla="*/ 1212509 w 1265345"/>
                    <a:gd name="connsiteY5" fmla="*/ 601006 h 606669"/>
                    <a:gd name="connsiteX6" fmla="*/ 1076324 w 1265345"/>
                    <a:gd name="connsiteY6" fmla="*/ 605264 h 606669"/>
                    <a:gd name="connsiteX7" fmla="*/ 137175 w 1265345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182444"/>
                    <a:gd name="connsiteY0" fmla="*/ 603976 h 612137"/>
                    <a:gd name="connsiteX1" fmla="*/ 0 w 1182444"/>
                    <a:gd name="connsiteY1" fmla="*/ 603359 h 612137"/>
                    <a:gd name="connsiteX2" fmla="*/ 296032 w 1182444"/>
                    <a:gd name="connsiteY2" fmla="*/ 500918 h 612137"/>
                    <a:gd name="connsiteX3" fmla="*/ 623940 w 1182444"/>
                    <a:gd name="connsiteY3" fmla="*/ 1 h 612137"/>
                    <a:gd name="connsiteX4" fmla="*/ 941063 w 1182444"/>
                    <a:gd name="connsiteY4" fmla="*/ 497558 h 612137"/>
                    <a:gd name="connsiteX5" fmla="*/ 1155359 w 1182444"/>
                    <a:gd name="connsiteY5" fmla="*/ 604816 h 612137"/>
                    <a:gd name="connsiteX6" fmla="*/ 1024687 w 1182444"/>
                    <a:gd name="connsiteY6" fmla="*/ 605264 h 612137"/>
                    <a:gd name="connsiteX7" fmla="*/ 137175 w 1182444"/>
                    <a:gd name="connsiteY7" fmla="*/ 603976 h 612137"/>
                    <a:gd name="connsiteX0" fmla="*/ 137175 w 1167795"/>
                    <a:gd name="connsiteY0" fmla="*/ 603976 h 612137"/>
                    <a:gd name="connsiteX1" fmla="*/ 0 w 1167795"/>
                    <a:gd name="connsiteY1" fmla="*/ 603359 h 612137"/>
                    <a:gd name="connsiteX2" fmla="*/ 296032 w 1167795"/>
                    <a:gd name="connsiteY2" fmla="*/ 500918 h 612137"/>
                    <a:gd name="connsiteX3" fmla="*/ 623940 w 1167795"/>
                    <a:gd name="connsiteY3" fmla="*/ 1 h 612137"/>
                    <a:gd name="connsiteX4" fmla="*/ 941063 w 1167795"/>
                    <a:gd name="connsiteY4" fmla="*/ 497558 h 612137"/>
                    <a:gd name="connsiteX5" fmla="*/ 1155359 w 1167795"/>
                    <a:gd name="connsiteY5" fmla="*/ 604816 h 612137"/>
                    <a:gd name="connsiteX6" fmla="*/ 991012 w 1167795"/>
                    <a:gd name="connsiteY6" fmla="*/ 605264 h 612137"/>
                    <a:gd name="connsiteX7" fmla="*/ 137175 w 1167795"/>
                    <a:gd name="connsiteY7" fmla="*/ 603976 h 612137"/>
                    <a:gd name="connsiteX0" fmla="*/ 137175 w 1214041"/>
                    <a:gd name="connsiteY0" fmla="*/ 603976 h 606669"/>
                    <a:gd name="connsiteX1" fmla="*/ 0 w 1214041"/>
                    <a:gd name="connsiteY1" fmla="*/ 603359 h 606669"/>
                    <a:gd name="connsiteX2" fmla="*/ 296032 w 1214041"/>
                    <a:gd name="connsiteY2" fmla="*/ 500918 h 606669"/>
                    <a:gd name="connsiteX3" fmla="*/ 623940 w 1214041"/>
                    <a:gd name="connsiteY3" fmla="*/ 1 h 606669"/>
                    <a:gd name="connsiteX4" fmla="*/ 941063 w 1214041"/>
                    <a:gd name="connsiteY4" fmla="*/ 497558 h 606669"/>
                    <a:gd name="connsiteX5" fmla="*/ 1211486 w 1214041"/>
                    <a:gd name="connsiteY5" fmla="*/ 541955 h 606669"/>
                    <a:gd name="connsiteX6" fmla="*/ 991012 w 1214041"/>
                    <a:gd name="connsiteY6" fmla="*/ 605264 h 606669"/>
                    <a:gd name="connsiteX7" fmla="*/ 137175 w 1214041"/>
                    <a:gd name="connsiteY7" fmla="*/ 603976 h 606669"/>
                    <a:gd name="connsiteX0" fmla="*/ 137175 w 1199831"/>
                    <a:gd name="connsiteY0" fmla="*/ 603976 h 606669"/>
                    <a:gd name="connsiteX1" fmla="*/ 0 w 1199831"/>
                    <a:gd name="connsiteY1" fmla="*/ 603359 h 606669"/>
                    <a:gd name="connsiteX2" fmla="*/ 296032 w 1199831"/>
                    <a:gd name="connsiteY2" fmla="*/ 500918 h 606669"/>
                    <a:gd name="connsiteX3" fmla="*/ 623940 w 1199831"/>
                    <a:gd name="connsiteY3" fmla="*/ 1 h 606669"/>
                    <a:gd name="connsiteX4" fmla="*/ 941063 w 1199831"/>
                    <a:gd name="connsiteY4" fmla="*/ 497558 h 606669"/>
                    <a:gd name="connsiteX5" fmla="*/ 1195771 w 1199831"/>
                    <a:gd name="connsiteY5" fmla="*/ 581243 h 606669"/>
                    <a:gd name="connsiteX6" fmla="*/ 991012 w 1199831"/>
                    <a:gd name="connsiteY6" fmla="*/ 605264 h 606669"/>
                    <a:gd name="connsiteX7" fmla="*/ 137175 w 1199831"/>
                    <a:gd name="connsiteY7" fmla="*/ 603976 h 606669"/>
                    <a:gd name="connsiteX0" fmla="*/ 137175 w 1206837"/>
                    <a:gd name="connsiteY0" fmla="*/ 603976 h 606669"/>
                    <a:gd name="connsiteX1" fmla="*/ 0 w 1206837"/>
                    <a:gd name="connsiteY1" fmla="*/ 603359 h 606669"/>
                    <a:gd name="connsiteX2" fmla="*/ 296032 w 1206837"/>
                    <a:gd name="connsiteY2" fmla="*/ 500918 h 606669"/>
                    <a:gd name="connsiteX3" fmla="*/ 623940 w 1206837"/>
                    <a:gd name="connsiteY3" fmla="*/ 1 h 606669"/>
                    <a:gd name="connsiteX4" fmla="*/ 941063 w 1206837"/>
                    <a:gd name="connsiteY4" fmla="*/ 497558 h 606669"/>
                    <a:gd name="connsiteX5" fmla="*/ 1203628 w 1206837"/>
                    <a:gd name="connsiteY5" fmla="*/ 595836 h 606669"/>
                    <a:gd name="connsiteX6" fmla="*/ 991012 w 1206837"/>
                    <a:gd name="connsiteY6" fmla="*/ 605264 h 606669"/>
                    <a:gd name="connsiteX7" fmla="*/ 137175 w 1206837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181760"/>
                    <a:gd name="connsiteY0" fmla="*/ 603976 h 606669"/>
                    <a:gd name="connsiteX1" fmla="*/ 0 w 1181760"/>
                    <a:gd name="connsiteY1" fmla="*/ 603359 h 606669"/>
                    <a:gd name="connsiteX2" fmla="*/ 296032 w 1181760"/>
                    <a:gd name="connsiteY2" fmla="*/ 500918 h 606669"/>
                    <a:gd name="connsiteX3" fmla="*/ 623940 w 1181760"/>
                    <a:gd name="connsiteY3" fmla="*/ 1 h 606669"/>
                    <a:gd name="connsiteX4" fmla="*/ 941063 w 1181760"/>
                    <a:gd name="connsiteY4" fmla="*/ 497558 h 606669"/>
                    <a:gd name="connsiteX5" fmla="*/ 1116070 w 1181760"/>
                    <a:gd name="connsiteY5" fmla="*/ 591346 h 606669"/>
                    <a:gd name="connsiteX6" fmla="*/ 991012 w 1181760"/>
                    <a:gd name="connsiteY6" fmla="*/ 605264 h 606669"/>
                    <a:gd name="connsiteX7" fmla="*/ 137175 w 1181760"/>
                    <a:gd name="connsiteY7" fmla="*/ 603976 h 606669"/>
                    <a:gd name="connsiteX0" fmla="*/ 137175 w 1171676"/>
                    <a:gd name="connsiteY0" fmla="*/ 603976 h 606669"/>
                    <a:gd name="connsiteX1" fmla="*/ 0 w 1171676"/>
                    <a:gd name="connsiteY1" fmla="*/ 603359 h 606669"/>
                    <a:gd name="connsiteX2" fmla="*/ 296032 w 1171676"/>
                    <a:gd name="connsiteY2" fmla="*/ 500918 h 606669"/>
                    <a:gd name="connsiteX3" fmla="*/ 623940 w 1171676"/>
                    <a:gd name="connsiteY3" fmla="*/ 1 h 606669"/>
                    <a:gd name="connsiteX4" fmla="*/ 941063 w 1171676"/>
                    <a:gd name="connsiteY4" fmla="*/ 497558 h 606669"/>
                    <a:gd name="connsiteX5" fmla="*/ 1116070 w 1171676"/>
                    <a:gd name="connsiteY5" fmla="*/ 591346 h 606669"/>
                    <a:gd name="connsiteX6" fmla="*/ 991012 w 1171676"/>
                    <a:gd name="connsiteY6" fmla="*/ 605264 h 606669"/>
                    <a:gd name="connsiteX7" fmla="*/ 137175 w 1171676"/>
                    <a:gd name="connsiteY7" fmla="*/ 603976 h 606669"/>
                    <a:gd name="connsiteX0" fmla="*/ 137175 w 1165023"/>
                    <a:gd name="connsiteY0" fmla="*/ 603976 h 606669"/>
                    <a:gd name="connsiteX1" fmla="*/ 0 w 1165023"/>
                    <a:gd name="connsiteY1" fmla="*/ 603359 h 606669"/>
                    <a:gd name="connsiteX2" fmla="*/ 296032 w 1165023"/>
                    <a:gd name="connsiteY2" fmla="*/ 500918 h 606669"/>
                    <a:gd name="connsiteX3" fmla="*/ 623940 w 1165023"/>
                    <a:gd name="connsiteY3" fmla="*/ 1 h 606669"/>
                    <a:gd name="connsiteX4" fmla="*/ 941063 w 1165023"/>
                    <a:gd name="connsiteY4" fmla="*/ 497558 h 606669"/>
                    <a:gd name="connsiteX5" fmla="*/ 1116070 w 1165023"/>
                    <a:gd name="connsiteY5" fmla="*/ 591346 h 606669"/>
                    <a:gd name="connsiteX6" fmla="*/ 991012 w 1165023"/>
                    <a:gd name="connsiteY6" fmla="*/ 605264 h 606669"/>
                    <a:gd name="connsiteX7" fmla="*/ 137175 w 1165023"/>
                    <a:gd name="connsiteY7" fmla="*/ 603976 h 606669"/>
                    <a:gd name="connsiteX0" fmla="*/ 137175 w 1190369"/>
                    <a:gd name="connsiteY0" fmla="*/ 603976 h 606669"/>
                    <a:gd name="connsiteX1" fmla="*/ 0 w 1190369"/>
                    <a:gd name="connsiteY1" fmla="*/ 603359 h 606669"/>
                    <a:gd name="connsiteX2" fmla="*/ 296032 w 1190369"/>
                    <a:gd name="connsiteY2" fmla="*/ 500918 h 606669"/>
                    <a:gd name="connsiteX3" fmla="*/ 623940 w 1190369"/>
                    <a:gd name="connsiteY3" fmla="*/ 1 h 606669"/>
                    <a:gd name="connsiteX4" fmla="*/ 941063 w 1190369"/>
                    <a:gd name="connsiteY4" fmla="*/ 497558 h 606669"/>
                    <a:gd name="connsiteX5" fmla="*/ 1154236 w 1190369"/>
                    <a:gd name="connsiteY5" fmla="*/ 601449 h 606669"/>
                    <a:gd name="connsiteX6" fmla="*/ 991012 w 1190369"/>
                    <a:gd name="connsiteY6" fmla="*/ 605264 h 606669"/>
                    <a:gd name="connsiteX7" fmla="*/ 137175 w 1190369"/>
                    <a:gd name="connsiteY7" fmla="*/ 603976 h 606669"/>
                    <a:gd name="connsiteX0" fmla="*/ 137175 w 1191984"/>
                    <a:gd name="connsiteY0" fmla="*/ 603976 h 606669"/>
                    <a:gd name="connsiteX1" fmla="*/ 0 w 1191984"/>
                    <a:gd name="connsiteY1" fmla="*/ 603359 h 606669"/>
                    <a:gd name="connsiteX2" fmla="*/ 296032 w 1191984"/>
                    <a:gd name="connsiteY2" fmla="*/ 500918 h 606669"/>
                    <a:gd name="connsiteX3" fmla="*/ 623940 w 1191984"/>
                    <a:gd name="connsiteY3" fmla="*/ 1 h 606669"/>
                    <a:gd name="connsiteX4" fmla="*/ 941063 w 1191984"/>
                    <a:gd name="connsiteY4" fmla="*/ 497558 h 606669"/>
                    <a:gd name="connsiteX5" fmla="*/ 1156481 w 1191984"/>
                    <a:gd name="connsiteY5" fmla="*/ 591346 h 606669"/>
                    <a:gd name="connsiteX6" fmla="*/ 991012 w 1191984"/>
                    <a:gd name="connsiteY6" fmla="*/ 605264 h 606669"/>
                    <a:gd name="connsiteX7" fmla="*/ 137175 w 1191984"/>
                    <a:gd name="connsiteY7" fmla="*/ 603976 h 606669"/>
                    <a:gd name="connsiteX0" fmla="*/ 137175 w 1210574"/>
                    <a:gd name="connsiteY0" fmla="*/ 603976 h 606669"/>
                    <a:gd name="connsiteX1" fmla="*/ 0 w 1210574"/>
                    <a:gd name="connsiteY1" fmla="*/ 603359 h 606669"/>
                    <a:gd name="connsiteX2" fmla="*/ 296032 w 1210574"/>
                    <a:gd name="connsiteY2" fmla="*/ 500918 h 606669"/>
                    <a:gd name="connsiteX3" fmla="*/ 623940 w 1210574"/>
                    <a:gd name="connsiteY3" fmla="*/ 1 h 606669"/>
                    <a:gd name="connsiteX4" fmla="*/ 941063 w 1210574"/>
                    <a:gd name="connsiteY4" fmla="*/ 497558 h 606669"/>
                    <a:gd name="connsiteX5" fmla="*/ 1181177 w 1210574"/>
                    <a:gd name="connsiteY5" fmla="*/ 600326 h 606669"/>
                    <a:gd name="connsiteX6" fmla="*/ 991012 w 1210574"/>
                    <a:gd name="connsiteY6" fmla="*/ 605264 h 606669"/>
                    <a:gd name="connsiteX7" fmla="*/ 137175 w 1210574"/>
                    <a:gd name="connsiteY7" fmla="*/ 603976 h 606669"/>
                    <a:gd name="connsiteX0" fmla="*/ 137175 w 1196078"/>
                    <a:gd name="connsiteY0" fmla="*/ 603976 h 606669"/>
                    <a:gd name="connsiteX1" fmla="*/ 0 w 1196078"/>
                    <a:gd name="connsiteY1" fmla="*/ 603359 h 606669"/>
                    <a:gd name="connsiteX2" fmla="*/ 296032 w 1196078"/>
                    <a:gd name="connsiteY2" fmla="*/ 500918 h 606669"/>
                    <a:gd name="connsiteX3" fmla="*/ 623940 w 1196078"/>
                    <a:gd name="connsiteY3" fmla="*/ 1 h 606669"/>
                    <a:gd name="connsiteX4" fmla="*/ 941063 w 1196078"/>
                    <a:gd name="connsiteY4" fmla="*/ 497558 h 606669"/>
                    <a:gd name="connsiteX5" fmla="*/ 1162095 w 1196078"/>
                    <a:gd name="connsiteY5" fmla="*/ 598081 h 606669"/>
                    <a:gd name="connsiteX6" fmla="*/ 991012 w 1196078"/>
                    <a:gd name="connsiteY6" fmla="*/ 605264 h 606669"/>
                    <a:gd name="connsiteX7" fmla="*/ 137175 w 1196078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28615"/>
                    <a:gd name="connsiteX1" fmla="*/ 0 w 1128853"/>
                    <a:gd name="connsiteY1" fmla="*/ 602237 h 628615"/>
                    <a:gd name="connsiteX2" fmla="*/ 238784 w 1128853"/>
                    <a:gd name="connsiteY2" fmla="*/ 500918 h 628615"/>
                    <a:gd name="connsiteX3" fmla="*/ 566692 w 1128853"/>
                    <a:gd name="connsiteY3" fmla="*/ 1 h 628615"/>
                    <a:gd name="connsiteX4" fmla="*/ 883815 w 1128853"/>
                    <a:gd name="connsiteY4" fmla="*/ 497558 h 628615"/>
                    <a:gd name="connsiteX5" fmla="*/ 1104847 w 1128853"/>
                    <a:gd name="connsiteY5" fmla="*/ 598081 h 628615"/>
                    <a:gd name="connsiteX6" fmla="*/ 933764 w 1128853"/>
                    <a:gd name="connsiteY6" fmla="*/ 605264 h 628615"/>
                    <a:gd name="connsiteX7" fmla="*/ 79927 w 1128853"/>
                    <a:gd name="connsiteY7" fmla="*/ 603976 h 628615"/>
                    <a:gd name="connsiteX0" fmla="*/ 178188 w 1227114"/>
                    <a:gd name="connsiteY0" fmla="*/ 603976 h 606701"/>
                    <a:gd name="connsiteX1" fmla="*/ 98261 w 1227114"/>
                    <a:gd name="connsiteY1" fmla="*/ 602237 h 606701"/>
                    <a:gd name="connsiteX2" fmla="*/ 337045 w 1227114"/>
                    <a:gd name="connsiteY2" fmla="*/ 500918 h 606701"/>
                    <a:gd name="connsiteX3" fmla="*/ 664953 w 1227114"/>
                    <a:gd name="connsiteY3" fmla="*/ 1 h 606701"/>
                    <a:gd name="connsiteX4" fmla="*/ 982076 w 1227114"/>
                    <a:gd name="connsiteY4" fmla="*/ 497558 h 606701"/>
                    <a:gd name="connsiteX5" fmla="*/ 1203108 w 1227114"/>
                    <a:gd name="connsiteY5" fmla="*/ 598081 h 606701"/>
                    <a:gd name="connsiteX6" fmla="*/ 1032025 w 1227114"/>
                    <a:gd name="connsiteY6" fmla="*/ 605264 h 606701"/>
                    <a:gd name="connsiteX7" fmla="*/ 178188 w 1227114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711053 h 713778"/>
                    <a:gd name="connsiteX1" fmla="*/ 36063 w 1164916"/>
                    <a:gd name="connsiteY1" fmla="*/ 709314 h 713778"/>
                    <a:gd name="connsiteX2" fmla="*/ 274847 w 1164916"/>
                    <a:gd name="connsiteY2" fmla="*/ 607995 h 713778"/>
                    <a:gd name="connsiteX3" fmla="*/ 589370 w 1164916"/>
                    <a:gd name="connsiteY3" fmla="*/ 0 h 713778"/>
                    <a:gd name="connsiteX4" fmla="*/ 919878 w 1164916"/>
                    <a:gd name="connsiteY4" fmla="*/ 604635 h 713778"/>
                    <a:gd name="connsiteX5" fmla="*/ 1140910 w 1164916"/>
                    <a:gd name="connsiteY5" fmla="*/ 705158 h 713778"/>
                    <a:gd name="connsiteX6" fmla="*/ 969827 w 1164916"/>
                    <a:gd name="connsiteY6" fmla="*/ 712341 h 713778"/>
                    <a:gd name="connsiteX7" fmla="*/ 115990 w 1164916"/>
                    <a:gd name="connsiteY7" fmla="*/ 711053 h 713778"/>
                    <a:gd name="connsiteX0" fmla="*/ 102075 w 1151001"/>
                    <a:gd name="connsiteY0" fmla="*/ 711053 h 713740"/>
                    <a:gd name="connsiteX1" fmla="*/ 44901 w 1151001"/>
                    <a:gd name="connsiteY1" fmla="*/ 710651 h 713740"/>
                    <a:gd name="connsiteX2" fmla="*/ 260932 w 1151001"/>
                    <a:gd name="connsiteY2" fmla="*/ 607995 h 713740"/>
                    <a:gd name="connsiteX3" fmla="*/ 575455 w 1151001"/>
                    <a:gd name="connsiteY3" fmla="*/ 0 h 713740"/>
                    <a:gd name="connsiteX4" fmla="*/ 905963 w 1151001"/>
                    <a:gd name="connsiteY4" fmla="*/ 604635 h 713740"/>
                    <a:gd name="connsiteX5" fmla="*/ 1126995 w 1151001"/>
                    <a:gd name="connsiteY5" fmla="*/ 705158 h 713740"/>
                    <a:gd name="connsiteX6" fmla="*/ 955912 w 1151001"/>
                    <a:gd name="connsiteY6" fmla="*/ 712341 h 713740"/>
                    <a:gd name="connsiteX7" fmla="*/ 102075 w 1151001"/>
                    <a:gd name="connsiteY7" fmla="*/ 711053 h 713740"/>
                    <a:gd name="connsiteX0" fmla="*/ 102074 w 1151001"/>
                    <a:gd name="connsiteY0" fmla="*/ 715069 h 715303"/>
                    <a:gd name="connsiteX1" fmla="*/ 44901 w 1151001"/>
                    <a:gd name="connsiteY1" fmla="*/ 710651 h 715303"/>
                    <a:gd name="connsiteX2" fmla="*/ 260932 w 1151001"/>
                    <a:gd name="connsiteY2" fmla="*/ 607995 h 715303"/>
                    <a:gd name="connsiteX3" fmla="*/ 575455 w 1151001"/>
                    <a:gd name="connsiteY3" fmla="*/ 0 h 715303"/>
                    <a:gd name="connsiteX4" fmla="*/ 905963 w 1151001"/>
                    <a:gd name="connsiteY4" fmla="*/ 604635 h 715303"/>
                    <a:gd name="connsiteX5" fmla="*/ 1126995 w 1151001"/>
                    <a:gd name="connsiteY5" fmla="*/ 705158 h 715303"/>
                    <a:gd name="connsiteX6" fmla="*/ 955912 w 1151001"/>
                    <a:gd name="connsiteY6" fmla="*/ 712341 h 715303"/>
                    <a:gd name="connsiteX7" fmla="*/ 102074 w 1151001"/>
                    <a:gd name="connsiteY7" fmla="*/ 715069 h 715303"/>
                    <a:gd name="connsiteX0" fmla="*/ 104407 w 1153334"/>
                    <a:gd name="connsiteY0" fmla="*/ 715069 h 717995"/>
                    <a:gd name="connsiteX1" fmla="*/ 43218 w 1153334"/>
                    <a:gd name="connsiteY1" fmla="*/ 716006 h 717995"/>
                    <a:gd name="connsiteX2" fmla="*/ 263265 w 1153334"/>
                    <a:gd name="connsiteY2" fmla="*/ 607995 h 717995"/>
                    <a:gd name="connsiteX3" fmla="*/ 577788 w 1153334"/>
                    <a:gd name="connsiteY3" fmla="*/ 0 h 717995"/>
                    <a:gd name="connsiteX4" fmla="*/ 908296 w 1153334"/>
                    <a:gd name="connsiteY4" fmla="*/ 604635 h 717995"/>
                    <a:gd name="connsiteX5" fmla="*/ 1129328 w 1153334"/>
                    <a:gd name="connsiteY5" fmla="*/ 705158 h 717995"/>
                    <a:gd name="connsiteX6" fmla="*/ 958245 w 1153334"/>
                    <a:gd name="connsiteY6" fmla="*/ 712341 h 717995"/>
                    <a:gd name="connsiteX7" fmla="*/ 104407 w 1153334"/>
                    <a:gd name="connsiteY7" fmla="*/ 715069 h 717995"/>
                    <a:gd name="connsiteX0" fmla="*/ 104407 w 1154320"/>
                    <a:gd name="connsiteY0" fmla="*/ 715069 h 717996"/>
                    <a:gd name="connsiteX1" fmla="*/ 43218 w 1154320"/>
                    <a:gd name="connsiteY1" fmla="*/ 716006 h 717996"/>
                    <a:gd name="connsiteX2" fmla="*/ 263265 w 1154320"/>
                    <a:gd name="connsiteY2" fmla="*/ 607995 h 717996"/>
                    <a:gd name="connsiteX3" fmla="*/ 577788 w 1154320"/>
                    <a:gd name="connsiteY3" fmla="*/ 0 h 717996"/>
                    <a:gd name="connsiteX4" fmla="*/ 908296 w 1154320"/>
                    <a:gd name="connsiteY4" fmla="*/ 604635 h 717996"/>
                    <a:gd name="connsiteX5" fmla="*/ 1130666 w 1154320"/>
                    <a:gd name="connsiteY5" fmla="*/ 715866 h 717996"/>
                    <a:gd name="connsiteX6" fmla="*/ 958245 w 1154320"/>
                    <a:gd name="connsiteY6" fmla="*/ 712341 h 717996"/>
                    <a:gd name="connsiteX7" fmla="*/ 104407 w 1154320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908296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577788 w 1154321"/>
                    <a:gd name="connsiteY0" fmla="*/ 0 h 717996"/>
                    <a:gd name="connsiteX1" fmla="*/ 897500 w 1154321"/>
                    <a:gd name="connsiteY1" fmla="*/ 604635 h 717996"/>
                    <a:gd name="connsiteX2" fmla="*/ 1130666 w 1154321"/>
                    <a:gd name="connsiteY2" fmla="*/ 713189 h 717996"/>
                    <a:gd name="connsiteX3" fmla="*/ 958245 w 1154321"/>
                    <a:gd name="connsiteY3" fmla="*/ 712341 h 717996"/>
                    <a:gd name="connsiteX4" fmla="*/ 104407 w 1154321"/>
                    <a:gd name="connsiteY4" fmla="*/ 715069 h 717996"/>
                    <a:gd name="connsiteX5" fmla="*/ 43218 w 1154321"/>
                    <a:gd name="connsiteY5" fmla="*/ 716006 h 717996"/>
                    <a:gd name="connsiteX6" fmla="*/ 263265 w 1154321"/>
                    <a:gd name="connsiteY6" fmla="*/ 607995 h 717996"/>
                    <a:gd name="connsiteX7" fmla="*/ 612088 w 1154321"/>
                    <a:gd name="connsiteY7" fmla="*/ 30408 h 717996"/>
                    <a:gd name="connsiteX0" fmla="*/ 577788 w 1154321"/>
                    <a:gd name="connsiteY0" fmla="*/ 0 h 717000"/>
                    <a:gd name="connsiteX1" fmla="*/ 897500 w 1154321"/>
                    <a:gd name="connsiteY1" fmla="*/ 604635 h 717000"/>
                    <a:gd name="connsiteX2" fmla="*/ 1130666 w 1154321"/>
                    <a:gd name="connsiteY2" fmla="*/ 713189 h 717000"/>
                    <a:gd name="connsiteX3" fmla="*/ 958245 w 1154321"/>
                    <a:gd name="connsiteY3" fmla="*/ 712341 h 717000"/>
                    <a:gd name="connsiteX4" fmla="*/ 104407 w 1154321"/>
                    <a:gd name="connsiteY4" fmla="*/ 715069 h 717000"/>
                    <a:gd name="connsiteX5" fmla="*/ 43218 w 1154321"/>
                    <a:gd name="connsiteY5" fmla="*/ 716006 h 717000"/>
                    <a:gd name="connsiteX6" fmla="*/ 263265 w 1154321"/>
                    <a:gd name="connsiteY6" fmla="*/ 607995 h 717000"/>
                    <a:gd name="connsiteX7" fmla="*/ 276235 w 1154321"/>
                    <a:gd name="connsiteY7" fmla="*/ 119099 h 717000"/>
                    <a:gd name="connsiteX0" fmla="*/ 558132 w 1134665"/>
                    <a:gd name="connsiteY0" fmla="*/ 0 h 717035"/>
                    <a:gd name="connsiteX1" fmla="*/ 877844 w 1134665"/>
                    <a:gd name="connsiteY1" fmla="*/ 604635 h 717035"/>
                    <a:gd name="connsiteX2" fmla="*/ 1111010 w 1134665"/>
                    <a:gd name="connsiteY2" fmla="*/ 713189 h 717035"/>
                    <a:gd name="connsiteX3" fmla="*/ 938589 w 1134665"/>
                    <a:gd name="connsiteY3" fmla="*/ 712341 h 717035"/>
                    <a:gd name="connsiteX4" fmla="*/ 557227 w 1134665"/>
                    <a:gd name="connsiteY4" fmla="*/ 711229 h 717035"/>
                    <a:gd name="connsiteX5" fmla="*/ 84751 w 1134665"/>
                    <a:gd name="connsiteY5" fmla="*/ 715069 h 717035"/>
                    <a:gd name="connsiteX6" fmla="*/ 23562 w 1134665"/>
                    <a:gd name="connsiteY6" fmla="*/ 716006 h 717035"/>
                    <a:gd name="connsiteX7" fmla="*/ 243609 w 1134665"/>
                    <a:gd name="connsiteY7" fmla="*/ 607995 h 717035"/>
                    <a:gd name="connsiteX8" fmla="*/ 256579 w 1134665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8" fmla="*/ 256237 w 1110668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0" fmla="*/ 534570 w 1087448"/>
                    <a:gd name="connsiteY0" fmla="*/ 0 h 716006"/>
                    <a:gd name="connsiteX1" fmla="*/ 854282 w 1087448"/>
                    <a:gd name="connsiteY1" fmla="*/ 604635 h 716006"/>
                    <a:gd name="connsiteX2" fmla="*/ 1087448 w 1087448"/>
                    <a:gd name="connsiteY2" fmla="*/ 713189 h 716006"/>
                    <a:gd name="connsiteX3" fmla="*/ 915027 w 1087448"/>
                    <a:gd name="connsiteY3" fmla="*/ 712341 h 716006"/>
                    <a:gd name="connsiteX4" fmla="*/ 525090 w 1087448"/>
                    <a:gd name="connsiteY4" fmla="*/ 711229 h 716006"/>
                    <a:gd name="connsiteX5" fmla="*/ 0 w 1087448"/>
                    <a:gd name="connsiteY5" fmla="*/ 716006 h 716006"/>
                    <a:gd name="connsiteX0" fmla="*/ 9480 w 562358"/>
                    <a:gd name="connsiteY0" fmla="*/ 0 h 713189"/>
                    <a:gd name="connsiteX1" fmla="*/ 329192 w 562358"/>
                    <a:gd name="connsiteY1" fmla="*/ 604635 h 713189"/>
                    <a:gd name="connsiteX2" fmla="*/ 562358 w 562358"/>
                    <a:gd name="connsiteY2" fmla="*/ 713189 h 713189"/>
                    <a:gd name="connsiteX3" fmla="*/ 389937 w 562358"/>
                    <a:gd name="connsiteY3" fmla="*/ 712341 h 713189"/>
                    <a:gd name="connsiteX4" fmla="*/ 0 w 562358"/>
                    <a:gd name="connsiteY4" fmla="*/ 711229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7670 w 552878"/>
                    <a:gd name="connsiteY4" fmla="*/ 711229 h 713189"/>
                    <a:gd name="connsiteX0" fmla="*/ 548 w 553426"/>
                    <a:gd name="connsiteY0" fmla="*/ 0 h 713189"/>
                    <a:gd name="connsiteX1" fmla="*/ 320260 w 553426"/>
                    <a:gd name="connsiteY1" fmla="*/ 604635 h 713189"/>
                    <a:gd name="connsiteX2" fmla="*/ 553426 w 553426"/>
                    <a:gd name="connsiteY2" fmla="*/ 713189 h 713189"/>
                    <a:gd name="connsiteX3" fmla="*/ 381005 w 553426"/>
                    <a:gd name="connsiteY3" fmla="*/ 712341 h 713189"/>
                    <a:gd name="connsiteX4" fmla="*/ 0 w 553426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516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882 w 552878"/>
                    <a:gd name="connsiteY4" fmla="*/ 712496 h 713189"/>
                    <a:gd name="connsiteX0" fmla="*/ 1500 w 554378"/>
                    <a:gd name="connsiteY0" fmla="*/ 0 h 713189"/>
                    <a:gd name="connsiteX1" fmla="*/ 321212 w 554378"/>
                    <a:gd name="connsiteY1" fmla="*/ 604635 h 713189"/>
                    <a:gd name="connsiteX2" fmla="*/ 554378 w 554378"/>
                    <a:gd name="connsiteY2" fmla="*/ 713189 h 713189"/>
                    <a:gd name="connsiteX3" fmla="*/ 381957 w 554378"/>
                    <a:gd name="connsiteY3" fmla="*/ 712341 h 713189"/>
                    <a:gd name="connsiteX4" fmla="*/ 0 w 5543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3502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073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54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405 w 552878"/>
                    <a:gd name="connsiteY4" fmla="*/ 711862 h 713189"/>
                    <a:gd name="connsiteX0" fmla="*/ 1739 w 554617"/>
                    <a:gd name="connsiteY0" fmla="*/ 0 h 713189"/>
                    <a:gd name="connsiteX1" fmla="*/ 321451 w 554617"/>
                    <a:gd name="connsiteY1" fmla="*/ 604635 h 713189"/>
                    <a:gd name="connsiteX2" fmla="*/ 554617 w 554617"/>
                    <a:gd name="connsiteY2" fmla="*/ 713189 h 713189"/>
                    <a:gd name="connsiteX3" fmla="*/ 382196 w 554617"/>
                    <a:gd name="connsiteY3" fmla="*/ 712341 h 713189"/>
                    <a:gd name="connsiteX4" fmla="*/ 0 w 554617"/>
                    <a:gd name="connsiteY4" fmla="*/ 711546 h 7131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54617" h="713189">
                      <a:moveTo>
                        <a:pt x="1739" y="0"/>
                      </a:moveTo>
                      <a:cubicBezTo>
                        <a:pt x="107445" y="-560"/>
                        <a:pt x="196049" y="472115"/>
                        <a:pt x="321451" y="604635"/>
                      </a:cubicBezTo>
                      <a:cubicBezTo>
                        <a:pt x="446853" y="737155"/>
                        <a:pt x="490317" y="706507"/>
                        <a:pt x="554617" y="713189"/>
                      </a:cubicBezTo>
                      <a:lnTo>
                        <a:pt x="382196" y="712341"/>
                      </a:lnTo>
                      <a:lnTo>
                        <a:pt x="0" y="711546"/>
                      </a:lnTo>
                    </a:path>
                  </a:pathLst>
                </a:cu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59" name="Freeform 446">
                  <a:extLst>
                    <a:ext uri="{FF2B5EF4-FFF2-40B4-BE49-F238E27FC236}">
                      <a16:creationId xmlns:a16="http://schemas.microsoft.com/office/drawing/2014/main" id="{D20D9149-FC78-4C3A-AB8A-378ABB3E2E17}"/>
                    </a:ext>
                  </a:extLst>
                </p:cNvPr>
                <p:cNvSpPr/>
                <p:nvPr/>
              </p:nvSpPr>
              <p:spPr bwMode="auto">
                <a:xfrm flipH="1">
                  <a:off x="7165446" y="3660167"/>
                  <a:ext cx="674428" cy="514521"/>
                </a:xfrm>
                <a:custGeom>
                  <a:avLst/>
                  <a:gdLst>
                    <a:gd name="connsiteX0" fmla="*/ 0 w 1447800"/>
                    <a:gd name="connsiteY0" fmla="*/ 406400 h 531492"/>
                    <a:gd name="connsiteX1" fmla="*/ 63500 w 1447800"/>
                    <a:gd name="connsiteY1" fmla="*/ 330200 h 531492"/>
                    <a:gd name="connsiteX2" fmla="*/ 139700 w 1447800"/>
                    <a:gd name="connsiteY2" fmla="*/ 457200 h 531492"/>
                    <a:gd name="connsiteX3" fmla="*/ 203200 w 1447800"/>
                    <a:gd name="connsiteY3" fmla="*/ 260350 h 531492"/>
                    <a:gd name="connsiteX4" fmla="*/ 355600 w 1447800"/>
                    <a:gd name="connsiteY4" fmla="*/ 527050 h 531492"/>
                    <a:gd name="connsiteX5" fmla="*/ 546100 w 1447800"/>
                    <a:gd name="connsiteY5" fmla="*/ 0 h 531492"/>
                    <a:gd name="connsiteX6" fmla="*/ 717550 w 1447800"/>
                    <a:gd name="connsiteY6" fmla="*/ 527050 h 531492"/>
                    <a:gd name="connsiteX7" fmla="*/ 946150 w 1447800"/>
                    <a:gd name="connsiteY7" fmla="*/ 266700 h 531492"/>
                    <a:gd name="connsiteX8" fmla="*/ 1092200 w 1447800"/>
                    <a:gd name="connsiteY8" fmla="*/ 520700 h 531492"/>
                    <a:gd name="connsiteX9" fmla="*/ 1257300 w 1447800"/>
                    <a:gd name="connsiteY9" fmla="*/ 374650 h 531492"/>
                    <a:gd name="connsiteX10" fmla="*/ 1447800 w 1447800"/>
                    <a:gd name="connsiteY10" fmla="*/ 355600 h 531492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94615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509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890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92200 w 1447800"/>
                    <a:gd name="connsiteY8" fmla="*/ 4129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240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130300 w 1447800"/>
                    <a:gd name="connsiteY9" fmla="*/ 235143 h 420918"/>
                    <a:gd name="connsiteX10" fmla="*/ 1447800 w 1447800"/>
                    <a:gd name="connsiteY10" fmla="*/ 2478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0320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4765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492250"/>
                    <a:gd name="connsiteY0" fmla="*/ 247843 h 420918"/>
                    <a:gd name="connsiteX1" fmla="*/ 209550 w 1492250"/>
                    <a:gd name="connsiteY1" fmla="*/ 22244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918"/>
                    <a:gd name="connsiteX1" fmla="*/ 190500 w 1492250"/>
                    <a:gd name="connsiteY1" fmla="*/ 24149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896"/>
                    <a:gd name="connsiteX1" fmla="*/ 190500 w 1492250"/>
                    <a:gd name="connsiteY1" fmla="*/ 241493 h 420896"/>
                    <a:gd name="connsiteX2" fmla="*/ 292100 w 1492250"/>
                    <a:gd name="connsiteY2" fmla="*/ 374843 h 420896"/>
                    <a:gd name="connsiteX3" fmla="*/ 393700 w 1492250"/>
                    <a:gd name="connsiteY3" fmla="*/ 152593 h 420896"/>
                    <a:gd name="connsiteX4" fmla="*/ 501650 w 1492250"/>
                    <a:gd name="connsiteY4" fmla="*/ 419293 h 420896"/>
                    <a:gd name="connsiteX5" fmla="*/ 666750 w 1492250"/>
                    <a:gd name="connsiteY5" fmla="*/ 193 h 420896"/>
                    <a:gd name="connsiteX6" fmla="*/ 831850 w 1492250"/>
                    <a:gd name="connsiteY6" fmla="*/ 362143 h 420896"/>
                    <a:gd name="connsiteX7" fmla="*/ 1035050 w 1492250"/>
                    <a:gd name="connsiteY7" fmla="*/ 158943 h 420896"/>
                    <a:gd name="connsiteX8" fmla="*/ 1187450 w 1492250"/>
                    <a:gd name="connsiteY8" fmla="*/ 362143 h 420896"/>
                    <a:gd name="connsiteX9" fmla="*/ 1276350 w 1492250"/>
                    <a:gd name="connsiteY9" fmla="*/ 235143 h 420896"/>
                    <a:gd name="connsiteX10" fmla="*/ 1492250 w 14922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77975"/>
                    <a:gd name="connsiteY0" fmla="*/ 206568 h 420896"/>
                    <a:gd name="connsiteX1" fmla="*/ 276225 w 1577975"/>
                    <a:gd name="connsiteY1" fmla="*/ 241493 h 420896"/>
                    <a:gd name="connsiteX2" fmla="*/ 377825 w 1577975"/>
                    <a:gd name="connsiteY2" fmla="*/ 374843 h 420896"/>
                    <a:gd name="connsiteX3" fmla="*/ 479425 w 1577975"/>
                    <a:gd name="connsiteY3" fmla="*/ 152593 h 420896"/>
                    <a:gd name="connsiteX4" fmla="*/ 587375 w 1577975"/>
                    <a:gd name="connsiteY4" fmla="*/ 419293 h 420896"/>
                    <a:gd name="connsiteX5" fmla="*/ 752475 w 1577975"/>
                    <a:gd name="connsiteY5" fmla="*/ 193 h 420896"/>
                    <a:gd name="connsiteX6" fmla="*/ 917575 w 1577975"/>
                    <a:gd name="connsiteY6" fmla="*/ 362143 h 420896"/>
                    <a:gd name="connsiteX7" fmla="*/ 1120775 w 1577975"/>
                    <a:gd name="connsiteY7" fmla="*/ 158943 h 420896"/>
                    <a:gd name="connsiteX8" fmla="*/ 1273175 w 1577975"/>
                    <a:gd name="connsiteY8" fmla="*/ 362143 h 420896"/>
                    <a:gd name="connsiteX9" fmla="*/ 1362075 w 1577975"/>
                    <a:gd name="connsiteY9" fmla="*/ 235143 h 420896"/>
                    <a:gd name="connsiteX10" fmla="*/ 1577975 w 1577975"/>
                    <a:gd name="connsiteY10" fmla="*/ 235143 h 420896"/>
                    <a:gd name="connsiteX0" fmla="*/ 0 w 1498600"/>
                    <a:gd name="connsiteY0" fmla="*/ 209743 h 420896"/>
                    <a:gd name="connsiteX1" fmla="*/ 196850 w 1498600"/>
                    <a:gd name="connsiteY1" fmla="*/ 241493 h 420896"/>
                    <a:gd name="connsiteX2" fmla="*/ 298450 w 1498600"/>
                    <a:gd name="connsiteY2" fmla="*/ 374843 h 420896"/>
                    <a:gd name="connsiteX3" fmla="*/ 400050 w 1498600"/>
                    <a:gd name="connsiteY3" fmla="*/ 152593 h 420896"/>
                    <a:gd name="connsiteX4" fmla="*/ 508000 w 1498600"/>
                    <a:gd name="connsiteY4" fmla="*/ 419293 h 420896"/>
                    <a:gd name="connsiteX5" fmla="*/ 673100 w 1498600"/>
                    <a:gd name="connsiteY5" fmla="*/ 193 h 420896"/>
                    <a:gd name="connsiteX6" fmla="*/ 838200 w 1498600"/>
                    <a:gd name="connsiteY6" fmla="*/ 362143 h 420896"/>
                    <a:gd name="connsiteX7" fmla="*/ 1041400 w 1498600"/>
                    <a:gd name="connsiteY7" fmla="*/ 158943 h 420896"/>
                    <a:gd name="connsiteX8" fmla="*/ 1193800 w 1498600"/>
                    <a:gd name="connsiteY8" fmla="*/ 362143 h 420896"/>
                    <a:gd name="connsiteX9" fmla="*/ 1282700 w 1498600"/>
                    <a:gd name="connsiteY9" fmla="*/ 235143 h 420896"/>
                    <a:gd name="connsiteX10" fmla="*/ 1498600 w 1498600"/>
                    <a:gd name="connsiteY10" fmla="*/ 235143 h 420896"/>
                    <a:gd name="connsiteX0" fmla="*/ 0 w 1498600"/>
                    <a:gd name="connsiteY0" fmla="*/ 209596 h 420749"/>
                    <a:gd name="connsiteX1" fmla="*/ 196850 w 1498600"/>
                    <a:gd name="connsiteY1" fmla="*/ 241346 h 420749"/>
                    <a:gd name="connsiteX2" fmla="*/ 298450 w 1498600"/>
                    <a:gd name="connsiteY2" fmla="*/ 374696 h 420749"/>
                    <a:gd name="connsiteX3" fmla="*/ 400050 w 1498600"/>
                    <a:gd name="connsiteY3" fmla="*/ 152446 h 420749"/>
                    <a:gd name="connsiteX4" fmla="*/ 508000 w 1498600"/>
                    <a:gd name="connsiteY4" fmla="*/ 419146 h 420749"/>
                    <a:gd name="connsiteX5" fmla="*/ 673100 w 1498600"/>
                    <a:gd name="connsiteY5" fmla="*/ 46 h 420749"/>
                    <a:gd name="connsiteX6" fmla="*/ 841375 w 1498600"/>
                    <a:gd name="connsiteY6" fmla="*/ 390571 h 420749"/>
                    <a:gd name="connsiteX7" fmla="*/ 1041400 w 1498600"/>
                    <a:gd name="connsiteY7" fmla="*/ 158796 h 420749"/>
                    <a:gd name="connsiteX8" fmla="*/ 1193800 w 1498600"/>
                    <a:gd name="connsiteY8" fmla="*/ 361996 h 420749"/>
                    <a:gd name="connsiteX9" fmla="*/ 1282700 w 1498600"/>
                    <a:gd name="connsiteY9" fmla="*/ 234996 h 420749"/>
                    <a:gd name="connsiteX10" fmla="*/ 1498600 w 1498600"/>
                    <a:gd name="connsiteY10" fmla="*/ 234996 h 420749"/>
                    <a:gd name="connsiteX0" fmla="*/ 0 w 1498600"/>
                    <a:gd name="connsiteY0" fmla="*/ 276264 h 488934"/>
                    <a:gd name="connsiteX1" fmla="*/ 196850 w 1498600"/>
                    <a:gd name="connsiteY1" fmla="*/ 308014 h 488934"/>
                    <a:gd name="connsiteX2" fmla="*/ 298450 w 1498600"/>
                    <a:gd name="connsiteY2" fmla="*/ 441364 h 488934"/>
                    <a:gd name="connsiteX3" fmla="*/ 400050 w 1498600"/>
                    <a:gd name="connsiteY3" fmla="*/ 219114 h 488934"/>
                    <a:gd name="connsiteX4" fmla="*/ 508000 w 1498600"/>
                    <a:gd name="connsiteY4" fmla="*/ 485814 h 488934"/>
                    <a:gd name="connsiteX5" fmla="*/ 650875 w 1498600"/>
                    <a:gd name="connsiteY5" fmla="*/ 39 h 488934"/>
                    <a:gd name="connsiteX6" fmla="*/ 841375 w 1498600"/>
                    <a:gd name="connsiteY6" fmla="*/ 457239 h 488934"/>
                    <a:gd name="connsiteX7" fmla="*/ 1041400 w 1498600"/>
                    <a:gd name="connsiteY7" fmla="*/ 225464 h 488934"/>
                    <a:gd name="connsiteX8" fmla="*/ 1193800 w 1498600"/>
                    <a:gd name="connsiteY8" fmla="*/ 428664 h 488934"/>
                    <a:gd name="connsiteX9" fmla="*/ 1282700 w 1498600"/>
                    <a:gd name="connsiteY9" fmla="*/ 301664 h 488934"/>
                    <a:gd name="connsiteX10" fmla="*/ 1498600 w 1498600"/>
                    <a:gd name="connsiteY10" fmla="*/ 301664 h 488934"/>
                    <a:gd name="connsiteX0" fmla="*/ 0 w 1498600"/>
                    <a:gd name="connsiteY0" fmla="*/ 276264 h 487616"/>
                    <a:gd name="connsiteX1" fmla="*/ 196850 w 1498600"/>
                    <a:gd name="connsiteY1" fmla="*/ 308014 h 487616"/>
                    <a:gd name="connsiteX2" fmla="*/ 298450 w 1498600"/>
                    <a:gd name="connsiteY2" fmla="*/ 441364 h 487616"/>
                    <a:gd name="connsiteX3" fmla="*/ 434975 w 1498600"/>
                    <a:gd name="connsiteY3" fmla="*/ 174664 h 487616"/>
                    <a:gd name="connsiteX4" fmla="*/ 508000 w 1498600"/>
                    <a:gd name="connsiteY4" fmla="*/ 485814 h 487616"/>
                    <a:gd name="connsiteX5" fmla="*/ 650875 w 1498600"/>
                    <a:gd name="connsiteY5" fmla="*/ 39 h 487616"/>
                    <a:gd name="connsiteX6" fmla="*/ 841375 w 1498600"/>
                    <a:gd name="connsiteY6" fmla="*/ 457239 h 487616"/>
                    <a:gd name="connsiteX7" fmla="*/ 1041400 w 1498600"/>
                    <a:gd name="connsiteY7" fmla="*/ 225464 h 487616"/>
                    <a:gd name="connsiteX8" fmla="*/ 1193800 w 1498600"/>
                    <a:gd name="connsiteY8" fmla="*/ 428664 h 487616"/>
                    <a:gd name="connsiteX9" fmla="*/ 1282700 w 1498600"/>
                    <a:gd name="connsiteY9" fmla="*/ 301664 h 487616"/>
                    <a:gd name="connsiteX10" fmla="*/ 1498600 w 1498600"/>
                    <a:gd name="connsiteY10" fmla="*/ 301664 h 487616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298450 w 1498600"/>
                    <a:gd name="connsiteY2" fmla="*/ 44136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260350 w 1498600"/>
                    <a:gd name="connsiteY1" fmla="*/ 2699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397000"/>
                    <a:gd name="connsiteY0" fmla="*/ 273091 h 460893"/>
                    <a:gd name="connsiteX1" fmla="*/ 158750 w 1397000"/>
                    <a:gd name="connsiteY1" fmla="*/ 269916 h 460893"/>
                    <a:gd name="connsiteX2" fmla="*/ 238125 w 1397000"/>
                    <a:gd name="connsiteY2" fmla="*/ 358816 h 460893"/>
                    <a:gd name="connsiteX3" fmla="*/ 333375 w 1397000"/>
                    <a:gd name="connsiteY3" fmla="*/ 174666 h 460893"/>
                    <a:gd name="connsiteX4" fmla="*/ 434975 w 1397000"/>
                    <a:gd name="connsiteY4" fmla="*/ 428666 h 460893"/>
                    <a:gd name="connsiteX5" fmla="*/ 549275 w 1397000"/>
                    <a:gd name="connsiteY5" fmla="*/ 41 h 460893"/>
                    <a:gd name="connsiteX6" fmla="*/ 739775 w 1397000"/>
                    <a:gd name="connsiteY6" fmla="*/ 457241 h 460893"/>
                    <a:gd name="connsiteX7" fmla="*/ 939800 w 1397000"/>
                    <a:gd name="connsiteY7" fmla="*/ 225466 h 460893"/>
                    <a:gd name="connsiteX8" fmla="*/ 1092200 w 1397000"/>
                    <a:gd name="connsiteY8" fmla="*/ 428666 h 460893"/>
                    <a:gd name="connsiteX9" fmla="*/ 1181100 w 1397000"/>
                    <a:gd name="connsiteY9" fmla="*/ 301666 h 460893"/>
                    <a:gd name="connsiteX10" fmla="*/ 1397000 w 1397000"/>
                    <a:gd name="connsiteY10" fmla="*/ 301666 h 460893"/>
                    <a:gd name="connsiteX0" fmla="*/ 0 w 1330325"/>
                    <a:gd name="connsiteY0" fmla="*/ 269916 h 460893"/>
                    <a:gd name="connsiteX1" fmla="*/ 92075 w 1330325"/>
                    <a:gd name="connsiteY1" fmla="*/ 269916 h 460893"/>
                    <a:gd name="connsiteX2" fmla="*/ 171450 w 1330325"/>
                    <a:gd name="connsiteY2" fmla="*/ 358816 h 460893"/>
                    <a:gd name="connsiteX3" fmla="*/ 266700 w 1330325"/>
                    <a:gd name="connsiteY3" fmla="*/ 174666 h 460893"/>
                    <a:gd name="connsiteX4" fmla="*/ 368300 w 1330325"/>
                    <a:gd name="connsiteY4" fmla="*/ 428666 h 460893"/>
                    <a:gd name="connsiteX5" fmla="*/ 482600 w 1330325"/>
                    <a:gd name="connsiteY5" fmla="*/ 41 h 460893"/>
                    <a:gd name="connsiteX6" fmla="*/ 673100 w 1330325"/>
                    <a:gd name="connsiteY6" fmla="*/ 457241 h 460893"/>
                    <a:gd name="connsiteX7" fmla="*/ 873125 w 1330325"/>
                    <a:gd name="connsiteY7" fmla="*/ 225466 h 460893"/>
                    <a:gd name="connsiteX8" fmla="*/ 1025525 w 1330325"/>
                    <a:gd name="connsiteY8" fmla="*/ 428666 h 460893"/>
                    <a:gd name="connsiteX9" fmla="*/ 1114425 w 1330325"/>
                    <a:gd name="connsiteY9" fmla="*/ 301666 h 460893"/>
                    <a:gd name="connsiteX10" fmla="*/ 1330325 w 1330325"/>
                    <a:gd name="connsiteY10" fmla="*/ 301666 h 460893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873125 w 1330325"/>
                    <a:gd name="connsiteY7" fmla="*/ 225428 h 430809"/>
                    <a:gd name="connsiteX8" fmla="*/ 1025525 w 1330325"/>
                    <a:gd name="connsiteY8" fmla="*/ 42862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95"/>
                    <a:gd name="connsiteX1" fmla="*/ 92075 w 1330325"/>
                    <a:gd name="connsiteY1" fmla="*/ 269878 h 430895"/>
                    <a:gd name="connsiteX2" fmla="*/ 171450 w 1330325"/>
                    <a:gd name="connsiteY2" fmla="*/ 358778 h 430895"/>
                    <a:gd name="connsiteX3" fmla="*/ 266700 w 1330325"/>
                    <a:gd name="connsiteY3" fmla="*/ 174628 h 430895"/>
                    <a:gd name="connsiteX4" fmla="*/ 368300 w 1330325"/>
                    <a:gd name="connsiteY4" fmla="*/ 428628 h 430895"/>
                    <a:gd name="connsiteX5" fmla="*/ 482600 w 1330325"/>
                    <a:gd name="connsiteY5" fmla="*/ 3 h 430895"/>
                    <a:gd name="connsiteX6" fmla="*/ 631825 w 1330325"/>
                    <a:gd name="connsiteY6" fmla="*/ 422278 h 430895"/>
                    <a:gd name="connsiteX7" fmla="*/ 752475 w 1330325"/>
                    <a:gd name="connsiteY7" fmla="*/ 177803 h 430895"/>
                    <a:gd name="connsiteX8" fmla="*/ 1025525 w 1330325"/>
                    <a:gd name="connsiteY8" fmla="*/ 428628 h 430895"/>
                    <a:gd name="connsiteX9" fmla="*/ 1114425 w 1330325"/>
                    <a:gd name="connsiteY9" fmla="*/ 301628 h 430895"/>
                    <a:gd name="connsiteX10" fmla="*/ 1330325 w 1330325"/>
                    <a:gd name="connsiteY10" fmla="*/ 301628 h 430895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933450 w 1330325"/>
                    <a:gd name="connsiteY9" fmla="*/ 260353 h 430809"/>
                    <a:gd name="connsiteX10" fmla="*/ 1330325 w 1330325"/>
                    <a:gd name="connsiteY10" fmla="*/ 301628 h 430809"/>
                    <a:gd name="connsiteX0" fmla="*/ 0 w 1019175"/>
                    <a:gd name="connsiteY0" fmla="*/ 269878 h 430809"/>
                    <a:gd name="connsiteX1" fmla="*/ 92075 w 1019175"/>
                    <a:gd name="connsiteY1" fmla="*/ 269878 h 430809"/>
                    <a:gd name="connsiteX2" fmla="*/ 171450 w 1019175"/>
                    <a:gd name="connsiteY2" fmla="*/ 358778 h 430809"/>
                    <a:gd name="connsiteX3" fmla="*/ 266700 w 1019175"/>
                    <a:gd name="connsiteY3" fmla="*/ 174628 h 430809"/>
                    <a:gd name="connsiteX4" fmla="*/ 368300 w 1019175"/>
                    <a:gd name="connsiteY4" fmla="*/ 428628 h 430809"/>
                    <a:gd name="connsiteX5" fmla="*/ 482600 w 1019175"/>
                    <a:gd name="connsiteY5" fmla="*/ 3 h 430809"/>
                    <a:gd name="connsiteX6" fmla="*/ 631825 w 1019175"/>
                    <a:gd name="connsiteY6" fmla="*/ 422278 h 430809"/>
                    <a:gd name="connsiteX7" fmla="*/ 752475 w 1019175"/>
                    <a:gd name="connsiteY7" fmla="*/ 177803 h 430809"/>
                    <a:gd name="connsiteX8" fmla="*/ 863600 w 1019175"/>
                    <a:gd name="connsiteY8" fmla="*/ 358778 h 430809"/>
                    <a:gd name="connsiteX9" fmla="*/ 933450 w 1019175"/>
                    <a:gd name="connsiteY9" fmla="*/ 260353 h 430809"/>
                    <a:gd name="connsiteX10" fmla="*/ 1019175 w 1019175"/>
                    <a:gd name="connsiteY10" fmla="*/ 269878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50800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3935"/>
                    <a:gd name="connsiteX1" fmla="*/ 98425 w 1038225"/>
                    <a:gd name="connsiteY1" fmla="*/ 269878 h 433935"/>
                    <a:gd name="connsiteX2" fmla="*/ 177800 w 1038225"/>
                    <a:gd name="connsiteY2" fmla="*/ 358778 h 433935"/>
                    <a:gd name="connsiteX3" fmla="*/ 273050 w 1038225"/>
                    <a:gd name="connsiteY3" fmla="*/ 174628 h 433935"/>
                    <a:gd name="connsiteX4" fmla="*/ 374650 w 1038225"/>
                    <a:gd name="connsiteY4" fmla="*/ 428628 h 433935"/>
                    <a:gd name="connsiteX5" fmla="*/ 508000 w 1038225"/>
                    <a:gd name="connsiteY5" fmla="*/ 3 h 433935"/>
                    <a:gd name="connsiteX6" fmla="*/ 638175 w 1038225"/>
                    <a:gd name="connsiteY6" fmla="*/ 422278 h 433935"/>
                    <a:gd name="connsiteX7" fmla="*/ 733363 w 1038225"/>
                    <a:gd name="connsiteY7" fmla="*/ 319285 h 433935"/>
                    <a:gd name="connsiteX8" fmla="*/ 869950 w 1038225"/>
                    <a:gd name="connsiteY8" fmla="*/ 358778 h 433935"/>
                    <a:gd name="connsiteX9" fmla="*/ 939800 w 1038225"/>
                    <a:gd name="connsiteY9" fmla="*/ 260353 h 433935"/>
                    <a:gd name="connsiteX10" fmla="*/ 1038225 w 1038225"/>
                    <a:gd name="connsiteY10" fmla="*/ 254003 h 433935"/>
                    <a:gd name="connsiteX0" fmla="*/ 0 w 1038225"/>
                    <a:gd name="connsiteY0" fmla="*/ 269878 h 432448"/>
                    <a:gd name="connsiteX1" fmla="*/ 98425 w 1038225"/>
                    <a:gd name="connsiteY1" fmla="*/ 269878 h 432448"/>
                    <a:gd name="connsiteX2" fmla="*/ 177800 w 1038225"/>
                    <a:gd name="connsiteY2" fmla="*/ 358778 h 432448"/>
                    <a:gd name="connsiteX3" fmla="*/ 273050 w 1038225"/>
                    <a:gd name="connsiteY3" fmla="*/ 174628 h 432448"/>
                    <a:gd name="connsiteX4" fmla="*/ 374650 w 1038225"/>
                    <a:gd name="connsiteY4" fmla="*/ 428628 h 432448"/>
                    <a:gd name="connsiteX5" fmla="*/ 508000 w 1038225"/>
                    <a:gd name="connsiteY5" fmla="*/ 3 h 432448"/>
                    <a:gd name="connsiteX6" fmla="*/ 638175 w 1038225"/>
                    <a:gd name="connsiteY6" fmla="*/ 422278 h 432448"/>
                    <a:gd name="connsiteX7" fmla="*/ 742744 w 1038225"/>
                    <a:gd name="connsiteY7" fmla="*/ 305923 h 432448"/>
                    <a:gd name="connsiteX8" fmla="*/ 869950 w 1038225"/>
                    <a:gd name="connsiteY8" fmla="*/ 358778 h 432448"/>
                    <a:gd name="connsiteX9" fmla="*/ 939800 w 1038225"/>
                    <a:gd name="connsiteY9" fmla="*/ 260353 h 432448"/>
                    <a:gd name="connsiteX10" fmla="*/ 1038225 w 1038225"/>
                    <a:gd name="connsiteY10" fmla="*/ 254003 h 432448"/>
                    <a:gd name="connsiteX0" fmla="*/ 0 w 1038225"/>
                    <a:gd name="connsiteY0" fmla="*/ 269878 h 431877"/>
                    <a:gd name="connsiteX1" fmla="*/ 98425 w 1038225"/>
                    <a:gd name="connsiteY1" fmla="*/ 269878 h 431877"/>
                    <a:gd name="connsiteX2" fmla="*/ 177800 w 1038225"/>
                    <a:gd name="connsiteY2" fmla="*/ 358778 h 431877"/>
                    <a:gd name="connsiteX3" fmla="*/ 273050 w 1038225"/>
                    <a:gd name="connsiteY3" fmla="*/ 174628 h 431877"/>
                    <a:gd name="connsiteX4" fmla="*/ 374650 w 1038225"/>
                    <a:gd name="connsiteY4" fmla="*/ 428628 h 431877"/>
                    <a:gd name="connsiteX5" fmla="*/ 508000 w 1038225"/>
                    <a:gd name="connsiteY5" fmla="*/ 3 h 431877"/>
                    <a:gd name="connsiteX6" fmla="*/ 638175 w 1038225"/>
                    <a:gd name="connsiteY6" fmla="*/ 422278 h 431877"/>
                    <a:gd name="connsiteX7" fmla="*/ 742744 w 1038225"/>
                    <a:gd name="connsiteY7" fmla="*/ 305923 h 431877"/>
                    <a:gd name="connsiteX8" fmla="*/ 823046 w 1038225"/>
                    <a:gd name="connsiteY8" fmla="*/ 431091 h 431877"/>
                    <a:gd name="connsiteX9" fmla="*/ 939800 w 1038225"/>
                    <a:gd name="connsiteY9" fmla="*/ 260353 h 431877"/>
                    <a:gd name="connsiteX10" fmla="*/ 1038225 w 1038225"/>
                    <a:gd name="connsiteY10" fmla="*/ 254003 h 431877"/>
                    <a:gd name="connsiteX0" fmla="*/ 0 w 1038225"/>
                    <a:gd name="connsiteY0" fmla="*/ 269878 h 438442"/>
                    <a:gd name="connsiteX1" fmla="*/ 98425 w 1038225"/>
                    <a:gd name="connsiteY1" fmla="*/ 269878 h 438442"/>
                    <a:gd name="connsiteX2" fmla="*/ 177800 w 1038225"/>
                    <a:gd name="connsiteY2" fmla="*/ 358778 h 438442"/>
                    <a:gd name="connsiteX3" fmla="*/ 270370 w 1038225"/>
                    <a:gd name="connsiteY3" fmla="*/ 305105 h 438442"/>
                    <a:gd name="connsiteX4" fmla="*/ 374650 w 1038225"/>
                    <a:gd name="connsiteY4" fmla="*/ 428628 h 438442"/>
                    <a:gd name="connsiteX5" fmla="*/ 508000 w 1038225"/>
                    <a:gd name="connsiteY5" fmla="*/ 3 h 438442"/>
                    <a:gd name="connsiteX6" fmla="*/ 638175 w 1038225"/>
                    <a:gd name="connsiteY6" fmla="*/ 422278 h 438442"/>
                    <a:gd name="connsiteX7" fmla="*/ 742744 w 1038225"/>
                    <a:gd name="connsiteY7" fmla="*/ 305923 h 438442"/>
                    <a:gd name="connsiteX8" fmla="*/ 823046 w 1038225"/>
                    <a:gd name="connsiteY8" fmla="*/ 431091 h 438442"/>
                    <a:gd name="connsiteX9" fmla="*/ 939800 w 1038225"/>
                    <a:gd name="connsiteY9" fmla="*/ 260353 h 438442"/>
                    <a:gd name="connsiteX10" fmla="*/ 1038225 w 1038225"/>
                    <a:gd name="connsiteY10" fmla="*/ 254003 h 438442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42744 w 1038225"/>
                    <a:gd name="connsiteY7" fmla="*/ 305923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69546 w 1038225"/>
                    <a:gd name="connsiteY7" fmla="*/ 342079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699860 w 1038225"/>
                    <a:gd name="connsiteY7" fmla="*/ 262692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14601 w 1038225"/>
                    <a:gd name="connsiteY7" fmla="*/ 291774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705"/>
                    <a:gd name="connsiteX1" fmla="*/ 98425 w 1038225"/>
                    <a:gd name="connsiteY1" fmla="*/ 269878 h 437705"/>
                    <a:gd name="connsiteX2" fmla="*/ 196562 w 1038225"/>
                    <a:gd name="connsiteY2" fmla="*/ 428733 h 437705"/>
                    <a:gd name="connsiteX3" fmla="*/ 281091 w 1038225"/>
                    <a:gd name="connsiteY3" fmla="*/ 302747 h 437705"/>
                    <a:gd name="connsiteX4" fmla="*/ 374650 w 1038225"/>
                    <a:gd name="connsiteY4" fmla="*/ 428628 h 437705"/>
                    <a:gd name="connsiteX5" fmla="*/ 508000 w 1038225"/>
                    <a:gd name="connsiteY5" fmla="*/ 3 h 437705"/>
                    <a:gd name="connsiteX6" fmla="*/ 638175 w 1038225"/>
                    <a:gd name="connsiteY6" fmla="*/ 422278 h 437705"/>
                    <a:gd name="connsiteX7" fmla="*/ 714601 w 1038225"/>
                    <a:gd name="connsiteY7" fmla="*/ 291774 h 437705"/>
                    <a:gd name="connsiteX8" fmla="*/ 823046 w 1038225"/>
                    <a:gd name="connsiteY8" fmla="*/ 431091 h 437705"/>
                    <a:gd name="connsiteX9" fmla="*/ 939800 w 1038225"/>
                    <a:gd name="connsiteY9" fmla="*/ 260353 h 437705"/>
                    <a:gd name="connsiteX10" fmla="*/ 1038225 w 1038225"/>
                    <a:gd name="connsiteY10" fmla="*/ 254003 h 437705"/>
                    <a:gd name="connsiteX0" fmla="*/ 0 w 1038225"/>
                    <a:gd name="connsiteY0" fmla="*/ 269878 h 436496"/>
                    <a:gd name="connsiteX1" fmla="*/ 98425 w 1038225"/>
                    <a:gd name="connsiteY1" fmla="*/ 269878 h 436496"/>
                    <a:gd name="connsiteX2" fmla="*/ 196562 w 1038225"/>
                    <a:gd name="connsiteY2" fmla="*/ 428733 h 436496"/>
                    <a:gd name="connsiteX3" fmla="*/ 281091 w 1038225"/>
                    <a:gd name="connsiteY3" fmla="*/ 288599 h 436496"/>
                    <a:gd name="connsiteX4" fmla="*/ 374650 w 1038225"/>
                    <a:gd name="connsiteY4" fmla="*/ 428628 h 436496"/>
                    <a:gd name="connsiteX5" fmla="*/ 508000 w 1038225"/>
                    <a:gd name="connsiteY5" fmla="*/ 3 h 436496"/>
                    <a:gd name="connsiteX6" fmla="*/ 638175 w 1038225"/>
                    <a:gd name="connsiteY6" fmla="*/ 422278 h 436496"/>
                    <a:gd name="connsiteX7" fmla="*/ 714601 w 1038225"/>
                    <a:gd name="connsiteY7" fmla="*/ 291774 h 436496"/>
                    <a:gd name="connsiteX8" fmla="*/ 823046 w 1038225"/>
                    <a:gd name="connsiteY8" fmla="*/ 431091 h 436496"/>
                    <a:gd name="connsiteX9" fmla="*/ 939800 w 1038225"/>
                    <a:gd name="connsiteY9" fmla="*/ 260353 h 436496"/>
                    <a:gd name="connsiteX10" fmla="*/ 1038225 w 1038225"/>
                    <a:gd name="connsiteY10" fmla="*/ 254003 h 436496"/>
                    <a:gd name="connsiteX0" fmla="*/ 0 w 1038225"/>
                    <a:gd name="connsiteY0" fmla="*/ 269878 h 436559"/>
                    <a:gd name="connsiteX1" fmla="*/ 98425 w 1038225"/>
                    <a:gd name="connsiteY1" fmla="*/ 269878 h 436559"/>
                    <a:gd name="connsiteX2" fmla="*/ 196562 w 1038225"/>
                    <a:gd name="connsiteY2" fmla="*/ 428733 h 436559"/>
                    <a:gd name="connsiteX3" fmla="*/ 287792 w 1038225"/>
                    <a:gd name="connsiteY3" fmla="*/ 289385 h 436559"/>
                    <a:gd name="connsiteX4" fmla="*/ 374650 w 1038225"/>
                    <a:gd name="connsiteY4" fmla="*/ 428628 h 436559"/>
                    <a:gd name="connsiteX5" fmla="*/ 508000 w 1038225"/>
                    <a:gd name="connsiteY5" fmla="*/ 3 h 436559"/>
                    <a:gd name="connsiteX6" fmla="*/ 638175 w 1038225"/>
                    <a:gd name="connsiteY6" fmla="*/ 422278 h 436559"/>
                    <a:gd name="connsiteX7" fmla="*/ 714601 w 1038225"/>
                    <a:gd name="connsiteY7" fmla="*/ 291774 h 436559"/>
                    <a:gd name="connsiteX8" fmla="*/ 823046 w 1038225"/>
                    <a:gd name="connsiteY8" fmla="*/ 431091 h 436559"/>
                    <a:gd name="connsiteX9" fmla="*/ 939800 w 1038225"/>
                    <a:gd name="connsiteY9" fmla="*/ 260353 h 436559"/>
                    <a:gd name="connsiteX10" fmla="*/ 1038225 w 1038225"/>
                    <a:gd name="connsiteY10" fmla="*/ 254003 h 436559"/>
                    <a:gd name="connsiteX0" fmla="*/ 0 w 1038225"/>
                    <a:gd name="connsiteY0" fmla="*/ 269878 h 436816"/>
                    <a:gd name="connsiteX1" fmla="*/ 98425 w 1038225"/>
                    <a:gd name="connsiteY1" fmla="*/ 269878 h 436816"/>
                    <a:gd name="connsiteX2" fmla="*/ 196562 w 1038225"/>
                    <a:gd name="connsiteY2" fmla="*/ 428733 h 436816"/>
                    <a:gd name="connsiteX3" fmla="*/ 281091 w 1038225"/>
                    <a:gd name="connsiteY3" fmla="*/ 292529 h 436816"/>
                    <a:gd name="connsiteX4" fmla="*/ 374650 w 1038225"/>
                    <a:gd name="connsiteY4" fmla="*/ 428628 h 436816"/>
                    <a:gd name="connsiteX5" fmla="*/ 508000 w 1038225"/>
                    <a:gd name="connsiteY5" fmla="*/ 3 h 436816"/>
                    <a:gd name="connsiteX6" fmla="*/ 638175 w 1038225"/>
                    <a:gd name="connsiteY6" fmla="*/ 422278 h 436816"/>
                    <a:gd name="connsiteX7" fmla="*/ 714601 w 1038225"/>
                    <a:gd name="connsiteY7" fmla="*/ 291774 h 436816"/>
                    <a:gd name="connsiteX8" fmla="*/ 823046 w 1038225"/>
                    <a:gd name="connsiteY8" fmla="*/ 431091 h 436816"/>
                    <a:gd name="connsiteX9" fmla="*/ 939800 w 1038225"/>
                    <a:gd name="connsiteY9" fmla="*/ 260353 h 436816"/>
                    <a:gd name="connsiteX10" fmla="*/ 1038225 w 1038225"/>
                    <a:gd name="connsiteY10" fmla="*/ 254003 h 436816"/>
                    <a:gd name="connsiteX0" fmla="*/ 0 w 1038225"/>
                    <a:gd name="connsiteY0" fmla="*/ 269878 h 467153"/>
                    <a:gd name="connsiteX1" fmla="*/ 98425 w 1038225"/>
                    <a:gd name="connsiteY1" fmla="*/ 269878 h 467153"/>
                    <a:gd name="connsiteX2" fmla="*/ 196562 w 1038225"/>
                    <a:gd name="connsiteY2" fmla="*/ 428733 h 467153"/>
                    <a:gd name="connsiteX3" fmla="*/ 374650 w 1038225"/>
                    <a:gd name="connsiteY3" fmla="*/ 428628 h 467153"/>
                    <a:gd name="connsiteX4" fmla="*/ 508000 w 1038225"/>
                    <a:gd name="connsiteY4" fmla="*/ 3 h 467153"/>
                    <a:gd name="connsiteX5" fmla="*/ 638175 w 1038225"/>
                    <a:gd name="connsiteY5" fmla="*/ 422278 h 467153"/>
                    <a:gd name="connsiteX6" fmla="*/ 714601 w 1038225"/>
                    <a:gd name="connsiteY6" fmla="*/ 291774 h 467153"/>
                    <a:gd name="connsiteX7" fmla="*/ 823046 w 1038225"/>
                    <a:gd name="connsiteY7" fmla="*/ 431091 h 467153"/>
                    <a:gd name="connsiteX8" fmla="*/ 939800 w 1038225"/>
                    <a:gd name="connsiteY8" fmla="*/ 260353 h 467153"/>
                    <a:gd name="connsiteX9" fmla="*/ 1038225 w 1038225"/>
                    <a:gd name="connsiteY9" fmla="*/ 254003 h 467153"/>
                    <a:gd name="connsiteX0" fmla="*/ 0 w 1038225"/>
                    <a:gd name="connsiteY0" fmla="*/ 269878 h 436003"/>
                    <a:gd name="connsiteX1" fmla="*/ 98425 w 1038225"/>
                    <a:gd name="connsiteY1" fmla="*/ 269878 h 436003"/>
                    <a:gd name="connsiteX2" fmla="*/ 196562 w 1038225"/>
                    <a:gd name="connsiteY2" fmla="*/ 428733 h 436003"/>
                    <a:gd name="connsiteX3" fmla="*/ 508000 w 1038225"/>
                    <a:gd name="connsiteY3" fmla="*/ 3 h 436003"/>
                    <a:gd name="connsiteX4" fmla="*/ 638175 w 1038225"/>
                    <a:gd name="connsiteY4" fmla="*/ 422278 h 436003"/>
                    <a:gd name="connsiteX5" fmla="*/ 714601 w 1038225"/>
                    <a:gd name="connsiteY5" fmla="*/ 291774 h 436003"/>
                    <a:gd name="connsiteX6" fmla="*/ 823046 w 1038225"/>
                    <a:gd name="connsiteY6" fmla="*/ 431091 h 436003"/>
                    <a:gd name="connsiteX7" fmla="*/ 939800 w 1038225"/>
                    <a:gd name="connsiteY7" fmla="*/ 260353 h 436003"/>
                    <a:gd name="connsiteX8" fmla="*/ 1038225 w 1038225"/>
                    <a:gd name="connsiteY8" fmla="*/ 254003 h 436003"/>
                    <a:gd name="connsiteX0" fmla="*/ 0 w 1038225"/>
                    <a:gd name="connsiteY0" fmla="*/ 269878 h 436229"/>
                    <a:gd name="connsiteX1" fmla="*/ 196562 w 1038225"/>
                    <a:gd name="connsiteY1" fmla="*/ 428733 h 436229"/>
                    <a:gd name="connsiteX2" fmla="*/ 508000 w 1038225"/>
                    <a:gd name="connsiteY2" fmla="*/ 3 h 436229"/>
                    <a:gd name="connsiteX3" fmla="*/ 638175 w 1038225"/>
                    <a:gd name="connsiteY3" fmla="*/ 422278 h 436229"/>
                    <a:gd name="connsiteX4" fmla="*/ 714601 w 1038225"/>
                    <a:gd name="connsiteY4" fmla="*/ 291774 h 436229"/>
                    <a:gd name="connsiteX5" fmla="*/ 823046 w 1038225"/>
                    <a:gd name="connsiteY5" fmla="*/ 431091 h 436229"/>
                    <a:gd name="connsiteX6" fmla="*/ 939800 w 1038225"/>
                    <a:gd name="connsiteY6" fmla="*/ 260353 h 436229"/>
                    <a:gd name="connsiteX7" fmla="*/ 1038225 w 1038225"/>
                    <a:gd name="connsiteY7" fmla="*/ 254003 h 436229"/>
                    <a:gd name="connsiteX0" fmla="*/ 0 w 841663"/>
                    <a:gd name="connsiteY0" fmla="*/ 428733 h 431231"/>
                    <a:gd name="connsiteX1" fmla="*/ 311438 w 841663"/>
                    <a:gd name="connsiteY1" fmla="*/ 3 h 431231"/>
                    <a:gd name="connsiteX2" fmla="*/ 441613 w 841663"/>
                    <a:gd name="connsiteY2" fmla="*/ 422278 h 431231"/>
                    <a:gd name="connsiteX3" fmla="*/ 518039 w 841663"/>
                    <a:gd name="connsiteY3" fmla="*/ 291774 h 431231"/>
                    <a:gd name="connsiteX4" fmla="*/ 626484 w 841663"/>
                    <a:gd name="connsiteY4" fmla="*/ 431091 h 431231"/>
                    <a:gd name="connsiteX5" fmla="*/ 743238 w 841663"/>
                    <a:gd name="connsiteY5" fmla="*/ 260353 h 431231"/>
                    <a:gd name="connsiteX6" fmla="*/ 841663 w 841663"/>
                    <a:gd name="connsiteY6" fmla="*/ 254003 h 431231"/>
                    <a:gd name="connsiteX0" fmla="*/ 0 w 530225"/>
                    <a:gd name="connsiteY0" fmla="*/ 3 h 431231"/>
                    <a:gd name="connsiteX1" fmla="*/ 130175 w 530225"/>
                    <a:gd name="connsiteY1" fmla="*/ 422278 h 431231"/>
                    <a:gd name="connsiteX2" fmla="*/ 206601 w 530225"/>
                    <a:gd name="connsiteY2" fmla="*/ 291774 h 431231"/>
                    <a:gd name="connsiteX3" fmla="*/ 315046 w 530225"/>
                    <a:gd name="connsiteY3" fmla="*/ 431091 h 431231"/>
                    <a:gd name="connsiteX4" fmla="*/ 431800 w 530225"/>
                    <a:gd name="connsiteY4" fmla="*/ 260353 h 431231"/>
                    <a:gd name="connsiteX5" fmla="*/ 530225 w 530225"/>
                    <a:gd name="connsiteY5" fmla="*/ 254003 h 431231"/>
                    <a:gd name="connsiteX0" fmla="*/ 0 w 531565"/>
                    <a:gd name="connsiteY0" fmla="*/ 3 h 424943"/>
                    <a:gd name="connsiteX1" fmla="*/ 131515 w 531565"/>
                    <a:gd name="connsiteY1" fmla="*/ 415990 h 424943"/>
                    <a:gd name="connsiteX2" fmla="*/ 207941 w 531565"/>
                    <a:gd name="connsiteY2" fmla="*/ 285486 h 424943"/>
                    <a:gd name="connsiteX3" fmla="*/ 316386 w 531565"/>
                    <a:gd name="connsiteY3" fmla="*/ 424803 h 424943"/>
                    <a:gd name="connsiteX4" fmla="*/ 433140 w 531565"/>
                    <a:gd name="connsiteY4" fmla="*/ 254065 h 424943"/>
                    <a:gd name="connsiteX5" fmla="*/ 531565 w 531565"/>
                    <a:gd name="connsiteY5" fmla="*/ 247715 h 424943"/>
                    <a:gd name="connsiteX0" fmla="*/ 0 w 534915"/>
                    <a:gd name="connsiteY0" fmla="*/ 2 h 428872"/>
                    <a:gd name="connsiteX1" fmla="*/ 134865 w 534915"/>
                    <a:gd name="connsiteY1" fmla="*/ 419919 h 428872"/>
                    <a:gd name="connsiteX2" fmla="*/ 211291 w 534915"/>
                    <a:gd name="connsiteY2" fmla="*/ 289415 h 428872"/>
                    <a:gd name="connsiteX3" fmla="*/ 319736 w 534915"/>
                    <a:gd name="connsiteY3" fmla="*/ 428732 h 428872"/>
                    <a:gd name="connsiteX4" fmla="*/ 436490 w 534915"/>
                    <a:gd name="connsiteY4" fmla="*/ 257994 h 428872"/>
                    <a:gd name="connsiteX5" fmla="*/ 534915 w 534915"/>
                    <a:gd name="connsiteY5" fmla="*/ 251644 h 428872"/>
                    <a:gd name="connsiteX0" fmla="*/ 0 w 534915"/>
                    <a:gd name="connsiteY0" fmla="*/ 3 h 426908"/>
                    <a:gd name="connsiteX1" fmla="*/ 134865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908"/>
                    <a:gd name="connsiteX1" fmla="*/ 125484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893"/>
                    <a:gd name="connsiteX1" fmla="*/ 125484 w 534915"/>
                    <a:gd name="connsiteY1" fmla="*/ 417955 h 426893"/>
                    <a:gd name="connsiteX2" fmla="*/ 197890 w 534915"/>
                    <a:gd name="connsiteY2" fmla="*/ 285879 h 426893"/>
                    <a:gd name="connsiteX3" fmla="*/ 319736 w 534915"/>
                    <a:gd name="connsiteY3" fmla="*/ 426768 h 426893"/>
                    <a:gd name="connsiteX4" fmla="*/ 436490 w 534915"/>
                    <a:gd name="connsiteY4" fmla="*/ 256030 h 426893"/>
                    <a:gd name="connsiteX5" fmla="*/ 534915 w 534915"/>
                    <a:gd name="connsiteY5" fmla="*/ 249680 h 426893"/>
                    <a:gd name="connsiteX0" fmla="*/ 0 w 534915"/>
                    <a:gd name="connsiteY0" fmla="*/ 3 h 426774"/>
                    <a:gd name="connsiteX1" fmla="*/ 125484 w 534915"/>
                    <a:gd name="connsiteY1" fmla="*/ 417955 h 426774"/>
                    <a:gd name="connsiteX2" fmla="*/ 195210 w 534915"/>
                    <a:gd name="connsiteY2" fmla="*/ 263085 h 426774"/>
                    <a:gd name="connsiteX3" fmla="*/ 319736 w 534915"/>
                    <a:gd name="connsiteY3" fmla="*/ 426768 h 426774"/>
                    <a:gd name="connsiteX4" fmla="*/ 436490 w 534915"/>
                    <a:gd name="connsiteY4" fmla="*/ 256030 h 426774"/>
                    <a:gd name="connsiteX5" fmla="*/ 534915 w 534915"/>
                    <a:gd name="connsiteY5" fmla="*/ 249680 h 426774"/>
                    <a:gd name="connsiteX0" fmla="*/ 0 w 534915"/>
                    <a:gd name="connsiteY0" fmla="*/ 3 h 426791"/>
                    <a:gd name="connsiteX1" fmla="*/ 125484 w 534915"/>
                    <a:gd name="connsiteY1" fmla="*/ 417955 h 426791"/>
                    <a:gd name="connsiteX2" fmla="*/ 199230 w 534915"/>
                    <a:gd name="connsiteY2" fmla="*/ 269373 h 426791"/>
                    <a:gd name="connsiteX3" fmla="*/ 319736 w 534915"/>
                    <a:gd name="connsiteY3" fmla="*/ 426768 h 426791"/>
                    <a:gd name="connsiteX4" fmla="*/ 436490 w 534915"/>
                    <a:gd name="connsiteY4" fmla="*/ 256030 h 426791"/>
                    <a:gd name="connsiteX5" fmla="*/ 534915 w 534915"/>
                    <a:gd name="connsiteY5" fmla="*/ 249680 h 426791"/>
                    <a:gd name="connsiteX0" fmla="*/ 0 w 534915"/>
                    <a:gd name="connsiteY0" fmla="*/ 3 h 426826"/>
                    <a:gd name="connsiteX1" fmla="*/ 125484 w 534915"/>
                    <a:gd name="connsiteY1" fmla="*/ 417955 h 426826"/>
                    <a:gd name="connsiteX2" fmla="*/ 199900 w 534915"/>
                    <a:gd name="connsiteY2" fmla="*/ 276840 h 426826"/>
                    <a:gd name="connsiteX3" fmla="*/ 319736 w 534915"/>
                    <a:gd name="connsiteY3" fmla="*/ 426768 h 426826"/>
                    <a:gd name="connsiteX4" fmla="*/ 436490 w 534915"/>
                    <a:gd name="connsiteY4" fmla="*/ 256030 h 426826"/>
                    <a:gd name="connsiteX5" fmla="*/ 534915 w 534915"/>
                    <a:gd name="connsiteY5" fmla="*/ 249680 h 426826"/>
                    <a:gd name="connsiteX0" fmla="*/ 0 w 534915"/>
                    <a:gd name="connsiteY0" fmla="*/ 3 h 426433"/>
                    <a:gd name="connsiteX1" fmla="*/ 125484 w 534915"/>
                    <a:gd name="connsiteY1" fmla="*/ 417955 h 426433"/>
                    <a:gd name="connsiteX2" fmla="*/ 199900 w 534915"/>
                    <a:gd name="connsiteY2" fmla="*/ 276840 h 426433"/>
                    <a:gd name="connsiteX3" fmla="*/ 306335 w 534915"/>
                    <a:gd name="connsiteY3" fmla="*/ 426375 h 426433"/>
                    <a:gd name="connsiteX4" fmla="*/ 436490 w 534915"/>
                    <a:gd name="connsiteY4" fmla="*/ 256030 h 426433"/>
                    <a:gd name="connsiteX5" fmla="*/ 534915 w 534915"/>
                    <a:gd name="connsiteY5" fmla="*/ 249680 h 426433"/>
                    <a:gd name="connsiteX0" fmla="*/ 0 w 534915"/>
                    <a:gd name="connsiteY0" fmla="*/ 3 h 431717"/>
                    <a:gd name="connsiteX1" fmla="*/ 125484 w 534915"/>
                    <a:gd name="connsiteY1" fmla="*/ 417955 h 431717"/>
                    <a:gd name="connsiteX2" fmla="*/ 199900 w 534915"/>
                    <a:gd name="connsiteY2" fmla="*/ 276840 h 431717"/>
                    <a:gd name="connsiteX3" fmla="*/ 306335 w 534915"/>
                    <a:gd name="connsiteY3" fmla="*/ 426375 h 431717"/>
                    <a:gd name="connsiteX4" fmla="*/ 333971 w 534915"/>
                    <a:gd name="connsiteY4" fmla="*/ 391224 h 431717"/>
                    <a:gd name="connsiteX5" fmla="*/ 534915 w 534915"/>
                    <a:gd name="connsiteY5" fmla="*/ 249680 h 431717"/>
                    <a:gd name="connsiteX0" fmla="*/ 0 w 534915"/>
                    <a:gd name="connsiteY0" fmla="*/ 3 h 430176"/>
                    <a:gd name="connsiteX1" fmla="*/ 125484 w 534915"/>
                    <a:gd name="connsiteY1" fmla="*/ 417955 h 430176"/>
                    <a:gd name="connsiteX2" fmla="*/ 199900 w 534915"/>
                    <a:gd name="connsiteY2" fmla="*/ 276840 h 430176"/>
                    <a:gd name="connsiteX3" fmla="*/ 306335 w 534915"/>
                    <a:gd name="connsiteY3" fmla="*/ 426375 h 430176"/>
                    <a:gd name="connsiteX4" fmla="*/ 377525 w 534915"/>
                    <a:gd name="connsiteY4" fmla="*/ 380220 h 430176"/>
                    <a:gd name="connsiteX5" fmla="*/ 534915 w 534915"/>
                    <a:gd name="connsiteY5" fmla="*/ 249680 h 430176"/>
                    <a:gd name="connsiteX0" fmla="*/ 0 w 457188"/>
                    <a:gd name="connsiteY0" fmla="*/ 3 h 431248"/>
                    <a:gd name="connsiteX1" fmla="*/ 125484 w 457188"/>
                    <a:gd name="connsiteY1" fmla="*/ 417955 h 431248"/>
                    <a:gd name="connsiteX2" fmla="*/ 199900 w 457188"/>
                    <a:gd name="connsiteY2" fmla="*/ 276840 h 431248"/>
                    <a:gd name="connsiteX3" fmla="*/ 306335 w 457188"/>
                    <a:gd name="connsiteY3" fmla="*/ 426375 h 431248"/>
                    <a:gd name="connsiteX4" fmla="*/ 377525 w 457188"/>
                    <a:gd name="connsiteY4" fmla="*/ 380220 h 431248"/>
                    <a:gd name="connsiteX5" fmla="*/ 457188 w 457188"/>
                    <a:gd name="connsiteY5" fmla="*/ 431248 h 431248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52733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63454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2 h 437842"/>
                    <a:gd name="connsiteX1" fmla="*/ 125484 w 457188"/>
                    <a:gd name="connsiteY1" fmla="*/ 422277 h 437842"/>
                    <a:gd name="connsiteX2" fmla="*/ 199900 w 457188"/>
                    <a:gd name="connsiteY2" fmla="*/ 281162 h 437842"/>
                    <a:gd name="connsiteX3" fmla="*/ 306335 w 457188"/>
                    <a:gd name="connsiteY3" fmla="*/ 430697 h 437842"/>
                    <a:gd name="connsiteX4" fmla="*/ 363454 w 457188"/>
                    <a:gd name="connsiteY4" fmla="*/ 404978 h 437842"/>
                    <a:gd name="connsiteX5" fmla="*/ 457188 w 457188"/>
                    <a:gd name="connsiteY5" fmla="*/ 435570 h 437842"/>
                    <a:gd name="connsiteX0" fmla="*/ 0 w 457188"/>
                    <a:gd name="connsiteY0" fmla="*/ 3 h 431162"/>
                    <a:gd name="connsiteX1" fmla="*/ 125484 w 457188"/>
                    <a:gd name="connsiteY1" fmla="*/ 415597 h 431162"/>
                    <a:gd name="connsiteX2" fmla="*/ 199900 w 457188"/>
                    <a:gd name="connsiteY2" fmla="*/ 274482 h 431162"/>
                    <a:gd name="connsiteX3" fmla="*/ 306335 w 457188"/>
                    <a:gd name="connsiteY3" fmla="*/ 424017 h 431162"/>
                    <a:gd name="connsiteX4" fmla="*/ 363454 w 457188"/>
                    <a:gd name="connsiteY4" fmla="*/ 398298 h 431162"/>
                    <a:gd name="connsiteX5" fmla="*/ 457188 w 457188"/>
                    <a:gd name="connsiteY5" fmla="*/ 428890 h 431162"/>
                    <a:gd name="connsiteX0" fmla="*/ 0 w 459198"/>
                    <a:gd name="connsiteY0" fmla="*/ 2 h 435091"/>
                    <a:gd name="connsiteX1" fmla="*/ 127494 w 459198"/>
                    <a:gd name="connsiteY1" fmla="*/ 419526 h 435091"/>
                    <a:gd name="connsiteX2" fmla="*/ 201910 w 459198"/>
                    <a:gd name="connsiteY2" fmla="*/ 278411 h 435091"/>
                    <a:gd name="connsiteX3" fmla="*/ 308345 w 459198"/>
                    <a:gd name="connsiteY3" fmla="*/ 427946 h 435091"/>
                    <a:gd name="connsiteX4" fmla="*/ 365464 w 459198"/>
                    <a:gd name="connsiteY4" fmla="*/ 402227 h 435091"/>
                    <a:gd name="connsiteX5" fmla="*/ 459198 w 459198"/>
                    <a:gd name="connsiteY5" fmla="*/ 432819 h 435091"/>
                    <a:gd name="connsiteX0" fmla="*/ 0 w 457858"/>
                    <a:gd name="connsiteY0" fmla="*/ 3 h 433913"/>
                    <a:gd name="connsiteX1" fmla="*/ 126154 w 457858"/>
                    <a:gd name="connsiteY1" fmla="*/ 418348 h 433913"/>
                    <a:gd name="connsiteX2" fmla="*/ 200570 w 457858"/>
                    <a:gd name="connsiteY2" fmla="*/ 277233 h 433913"/>
                    <a:gd name="connsiteX3" fmla="*/ 307005 w 457858"/>
                    <a:gd name="connsiteY3" fmla="*/ 426768 h 433913"/>
                    <a:gd name="connsiteX4" fmla="*/ 364124 w 457858"/>
                    <a:gd name="connsiteY4" fmla="*/ 401049 h 433913"/>
                    <a:gd name="connsiteX5" fmla="*/ 457858 w 457858"/>
                    <a:gd name="connsiteY5" fmla="*/ 431641 h 433913"/>
                    <a:gd name="connsiteX0" fmla="*/ 0 w 454508"/>
                    <a:gd name="connsiteY0" fmla="*/ 3 h 432734"/>
                    <a:gd name="connsiteX1" fmla="*/ 122804 w 454508"/>
                    <a:gd name="connsiteY1" fmla="*/ 417169 h 432734"/>
                    <a:gd name="connsiteX2" fmla="*/ 197220 w 454508"/>
                    <a:gd name="connsiteY2" fmla="*/ 276054 h 432734"/>
                    <a:gd name="connsiteX3" fmla="*/ 303655 w 454508"/>
                    <a:gd name="connsiteY3" fmla="*/ 425589 h 432734"/>
                    <a:gd name="connsiteX4" fmla="*/ 360774 w 454508"/>
                    <a:gd name="connsiteY4" fmla="*/ 399870 h 432734"/>
                    <a:gd name="connsiteX5" fmla="*/ 454508 w 454508"/>
                    <a:gd name="connsiteY5" fmla="*/ 430462 h 432734"/>
                    <a:gd name="connsiteX0" fmla="*/ 0 w 459868"/>
                    <a:gd name="connsiteY0" fmla="*/ 3 h 432734"/>
                    <a:gd name="connsiteX1" fmla="*/ 128164 w 459868"/>
                    <a:gd name="connsiteY1" fmla="*/ 417169 h 432734"/>
                    <a:gd name="connsiteX2" fmla="*/ 202580 w 459868"/>
                    <a:gd name="connsiteY2" fmla="*/ 276054 h 432734"/>
                    <a:gd name="connsiteX3" fmla="*/ 309015 w 459868"/>
                    <a:gd name="connsiteY3" fmla="*/ 425589 h 432734"/>
                    <a:gd name="connsiteX4" fmla="*/ 366134 w 459868"/>
                    <a:gd name="connsiteY4" fmla="*/ 399870 h 432734"/>
                    <a:gd name="connsiteX5" fmla="*/ 459868 w 459868"/>
                    <a:gd name="connsiteY5" fmla="*/ 430462 h 432734"/>
                    <a:gd name="connsiteX0" fmla="*/ 0 w 456518"/>
                    <a:gd name="connsiteY0" fmla="*/ 3 h 432734"/>
                    <a:gd name="connsiteX1" fmla="*/ 124814 w 456518"/>
                    <a:gd name="connsiteY1" fmla="*/ 417169 h 432734"/>
                    <a:gd name="connsiteX2" fmla="*/ 199230 w 456518"/>
                    <a:gd name="connsiteY2" fmla="*/ 276054 h 432734"/>
                    <a:gd name="connsiteX3" fmla="*/ 305665 w 456518"/>
                    <a:gd name="connsiteY3" fmla="*/ 425589 h 432734"/>
                    <a:gd name="connsiteX4" fmla="*/ 362784 w 456518"/>
                    <a:gd name="connsiteY4" fmla="*/ 399870 h 432734"/>
                    <a:gd name="connsiteX5" fmla="*/ 456518 w 456518"/>
                    <a:gd name="connsiteY5" fmla="*/ 430462 h 432734"/>
                    <a:gd name="connsiteX0" fmla="*/ 0 w 458528"/>
                    <a:gd name="connsiteY0" fmla="*/ 3 h 432734"/>
                    <a:gd name="connsiteX1" fmla="*/ 126824 w 458528"/>
                    <a:gd name="connsiteY1" fmla="*/ 417169 h 432734"/>
                    <a:gd name="connsiteX2" fmla="*/ 201240 w 458528"/>
                    <a:gd name="connsiteY2" fmla="*/ 276054 h 432734"/>
                    <a:gd name="connsiteX3" fmla="*/ 307675 w 458528"/>
                    <a:gd name="connsiteY3" fmla="*/ 425589 h 432734"/>
                    <a:gd name="connsiteX4" fmla="*/ 364794 w 458528"/>
                    <a:gd name="connsiteY4" fmla="*/ 399870 h 432734"/>
                    <a:gd name="connsiteX5" fmla="*/ 458528 w 458528"/>
                    <a:gd name="connsiteY5" fmla="*/ 430462 h 432734"/>
                    <a:gd name="connsiteX0" fmla="*/ 0 w 455848"/>
                    <a:gd name="connsiteY0" fmla="*/ 2 h 433126"/>
                    <a:gd name="connsiteX1" fmla="*/ 124144 w 455848"/>
                    <a:gd name="connsiteY1" fmla="*/ 417561 h 433126"/>
                    <a:gd name="connsiteX2" fmla="*/ 198560 w 455848"/>
                    <a:gd name="connsiteY2" fmla="*/ 276446 h 433126"/>
                    <a:gd name="connsiteX3" fmla="*/ 304995 w 455848"/>
                    <a:gd name="connsiteY3" fmla="*/ 425981 h 433126"/>
                    <a:gd name="connsiteX4" fmla="*/ 362114 w 455848"/>
                    <a:gd name="connsiteY4" fmla="*/ 400262 h 433126"/>
                    <a:gd name="connsiteX5" fmla="*/ 455848 w 455848"/>
                    <a:gd name="connsiteY5" fmla="*/ 430854 h 433126"/>
                    <a:gd name="connsiteX0" fmla="*/ 0 w 457858"/>
                    <a:gd name="connsiteY0" fmla="*/ 2 h 433126"/>
                    <a:gd name="connsiteX1" fmla="*/ 126154 w 457858"/>
                    <a:gd name="connsiteY1" fmla="*/ 417561 h 433126"/>
                    <a:gd name="connsiteX2" fmla="*/ 200570 w 457858"/>
                    <a:gd name="connsiteY2" fmla="*/ 276446 h 433126"/>
                    <a:gd name="connsiteX3" fmla="*/ 307005 w 457858"/>
                    <a:gd name="connsiteY3" fmla="*/ 425981 h 433126"/>
                    <a:gd name="connsiteX4" fmla="*/ 364124 w 457858"/>
                    <a:gd name="connsiteY4" fmla="*/ 400262 h 433126"/>
                    <a:gd name="connsiteX5" fmla="*/ 457858 w 457858"/>
                    <a:gd name="connsiteY5" fmla="*/ 430854 h 433126"/>
                    <a:gd name="connsiteX0" fmla="*/ 0 w 458528"/>
                    <a:gd name="connsiteY0" fmla="*/ 2 h 434305"/>
                    <a:gd name="connsiteX1" fmla="*/ 126824 w 458528"/>
                    <a:gd name="connsiteY1" fmla="*/ 418740 h 434305"/>
                    <a:gd name="connsiteX2" fmla="*/ 201240 w 458528"/>
                    <a:gd name="connsiteY2" fmla="*/ 277625 h 434305"/>
                    <a:gd name="connsiteX3" fmla="*/ 307675 w 458528"/>
                    <a:gd name="connsiteY3" fmla="*/ 427160 h 434305"/>
                    <a:gd name="connsiteX4" fmla="*/ 364794 w 458528"/>
                    <a:gd name="connsiteY4" fmla="*/ 401441 h 434305"/>
                    <a:gd name="connsiteX5" fmla="*/ 458528 w 458528"/>
                    <a:gd name="connsiteY5" fmla="*/ 432033 h 434305"/>
                    <a:gd name="connsiteX0" fmla="*/ 0 w 457188"/>
                    <a:gd name="connsiteY0" fmla="*/ 2 h 434894"/>
                    <a:gd name="connsiteX1" fmla="*/ 125484 w 457188"/>
                    <a:gd name="connsiteY1" fmla="*/ 419329 h 434894"/>
                    <a:gd name="connsiteX2" fmla="*/ 199900 w 457188"/>
                    <a:gd name="connsiteY2" fmla="*/ 278214 h 434894"/>
                    <a:gd name="connsiteX3" fmla="*/ 306335 w 457188"/>
                    <a:gd name="connsiteY3" fmla="*/ 427749 h 434894"/>
                    <a:gd name="connsiteX4" fmla="*/ 363454 w 457188"/>
                    <a:gd name="connsiteY4" fmla="*/ 402030 h 434894"/>
                    <a:gd name="connsiteX5" fmla="*/ 457188 w 457188"/>
                    <a:gd name="connsiteY5" fmla="*/ 432622 h 434894"/>
                    <a:gd name="connsiteX0" fmla="*/ 0 w 457188"/>
                    <a:gd name="connsiteY0" fmla="*/ 2 h 434880"/>
                    <a:gd name="connsiteX1" fmla="*/ 125484 w 457188"/>
                    <a:gd name="connsiteY1" fmla="*/ 419329 h 434880"/>
                    <a:gd name="connsiteX2" fmla="*/ 204255 w 457188"/>
                    <a:gd name="connsiteY2" fmla="*/ 278411 h 434880"/>
                    <a:gd name="connsiteX3" fmla="*/ 306335 w 457188"/>
                    <a:gd name="connsiteY3" fmla="*/ 427749 h 434880"/>
                    <a:gd name="connsiteX4" fmla="*/ 363454 w 457188"/>
                    <a:gd name="connsiteY4" fmla="*/ 402030 h 434880"/>
                    <a:gd name="connsiteX5" fmla="*/ 457188 w 457188"/>
                    <a:gd name="connsiteY5" fmla="*/ 432622 h 434880"/>
                    <a:gd name="connsiteX0" fmla="*/ 0 w 457188"/>
                    <a:gd name="connsiteY0" fmla="*/ 2 h 434360"/>
                    <a:gd name="connsiteX1" fmla="*/ 125484 w 457188"/>
                    <a:gd name="connsiteY1" fmla="*/ 419329 h 434360"/>
                    <a:gd name="connsiteX2" fmla="*/ 207940 w 457188"/>
                    <a:gd name="connsiteY2" fmla="*/ 285878 h 434360"/>
                    <a:gd name="connsiteX3" fmla="*/ 306335 w 457188"/>
                    <a:gd name="connsiteY3" fmla="*/ 427749 h 434360"/>
                    <a:gd name="connsiteX4" fmla="*/ 363454 w 457188"/>
                    <a:gd name="connsiteY4" fmla="*/ 402030 h 434360"/>
                    <a:gd name="connsiteX5" fmla="*/ 457188 w 457188"/>
                    <a:gd name="connsiteY5" fmla="*/ 432622 h 434360"/>
                    <a:gd name="connsiteX0" fmla="*/ 0 w 457188"/>
                    <a:gd name="connsiteY0" fmla="*/ 2 h 434019"/>
                    <a:gd name="connsiteX1" fmla="*/ 125484 w 457188"/>
                    <a:gd name="connsiteY1" fmla="*/ 419329 h 434019"/>
                    <a:gd name="connsiteX2" fmla="*/ 208945 w 457188"/>
                    <a:gd name="connsiteY2" fmla="*/ 290791 h 434019"/>
                    <a:gd name="connsiteX3" fmla="*/ 306335 w 457188"/>
                    <a:gd name="connsiteY3" fmla="*/ 427749 h 434019"/>
                    <a:gd name="connsiteX4" fmla="*/ 363454 w 457188"/>
                    <a:gd name="connsiteY4" fmla="*/ 402030 h 434019"/>
                    <a:gd name="connsiteX5" fmla="*/ 457188 w 457188"/>
                    <a:gd name="connsiteY5" fmla="*/ 432622 h 434019"/>
                    <a:gd name="connsiteX0" fmla="*/ 0 w 457188"/>
                    <a:gd name="connsiteY0" fmla="*/ 2 h 433748"/>
                    <a:gd name="connsiteX1" fmla="*/ 125484 w 457188"/>
                    <a:gd name="connsiteY1" fmla="*/ 419329 h 433748"/>
                    <a:gd name="connsiteX2" fmla="*/ 211960 w 457188"/>
                    <a:gd name="connsiteY2" fmla="*/ 294721 h 433748"/>
                    <a:gd name="connsiteX3" fmla="*/ 306335 w 457188"/>
                    <a:gd name="connsiteY3" fmla="*/ 427749 h 433748"/>
                    <a:gd name="connsiteX4" fmla="*/ 363454 w 457188"/>
                    <a:gd name="connsiteY4" fmla="*/ 402030 h 433748"/>
                    <a:gd name="connsiteX5" fmla="*/ 457188 w 457188"/>
                    <a:gd name="connsiteY5" fmla="*/ 432622 h 433748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7573 w 457188"/>
                    <a:gd name="connsiteY3" fmla="*/ 423229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4893 w 457188"/>
                    <a:gd name="connsiteY3" fmla="*/ 42185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9888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149 w 457188"/>
                    <a:gd name="connsiteY1" fmla="*/ 415792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4223 w 457188"/>
                    <a:gd name="connsiteY3" fmla="*/ 41458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7657 w 457188"/>
                    <a:gd name="connsiteY4" fmla="*/ 402423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5647 w 457188"/>
                    <a:gd name="connsiteY4" fmla="*/ 405174 h 432622"/>
                    <a:gd name="connsiteX5" fmla="*/ 457188 w 457188"/>
                    <a:gd name="connsiteY5" fmla="*/ 432622 h 432622"/>
                    <a:gd name="connsiteX0" fmla="*/ 0 w 418325"/>
                    <a:gd name="connsiteY0" fmla="*/ 2 h 433997"/>
                    <a:gd name="connsiteX1" fmla="*/ 122804 w 418325"/>
                    <a:gd name="connsiteY1" fmla="*/ 415595 h 433997"/>
                    <a:gd name="connsiteX2" fmla="*/ 211960 w 418325"/>
                    <a:gd name="connsiteY2" fmla="*/ 294721 h 433997"/>
                    <a:gd name="connsiteX3" fmla="*/ 283553 w 418325"/>
                    <a:gd name="connsiteY3" fmla="*/ 415565 h 433997"/>
                    <a:gd name="connsiteX4" fmla="*/ 335647 w 418325"/>
                    <a:gd name="connsiteY4" fmla="*/ 405174 h 433997"/>
                    <a:gd name="connsiteX5" fmla="*/ 418325 w 418325"/>
                    <a:gd name="connsiteY5" fmla="*/ 433997 h 433997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35647 w 406599"/>
                    <a:gd name="connsiteY4" fmla="*/ 405174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660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9868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191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383482"/>
                    <a:gd name="connsiteY0" fmla="*/ 2 h 427512"/>
                    <a:gd name="connsiteX1" fmla="*/ 122804 w 383482"/>
                    <a:gd name="connsiteY1" fmla="*/ 415595 h 427512"/>
                    <a:gd name="connsiteX2" fmla="*/ 211960 w 383482"/>
                    <a:gd name="connsiteY2" fmla="*/ 294721 h 427512"/>
                    <a:gd name="connsiteX3" fmla="*/ 275178 w 383482"/>
                    <a:gd name="connsiteY3" fmla="*/ 415369 h 427512"/>
                    <a:gd name="connsiteX4" fmla="*/ 321911 w 383482"/>
                    <a:gd name="connsiteY4" fmla="*/ 405371 h 427512"/>
                    <a:gd name="connsiteX5" fmla="*/ 383482 w 383482"/>
                    <a:gd name="connsiteY5" fmla="*/ 427512 h 427512"/>
                    <a:gd name="connsiteX0" fmla="*/ 0 w 393198"/>
                    <a:gd name="connsiteY0" fmla="*/ 2 h 427512"/>
                    <a:gd name="connsiteX1" fmla="*/ 122804 w 393198"/>
                    <a:gd name="connsiteY1" fmla="*/ 415595 h 427512"/>
                    <a:gd name="connsiteX2" fmla="*/ 211960 w 393198"/>
                    <a:gd name="connsiteY2" fmla="*/ 294721 h 427512"/>
                    <a:gd name="connsiteX3" fmla="*/ 275178 w 393198"/>
                    <a:gd name="connsiteY3" fmla="*/ 415369 h 427512"/>
                    <a:gd name="connsiteX4" fmla="*/ 321911 w 393198"/>
                    <a:gd name="connsiteY4" fmla="*/ 405371 h 427512"/>
                    <a:gd name="connsiteX5" fmla="*/ 393198 w 393198"/>
                    <a:gd name="connsiteY5" fmla="*/ 427512 h 427512"/>
                    <a:gd name="connsiteX0" fmla="*/ 0 w 405594"/>
                    <a:gd name="connsiteY0" fmla="*/ 2 h 428298"/>
                    <a:gd name="connsiteX1" fmla="*/ 122804 w 405594"/>
                    <a:gd name="connsiteY1" fmla="*/ 415595 h 428298"/>
                    <a:gd name="connsiteX2" fmla="*/ 211960 w 405594"/>
                    <a:gd name="connsiteY2" fmla="*/ 294721 h 428298"/>
                    <a:gd name="connsiteX3" fmla="*/ 275178 w 405594"/>
                    <a:gd name="connsiteY3" fmla="*/ 415369 h 428298"/>
                    <a:gd name="connsiteX4" fmla="*/ 321911 w 405594"/>
                    <a:gd name="connsiteY4" fmla="*/ 405371 h 428298"/>
                    <a:gd name="connsiteX5" fmla="*/ 405594 w 405594"/>
                    <a:gd name="connsiteY5" fmla="*/ 428298 h 428298"/>
                    <a:gd name="connsiteX0" fmla="*/ 0 w 411604"/>
                    <a:gd name="connsiteY0" fmla="*/ 2 h 429794"/>
                    <a:gd name="connsiteX1" fmla="*/ 122804 w 411604"/>
                    <a:gd name="connsiteY1" fmla="*/ 415595 h 429794"/>
                    <a:gd name="connsiteX2" fmla="*/ 211960 w 411604"/>
                    <a:gd name="connsiteY2" fmla="*/ 294721 h 429794"/>
                    <a:gd name="connsiteX3" fmla="*/ 275178 w 411604"/>
                    <a:gd name="connsiteY3" fmla="*/ 415369 h 429794"/>
                    <a:gd name="connsiteX4" fmla="*/ 321911 w 411604"/>
                    <a:gd name="connsiteY4" fmla="*/ 405371 h 429794"/>
                    <a:gd name="connsiteX5" fmla="*/ 405594 w 411604"/>
                    <a:gd name="connsiteY5" fmla="*/ 428298 h 429794"/>
                    <a:gd name="connsiteX6" fmla="*/ 404925 w 411604"/>
                    <a:gd name="connsiteY6" fmla="*/ 427544 h 429794"/>
                    <a:gd name="connsiteX0" fmla="*/ 0 w 466235"/>
                    <a:gd name="connsiteY0" fmla="*/ 2 h 429490"/>
                    <a:gd name="connsiteX1" fmla="*/ 122804 w 466235"/>
                    <a:gd name="connsiteY1" fmla="*/ 415595 h 429490"/>
                    <a:gd name="connsiteX2" fmla="*/ 211960 w 466235"/>
                    <a:gd name="connsiteY2" fmla="*/ 294721 h 429490"/>
                    <a:gd name="connsiteX3" fmla="*/ 275178 w 466235"/>
                    <a:gd name="connsiteY3" fmla="*/ 415369 h 429490"/>
                    <a:gd name="connsiteX4" fmla="*/ 321911 w 466235"/>
                    <a:gd name="connsiteY4" fmla="*/ 405371 h 429490"/>
                    <a:gd name="connsiteX5" fmla="*/ 405594 w 466235"/>
                    <a:gd name="connsiteY5" fmla="*/ 428298 h 429490"/>
                    <a:gd name="connsiteX6" fmla="*/ 466235 w 466235"/>
                    <a:gd name="connsiteY6" fmla="*/ 425776 h 429490"/>
                    <a:gd name="connsiteX0" fmla="*/ 0 w 482986"/>
                    <a:gd name="connsiteY0" fmla="*/ 2 h 430299"/>
                    <a:gd name="connsiteX1" fmla="*/ 122804 w 482986"/>
                    <a:gd name="connsiteY1" fmla="*/ 415595 h 430299"/>
                    <a:gd name="connsiteX2" fmla="*/ 211960 w 482986"/>
                    <a:gd name="connsiteY2" fmla="*/ 294721 h 430299"/>
                    <a:gd name="connsiteX3" fmla="*/ 275178 w 482986"/>
                    <a:gd name="connsiteY3" fmla="*/ 415369 h 430299"/>
                    <a:gd name="connsiteX4" fmla="*/ 321911 w 482986"/>
                    <a:gd name="connsiteY4" fmla="*/ 405371 h 430299"/>
                    <a:gd name="connsiteX5" fmla="*/ 405594 w 482986"/>
                    <a:gd name="connsiteY5" fmla="*/ 428298 h 430299"/>
                    <a:gd name="connsiteX6" fmla="*/ 482986 w 482986"/>
                    <a:gd name="connsiteY6" fmla="*/ 429313 h 430299"/>
                    <a:gd name="connsiteX0" fmla="*/ 0 w 508783"/>
                    <a:gd name="connsiteY0" fmla="*/ 2 h 430978"/>
                    <a:gd name="connsiteX1" fmla="*/ 122804 w 508783"/>
                    <a:gd name="connsiteY1" fmla="*/ 415595 h 430978"/>
                    <a:gd name="connsiteX2" fmla="*/ 211960 w 508783"/>
                    <a:gd name="connsiteY2" fmla="*/ 294721 h 430978"/>
                    <a:gd name="connsiteX3" fmla="*/ 275178 w 508783"/>
                    <a:gd name="connsiteY3" fmla="*/ 415369 h 430978"/>
                    <a:gd name="connsiteX4" fmla="*/ 321911 w 508783"/>
                    <a:gd name="connsiteY4" fmla="*/ 405371 h 430978"/>
                    <a:gd name="connsiteX5" fmla="*/ 405594 w 508783"/>
                    <a:gd name="connsiteY5" fmla="*/ 428298 h 430978"/>
                    <a:gd name="connsiteX6" fmla="*/ 508783 w 508783"/>
                    <a:gd name="connsiteY6" fmla="*/ 430688 h 430978"/>
                    <a:gd name="connsiteX0" fmla="*/ 0 w 500072"/>
                    <a:gd name="connsiteY0" fmla="*/ 2 h 430299"/>
                    <a:gd name="connsiteX1" fmla="*/ 122804 w 500072"/>
                    <a:gd name="connsiteY1" fmla="*/ 415595 h 430299"/>
                    <a:gd name="connsiteX2" fmla="*/ 211960 w 500072"/>
                    <a:gd name="connsiteY2" fmla="*/ 294721 h 430299"/>
                    <a:gd name="connsiteX3" fmla="*/ 275178 w 500072"/>
                    <a:gd name="connsiteY3" fmla="*/ 415369 h 430299"/>
                    <a:gd name="connsiteX4" fmla="*/ 321911 w 500072"/>
                    <a:gd name="connsiteY4" fmla="*/ 405371 h 430299"/>
                    <a:gd name="connsiteX5" fmla="*/ 405594 w 500072"/>
                    <a:gd name="connsiteY5" fmla="*/ 428298 h 430299"/>
                    <a:gd name="connsiteX6" fmla="*/ 500072 w 500072"/>
                    <a:gd name="connsiteY6" fmla="*/ 429313 h 430299"/>
                    <a:gd name="connsiteX0" fmla="*/ 0 w 500072"/>
                    <a:gd name="connsiteY0" fmla="*/ 2 h 431735"/>
                    <a:gd name="connsiteX1" fmla="*/ 122804 w 500072"/>
                    <a:gd name="connsiteY1" fmla="*/ 415595 h 431735"/>
                    <a:gd name="connsiteX2" fmla="*/ 211960 w 500072"/>
                    <a:gd name="connsiteY2" fmla="*/ 294721 h 431735"/>
                    <a:gd name="connsiteX3" fmla="*/ 275178 w 500072"/>
                    <a:gd name="connsiteY3" fmla="*/ 415369 h 431735"/>
                    <a:gd name="connsiteX4" fmla="*/ 321911 w 500072"/>
                    <a:gd name="connsiteY4" fmla="*/ 405371 h 431735"/>
                    <a:gd name="connsiteX5" fmla="*/ 405594 w 500072"/>
                    <a:gd name="connsiteY5" fmla="*/ 428298 h 431735"/>
                    <a:gd name="connsiteX6" fmla="*/ 500072 w 500072"/>
                    <a:gd name="connsiteY6" fmla="*/ 431671 h 431735"/>
                    <a:gd name="connsiteX0" fmla="*/ 0 w 497392"/>
                    <a:gd name="connsiteY0" fmla="*/ 2 h 431402"/>
                    <a:gd name="connsiteX1" fmla="*/ 122804 w 497392"/>
                    <a:gd name="connsiteY1" fmla="*/ 415595 h 431402"/>
                    <a:gd name="connsiteX2" fmla="*/ 211960 w 497392"/>
                    <a:gd name="connsiteY2" fmla="*/ 294721 h 431402"/>
                    <a:gd name="connsiteX3" fmla="*/ 275178 w 497392"/>
                    <a:gd name="connsiteY3" fmla="*/ 415369 h 431402"/>
                    <a:gd name="connsiteX4" fmla="*/ 321911 w 497392"/>
                    <a:gd name="connsiteY4" fmla="*/ 405371 h 431402"/>
                    <a:gd name="connsiteX5" fmla="*/ 405594 w 497392"/>
                    <a:gd name="connsiteY5" fmla="*/ 428298 h 431402"/>
                    <a:gd name="connsiteX6" fmla="*/ 497392 w 497392"/>
                    <a:gd name="connsiteY6" fmla="*/ 431278 h 431402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1908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568"/>
                    <a:gd name="connsiteX1" fmla="*/ 122804 w 497392"/>
                    <a:gd name="connsiteY1" fmla="*/ 415595 h 431568"/>
                    <a:gd name="connsiteX2" fmla="*/ 211960 w 497392"/>
                    <a:gd name="connsiteY2" fmla="*/ 294721 h 431568"/>
                    <a:gd name="connsiteX3" fmla="*/ 275178 w 497392"/>
                    <a:gd name="connsiteY3" fmla="*/ 415369 h 431568"/>
                    <a:gd name="connsiteX4" fmla="*/ 321911 w 497392"/>
                    <a:gd name="connsiteY4" fmla="*/ 405371 h 431568"/>
                    <a:gd name="connsiteX5" fmla="*/ 397888 w 497392"/>
                    <a:gd name="connsiteY5" fmla="*/ 428888 h 431568"/>
                    <a:gd name="connsiteX6" fmla="*/ 497392 w 497392"/>
                    <a:gd name="connsiteY6" fmla="*/ 431278 h 431568"/>
                    <a:gd name="connsiteX0" fmla="*/ 0 w 497392"/>
                    <a:gd name="connsiteY0" fmla="*/ 2 h 431296"/>
                    <a:gd name="connsiteX1" fmla="*/ 122804 w 497392"/>
                    <a:gd name="connsiteY1" fmla="*/ 415595 h 431296"/>
                    <a:gd name="connsiteX2" fmla="*/ 211960 w 497392"/>
                    <a:gd name="connsiteY2" fmla="*/ 294721 h 431296"/>
                    <a:gd name="connsiteX3" fmla="*/ 275178 w 497392"/>
                    <a:gd name="connsiteY3" fmla="*/ 415369 h 431296"/>
                    <a:gd name="connsiteX4" fmla="*/ 321911 w 497392"/>
                    <a:gd name="connsiteY4" fmla="*/ 405371 h 431296"/>
                    <a:gd name="connsiteX5" fmla="*/ 391858 w 497392"/>
                    <a:gd name="connsiteY5" fmla="*/ 426923 h 431296"/>
                    <a:gd name="connsiteX6" fmla="*/ 497392 w 497392"/>
                    <a:gd name="connsiteY6" fmla="*/ 431278 h 431296"/>
                    <a:gd name="connsiteX0" fmla="*/ 0 w 497392"/>
                    <a:gd name="connsiteY0" fmla="*/ 2 h 431447"/>
                    <a:gd name="connsiteX1" fmla="*/ 122804 w 497392"/>
                    <a:gd name="connsiteY1" fmla="*/ 415595 h 431447"/>
                    <a:gd name="connsiteX2" fmla="*/ 211960 w 497392"/>
                    <a:gd name="connsiteY2" fmla="*/ 294721 h 431447"/>
                    <a:gd name="connsiteX3" fmla="*/ 275178 w 497392"/>
                    <a:gd name="connsiteY3" fmla="*/ 415369 h 431447"/>
                    <a:gd name="connsiteX4" fmla="*/ 321911 w 497392"/>
                    <a:gd name="connsiteY4" fmla="*/ 405371 h 431447"/>
                    <a:gd name="connsiteX5" fmla="*/ 402244 w 497392"/>
                    <a:gd name="connsiteY5" fmla="*/ 428495 h 431447"/>
                    <a:gd name="connsiteX6" fmla="*/ 497392 w 497392"/>
                    <a:gd name="connsiteY6" fmla="*/ 431278 h 43144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326864 w 497392"/>
                    <a:gd name="connsiteY5" fmla="*/ 400230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6864 w 497392"/>
                    <a:gd name="connsiteY4" fmla="*/ 400230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283645 w 497392"/>
                    <a:gd name="connsiteY4" fmla="*/ 419487 h 431367"/>
                    <a:gd name="connsiteX5" fmla="*/ 328539 w 497392"/>
                    <a:gd name="connsiteY5" fmla="*/ 395907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83645 w 497392"/>
                    <a:gd name="connsiteY3" fmla="*/ 419487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960 w 497392"/>
                    <a:gd name="connsiteY3" fmla="*/ 425775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290 w 497392"/>
                    <a:gd name="connsiteY3" fmla="*/ 422631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6194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289"/>
                    <a:gd name="connsiteX1" fmla="*/ 122804 w 497392"/>
                    <a:gd name="connsiteY1" fmla="*/ 415595 h 431289"/>
                    <a:gd name="connsiteX2" fmla="*/ 211960 w 497392"/>
                    <a:gd name="connsiteY2" fmla="*/ 294721 h 431289"/>
                    <a:gd name="connsiteX3" fmla="*/ 277280 w 497392"/>
                    <a:gd name="connsiteY3" fmla="*/ 423613 h 431289"/>
                    <a:gd name="connsiteX4" fmla="*/ 326194 w 497392"/>
                    <a:gd name="connsiteY4" fmla="*/ 395907 h 431289"/>
                    <a:gd name="connsiteX5" fmla="*/ 380802 w 497392"/>
                    <a:gd name="connsiteY5" fmla="*/ 426334 h 431289"/>
                    <a:gd name="connsiteX6" fmla="*/ 497392 w 497392"/>
                    <a:gd name="connsiteY6" fmla="*/ 431278 h 431289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80802 w 497392"/>
                    <a:gd name="connsiteY5" fmla="*/ 423583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2173 w 497392"/>
                    <a:gd name="connsiteY4" fmla="*/ 397086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153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374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907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23848 w 497392"/>
                    <a:gd name="connsiteY5" fmla="*/ 395121 h 431282"/>
                    <a:gd name="connsiteX6" fmla="*/ 370081 w 497392"/>
                    <a:gd name="connsiteY6" fmla="*/ 423779 h 431282"/>
                    <a:gd name="connsiteX7" fmla="*/ 497392 w 497392"/>
                    <a:gd name="connsiteY7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3848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250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534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199 w 497392"/>
                    <a:gd name="connsiteY4" fmla="*/ 39472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2843 w 497392"/>
                    <a:gd name="connsiteY4" fmla="*/ 39060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488 w 497392"/>
                    <a:gd name="connsiteY4" fmla="*/ 39178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62040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514813"/>
                    <a:gd name="connsiteY0" fmla="*/ 2 h 428930"/>
                    <a:gd name="connsiteX1" fmla="*/ 122804 w 514813"/>
                    <a:gd name="connsiteY1" fmla="*/ 415595 h 428930"/>
                    <a:gd name="connsiteX2" fmla="*/ 201909 w 514813"/>
                    <a:gd name="connsiteY2" fmla="*/ 278804 h 428930"/>
                    <a:gd name="connsiteX3" fmla="*/ 273259 w 514813"/>
                    <a:gd name="connsiteY3" fmla="*/ 424006 h 428930"/>
                    <a:gd name="connsiteX4" fmla="*/ 318823 w 514813"/>
                    <a:gd name="connsiteY4" fmla="*/ 390208 h 428930"/>
                    <a:gd name="connsiteX5" fmla="*/ 362040 w 514813"/>
                    <a:gd name="connsiteY5" fmla="*/ 423779 h 428930"/>
                    <a:gd name="connsiteX6" fmla="*/ 514813 w 514813"/>
                    <a:gd name="connsiteY6" fmla="*/ 428920 h 428930"/>
                    <a:gd name="connsiteX0" fmla="*/ 0 w 518163"/>
                    <a:gd name="connsiteY0" fmla="*/ 2 h 429125"/>
                    <a:gd name="connsiteX1" fmla="*/ 122804 w 518163"/>
                    <a:gd name="connsiteY1" fmla="*/ 415595 h 429125"/>
                    <a:gd name="connsiteX2" fmla="*/ 201909 w 518163"/>
                    <a:gd name="connsiteY2" fmla="*/ 278804 h 429125"/>
                    <a:gd name="connsiteX3" fmla="*/ 273259 w 518163"/>
                    <a:gd name="connsiteY3" fmla="*/ 424006 h 429125"/>
                    <a:gd name="connsiteX4" fmla="*/ 318823 w 518163"/>
                    <a:gd name="connsiteY4" fmla="*/ 390208 h 429125"/>
                    <a:gd name="connsiteX5" fmla="*/ 362040 w 518163"/>
                    <a:gd name="connsiteY5" fmla="*/ 423779 h 429125"/>
                    <a:gd name="connsiteX6" fmla="*/ 518163 w 518163"/>
                    <a:gd name="connsiteY6" fmla="*/ 429116 h 429125"/>
                    <a:gd name="connsiteX0" fmla="*/ 0 w 450152"/>
                    <a:gd name="connsiteY0" fmla="*/ 2 h 429516"/>
                    <a:gd name="connsiteX1" fmla="*/ 122804 w 450152"/>
                    <a:gd name="connsiteY1" fmla="*/ 415595 h 429516"/>
                    <a:gd name="connsiteX2" fmla="*/ 201909 w 450152"/>
                    <a:gd name="connsiteY2" fmla="*/ 278804 h 429516"/>
                    <a:gd name="connsiteX3" fmla="*/ 273259 w 450152"/>
                    <a:gd name="connsiteY3" fmla="*/ 424006 h 429516"/>
                    <a:gd name="connsiteX4" fmla="*/ 318823 w 450152"/>
                    <a:gd name="connsiteY4" fmla="*/ 390208 h 429516"/>
                    <a:gd name="connsiteX5" fmla="*/ 362040 w 450152"/>
                    <a:gd name="connsiteY5" fmla="*/ 423779 h 429516"/>
                    <a:gd name="connsiteX6" fmla="*/ 450152 w 450152"/>
                    <a:gd name="connsiteY6" fmla="*/ 429509 h 429516"/>
                    <a:gd name="connsiteX0" fmla="*/ 0 w 418994"/>
                    <a:gd name="connsiteY0" fmla="*/ 2 h 426731"/>
                    <a:gd name="connsiteX1" fmla="*/ 122804 w 418994"/>
                    <a:gd name="connsiteY1" fmla="*/ 415595 h 426731"/>
                    <a:gd name="connsiteX2" fmla="*/ 201909 w 418994"/>
                    <a:gd name="connsiteY2" fmla="*/ 278804 h 426731"/>
                    <a:gd name="connsiteX3" fmla="*/ 273259 w 418994"/>
                    <a:gd name="connsiteY3" fmla="*/ 424006 h 426731"/>
                    <a:gd name="connsiteX4" fmla="*/ 318823 w 418994"/>
                    <a:gd name="connsiteY4" fmla="*/ 390208 h 426731"/>
                    <a:gd name="connsiteX5" fmla="*/ 362040 w 418994"/>
                    <a:gd name="connsiteY5" fmla="*/ 423779 h 426731"/>
                    <a:gd name="connsiteX6" fmla="*/ 418994 w 418994"/>
                    <a:gd name="connsiteY6" fmla="*/ 426562 h 426731"/>
                    <a:gd name="connsiteX0" fmla="*/ 0 w 403918"/>
                    <a:gd name="connsiteY0" fmla="*/ 2 h 426590"/>
                    <a:gd name="connsiteX1" fmla="*/ 122804 w 403918"/>
                    <a:gd name="connsiteY1" fmla="*/ 415595 h 426590"/>
                    <a:gd name="connsiteX2" fmla="*/ 201909 w 403918"/>
                    <a:gd name="connsiteY2" fmla="*/ 278804 h 426590"/>
                    <a:gd name="connsiteX3" fmla="*/ 273259 w 403918"/>
                    <a:gd name="connsiteY3" fmla="*/ 424006 h 426590"/>
                    <a:gd name="connsiteX4" fmla="*/ 318823 w 403918"/>
                    <a:gd name="connsiteY4" fmla="*/ 390208 h 426590"/>
                    <a:gd name="connsiteX5" fmla="*/ 362040 w 403918"/>
                    <a:gd name="connsiteY5" fmla="*/ 423779 h 426590"/>
                    <a:gd name="connsiteX6" fmla="*/ 403918 w 403918"/>
                    <a:gd name="connsiteY6" fmla="*/ 426365 h 426590"/>
                    <a:gd name="connsiteX0" fmla="*/ 0 w 404234"/>
                    <a:gd name="connsiteY0" fmla="*/ 2 h 426590"/>
                    <a:gd name="connsiteX1" fmla="*/ 122804 w 404234"/>
                    <a:gd name="connsiteY1" fmla="*/ 415595 h 426590"/>
                    <a:gd name="connsiteX2" fmla="*/ 201909 w 404234"/>
                    <a:gd name="connsiteY2" fmla="*/ 278804 h 426590"/>
                    <a:gd name="connsiteX3" fmla="*/ 273259 w 404234"/>
                    <a:gd name="connsiteY3" fmla="*/ 424006 h 426590"/>
                    <a:gd name="connsiteX4" fmla="*/ 318823 w 404234"/>
                    <a:gd name="connsiteY4" fmla="*/ 390208 h 426590"/>
                    <a:gd name="connsiteX5" fmla="*/ 362040 w 404234"/>
                    <a:gd name="connsiteY5" fmla="*/ 423779 h 426590"/>
                    <a:gd name="connsiteX6" fmla="*/ 403918 w 404234"/>
                    <a:gd name="connsiteY6" fmla="*/ 426365 h 426590"/>
                    <a:gd name="connsiteX0" fmla="*/ 0 w 413171"/>
                    <a:gd name="connsiteY0" fmla="*/ 2 h 426365"/>
                    <a:gd name="connsiteX1" fmla="*/ 122804 w 413171"/>
                    <a:gd name="connsiteY1" fmla="*/ 415595 h 426365"/>
                    <a:gd name="connsiteX2" fmla="*/ 201909 w 413171"/>
                    <a:gd name="connsiteY2" fmla="*/ 278804 h 426365"/>
                    <a:gd name="connsiteX3" fmla="*/ 273259 w 413171"/>
                    <a:gd name="connsiteY3" fmla="*/ 424006 h 426365"/>
                    <a:gd name="connsiteX4" fmla="*/ 318823 w 413171"/>
                    <a:gd name="connsiteY4" fmla="*/ 390208 h 426365"/>
                    <a:gd name="connsiteX5" fmla="*/ 362040 w 413171"/>
                    <a:gd name="connsiteY5" fmla="*/ 423779 h 426365"/>
                    <a:gd name="connsiteX6" fmla="*/ 403918 w 413171"/>
                    <a:gd name="connsiteY6" fmla="*/ 426365 h 426365"/>
                    <a:gd name="connsiteX0" fmla="*/ 0 w 454202"/>
                    <a:gd name="connsiteY0" fmla="*/ 2 h 425063"/>
                    <a:gd name="connsiteX1" fmla="*/ 122804 w 454202"/>
                    <a:gd name="connsiteY1" fmla="*/ 415595 h 425063"/>
                    <a:gd name="connsiteX2" fmla="*/ 201909 w 454202"/>
                    <a:gd name="connsiteY2" fmla="*/ 278804 h 425063"/>
                    <a:gd name="connsiteX3" fmla="*/ 273259 w 454202"/>
                    <a:gd name="connsiteY3" fmla="*/ 424006 h 425063"/>
                    <a:gd name="connsiteX4" fmla="*/ 318823 w 454202"/>
                    <a:gd name="connsiteY4" fmla="*/ 390208 h 425063"/>
                    <a:gd name="connsiteX5" fmla="*/ 362040 w 454202"/>
                    <a:gd name="connsiteY5" fmla="*/ 423779 h 425063"/>
                    <a:gd name="connsiteX6" fmla="*/ 448142 w 454202"/>
                    <a:gd name="connsiteY6" fmla="*/ 373506 h 425063"/>
                    <a:gd name="connsiteX0" fmla="*/ 0 w 448142"/>
                    <a:gd name="connsiteY0" fmla="*/ 2 h 425063"/>
                    <a:gd name="connsiteX1" fmla="*/ 122804 w 448142"/>
                    <a:gd name="connsiteY1" fmla="*/ 415595 h 425063"/>
                    <a:gd name="connsiteX2" fmla="*/ 201909 w 448142"/>
                    <a:gd name="connsiteY2" fmla="*/ 278804 h 425063"/>
                    <a:gd name="connsiteX3" fmla="*/ 273259 w 448142"/>
                    <a:gd name="connsiteY3" fmla="*/ 424006 h 425063"/>
                    <a:gd name="connsiteX4" fmla="*/ 318823 w 448142"/>
                    <a:gd name="connsiteY4" fmla="*/ 390208 h 425063"/>
                    <a:gd name="connsiteX5" fmla="*/ 362040 w 448142"/>
                    <a:gd name="connsiteY5" fmla="*/ 423779 h 425063"/>
                    <a:gd name="connsiteX6" fmla="*/ 448142 w 448142"/>
                    <a:gd name="connsiteY6" fmla="*/ 373506 h 425063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502417 w 502417"/>
                    <a:gd name="connsiteY6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29047 w 502417"/>
                    <a:gd name="connsiteY6" fmla="*/ 401802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8406 w 502417"/>
                    <a:gd name="connsiteY5" fmla="*/ 426530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7707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3687 w 502417"/>
                    <a:gd name="connsiteY6" fmla="*/ 427936 h 433439"/>
                    <a:gd name="connsiteX7" fmla="*/ 502417 w 502417"/>
                    <a:gd name="connsiteY7" fmla="*/ 433439 h 43343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7828"/>
                    <a:gd name="connsiteY0" fmla="*/ 2 h 428920"/>
                    <a:gd name="connsiteX1" fmla="*/ 122804 w 517828"/>
                    <a:gd name="connsiteY1" fmla="*/ 415595 h 428920"/>
                    <a:gd name="connsiteX2" fmla="*/ 201909 w 517828"/>
                    <a:gd name="connsiteY2" fmla="*/ 278804 h 428920"/>
                    <a:gd name="connsiteX3" fmla="*/ 273259 w 517828"/>
                    <a:gd name="connsiteY3" fmla="*/ 424006 h 428920"/>
                    <a:gd name="connsiteX4" fmla="*/ 318823 w 517828"/>
                    <a:gd name="connsiteY4" fmla="*/ 390208 h 428920"/>
                    <a:gd name="connsiteX5" fmla="*/ 365056 w 517828"/>
                    <a:gd name="connsiteY5" fmla="*/ 425941 h 428920"/>
                    <a:gd name="connsiteX6" fmla="*/ 423687 w 517828"/>
                    <a:gd name="connsiteY6" fmla="*/ 427936 h 428920"/>
                    <a:gd name="connsiteX7" fmla="*/ 517828 w 517828"/>
                    <a:gd name="connsiteY7" fmla="*/ 428920 h 428920"/>
                    <a:gd name="connsiteX0" fmla="*/ 0 w 523524"/>
                    <a:gd name="connsiteY0" fmla="*/ 2 h 428313"/>
                    <a:gd name="connsiteX1" fmla="*/ 122804 w 523524"/>
                    <a:gd name="connsiteY1" fmla="*/ 415595 h 428313"/>
                    <a:gd name="connsiteX2" fmla="*/ 201909 w 523524"/>
                    <a:gd name="connsiteY2" fmla="*/ 278804 h 428313"/>
                    <a:gd name="connsiteX3" fmla="*/ 273259 w 523524"/>
                    <a:gd name="connsiteY3" fmla="*/ 424006 h 428313"/>
                    <a:gd name="connsiteX4" fmla="*/ 318823 w 523524"/>
                    <a:gd name="connsiteY4" fmla="*/ 390208 h 428313"/>
                    <a:gd name="connsiteX5" fmla="*/ 365056 w 523524"/>
                    <a:gd name="connsiteY5" fmla="*/ 425941 h 428313"/>
                    <a:gd name="connsiteX6" fmla="*/ 423687 w 523524"/>
                    <a:gd name="connsiteY6" fmla="*/ 427936 h 428313"/>
                    <a:gd name="connsiteX7" fmla="*/ 523524 w 523524"/>
                    <a:gd name="connsiteY7" fmla="*/ 426562 h 428313"/>
                    <a:gd name="connsiteX0" fmla="*/ 0 w 521514"/>
                    <a:gd name="connsiteY0" fmla="*/ 2 h 429903"/>
                    <a:gd name="connsiteX1" fmla="*/ 122804 w 521514"/>
                    <a:gd name="connsiteY1" fmla="*/ 415595 h 429903"/>
                    <a:gd name="connsiteX2" fmla="*/ 201909 w 521514"/>
                    <a:gd name="connsiteY2" fmla="*/ 278804 h 429903"/>
                    <a:gd name="connsiteX3" fmla="*/ 273259 w 521514"/>
                    <a:gd name="connsiteY3" fmla="*/ 424006 h 429903"/>
                    <a:gd name="connsiteX4" fmla="*/ 318823 w 521514"/>
                    <a:gd name="connsiteY4" fmla="*/ 390208 h 429903"/>
                    <a:gd name="connsiteX5" fmla="*/ 365056 w 521514"/>
                    <a:gd name="connsiteY5" fmla="*/ 425941 h 429903"/>
                    <a:gd name="connsiteX6" fmla="*/ 423687 w 521514"/>
                    <a:gd name="connsiteY6" fmla="*/ 427936 h 429903"/>
                    <a:gd name="connsiteX7" fmla="*/ 521514 w 521514"/>
                    <a:gd name="connsiteY7" fmla="*/ 429903 h 429903"/>
                    <a:gd name="connsiteX0" fmla="*/ 0 w 521849"/>
                    <a:gd name="connsiteY0" fmla="*/ 2 h 428518"/>
                    <a:gd name="connsiteX1" fmla="*/ 122804 w 521849"/>
                    <a:gd name="connsiteY1" fmla="*/ 415595 h 428518"/>
                    <a:gd name="connsiteX2" fmla="*/ 201909 w 521849"/>
                    <a:gd name="connsiteY2" fmla="*/ 278804 h 428518"/>
                    <a:gd name="connsiteX3" fmla="*/ 273259 w 521849"/>
                    <a:gd name="connsiteY3" fmla="*/ 424006 h 428518"/>
                    <a:gd name="connsiteX4" fmla="*/ 318823 w 521849"/>
                    <a:gd name="connsiteY4" fmla="*/ 390208 h 428518"/>
                    <a:gd name="connsiteX5" fmla="*/ 365056 w 521849"/>
                    <a:gd name="connsiteY5" fmla="*/ 425941 h 428518"/>
                    <a:gd name="connsiteX6" fmla="*/ 423687 w 521849"/>
                    <a:gd name="connsiteY6" fmla="*/ 427936 h 428518"/>
                    <a:gd name="connsiteX7" fmla="*/ 521849 w 521849"/>
                    <a:gd name="connsiteY7" fmla="*/ 428331 h 428518"/>
                    <a:gd name="connsiteX0" fmla="*/ 0 w 521849"/>
                    <a:gd name="connsiteY0" fmla="*/ 2 h 428681"/>
                    <a:gd name="connsiteX1" fmla="*/ 122804 w 521849"/>
                    <a:gd name="connsiteY1" fmla="*/ 415595 h 428681"/>
                    <a:gd name="connsiteX2" fmla="*/ 201909 w 521849"/>
                    <a:gd name="connsiteY2" fmla="*/ 278804 h 428681"/>
                    <a:gd name="connsiteX3" fmla="*/ 273259 w 521849"/>
                    <a:gd name="connsiteY3" fmla="*/ 424006 h 428681"/>
                    <a:gd name="connsiteX4" fmla="*/ 318823 w 521849"/>
                    <a:gd name="connsiteY4" fmla="*/ 390208 h 428681"/>
                    <a:gd name="connsiteX5" fmla="*/ 365056 w 521849"/>
                    <a:gd name="connsiteY5" fmla="*/ 425941 h 428681"/>
                    <a:gd name="connsiteX6" fmla="*/ 420672 w 521849"/>
                    <a:gd name="connsiteY6" fmla="*/ 428132 h 428681"/>
                    <a:gd name="connsiteX7" fmla="*/ 521849 w 521849"/>
                    <a:gd name="connsiteY7" fmla="*/ 428331 h 428681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457189"/>
                    <a:gd name="connsiteY0" fmla="*/ 2 h 429271"/>
                    <a:gd name="connsiteX1" fmla="*/ 122804 w 457189"/>
                    <a:gd name="connsiteY1" fmla="*/ 415595 h 429271"/>
                    <a:gd name="connsiteX2" fmla="*/ 201909 w 457189"/>
                    <a:gd name="connsiteY2" fmla="*/ 278804 h 429271"/>
                    <a:gd name="connsiteX3" fmla="*/ 273259 w 457189"/>
                    <a:gd name="connsiteY3" fmla="*/ 424006 h 429271"/>
                    <a:gd name="connsiteX4" fmla="*/ 318823 w 457189"/>
                    <a:gd name="connsiteY4" fmla="*/ 390208 h 429271"/>
                    <a:gd name="connsiteX5" fmla="*/ 365056 w 457189"/>
                    <a:gd name="connsiteY5" fmla="*/ 425941 h 429271"/>
                    <a:gd name="connsiteX6" fmla="*/ 416317 w 457189"/>
                    <a:gd name="connsiteY6" fmla="*/ 428722 h 429271"/>
                    <a:gd name="connsiteX7" fmla="*/ 457189 w 457189"/>
                    <a:gd name="connsiteY7" fmla="*/ 428920 h 429271"/>
                    <a:gd name="connsiteX0" fmla="*/ 0 w 448478"/>
                    <a:gd name="connsiteY0" fmla="*/ 2 h 429271"/>
                    <a:gd name="connsiteX1" fmla="*/ 122804 w 448478"/>
                    <a:gd name="connsiteY1" fmla="*/ 415595 h 429271"/>
                    <a:gd name="connsiteX2" fmla="*/ 201909 w 448478"/>
                    <a:gd name="connsiteY2" fmla="*/ 278804 h 429271"/>
                    <a:gd name="connsiteX3" fmla="*/ 273259 w 448478"/>
                    <a:gd name="connsiteY3" fmla="*/ 424006 h 429271"/>
                    <a:gd name="connsiteX4" fmla="*/ 318823 w 448478"/>
                    <a:gd name="connsiteY4" fmla="*/ 390208 h 429271"/>
                    <a:gd name="connsiteX5" fmla="*/ 365056 w 448478"/>
                    <a:gd name="connsiteY5" fmla="*/ 425941 h 429271"/>
                    <a:gd name="connsiteX6" fmla="*/ 416317 w 448478"/>
                    <a:gd name="connsiteY6" fmla="*/ 428722 h 429271"/>
                    <a:gd name="connsiteX7" fmla="*/ 448478 w 448478"/>
                    <a:gd name="connsiteY7" fmla="*/ 428920 h 429271"/>
                    <a:gd name="connsiteX0" fmla="*/ 0 w 444458"/>
                    <a:gd name="connsiteY0" fmla="*/ 2 h 430099"/>
                    <a:gd name="connsiteX1" fmla="*/ 122804 w 444458"/>
                    <a:gd name="connsiteY1" fmla="*/ 415595 h 430099"/>
                    <a:gd name="connsiteX2" fmla="*/ 201909 w 444458"/>
                    <a:gd name="connsiteY2" fmla="*/ 278804 h 430099"/>
                    <a:gd name="connsiteX3" fmla="*/ 273259 w 444458"/>
                    <a:gd name="connsiteY3" fmla="*/ 424006 h 430099"/>
                    <a:gd name="connsiteX4" fmla="*/ 318823 w 444458"/>
                    <a:gd name="connsiteY4" fmla="*/ 390208 h 430099"/>
                    <a:gd name="connsiteX5" fmla="*/ 365056 w 444458"/>
                    <a:gd name="connsiteY5" fmla="*/ 425941 h 430099"/>
                    <a:gd name="connsiteX6" fmla="*/ 416317 w 444458"/>
                    <a:gd name="connsiteY6" fmla="*/ 428722 h 430099"/>
                    <a:gd name="connsiteX7" fmla="*/ 444458 w 444458"/>
                    <a:gd name="connsiteY7" fmla="*/ 430099 h 430099"/>
                    <a:gd name="connsiteX0" fmla="*/ 0 w 444458"/>
                    <a:gd name="connsiteY0" fmla="*/ 2 h 430199"/>
                    <a:gd name="connsiteX1" fmla="*/ 122804 w 444458"/>
                    <a:gd name="connsiteY1" fmla="*/ 415595 h 430199"/>
                    <a:gd name="connsiteX2" fmla="*/ 201909 w 444458"/>
                    <a:gd name="connsiteY2" fmla="*/ 278804 h 430199"/>
                    <a:gd name="connsiteX3" fmla="*/ 273259 w 444458"/>
                    <a:gd name="connsiteY3" fmla="*/ 424006 h 430199"/>
                    <a:gd name="connsiteX4" fmla="*/ 318823 w 444458"/>
                    <a:gd name="connsiteY4" fmla="*/ 390208 h 430199"/>
                    <a:gd name="connsiteX5" fmla="*/ 365056 w 444458"/>
                    <a:gd name="connsiteY5" fmla="*/ 425941 h 430199"/>
                    <a:gd name="connsiteX6" fmla="*/ 444458 w 444458"/>
                    <a:gd name="connsiteY6" fmla="*/ 430099 h 430199"/>
                    <a:gd name="connsiteX0" fmla="*/ 0 w 424691"/>
                    <a:gd name="connsiteY0" fmla="*/ 2 h 429554"/>
                    <a:gd name="connsiteX1" fmla="*/ 122804 w 424691"/>
                    <a:gd name="connsiteY1" fmla="*/ 415595 h 429554"/>
                    <a:gd name="connsiteX2" fmla="*/ 201909 w 424691"/>
                    <a:gd name="connsiteY2" fmla="*/ 278804 h 429554"/>
                    <a:gd name="connsiteX3" fmla="*/ 273259 w 424691"/>
                    <a:gd name="connsiteY3" fmla="*/ 424006 h 429554"/>
                    <a:gd name="connsiteX4" fmla="*/ 318823 w 424691"/>
                    <a:gd name="connsiteY4" fmla="*/ 390208 h 429554"/>
                    <a:gd name="connsiteX5" fmla="*/ 365056 w 424691"/>
                    <a:gd name="connsiteY5" fmla="*/ 425941 h 429554"/>
                    <a:gd name="connsiteX6" fmla="*/ 424691 w 424691"/>
                    <a:gd name="connsiteY6" fmla="*/ 428723 h 429554"/>
                    <a:gd name="connsiteX0" fmla="*/ 0 w 425361"/>
                    <a:gd name="connsiteY0" fmla="*/ 2 h 430311"/>
                    <a:gd name="connsiteX1" fmla="*/ 122804 w 425361"/>
                    <a:gd name="connsiteY1" fmla="*/ 415595 h 430311"/>
                    <a:gd name="connsiteX2" fmla="*/ 201909 w 425361"/>
                    <a:gd name="connsiteY2" fmla="*/ 278804 h 430311"/>
                    <a:gd name="connsiteX3" fmla="*/ 273259 w 425361"/>
                    <a:gd name="connsiteY3" fmla="*/ 424006 h 430311"/>
                    <a:gd name="connsiteX4" fmla="*/ 318823 w 425361"/>
                    <a:gd name="connsiteY4" fmla="*/ 390208 h 430311"/>
                    <a:gd name="connsiteX5" fmla="*/ 365056 w 425361"/>
                    <a:gd name="connsiteY5" fmla="*/ 425941 h 430311"/>
                    <a:gd name="connsiteX6" fmla="*/ 425361 w 425361"/>
                    <a:gd name="connsiteY6" fmla="*/ 430295 h 430311"/>
                    <a:gd name="connsiteX0" fmla="*/ 0 w 425361"/>
                    <a:gd name="connsiteY0" fmla="*/ 2 h 429554"/>
                    <a:gd name="connsiteX1" fmla="*/ 122804 w 425361"/>
                    <a:gd name="connsiteY1" fmla="*/ 415595 h 429554"/>
                    <a:gd name="connsiteX2" fmla="*/ 201909 w 425361"/>
                    <a:gd name="connsiteY2" fmla="*/ 278804 h 429554"/>
                    <a:gd name="connsiteX3" fmla="*/ 273259 w 425361"/>
                    <a:gd name="connsiteY3" fmla="*/ 424006 h 429554"/>
                    <a:gd name="connsiteX4" fmla="*/ 318823 w 425361"/>
                    <a:gd name="connsiteY4" fmla="*/ 390208 h 429554"/>
                    <a:gd name="connsiteX5" fmla="*/ 365056 w 425361"/>
                    <a:gd name="connsiteY5" fmla="*/ 425941 h 429554"/>
                    <a:gd name="connsiteX6" fmla="*/ 425361 w 425361"/>
                    <a:gd name="connsiteY6" fmla="*/ 428723 h 429554"/>
                    <a:gd name="connsiteX0" fmla="*/ 0 w 401574"/>
                    <a:gd name="connsiteY0" fmla="*/ 2 h 429554"/>
                    <a:gd name="connsiteX1" fmla="*/ 122804 w 401574"/>
                    <a:gd name="connsiteY1" fmla="*/ 415595 h 429554"/>
                    <a:gd name="connsiteX2" fmla="*/ 201909 w 401574"/>
                    <a:gd name="connsiteY2" fmla="*/ 278804 h 429554"/>
                    <a:gd name="connsiteX3" fmla="*/ 273259 w 401574"/>
                    <a:gd name="connsiteY3" fmla="*/ 424006 h 429554"/>
                    <a:gd name="connsiteX4" fmla="*/ 318823 w 401574"/>
                    <a:gd name="connsiteY4" fmla="*/ 390208 h 429554"/>
                    <a:gd name="connsiteX5" fmla="*/ 365056 w 401574"/>
                    <a:gd name="connsiteY5" fmla="*/ 425941 h 429554"/>
                    <a:gd name="connsiteX6" fmla="*/ 401574 w 401574"/>
                    <a:gd name="connsiteY6" fmla="*/ 428723 h 429554"/>
                    <a:gd name="connsiteX0" fmla="*/ 0 w 413970"/>
                    <a:gd name="connsiteY0" fmla="*/ 2 h 429634"/>
                    <a:gd name="connsiteX1" fmla="*/ 122804 w 413970"/>
                    <a:gd name="connsiteY1" fmla="*/ 415595 h 429634"/>
                    <a:gd name="connsiteX2" fmla="*/ 201909 w 413970"/>
                    <a:gd name="connsiteY2" fmla="*/ 278804 h 429634"/>
                    <a:gd name="connsiteX3" fmla="*/ 273259 w 413970"/>
                    <a:gd name="connsiteY3" fmla="*/ 424006 h 429634"/>
                    <a:gd name="connsiteX4" fmla="*/ 318823 w 413970"/>
                    <a:gd name="connsiteY4" fmla="*/ 390208 h 429634"/>
                    <a:gd name="connsiteX5" fmla="*/ 365056 w 413970"/>
                    <a:gd name="connsiteY5" fmla="*/ 425941 h 429634"/>
                    <a:gd name="connsiteX6" fmla="*/ 413970 w 413970"/>
                    <a:gd name="connsiteY6" fmla="*/ 428920 h 429634"/>
                    <a:gd name="connsiteX0" fmla="*/ 0 w 418326"/>
                    <a:gd name="connsiteY0" fmla="*/ 2 h 429141"/>
                    <a:gd name="connsiteX1" fmla="*/ 122804 w 418326"/>
                    <a:gd name="connsiteY1" fmla="*/ 415595 h 429141"/>
                    <a:gd name="connsiteX2" fmla="*/ 201909 w 418326"/>
                    <a:gd name="connsiteY2" fmla="*/ 278804 h 429141"/>
                    <a:gd name="connsiteX3" fmla="*/ 273259 w 418326"/>
                    <a:gd name="connsiteY3" fmla="*/ 424006 h 429141"/>
                    <a:gd name="connsiteX4" fmla="*/ 318823 w 418326"/>
                    <a:gd name="connsiteY4" fmla="*/ 390208 h 429141"/>
                    <a:gd name="connsiteX5" fmla="*/ 365056 w 418326"/>
                    <a:gd name="connsiteY5" fmla="*/ 425941 h 429141"/>
                    <a:gd name="connsiteX6" fmla="*/ 418326 w 418326"/>
                    <a:gd name="connsiteY6" fmla="*/ 427544 h 429141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1909 w 418326"/>
                    <a:gd name="connsiteY2" fmla="*/ 278804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5929 w 418326"/>
                    <a:gd name="connsiteY2" fmla="*/ 31260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2508 w 418326"/>
                    <a:gd name="connsiteY4" fmla="*/ 391191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69908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9412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09936"/>
                    <a:gd name="connsiteY0" fmla="*/ 2 h 427560"/>
                    <a:gd name="connsiteX1" fmla="*/ 134866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50685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8082"/>
                    <a:gd name="connsiteX1" fmla="*/ 150685 w 409936"/>
                    <a:gd name="connsiteY1" fmla="*/ 415399 h 428082"/>
                    <a:gd name="connsiteX2" fmla="*/ 220258 w 409936"/>
                    <a:gd name="connsiteY2" fmla="*/ 330036 h 428082"/>
                    <a:gd name="connsiteX3" fmla="*/ 286995 w 409936"/>
                    <a:gd name="connsiteY3" fmla="*/ 424006 h 428082"/>
                    <a:gd name="connsiteX4" fmla="*/ 330549 w 409936"/>
                    <a:gd name="connsiteY4" fmla="*/ 395120 h 428082"/>
                    <a:gd name="connsiteX5" fmla="*/ 369412 w 409936"/>
                    <a:gd name="connsiteY5" fmla="*/ 423190 h 428082"/>
                    <a:gd name="connsiteX6" fmla="*/ 409936 w 409936"/>
                    <a:gd name="connsiteY6" fmla="*/ 427544 h 428082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863"/>
                    <a:gd name="connsiteX1" fmla="*/ 150685 w 409936"/>
                    <a:gd name="connsiteY1" fmla="*/ 415399 h 428863"/>
                    <a:gd name="connsiteX2" fmla="*/ 237659 w 409936"/>
                    <a:gd name="connsiteY2" fmla="*/ 335898 h 428863"/>
                    <a:gd name="connsiteX3" fmla="*/ 302813 w 409936"/>
                    <a:gd name="connsiteY3" fmla="*/ 423168 h 428863"/>
                    <a:gd name="connsiteX4" fmla="*/ 330549 w 409936"/>
                    <a:gd name="connsiteY4" fmla="*/ 395120 h 428863"/>
                    <a:gd name="connsiteX5" fmla="*/ 369412 w 409936"/>
                    <a:gd name="connsiteY5" fmla="*/ 423190 h 428863"/>
                    <a:gd name="connsiteX6" fmla="*/ 409936 w 409936"/>
                    <a:gd name="connsiteY6" fmla="*/ 427544 h 428863"/>
                    <a:gd name="connsiteX0" fmla="*/ 0 w 409936"/>
                    <a:gd name="connsiteY0" fmla="*/ 2 h 428833"/>
                    <a:gd name="connsiteX1" fmla="*/ 150685 w 409936"/>
                    <a:gd name="connsiteY1" fmla="*/ 415399 h 428833"/>
                    <a:gd name="connsiteX2" fmla="*/ 237659 w 409936"/>
                    <a:gd name="connsiteY2" fmla="*/ 335898 h 428833"/>
                    <a:gd name="connsiteX3" fmla="*/ 317050 w 409936"/>
                    <a:gd name="connsiteY3" fmla="*/ 425681 h 428833"/>
                    <a:gd name="connsiteX4" fmla="*/ 330549 w 409936"/>
                    <a:gd name="connsiteY4" fmla="*/ 395120 h 428833"/>
                    <a:gd name="connsiteX5" fmla="*/ 369412 w 409936"/>
                    <a:gd name="connsiteY5" fmla="*/ 423190 h 428833"/>
                    <a:gd name="connsiteX6" fmla="*/ 409936 w 409936"/>
                    <a:gd name="connsiteY6" fmla="*/ 427544 h 428833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17050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23377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30549 w 394512"/>
                    <a:gd name="connsiteY4" fmla="*/ 395120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53091 w 394512"/>
                    <a:gd name="connsiteY4" fmla="*/ 404542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1"/>
                    <a:gd name="connsiteX1" fmla="*/ 128539 w 394512"/>
                    <a:gd name="connsiteY1" fmla="*/ 413724 h 427561"/>
                    <a:gd name="connsiteX2" fmla="*/ 237659 w 394512"/>
                    <a:gd name="connsiteY2" fmla="*/ 335898 h 427561"/>
                    <a:gd name="connsiteX3" fmla="*/ 323377 w 394512"/>
                    <a:gd name="connsiteY3" fmla="*/ 425681 h 427561"/>
                    <a:gd name="connsiteX4" fmla="*/ 353091 w 394512"/>
                    <a:gd name="connsiteY4" fmla="*/ 412708 h 427561"/>
                    <a:gd name="connsiteX5" fmla="*/ 369412 w 394512"/>
                    <a:gd name="connsiteY5" fmla="*/ 423190 h 427561"/>
                    <a:gd name="connsiteX6" fmla="*/ 394512 w 394512"/>
                    <a:gd name="connsiteY6" fmla="*/ 427544 h 427561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69412 w 394512"/>
                    <a:gd name="connsiteY5" fmla="*/ 423190 h 427606"/>
                    <a:gd name="connsiteX6" fmla="*/ 394512 w 394512"/>
                    <a:gd name="connsiteY6" fmla="*/ 427544 h 427606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94512 w 394512"/>
                    <a:gd name="connsiteY5" fmla="*/ 427544 h 427606"/>
                    <a:gd name="connsiteX0" fmla="*/ 0 w 394512"/>
                    <a:gd name="connsiteY0" fmla="*/ 2 h 427654"/>
                    <a:gd name="connsiteX1" fmla="*/ 128539 w 394512"/>
                    <a:gd name="connsiteY1" fmla="*/ 413724 h 427654"/>
                    <a:gd name="connsiteX2" fmla="*/ 237659 w 394512"/>
                    <a:gd name="connsiteY2" fmla="*/ 335898 h 427654"/>
                    <a:gd name="connsiteX3" fmla="*/ 323377 w 394512"/>
                    <a:gd name="connsiteY3" fmla="*/ 425681 h 427654"/>
                    <a:gd name="connsiteX4" fmla="*/ 374446 w 394512"/>
                    <a:gd name="connsiteY4" fmla="*/ 413963 h 427654"/>
                    <a:gd name="connsiteX5" fmla="*/ 394512 w 394512"/>
                    <a:gd name="connsiteY5" fmla="*/ 427544 h 427654"/>
                    <a:gd name="connsiteX0" fmla="*/ 0 w 394512"/>
                    <a:gd name="connsiteY0" fmla="*/ 2 h 428383"/>
                    <a:gd name="connsiteX1" fmla="*/ 128539 w 394512"/>
                    <a:gd name="connsiteY1" fmla="*/ 413724 h 428383"/>
                    <a:gd name="connsiteX2" fmla="*/ 237659 w 394512"/>
                    <a:gd name="connsiteY2" fmla="*/ 335898 h 428383"/>
                    <a:gd name="connsiteX3" fmla="*/ 323377 w 394512"/>
                    <a:gd name="connsiteY3" fmla="*/ 425681 h 428383"/>
                    <a:gd name="connsiteX4" fmla="*/ 373259 w 394512"/>
                    <a:gd name="connsiteY4" fmla="*/ 420873 h 428383"/>
                    <a:gd name="connsiteX5" fmla="*/ 394512 w 394512"/>
                    <a:gd name="connsiteY5" fmla="*/ 427544 h 428383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3259 w 394512"/>
                    <a:gd name="connsiteY4" fmla="*/ 42087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9073"/>
                    <a:gd name="connsiteX1" fmla="*/ 91722 w 394512"/>
                    <a:gd name="connsiteY1" fmla="*/ 415608 h 429073"/>
                    <a:gd name="connsiteX2" fmla="*/ 237659 w 394512"/>
                    <a:gd name="connsiteY2" fmla="*/ 335898 h 429073"/>
                    <a:gd name="connsiteX3" fmla="*/ 325749 w 394512"/>
                    <a:gd name="connsiteY3" fmla="*/ 421913 h 429073"/>
                    <a:gd name="connsiteX4" fmla="*/ 375632 w 394512"/>
                    <a:gd name="connsiteY4" fmla="*/ 425270 h 429073"/>
                    <a:gd name="connsiteX5" fmla="*/ 394512 w 394512"/>
                    <a:gd name="connsiteY5" fmla="*/ 427544 h 429073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75833 w 394512"/>
                    <a:gd name="connsiteY2" fmla="*/ 235399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35399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257671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241694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8523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38916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27234 h 427544"/>
                    <a:gd name="connsiteX3" fmla="*/ 238916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27234 h 427544"/>
                    <a:gd name="connsiteX3" fmla="*/ 241001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37284 h 427544"/>
                    <a:gd name="connsiteX3" fmla="*/ 241001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37284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0550 w 394512"/>
                    <a:gd name="connsiteY2" fmla="*/ 210903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60550 w 394512"/>
                    <a:gd name="connsiteY2" fmla="*/ 210903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60550 w 394512"/>
                    <a:gd name="connsiteY2" fmla="*/ 213416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6833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6833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45267 w 394512"/>
                    <a:gd name="connsiteY2" fmla="*/ 186408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4297 w 394512"/>
                    <a:gd name="connsiteY2" fmla="*/ 19520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54297 w 394512"/>
                    <a:gd name="connsiteY2" fmla="*/ 19520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54297 w 394512"/>
                    <a:gd name="connsiteY2" fmla="*/ 200227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79766 w 394512"/>
                    <a:gd name="connsiteY4" fmla="*/ 357434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9492 w 394512"/>
                    <a:gd name="connsiteY4" fmla="*/ 36811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29968 w 394512"/>
                    <a:gd name="connsiteY5" fmla="*/ 394844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9491 w 394512"/>
                    <a:gd name="connsiteY4" fmla="*/ 372509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2270 w 394512"/>
                    <a:gd name="connsiteY4" fmla="*/ 375021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2270 w 394512"/>
                    <a:gd name="connsiteY4" fmla="*/ 375021 h 427544"/>
                    <a:gd name="connsiteX5" fmla="*/ 334829 w 394512"/>
                    <a:gd name="connsiteY5" fmla="*/ 411804 h 427544"/>
                    <a:gd name="connsiteX6" fmla="*/ 394512 w 394512"/>
                    <a:gd name="connsiteY6" fmla="*/ 427544 h 427544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8918 w 398680"/>
                    <a:gd name="connsiteY3" fmla="*/ 419401 h 428800"/>
                    <a:gd name="connsiteX4" fmla="*/ 292270 w 398680"/>
                    <a:gd name="connsiteY4" fmla="*/ 375021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92270 w 398680"/>
                    <a:gd name="connsiteY4" fmla="*/ 375021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0228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68795 w 398680"/>
                    <a:gd name="connsiteY1" fmla="*/ 410584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2794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51515 w 398680"/>
                    <a:gd name="connsiteY4" fmla="*/ 347384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46884 w 398680"/>
                    <a:gd name="connsiteY4" fmla="*/ 332309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6884 w 398680"/>
                    <a:gd name="connsiteY4" fmla="*/ 332309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307042 w 398680"/>
                    <a:gd name="connsiteY5" fmla="*/ 410129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292222 w 398680"/>
                    <a:gd name="connsiteY5" fmla="*/ 410129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57999 w 398680"/>
                    <a:gd name="connsiteY4" fmla="*/ 345709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4426 w 398680"/>
                    <a:gd name="connsiteY2" fmla="*/ 158352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2573 w 398680"/>
                    <a:gd name="connsiteY2" fmla="*/ 144952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3669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83343 w 398680"/>
                    <a:gd name="connsiteY3" fmla="*/ 416052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66942 w 398680"/>
                    <a:gd name="connsiteY1" fmla="*/ 421472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6278 w 398680"/>
                    <a:gd name="connsiteY2" fmla="*/ 157515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32761 w 398680"/>
                    <a:gd name="connsiteY2" fmla="*/ 159190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6695 w 398680"/>
                    <a:gd name="connsiteY4" fmla="*/ 3230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6695 w 398680"/>
                    <a:gd name="connsiteY4" fmla="*/ 3230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46883 w 398680"/>
                    <a:gd name="connsiteY4" fmla="*/ 3364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2989 w 398680"/>
                    <a:gd name="connsiteY4" fmla="*/ 3364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43178 w 398680"/>
                    <a:gd name="connsiteY4" fmla="*/ 33314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47810 w 398680"/>
                    <a:gd name="connsiteY4" fmla="*/ 341523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46409 w 398680"/>
                    <a:gd name="connsiteY6" fmla="*/ 423317 h 428800"/>
                    <a:gd name="connsiteX7" fmla="*/ 398680 w 398680"/>
                    <a:gd name="connsiteY7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38073 w 398680"/>
                    <a:gd name="connsiteY6" fmla="*/ 406567 h 428800"/>
                    <a:gd name="connsiteX7" fmla="*/ 398680 w 398680"/>
                    <a:gd name="connsiteY7" fmla="*/ 428800 h 428800"/>
                    <a:gd name="connsiteX0" fmla="*/ 0 w 400069"/>
                    <a:gd name="connsiteY0" fmla="*/ 2 h 424404"/>
                    <a:gd name="connsiteX1" fmla="*/ 72500 w 400069"/>
                    <a:gd name="connsiteY1" fmla="*/ 421472 h 424404"/>
                    <a:gd name="connsiteX2" fmla="*/ 129983 w 400069"/>
                    <a:gd name="connsiteY2" fmla="*/ 159190 h 424404"/>
                    <a:gd name="connsiteX3" fmla="*/ 189826 w 400069"/>
                    <a:gd name="connsiteY3" fmla="*/ 416890 h 424404"/>
                    <a:gd name="connsiteX4" fmla="*/ 239474 w 400069"/>
                    <a:gd name="connsiteY4" fmla="*/ 333148 h 424404"/>
                    <a:gd name="connsiteX5" fmla="*/ 286664 w 400069"/>
                    <a:gd name="connsiteY5" fmla="*/ 419342 h 424404"/>
                    <a:gd name="connsiteX6" fmla="*/ 338073 w 400069"/>
                    <a:gd name="connsiteY6" fmla="*/ 406567 h 424404"/>
                    <a:gd name="connsiteX7" fmla="*/ 400069 w 400069"/>
                    <a:gd name="connsiteY7" fmla="*/ 424404 h 424404"/>
                    <a:gd name="connsiteX0" fmla="*/ 0 w 388954"/>
                    <a:gd name="connsiteY0" fmla="*/ 2 h 424404"/>
                    <a:gd name="connsiteX1" fmla="*/ 72500 w 388954"/>
                    <a:gd name="connsiteY1" fmla="*/ 421472 h 424404"/>
                    <a:gd name="connsiteX2" fmla="*/ 129983 w 388954"/>
                    <a:gd name="connsiteY2" fmla="*/ 159190 h 424404"/>
                    <a:gd name="connsiteX3" fmla="*/ 189826 w 388954"/>
                    <a:gd name="connsiteY3" fmla="*/ 416890 h 424404"/>
                    <a:gd name="connsiteX4" fmla="*/ 239474 w 388954"/>
                    <a:gd name="connsiteY4" fmla="*/ 333148 h 424404"/>
                    <a:gd name="connsiteX5" fmla="*/ 286664 w 388954"/>
                    <a:gd name="connsiteY5" fmla="*/ 419342 h 424404"/>
                    <a:gd name="connsiteX6" fmla="*/ 338073 w 388954"/>
                    <a:gd name="connsiteY6" fmla="*/ 406567 h 424404"/>
                    <a:gd name="connsiteX7" fmla="*/ 388954 w 388954"/>
                    <a:gd name="connsiteY7" fmla="*/ 424404 h 424404"/>
                    <a:gd name="connsiteX0" fmla="*/ 0 w 391038"/>
                    <a:gd name="connsiteY0" fmla="*/ 2 h 424404"/>
                    <a:gd name="connsiteX1" fmla="*/ 72500 w 391038"/>
                    <a:gd name="connsiteY1" fmla="*/ 421472 h 424404"/>
                    <a:gd name="connsiteX2" fmla="*/ 129983 w 391038"/>
                    <a:gd name="connsiteY2" fmla="*/ 159190 h 424404"/>
                    <a:gd name="connsiteX3" fmla="*/ 189826 w 391038"/>
                    <a:gd name="connsiteY3" fmla="*/ 416890 h 424404"/>
                    <a:gd name="connsiteX4" fmla="*/ 239474 w 391038"/>
                    <a:gd name="connsiteY4" fmla="*/ 333148 h 424404"/>
                    <a:gd name="connsiteX5" fmla="*/ 286664 w 391038"/>
                    <a:gd name="connsiteY5" fmla="*/ 419342 h 424404"/>
                    <a:gd name="connsiteX6" fmla="*/ 338073 w 391038"/>
                    <a:gd name="connsiteY6" fmla="*/ 406567 h 424404"/>
                    <a:gd name="connsiteX7" fmla="*/ 391038 w 391038"/>
                    <a:gd name="connsiteY7" fmla="*/ 424404 h 424404"/>
                    <a:gd name="connsiteX0" fmla="*/ 0 w 405129"/>
                    <a:gd name="connsiteY0" fmla="*/ 2 h 427238"/>
                    <a:gd name="connsiteX1" fmla="*/ 72500 w 405129"/>
                    <a:gd name="connsiteY1" fmla="*/ 421472 h 427238"/>
                    <a:gd name="connsiteX2" fmla="*/ 129983 w 405129"/>
                    <a:gd name="connsiteY2" fmla="*/ 159190 h 427238"/>
                    <a:gd name="connsiteX3" fmla="*/ 189826 w 405129"/>
                    <a:gd name="connsiteY3" fmla="*/ 416890 h 427238"/>
                    <a:gd name="connsiteX4" fmla="*/ 239474 w 405129"/>
                    <a:gd name="connsiteY4" fmla="*/ 333148 h 427238"/>
                    <a:gd name="connsiteX5" fmla="*/ 286664 w 405129"/>
                    <a:gd name="connsiteY5" fmla="*/ 419342 h 427238"/>
                    <a:gd name="connsiteX6" fmla="*/ 338073 w 405129"/>
                    <a:gd name="connsiteY6" fmla="*/ 406567 h 427238"/>
                    <a:gd name="connsiteX7" fmla="*/ 391038 w 405129"/>
                    <a:gd name="connsiteY7" fmla="*/ 424404 h 427238"/>
                    <a:gd name="connsiteX0" fmla="*/ 0 w 404300"/>
                    <a:gd name="connsiteY0" fmla="*/ 2 h 433919"/>
                    <a:gd name="connsiteX1" fmla="*/ 72500 w 404300"/>
                    <a:gd name="connsiteY1" fmla="*/ 421472 h 433919"/>
                    <a:gd name="connsiteX2" fmla="*/ 129983 w 404300"/>
                    <a:gd name="connsiteY2" fmla="*/ 159190 h 433919"/>
                    <a:gd name="connsiteX3" fmla="*/ 189826 w 404300"/>
                    <a:gd name="connsiteY3" fmla="*/ 416890 h 433919"/>
                    <a:gd name="connsiteX4" fmla="*/ 239474 w 404300"/>
                    <a:gd name="connsiteY4" fmla="*/ 333148 h 433919"/>
                    <a:gd name="connsiteX5" fmla="*/ 286664 w 404300"/>
                    <a:gd name="connsiteY5" fmla="*/ 419342 h 433919"/>
                    <a:gd name="connsiteX6" fmla="*/ 338073 w 404300"/>
                    <a:gd name="connsiteY6" fmla="*/ 406567 h 433919"/>
                    <a:gd name="connsiteX7" fmla="*/ 391038 w 404300"/>
                    <a:gd name="connsiteY7" fmla="*/ 424404 h 433919"/>
                    <a:gd name="connsiteX0" fmla="*/ 0 w 393809"/>
                    <a:gd name="connsiteY0" fmla="*/ 2 h 425788"/>
                    <a:gd name="connsiteX1" fmla="*/ 72500 w 393809"/>
                    <a:gd name="connsiteY1" fmla="*/ 421472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62311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62311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10532 w 393809"/>
                    <a:gd name="connsiteY2" fmla="*/ 116476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10532 w 393809"/>
                    <a:gd name="connsiteY2" fmla="*/ 116476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16318 w 393809"/>
                    <a:gd name="connsiteY4" fmla="*/ 29545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18171 w 393809"/>
                    <a:gd name="connsiteY4" fmla="*/ 30550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8171 w 393809"/>
                    <a:gd name="connsiteY4" fmla="*/ 30550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62582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54246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2901"/>
                    <a:gd name="connsiteY0" fmla="*/ 0 h 425243"/>
                    <a:gd name="connsiteX1" fmla="*/ 62311 w 392901"/>
                    <a:gd name="connsiteY1" fmla="*/ 422307 h 425243"/>
                    <a:gd name="connsiteX2" fmla="*/ 105900 w 392901"/>
                    <a:gd name="connsiteY2" fmla="*/ 115639 h 425243"/>
                    <a:gd name="connsiteX3" fmla="*/ 168522 w 392901"/>
                    <a:gd name="connsiteY3" fmla="*/ 416888 h 425243"/>
                    <a:gd name="connsiteX4" fmla="*/ 212613 w 392901"/>
                    <a:gd name="connsiteY4" fmla="*/ 299646 h 425243"/>
                    <a:gd name="connsiteX5" fmla="*/ 254246 w 392901"/>
                    <a:gd name="connsiteY5" fmla="*/ 419340 h 425243"/>
                    <a:gd name="connsiteX6" fmla="*/ 308433 w 392901"/>
                    <a:gd name="connsiteY6" fmla="*/ 388141 h 425243"/>
                    <a:gd name="connsiteX7" fmla="*/ 391038 w 392901"/>
                    <a:gd name="connsiteY7" fmla="*/ 424402 h 425243"/>
                    <a:gd name="connsiteX0" fmla="*/ 0 w 392901"/>
                    <a:gd name="connsiteY0" fmla="*/ 0 h 425510"/>
                    <a:gd name="connsiteX1" fmla="*/ 62311 w 392901"/>
                    <a:gd name="connsiteY1" fmla="*/ 42230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9399"/>
                    <a:gd name="connsiteX1" fmla="*/ 22643 w 392901"/>
                    <a:gd name="connsiteY1" fmla="*/ 428588 h 429399"/>
                    <a:gd name="connsiteX2" fmla="*/ 105900 w 392901"/>
                    <a:gd name="connsiteY2" fmla="*/ 115639 h 429399"/>
                    <a:gd name="connsiteX3" fmla="*/ 168522 w 392901"/>
                    <a:gd name="connsiteY3" fmla="*/ 416888 h 429399"/>
                    <a:gd name="connsiteX4" fmla="*/ 212613 w 392901"/>
                    <a:gd name="connsiteY4" fmla="*/ 299646 h 429399"/>
                    <a:gd name="connsiteX5" fmla="*/ 254246 w 392901"/>
                    <a:gd name="connsiteY5" fmla="*/ 419340 h 429399"/>
                    <a:gd name="connsiteX6" fmla="*/ 308433 w 392901"/>
                    <a:gd name="connsiteY6" fmla="*/ 388141 h 429399"/>
                    <a:gd name="connsiteX7" fmla="*/ 391038 w 392901"/>
                    <a:gd name="connsiteY7" fmla="*/ 424402 h 429399"/>
                    <a:gd name="connsiteX0" fmla="*/ 0 w 392901"/>
                    <a:gd name="connsiteY0" fmla="*/ 0 h 425510"/>
                    <a:gd name="connsiteX1" fmla="*/ 21377 w 392901"/>
                    <a:gd name="connsiteY1" fmla="*/ 422935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3487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3487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3487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5597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2643 w 392901"/>
                    <a:gd name="connsiteY1" fmla="*/ 420422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7371 w 392901"/>
                    <a:gd name="connsiteY2" fmla="*/ 30844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61169 w 392901"/>
                    <a:gd name="connsiteY2" fmla="*/ 37753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61169 w 392901"/>
                    <a:gd name="connsiteY2" fmla="*/ 37753 h 425510"/>
                    <a:gd name="connsiteX3" fmla="*/ 86654 w 392901"/>
                    <a:gd name="connsiteY3" fmla="*/ 423169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114287 w 392901"/>
                    <a:gd name="connsiteY4" fmla="*/ 112467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114287 w 392901"/>
                    <a:gd name="connsiteY4" fmla="*/ 112467 h 425510"/>
                    <a:gd name="connsiteX5" fmla="*/ 145792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21377 w 392901"/>
                    <a:gd name="connsiteY1" fmla="*/ 415397 h 425510"/>
                    <a:gd name="connsiteX2" fmla="*/ 53995 w 392901"/>
                    <a:gd name="connsiteY2" fmla="*/ 32728 h 425510"/>
                    <a:gd name="connsiteX3" fmla="*/ 86654 w 392901"/>
                    <a:gd name="connsiteY3" fmla="*/ 423169 h 425510"/>
                    <a:gd name="connsiteX4" fmla="*/ 114287 w 392901"/>
                    <a:gd name="connsiteY4" fmla="*/ 112467 h 425510"/>
                    <a:gd name="connsiteX5" fmla="*/ 150434 w 392901"/>
                    <a:gd name="connsiteY5" fmla="*/ 419968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1779"/>
                    <a:gd name="connsiteY0" fmla="*/ 0 h 424586"/>
                    <a:gd name="connsiteX1" fmla="*/ 21377 w 391779"/>
                    <a:gd name="connsiteY1" fmla="*/ 415397 h 424586"/>
                    <a:gd name="connsiteX2" fmla="*/ 53995 w 391779"/>
                    <a:gd name="connsiteY2" fmla="*/ 32728 h 424586"/>
                    <a:gd name="connsiteX3" fmla="*/ 86654 w 391779"/>
                    <a:gd name="connsiteY3" fmla="*/ 423169 h 424586"/>
                    <a:gd name="connsiteX4" fmla="*/ 114287 w 391779"/>
                    <a:gd name="connsiteY4" fmla="*/ 112467 h 424586"/>
                    <a:gd name="connsiteX5" fmla="*/ 150434 w 391779"/>
                    <a:gd name="connsiteY5" fmla="*/ 419968 h 424586"/>
                    <a:gd name="connsiteX6" fmla="*/ 172549 w 391779"/>
                    <a:gd name="connsiteY6" fmla="*/ 209756 h 424586"/>
                    <a:gd name="connsiteX7" fmla="*/ 391038 w 391779"/>
                    <a:gd name="connsiteY7" fmla="*/ 424402 h 424586"/>
                    <a:gd name="connsiteX0" fmla="*/ 0 w 391038"/>
                    <a:gd name="connsiteY0" fmla="*/ 0 h 424402"/>
                    <a:gd name="connsiteX1" fmla="*/ 21377 w 391038"/>
                    <a:gd name="connsiteY1" fmla="*/ 415397 h 424402"/>
                    <a:gd name="connsiteX2" fmla="*/ 53995 w 391038"/>
                    <a:gd name="connsiteY2" fmla="*/ 32728 h 424402"/>
                    <a:gd name="connsiteX3" fmla="*/ 86654 w 391038"/>
                    <a:gd name="connsiteY3" fmla="*/ 423169 h 424402"/>
                    <a:gd name="connsiteX4" fmla="*/ 114287 w 391038"/>
                    <a:gd name="connsiteY4" fmla="*/ 112467 h 424402"/>
                    <a:gd name="connsiteX5" fmla="*/ 150434 w 391038"/>
                    <a:gd name="connsiteY5" fmla="*/ 419968 h 424402"/>
                    <a:gd name="connsiteX6" fmla="*/ 172549 w 391038"/>
                    <a:gd name="connsiteY6" fmla="*/ 209756 h 424402"/>
                    <a:gd name="connsiteX7" fmla="*/ 279044 w 391038"/>
                    <a:gd name="connsiteY7" fmla="*/ 307754 h 424402"/>
                    <a:gd name="connsiteX8" fmla="*/ 391038 w 391038"/>
                    <a:gd name="connsiteY8" fmla="*/ 424402 h 424402"/>
                    <a:gd name="connsiteX0" fmla="*/ 0 w 391038"/>
                    <a:gd name="connsiteY0" fmla="*/ 0 h 435869"/>
                    <a:gd name="connsiteX1" fmla="*/ 21377 w 391038"/>
                    <a:gd name="connsiteY1" fmla="*/ 415397 h 435869"/>
                    <a:gd name="connsiteX2" fmla="*/ 53995 w 391038"/>
                    <a:gd name="connsiteY2" fmla="*/ 32728 h 435869"/>
                    <a:gd name="connsiteX3" fmla="*/ 86654 w 391038"/>
                    <a:gd name="connsiteY3" fmla="*/ 423169 h 435869"/>
                    <a:gd name="connsiteX4" fmla="*/ 114287 w 391038"/>
                    <a:gd name="connsiteY4" fmla="*/ 112467 h 435869"/>
                    <a:gd name="connsiteX5" fmla="*/ 150434 w 391038"/>
                    <a:gd name="connsiteY5" fmla="*/ 419968 h 435869"/>
                    <a:gd name="connsiteX6" fmla="*/ 172549 w 391038"/>
                    <a:gd name="connsiteY6" fmla="*/ 209756 h 435869"/>
                    <a:gd name="connsiteX7" fmla="*/ 214479 w 391038"/>
                    <a:gd name="connsiteY7" fmla="*/ 423327 h 435869"/>
                    <a:gd name="connsiteX8" fmla="*/ 391038 w 391038"/>
                    <a:gd name="connsiteY8" fmla="*/ 424402 h 435869"/>
                    <a:gd name="connsiteX0" fmla="*/ 0 w 391038"/>
                    <a:gd name="connsiteY0" fmla="*/ 0 h 432262"/>
                    <a:gd name="connsiteX1" fmla="*/ 21377 w 391038"/>
                    <a:gd name="connsiteY1" fmla="*/ 415397 h 432262"/>
                    <a:gd name="connsiteX2" fmla="*/ 53995 w 391038"/>
                    <a:gd name="connsiteY2" fmla="*/ 32728 h 432262"/>
                    <a:gd name="connsiteX3" fmla="*/ 86654 w 391038"/>
                    <a:gd name="connsiteY3" fmla="*/ 423169 h 432262"/>
                    <a:gd name="connsiteX4" fmla="*/ 114287 w 391038"/>
                    <a:gd name="connsiteY4" fmla="*/ 112467 h 432262"/>
                    <a:gd name="connsiteX5" fmla="*/ 150434 w 391038"/>
                    <a:gd name="connsiteY5" fmla="*/ 419968 h 432262"/>
                    <a:gd name="connsiteX6" fmla="*/ 172549 w 391038"/>
                    <a:gd name="connsiteY6" fmla="*/ 209756 h 432262"/>
                    <a:gd name="connsiteX7" fmla="*/ 213213 w 391038"/>
                    <a:gd name="connsiteY7" fmla="*/ 418930 h 432262"/>
                    <a:gd name="connsiteX8" fmla="*/ 391038 w 391038"/>
                    <a:gd name="connsiteY8" fmla="*/ 424402 h 432262"/>
                    <a:gd name="connsiteX0" fmla="*/ 0 w 391038"/>
                    <a:gd name="connsiteY0" fmla="*/ 0 h 439102"/>
                    <a:gd name="connsiteX1" fmla="*/ 21377 w 391038"/>
                    <a:gd name="connsiteY1" fmla="*/ 415397 h 439102"/>
                    <a:gd name="connsiteX2" fmla="*/ 53995 w 391038"/>
                    <a:gd name="connsiteY2" fmla="*/ 32728 h 439102"/>
                    <a:gd name="connsiteX3" fmla="*/ 86654 w 391038"/>
                    <a:gd name="connsiteY3" fmla="*/ 423169 h 439102"/>
                    <a:gd name="connsiteX4" fmla="*/ 114287 w 391038"/>
                    <a:gd name="connsiteY4" fmla="*/ 112467 h 439102"/>
                    <a:gd name="connsiteX5" fmla="*/ 150434 w 391038"/>
                    <a:gd name="connsiteY5" fmla="*/ 419968 h 439102"/>
                    <a:gd name="connsiteX6" fmla="*/ 172549 w 391038"/>
                    <a:gd name="connsiteY6" fmla="*/ 209756 h 439102"/>
                    <a:gd name="connsiteX7" fmla="*/ 213213 w 391038"/>
                    <a:gd name="connsiteY7" fmla="*/ 418930 h 439102"/>
                    <a:gd name="connsiteX8" fmla="*/ 277778 w 391038"/>
                    <a:gd name="connsiteY8" fmla="*/ 431492 h 439102"/>
                    <a:gd name="connsiteX9" fmla="*/ 391038 w 391038"/>
                    <a:gd name="connsiteY9" fmla="*/ 424402 h 439102"/>
                    <a:gd name="connsiteX0" fmla="*/ 0 w 391038"/>
                    <a:gd name="connsiteY0" fmla="*/ 0 h 425254"/>
                    <a:gd name="connsiteX1" fmla="*/ 21377 w 391038"/>
                    <a:gd name="connsiteY1" fmla="*/ 415397 h 425254"/>
                    <a:gd name="connsiteX2" fmla="*/ 53995 w 391038"/>
                    <a:gd name="connsiteY2" fmla="*/ 32728 h 425254"/>
                    <a:gd name="connsiteX3" fmla="*/ 86654 w 391038"/>
                    <a:gd name="connsiteY3" fmla="*/ 423169 h 425254"/>
                    <a:gd name="connsiteX4" fmla="*/ 114287 w 391038"/>
                    <a:gd name="connsiteY4" fmla="*/ 112467 h 425254"/>
                    <a:gd name="connsiteX5" fmla="*/ 150434 w 391038"/>
                    <a:gd name="connsiteY5" fmla="*/ 419968 h 425254"/>
                    <a:gd name="connsiteX6" fmla="*/ 172549 w 391038"/>
                    <a:gd name="connsiteY6" fmla="*/ 209756 h 425254"/>
                    <a:gd name="connsiteX7" fmla="*/ 213213 w 391038"/>
                    <a:gd name="connsiteY7" fmla="*/ 418930 h 425254"/>
                    <a:gd name="connsiteX8" fmla="*/ 243174 w 391038"/>
                    <a:gd name="connsiteY8" fmla="*/ 319687 h 425254"/>
                    <a:gd name="connsiteX9" fmla="*/ 391038 w 391038"/>
                    <a:gd name="connsiteY9" fmla="*/ 424402 h 425254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3174 w 391038"/>
                    <a:gd name="connsiteY8" fmla="*/ 325340 h 425482"/>
                    <a:gd name="connsiteX9" fmla="*/ 391038 w 391038"/>
                    <a:gd name="connsiteY9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3174 w 391038"/>
                    <a:gd name="connsiteY8" fmla="*/ 325340 h 425482"/>
                    <a:gd name="connsiteX9" fmla="*/ 308584 w 391038"/>
                    <a:gd name="connsiteY9" fmla="*/ 365541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3174 w 391038"/>
                    <a:gd name="connsiteY8" fmla="*/ 325340 h 425482"/>
                    <a:gd name="connsiteX9" fmla="*/ 265118 w 391038"/>
                    <a:gd name="connsiteY9" fmla="*/ 415162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3174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3995 w 391038"/>
                    <a:gd name="connsiteY2" fmla="*/ 32728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6105 w 391038"/>
                    <a:gd name="connsiteY2" fmla="*/ 34612 h 425482"/>
                    <a:gd name="connsiteX3" fmla="*/ 86654 w 391038"/>
                    <a:gd name="connsiteY3" fmla="*/ 423169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56105 w 391038"/>
                    <a:gd name="connsiteY2" fmla="*/ 34612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30843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0491 w 391038"/>
                    <a:gd name="connsiteY2" fmla="*/ 17653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7665 w 391038"/>
                    <a:gd name="connsiteY2" fmla="*/ 17653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5977 w 391038"/>
                    <a:gd name="connsiteY2" fmla="*/ 17653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1757 w 391038"/>
                    <a:gd name="connsiteY2" fmla="*/ 25191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2179 w 391038"/>
                    <a:gd name="connsiteY2" fmla="*/ 25820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74838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70196 w 391038"/>
                    <a:gd name="connsiteY3" fmla="*/ 421913 h 425482"/>
                    <a:gd name="connsiteX4" fmla="*/ 114287 w 391038"/>
                    <a:gd name="connsiteY4" fmla="*/ 112467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70196 w 391038"/>
                    <a:gd name="connsiteY3" fmla="*/ 421913 h 425482"/>
                    <a:gd name="connsiteX4" fmla="*/ 83059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4710 w 391038"/>
                    <a:gd name="connsiteY3" fmla="*/ 421913 h 425482"/>
                    <a:gd name="connsiteX4" fmla="*/ 83059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3444 w 391038"/>
                    <a:gd name="connsiteY3" fmla="*/ 421913 h 425482"/>
                    <a:gd name="connsiteX4" fmla="*/ 83059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3444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3444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3444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1377 w 391038"/>
                    <a:gd name="connsiteY1" fmla="*/ 415397 h 425482"/>
                    <a:gd name="connsiteX2" fmla="*/ 43867 w 391038"/>
                    <a:gd name="connsiteY2" fmla="*/ 27076 h 425482"/>
                    <a:gd name="connsiteX3" fmla="*/ 62178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25482"/>
                    <a:gd name="connsiteX1" fmla="*/ 20781 w 391038"/>
                    <a:gd name="connsiteY1" fmla="*/ 249967 h 425482"/>
                    <a:gd name="connsiteX2" fmla="*/ 21377 w 391038"/>
                    <a:gd name="connsiteY2" fmla="*/ 415397 h 425482"/>
                    <a:gd name="connsiteX3" fmla="*/ 43867 w 391038"/>
                    <a:gd name="connsiteY3" fmla="*/ 27076 h 425482"/>
                    <a:gd name="connsiteX4" fmla="*/ 62178 w 391038"/>
                    <a:gd name="connsiteY4" fmla="*/ 421913 h 425482"/>
                    <a:gd name="connsiteX5" fmla="*/ 88123 w 391038"/>
                    <a:gd name="connsiteY5" fmla="*/ 63474 h 425482"/>
                    <a:gd name="connsiteX6" fmla="*/ 150434 w 391038"/>
                    <a:gd name="connsiteY6" fmla="*/ 419968 h 425482"/>
                    <a:gd name="connsiteX7" fmla="*/ 172549 w 391038"/>
                    <a:gd name="connsiteY7" fmla="*/ 209756 h 425482"/>
                    <a:gd name="connsiteX8" fmla="*/ 213213 w 391038"/>
                    <a:gd name="connsiteY8" fmla="*/ 418930 h 425482"/>
                    <a:gd name="connsiteX9" fmla="*/ 240642 w 391038"/>
                    <a:gd name="connsiteY9" fmla="*/ 325340 h 425482"/>
                    <a:gd name="connsiteX10" fmla="*/ 270604 w 391038"/>
                    <a:gd name="connsiteY10" fmla="*/ 418303 h 425482"/>
                    <a:gd name="connsiteX11" fmla="*/ 391038 w 391038"/>
                    <a:gd name="connsiteY11" fmla="*/ 424402 h 425482"/>
                    <a:gd name="connsiteX0" fmla="*/ 0 w 391038"/>
                    <a:gd name="connsiteY0" fmla="*/ 0 h 465508"/>
                    <a:gd name="connsiteX1" fmla="*/ 8121 w 391038"/>
                    <a:gd name="connsiteY1" fmla="*/ 415162 h 465508"/>
                    <a:gd name="connsiteX2" fmla="*/ 21377 w 391038"/>
                    <a:gd name="connsiteY2" fmla="*/ 415397 h 465508"/>
                    <a:gd name="connsiteX3" fmla="*/ 43867 w 391038"/>
                    <a:gd name="connsiteY3" fmla="*/ 27076 h 465508"/>
                    <a:gd name="connsiteX4" fmla="*/ 62178 w 391038"/>
                    <a:gd name="connsiteY4" fmla="*/ 421913 h 465508"/>
                    <a:gd name="connsiteX5" fmla="*/ 88123 w 391038"/>
                    <a:gd name="connsiteY5" fmla="*/ 63474 h 465508"/>
                    <a:gd name="connsiteX6" fmla="*/ 150434 w 391038"/>
                    <a:gd name="connsiteY6" fmla="*/ 419968 h 465508"/>
                    <a:gd name="connsiteX7" fmla="*/ 172549 w 391038"/>
                    <a:gd name="connsiteY7" fmla="*/ 209756 h 465508"/>
                    <a:gd name="connsiteX8" fmla="*/ 213213 w 391038"/>
                    <a:gd name="connsiteY8" fmla="*/ 418930 h 465508"/>
                    <a:gd name="connsiteX9" fmla="*/ 240642 w 391038"/>
                    <a:gd name="connsiteY9" fmla="*/ 325340 h 465508"/>
                    <a:gd name="connsiteX10" fmla="*/ 270604 w 391038"/>
                    <a:gd name="connsiteY10" fmla="*/ 418303 h 465508"/>
                    <a:gd name="connsiteX11" fmla="*/ 391038 w 391038"/>
                    <a:gd name="connsiteY11" fmla="*/ 424402 h 465508"/>
                    <a:gd name="connsiteX0" fmla="*/ 0 w 391038"/>
                    <a:gd name="connsiteY0" fmla="*/ 0 h 449879"/>
                    <a:gd name="connsiteX1" fmla="*/ 14451 w 391038"/>
                    <a:gd name="connsiteY1" fmla="*/ 383756 h 449879"/>
                    <a:gd name="connsiteX2" fmla="*/ 21377 w 391038"/>
                    <a:gd name="connsiteY2" fmla="*/ 415397 h 449879"/>
                    <a:gd name="connsiteX3" fmla="*/ 43867 w 391038"/>
                    <a:gd name="connsiteY3" fmla="*/ 27076 h 449879"/>
                    <a:gd name="connsiteX4" fmla="*/ 62178 w 391038"/>
                    <a:gd name="connsiteY4" fmla="*/ 421913 h 449879"/>
                    <a:gd name="connsiteX5" fmla="*/ 88123 w 391038"/>
                    <a:gd name="connsiteY5" fmla="*/ 63474 h 449879"/>
                    <a:gd name="connsiteX6" fmla="*/ 150434 w 391038"/>
                    <a:gd name="connsiteY6" fmla="*/ 419968 h 449879"/>
                    <a:gd name="connsiteX7" fmla="*/ 172549 w 391038"/>
                    <a:gd name="connsiteY7" fmla="*/ 209756 h 449879"/>
                    <a:gd name="connsiteX8" fmla="*/ 213213 w 391038"/>
                    <a:gd name="connsiteY8" fmla="*/ 418930 h 449879"/>
                    <a:gd name="connsiteX9" fmla="*/ 240642 w 391038"/>
                    <a:gd name="connsiteY9" fmla="*/ 325340 h 449879"/>
                    <a:gd name="connsiteX10" fmla="*/ 270604 w 391038"/>
                    <a:gd name="connsiteY10" fmla="*/ 418303 h 449879"/>
                    <a:gd name="connsiteX11" fmla="*/ 391038 w 391038"/>
                    <a:gd name="connsiteY11" fmla="*/ 424402 h 449879"/>
                    <a:gd name="connsiteX0" fmla="*/ 0 w 391038"/>
                    <a:gd name="connsiteY0" fmla="*/ 0 h 425482"/>
                    <a:gd name="connsiteX1" fmla="*/ 14451 w 391038"/>
                    <a:gd name="connsiteY1" fmla="*/ 383756 h 425482"/>
                    <a:gd name="connsiteX2" fmla="*/ 49651 w 391038"/>
                    <a:gd name="connsiteY2" fmla="*/ 220681 h 425482"/>
                    <a:gd name="connsiteX3" fmla="*/ 43867 w 391038"/>
                    <a:gd name="connsiteY3" fmla="*/ 27076 h 425482"/>
                    <a:gd name="connsiteX4" fmla="*/ 62178 w 391038"/>
                    <a:gd name="connsiteY4" fmla="*/ 421913 h 425482"/>
                    <a:gd name="connsiteX5" fmla="*/ 88123 w 391038"/>
                    <a:gd name="connsiteY5" fmla="*/ 63474 h 425482"/>
                    <a:gd name="connsiteX6" fmla="*/ 150434 w 391038"/>
                    <a:gd name="connsiteY6" fmla="*/ 419968 h 425482"/>
                    <a:gd name="connsiteX7" fmla="*/ 172549 w 391038"/>
                    <a:gd name="connsiteY7" fmla="*/ 209756 h 425482"/>
                    <a:gd name="connsiteX8" fmla="*/ 213213 w 391038"/>
                    <a:gd name="connsiteY8" fmla="*/ 418930 h 425482"/>
                    <a:gd name="connsiteX9" fmla="*/ 240642 w 391038"/>
                    <a:gd name="connsiteY9" fmla="*/ 325340 h 425482"/>
                    <a:gd name="connsiteX10" fmla="*/ 270604 w 391038"/>
                    <a:gd name="connsiteY10" fmla="*/ 418303 h 425482"/>
                    <a:gd name="connsiteX11" fmla="*/ 391038 w 391038"/>
                    <a:gd name="connsiteY11" fmla="*/ 424402 h 425482"/>
                    <a:gd name="connsiteX0" fmla="*/ 0 w 391038"/>
                    <a:gd name="connsiteY0" fmla="*/ 0 h 425482"/>
                    <a:gd name="connsiteX1" fmla="*/ 14451 w 391038"/>
                    <a:gd name="connsiteY1" fmla="*/ 383756 h 425482"/>
                    <a:gd name="connsiteX2" fmla="*/ 34459 w 391038"/>
                    <a:gd name="connsiteY2" fmla="*/ 220053 h 425482"/>
                    <a:gd name="connsiteX3" fmla="*/ 43867 w 391038"/>
                    <a:gd name="connsiteY3" fmla="*/ 27076 h 425482"/>
                    <a:gd name="connsiteX4" fmla="*/ 62178 w 391038"/>
                    <a:gd name="connsiteY4" fmla="*/ 421913 h 425482"/>
                    <a:gd name="connsiteX5" fmla="*/ 88123 w 391038"/>
                    <a:gd name="connsiteY5" fmla="*/ 63474 h 425482"/>
                    <a:gd name="connsiteX6" fmla="*/ 150434 w 391038"/>
                    <a:gd name="connsiteY6" fmla="*/ 419968 h 425482"/>
                    <a:gd name="connsiteX7" fmla="*/ 172549 w 391038"/>
                    <a:gd name="connsiteY7" fmla="*/ 209756 h 425482"/>
                    <a:gd name="connsiteX8" fmla="*/ 213213 w 391038"/>
                    <a:gd name="connsiteY8" fmla="*/ 418930 h 425482"/>
                    <a:gd name="connsiteX9" fmla="*/ 240642 w 391038"/>
                    <a:gd name="connsiteY9" fmla="*/ 325340 h 425482"/>
                    <a:gd name="connsiteX10" fmla="*/ 270604 w 391038"/>
                    <a:gd name="connsiteY10" fmla="*/ 418303 h 425482"/>
                    <a:gd name="connsiteX11" fmla="*/ 391038 w 391038"/>
                    <a:gd name="connsiteY11" fmla="*/ 424402 h 425482"/>
                    <a:gd name="connsiteX0" fmla="*/ 0 w 391038"/>
                    <a:gd name="connsiteY0" fmla="*/ 0 h 425482"/>
                    <a:gd name="connsiteX1" fmla="*/ 14451 w 391038"/>
                    <a:gd name="connsiteY1" fmla="*/ 383756 h 425482"/>
                    <a:gd name="connsiteX2" fmla="*/ 34459 w 391038"/>
                    <a:gd name="connsiteY2" fmla="*/ 220053 h 425482"/>
                    <a:gd name="connsiteX3" fmla="*/ 62178 w 391038"/>
                    <a:gd name="connsiteY3" fmla="*/ 421913 h 425482"/>
                    <a:gd name="connsiteX4" fmla="*/ 88123 w 391038"/>
                    <a:gd name="connsiteY4" fmla="*/ 63474 h 425482"/>
                    <a:gd name="connsiteX5" fmla="*/ 150434 w 391038"/>
                    <a:gd name="connsiteY5" fmla="*/ 419968 h 425482"/>
                    <a:gd name="connsiteX6" fmla="*/ 172549 w 391038"/>
                    <a:gd name="connsiteY6" fmla="*/ 209756 h 425482"/>
                    <a:gd name="connsiteX7" fmla="*/ 213213 w 391038"/>
                    <a:gd name="connsiteY7" fmla="*/ 418930 h 425482"/>
                    <a:gd name="connsiteX8" fmla="*/ 240642 w 391038"/>
                    <a:gd name="connsiteY8" fmla="*/ 325340 h 425482"/>
                    <a:gd name="connsiteX9" fmla="*/ 270604 w 391038"/>
                    <a:gd name="connsiteY9" fmla="*/ 418303 h 425482"/>
                    <a:gd name="connsiteX10" fmla="*/ 391038 w 391038"/>
                    <a:gd name="connsiteY10" fmla="*/ 424402 h 425482"/>
                    <a:gd name="connsiteX0" fmla="*/ 0 w 391038"/>
                    <a:gd name="connsiteY0" fmla="*/ 0 h 446699"/>
                    <a:gd name="connsiteX1" fmla="*/ 14451 w 391038"/>
                    <a:gd name="connsiteY1" fmla="*/ 383756 h 446699"/>
                    <a:gd name="connsiteX2" fmla="*/ 34459 w 391038"/>
                    <a:gd name="connsiteY2" fmla="*/ 220053 h 446699"/>
                    <a:gd name="connsiteX3" fmla="*/ 62178 w 391038"/>
                    <a:gd name="connsiteY3" fmla="*/ 421913 h 446699"/>
                    <a:gd name="connsiteX4" fmla="*/ 150434 w 391038"/>
                    <a:gd name="connsiteY4" fmla="*/ 419968 h 446699"/>
                    <a:gd name="connsiteX5" fmla="*/ 172549 w 391038"/>
                    <a:gd name="connsiteY5" fmla="*/ 209756 h 446699"/>
                    <a:gd name="connsiteX6" fmla="*/ 213213 w 391038"/>
                    <a:gd name="connsiteY6" fmla="*/ 418930 h 446699"/>
                    <a:gd name="connsiteX7" fmla="*/ 240642 w 391038"/>
                    <a:gd name="connsiteY7" fmla="*/ 325340 h 446699"/>
                    <a:gd name="connsiteX8" fmla="*/ 270604 w 391038"/>
                    <a:gd name="connsiteY8" fmla="*/ 418303 h 446699"/>
                    <a:gd name="connsiteX9" fmla="*/ 391038 w 391038"/>
                    <a:gd name="connsiteY9" fmla="*/ 424402 h 446699"/>
                    <a:gd name="connsiteX0" fmla="*/ 0 w 391038"/>
                    <a:gd name="connsiteY0" fmla="*/ 0 h 446699"/>
                    <a:gd name="connsiteX1" fmla="*/ 14451 w 391038"/>
                    <a:gd name="connsiteY1" fmla="*/ 383756 h 446699"/>
                    <a:gd name="connsiteX2" fmla="*/ 34459 w 391038"/>
                    <a:gd name="connsiteY2" fmla="*/ 220053 h 446699"/>
                    <a:gd name="connsiteX3" fmla="*/ 62178 w 391038"/>
                    <a:gd name="connsiteY3" fmla="*/ 421913 h 446699"/>
                    <a:gd name="connsiteX4" fmla="*/ 150434 w 391038"/>
                    <a:gd name="connsiteY4" fmla="*/ 419968 h 446699"/>
                    <a:gd name="connsiteX5" fmla="*/ 213213 w 391038"/>
                    <a:gd name="connsiteY5" fmla="*/ 418930 h 446699"/>
                    <a:gd name="connsiteX6" fmla="*/ 240642 w 391038"/>
                    <a:gd name="connsiteY6" fmla="*/ 325340 h 446699"/>
                    <a:gd name="connsiteX7" fmla="*/ 270604 w 391038"/>
                    <a:gd name="connsiteY7" fmla="*/ 418303 h 446699"/>
                    <a:gd name="connsiteX8" fmla="*/ 391038 w 391038"/>
                    <a:gd name="connsiteY8" fmla="*/ 424402 h 446699"/>
                    <a:gd name="connsiteX0" fmla="*/ 0 w 391038"/>
                    <a:gd name="connsiteY0" fmla="*/ 0 h 439819"/>
                    <a:gd name="connsiteX1" fmla="*/ 14451 w 391038"/>
                    <a:gd name="connsiteY1" fmla="*/ 383756 h 439819"/>
                    <a:gd name="connsiteX2" fmla="*/ 34459 w 391038"/>
                    <a:gd name="connsiteY2" fmla="*/ 220053 h 439819"/>
                    <a:gd name="connsiteX3" fmla="*/ 62178 w 391038"/>
                    <a:gd name="connsiteY3" fmla="*/ 421913 h 439819"/>
                    <a:gd name="connsiteX4" fmla="*/ 213213 w 391038"/>
                    <a:gd name="connsiteY4" fmla="*/ 418930 h 439819"/>
                    <a:gd name="connsiteX5" fmla="*/ 240642 w 391038"/>
                    <a:gd name="connsiteY5" fmla="*/ 325340 h 439819"/>
                    <a:gd name="connsiteX6" fmla="*/ 270604 w 391038"/>
                    <a:gd name="connsiteY6" fmla="*/ 418303 h 439819"/>
                    <a:gd name="connsiteX7" fmla="*/ 391038 w 391038"/>
                    <a:gd name="connsiteY7" fmla="*/ 424402 h 439819"/>
                    <a:gd name="connsiteX0" fmla="*/ 0 w 391038"/>
                    <a:gd name="connsiteY0" fmla="*/ 0 h 425482"/>
                    <a:gd name="connsiteX1" fmla="*/ 14451 w 391038"/>
                    <a:gd name="connsiteY1" fmla="*/ 383756 h 425482"/>
                    <a:gd name="connsiteX2" fmla="*/ 34459 w 391038"/>
                    <a:gd name="connsiteY2" fmla="*/ 220053 h 425482"/>
                    <a:gd name="connsiteX3" fmla="*/ 213213 w 391038"/>
                    <a:gd name="connsiteY3" fmla="*/ 418930 h 425482"/>
                    <a:gd name="connsiteX4" fmla="*/ 240642 w 391038"/>
                    <a:gd name="connsiteY4" fmla="*/ 325340 h 425482"/>
                    <a:gd name="connsiteX5" fmla="*/ 270604 w 391038"/>
                    <a:gd name="connsiteY5" fmla="*/ 418303 h 425482"/>
                    <a:gd name="connsiteX6" fmla="*/ 391038 w 391038"/>
                    <a:gd name="connsiteY6" fmla="*/ 424402 h 425482"/>
                    <a:gd name="connsiteX0" fmla="*/ 0 w 391038"/>
                    <a:gd name="connsiteY0" fmla="*/ 0 h 425057"/>
                    <a:gd name="connsiteX1" fmla="*/ 14451 w 391038"/>
                    <a:gd name="connsiteY1" fmla="*/ 383756 h 425057"/>
                    <a:gd name="connsiteX2" fmla="*/ 34459 w 391038"/>
                    <a:gd name="connsiteY2" fmla="*/ 220053 h 425057"/>
                    <a:gd name="connsiteX3" fmla="*/ 240642 w 391038"/>
                    <a:gd name="connsiteY3" fmla="*/ 325340 h 425057"/>
                    <a:gd name="connsiteX4" fmla="*/ 270604 w 391038"/>
                    <a:gd name="connsiteY4" fmla="*/ 418303 h 425057"/>
                    <a:gd name="connsiteX5" fmla="*/ 391038 w 391038"/>
                    <a:gd name="connsiteY5" fmla="*/ 424402 h 425057"/>
                    <a:gd name="connsiteX0" fmla="*/ 0 w 391038"/>
                    <a:gd name="connsiteY0" fmla="*/ 0 h 425057"/>
                    <a:gd name="connsiteX1" fmla="*/ 14451 w 391038"/>
                    <a:gd name="connsiteY1" fmla="*/ 383756 h 425057"/>
                    <a:gd name="connsiteX2" fmla="*/ 34459 w 391038"/>
                    <a:gd name="connsiteY2" fmla="*/ 220053 h 425057"/>
                    <a:gd name="connsiteX3" fmla="*/ 270604 w 391038"/>
                    <a:gd name="connsiteY3" fmla="*/ 418303 h 425057"/>
                    <a:gd name="connsiteX4" fmla="*/ 391038 w 391038"/>
                    <a:gd name="connsiteY4" fmla="*/ 424402 h 425057"/>
                    <a:gd name="connsiteX0" fmla="*/ 0 w 391038"/>
                    <a:gd name="connsiteY0" fmla="*/ 0 h 424402"/>
                    <a:gd name="connsiteX1" fmla="*/ 14451 w 391038"/>
                    <a:gd name="connsiteY1" fmla="*/ 383756 h 424402"/>
                    <a:gd name="connsiteX2" fmla="*/ 34459 w 391038"/>
                    <a:gd name="connsiteY2" fmla="*/ 220053 h 424402"/>
                    <a:gd name="connsiteX3" fmla="*/ 391038 w 391038"/>
                    <a:gd name="connsiteY3" fmla="*/ 424402 h 424402"/>
                    <a:gd name="connsiteX0" fmla="*/ 0 w 391038"/>
                    <a:gd name="connsiteY0" fmla="*/ 0 h 424402"/>
                    <a:gd name="connsiteX1" fmla="*/ 14451 w 391038"/>
                    <a:gd name="connsiteY1" fmla="*/ 383756 h 424402"/>
                    <a:gd name="connsiteX2" fmla="*/ 199883 w 391038"/>
                    <a:gd name="connsiteY2" fmla="*/ 372057 h 424402"/>
                    <a:gd name="connsiteX3" fmla="*/ 391038 w 391038"/>
                    <a:gd name="connsiteY3" fmla="*/ 424402 h 424402"/>
                    <a:gd name="connsiteX0" fmla="*/ 0 w 391038"/>
                    <a:gd name="connsiteY0" fmla="*/ 0 h 424402"/>
                    <a:gd name="connsiteX1" fmla="*/ 24157 w 391038"/>
                    <a:gd name="connsiteY1" fmla="*/ 397575 h 424402"/>
                    <a:gd name="connsiteX2" fmla="*/ 199883 w 391038"/>
                    <a:gd name="connsiteY2" fmla="*/ 372057 h 424402"/>
                    <a:gd name="connsiteX3" fmla="*/ 391038 w 391038"/>
                    <a:gd name="connsiteY3" fmla="*/ 424402 h 424402"/>
                    <a:gd name="connsiteX0" fmla="*/ 0 w 391038"/>
                    <a:gd name="connsiteY0" fmla="*/ 0 h 424402"/>
                    <a:gd name="connsiteX1" fmla="*/ 38083 w 391038"/>
                    <a:gd name="connsiteY1" fmla="*/ 379988 h 424402"/>
                    <a:gd name="connsiteX2" fmla="*/ 199883 w 391038"/>
                    <a:gd name="connsiteY2" fmla="*/ 372057 h 424402"/>
                    <a:gd name="connsiteX3" fmla="*/ 391038 w 391038"/>
                    <a:gd name="connsiteY3" fmla="*/ 424402 h 424402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1038"/>
                    <a:gd name="connsiteY0" fmla="*/ 0 h 427614"/>
                    <a:gd name="connsiteX1" fmla="*/ 19937 w 391038"/>
                    <a:gd name="connsiteY1" fmla="*/ 403857 h 427614"/>
                    <a:gd name="connsiteX2" fmla="*/ 199883 w 391038"/>
                    <a:gd name="connsiteY2" fmla="*/ 372057 h 427614"/>
                    <a:gd name="connsiteX3" fmla="*/ 391038 w 391038"/>
                    <a:gd name="connsiteY3" fmla="*/ 424402 h 427614"/>
                    <a:gd name="connsiteX0" fmla="*/ 0 w 393992"/>
                    <a:gd name="connsiteY0" fmla="*/ 0 h 426986"/>
                    <a:gd name="connsiteX1" fmla="*/ 22891 w 393992"/>
                    <a:gd name="connsiteY1" fmla="*/ 403229 h 426986"/>
                    <a:gd name="connsiteX2" fmla="*/ 202837 w 393992"/>
                    <a:gd name="connsiteY2" fmla="*/ 371429 h 426986"/>
                    <a:gd name="connsiteX3" fmla="*/ 393992 w 393992"/>
                    <a:gd name="connsiteY3" fmla="*/ 423774 h 426986"/>
                    <a:gd name="connsiteX0" fmla="*/ 0 w 392304"/>
                    <a:gd name="connsiteY0" fmla="*/ 0 h 426986"/>
                    <a:gd name="connsiteX1" fmla="*/ 21203 w 392304"/>
                    <a:gd name="connsiteY1" fmla="*/ 403229 h 426986"/>
                    <a:gd name="connsiteX2" fmla="*/ 201149 w 392304"/>
                    <a:gd name="connsiteY2" fmla="*/ 371429 h 426986"/>
                    <a:gd name="connsiteX3" fmla="*/ 392304 w 392304"/>
                    <a:gd name="connsiteY3" fmla="*/ 423774 h 426986"/>
                    <a:gd name="connsiteX0" fmla="*/ 0 w 392726"/>
                    <a:gd name="connsiteY0" fmla="*/ 0 h 426986"/>
                    <a:gd name="connsiteX1" fmla="*/ 21625 w 392726"/>
                    <a:gd name="connsiteY1" fmla="*/ 403229 h 426986"/>
                    <a:gd name="connsiteX2" fmla="*/ 201571 w 392726"/>
                    <a:gd name="connsiteY2" fmla="*/ 371429 h 426986"/>
                    <a:gd name="connsiteX3" fmla="*/ 392726 w 392726"/>
                    <a:gd name="connsiteY3" fmla="*/ 423774 h 426986"/>
                    <a:gd name="connsiteX0" fmla="*/ 0 w 392726"/>
                    <a:gd name="connsiteY0" fmla="*/ 0 h 429717"/>
                    <a:gd name="connsiteX1" fmla="*/ 24157 w 392726"/>
                    <a:gd name="connsiteY1" fmla="*/ 406370 h 429717"/>
                    <a:gd name="connsiteX2" fmla="*/ 201571 w 392726"/>
                    <a:gd name="connsiteY2" fmla="*/ 371429 h 429717"/>
                    <a:gd name="connsiteX3" fmla="*/ 392726 w 392726"/>
                    <a:gd name="connsiteY3" fmla="*/ 423774 h 429717"/>
                    <a:gd name="connsiteX0" fmla="*/ 0 w 392726"/>
                    <a:gd name="connsiteY0" fmla="*/ 0 h 429717"/>
                    <a:gd name="connsiteX1" fmla="*/ 24157 w 392726"/>
                    <a:gd name="connsiteY1" fmla="*/ 406370 h 429717"/>
                    <a:gd name="connsiteX2" fmla="*/ 201571 w 392726"/>
                    <a:gd name="connsiteY2" fmla="*/ 371429 h 429717"/>
                    <a:gd name="connsiteX3" fmla="*/ 392726 w 392726"/>
                    <a:gd name="connsiteY3" fmla="*/ 423774 h 429717"/>
                    <a:gd name="connsiteX0" fmla="*/ 0 w 392726"/>
                    <a:gd name="connsiteY0" fmla="*/ 0 h 429717"/>
                    <a:gd name="connsiteX1" fmla="*/ 28799 w 392726"/>
                    <a:gd name="connsiteY1" fmla="*/ 406370 h 429717"/>
                    <a:gd name="connsiteX2" fmla="*/ 201571 w 392726"/>
                    <a:gd name="connsiteY2" fmla="*/ 371429 h 429717"/>
                    <a:gd name="connsiteX3" fmla="*/ 392726 w 392726"/>
                    <a:gd name="connsiteY3" fmla="*/ 423774 h 429717"/>
                    <a:gd name="connsiteX0" fmla="*/ 0 w 392726"/>
                    <a:gd name="connsiteY0" fmla="*/ 0 h 429717"/>
                    <a:gd name="connsiteX1" fmla="*/ 28799 w 392726"/>
                    <a:gd name="connsiteY1" fmla="*/ 406370 h 429717"/>
                    <a:gd name="connsiteX2" fmla="*/ 201571 w 392726"/>
                    <a:gd name="connsiteY2" fmla="*/ 371429 h 429717"/>
                    <a:gd name="connsiteX3" fmla="*/ 392726 w 392726"/>
                    <a:gd name="connsiteY3" fmla="*/ 423774 h 429717"/>
                    <a:gd name="connsiteX0" fmla="*/ 0 w 392726"/>
                    <a:gd name="connsiteY0" fmla="*/ 0 h 430265"/>
                    <a:gd name="connsiteX1" fmla="*/ 26267 w 392726"/>
                    <a:gd name="connsiteY1" fmla="*/ 406998 h 430265"/>
                    <a:gd name="connsiteX2" fmla="*/ 201571 w 392726"/>
                    <a:gd name="connsiteY2" fmla="*/ 371429 h 430265"/>
                    <a:gd name="connsiteX3" fmla="*/ 392726 w 392726"/>
                    <a:gd name="connsiteY3" fmla="*/ 423774 h 430265"/>
                    <a:gd name="connsiteX0" fmla="*/ 0 w 392726"/>
                    <a:gd name="connsiteY0" fmla="*/ 0 h 445232"/>
                    <a:gd name="connsiteX1" fmla="*/ 26267 w 392726"/>
                    <a:gd name="connsiteY1" fmla="*/ 406998 h 445232"/>
                    <a:gd name="connsiteX2" fmla="*/ 72265 w 392726"/>
                    <a:gd name="connsiteY2" fmla="*/ 423955 h 445232"/>
                    <a:gd name="connsiteX3" fmla="*/ 201571 w 392726"/>
                    <a:gd name="connsiteY3" fmla="*/ 371429 h 445232"/>
                    <a:gd name="connsiteX4" fmla="*/ 392726 w 392726"/>
                    <a:gd name="connsiteY4" fmla="*/ 423774 h 445232"/>
                    <a:gd name="connsiteX0" fmla="*/ 0 w 392726"/>
                    <a:gd name="connsiteY0" fmla="*/ 0 h 423774"/>
                    <a:gd name="connsiteX1" fmla="*/ 26267 w 392726"/>
                    <a:gd name="connsiteY1" fmla="*/ 406998 h 423774"/>
                    <a:gd name="connsiteX2" fmla="*/ 53275 w 392726"/>
                    <a:gd name="connsiteY2" fmla="*/ 33267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6267 w 392726"/>
                    <a:gd name="connsiteY1" fmla="*/ 406998 h 423774"/>
                    <a:gd name="connsiteX2" fmla="*/ 47789 w 392726"/>
                    <a:gd name="connsiteY2" fmla="*/ 22588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2469 w 392726"/>
                    <a:gd name="connsiteY1" fmla="*/ 406998 h 423774"/>
                    <a:gd name="connsiteX2" fmla="*/ 47789 w 392726"/>
                    <a:gd name="connsiteY2" fmla="*/ 22588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7789 w 392726"/>
                    <a:gd name="connsiteY2" fmla="*/ 22588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51165 w 392726"/>
                    <a:gd name="connsiteY2" fmla="*/ 23216 h 423774"/>
                    <a:gd name="connsiteX3" fmla="*/ 201571 w 392726"/>
                    <a:gd name="connsiteY3" fmla="*/ 371429 h 423774"/>
                    <a:gd name="connsiteX4" fmla="*/ 392726 w 392726"/>
                    <a:gd name="connsiteY4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51165 w 392726"/>
                    <a:gd name="connsiteY2" fmla="*/ 23216 h 423774"/>
                    <a:gd name="connsiteX3" fmla="*/ 88723 w 392726"/>
                    <a:gd name="connsiteY3" fmla="*/ 87912 h 423774"/>
                    <a:gd name="connsiteX4" fmla="*/ 201571 w 392726"/>
                    <a:gd name="connsiteY4" fmla="*/ 371429 h 423774"/>
                    <a:gd name="connsiteX5" fmla="*/ 392726 w 392726"/>
                    <a:gd name="connsiteY5" fmla="*/ 423774 h 423774"/>
                    <a:gd name="connsiteX0" fmla="*/ 0 w 392726"/>
                    <a:gd name="connsiteY0" fmla="*/ 0 h 438529"/>
                    <a:gd name="connsiteX1" fmla="*/ 23313 w 392726"/>
                    <a:gd name="connsiteY1" fmla="*/ 406370 h 438529"/>
                    <a:gd name="connsiteX2" fmla="*/ 51165 w 392726"/>
                    <a:gd name="connsiteY2" fmla="*/ 23216 h 438529"/>
                    <a:gd name="connsiteX3" fmla="*/ 71843 w 392726"/>
                    <a:gd name="connsiteY3" fmla="*/ 421442 h 438529"/>
                    <a:gd name="connsiteX4" fmla="*/ 201571 w 392726"/>
                    <a:gd name="connsiteY4" fmla="*/ 371429 h 438529"/>
                    <a:gd name="connsiteX5" fmla="*/ 392726 w 392726"/>
                    <a:gd name="connsiteY5" fmla="*/ 423774 h 438529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51165 w 392726"/>
                    <a:gd name="connsiteY2" fmla="*/ 23216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5257 w 392726"/>
                    <a:gd name="connsiteY2" fmla="*/ 25101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5257 w 392726"/>
                    <a:gd name="connsiteY2" fmla="*/ 25101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5257 w 392726"/>
                    <a:gd name="connsiteY2" fmla="*/ 25101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8633 w 392726"/>
                    <a:gd name="connsiteY2" fmla="*/ 25729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8633 w 392726"/>
                    <a:gd name="connsiteY2" fmla="*/ 21332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6945 w 392726"/>
                    <a:gd name="connsiteY2" fmla="*/ 21332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8960"/>
                    <a:gd name="connsiteX1" fmla="*/ 23313 w 392726"/>
                    <a:gd name="connsiteY1" fmla="*/ 406370 h 428960"/>
                    <a:gd name="connsiteX2" fmla="*/ 46945 w 392726"/>
                    <a:gd name="connsiteY2" fmla="*/ 21332 h 428960"/>
                    <a:gd name="connsiteX3" fmla="*/ 78173 w 392726"/>
                    <a:gd name="connsiteY3" fmla="*/ 410764 h 428960"/>
                    <a:gd name="connsiteX4" fmla="*/ 201571 w 392726"/>
                    <a:gd name="connsiteY4" fmla="*/ 371429 h 428960"/>
                    <a:gd name="connsiteX5" fmla="*/ 392726 w 392726"/>
                    <a:gd name="connsiteY5" fmla="*/ 423774 h 428960"/>
                    <a:gd name="connsiteX0" fmla="*/ 0 w 392726"/>
                    <a:gd name="connsiteY0" fmla="*/ 0 h 427286"/>
                    <a:gd name="connsiteX1" fmla="*/ 23313 w 392726"/>
                    <a:gd name="connsiteY1" fmla="*/ 406370 h 427286"/>
                    <a:gd name="connsiteX2" fmla="*/ 46945 w 392726"/>
                    <a:gd name="connsiteY2" fmla="*/ 21332 h 427286"/>
                    <a:gd name="connsiteX3" fmla="*/ 74797 w 392726"/>
                    <a:gd name="connsiteY3" fmla="*/ 408880 h 427286"/>
                    <a:gd name="connsiteX4" fmla="*/ 201571 w 392726"/>
                    <a:gd name="connsiteY4" fmla="*/ 371429 h 427286"/>
                    <a:gd name="connsiteX5" fmla="*/ 392726 w 392726"/>
                    <a:gd name="connsiteY5" fmla="*/ 423774 h 427286"/>
                    <a:gd name="connsiteX0" fmla="*/ 0 w 392726"/>
                    <a:gd name="connsiteY0" fmla="*/ 0 h 442861"/>
                    <a:gd name="connsiteX1" fmla="*/ 23313 w 392726"/>
                    <a:gd name="connsiteY1" fmla="*/ 406370 h 442861"/>
                    <a:gd name="connsiteX2" fmla="*/ 46945 w 392726"/>
                    <a:gd name="connsiteY2" fmla="*/ 21332 h 442861"/>
                    <a:gd name="connsiteX3" fmla="*/ 74797 w 392726"/>
                    <a:gd name="connsiteY3" fmla="*/ 408880 h 442861"/>
                    <a:gd name="connsiteX4" fmla="*/ 117419 w 392726"/>
                    <a:gd name="connsiteY4" fmla="*/ 418931 h 442861"/>
                    <a:gd name="connsiteX5" fmla="*/ 201571 w 392726"/>
                    <a:gd name="connsiteY5" fmla="*/ 371429 h 442861"/>
                    <a:gd name="connsiteX6" fmla="*/ 392726 w 392726"/>
                    <a:gd name="connsiteY6" fmla="*/ 423774 h 442861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4797 w 392726"/>
                    <a:gd name="connsiteY3" fmla="*/ 408880 h 423774"/>
                    <a:gd name="connsiteX4" fmla="*/ 94631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4797 w 392726"/>
                    <a:gd name="connsiteY3" fmla="*/ 408880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2265 w 392726"/>
                    <a:gd name="connsiteY3" fmla="*/ 408880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4797 w 392726"/>
                    <a:gd name="connsiteY3" fmla="*/ 408880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4797 w 392726"/>
                    <a:gd name="connsiteY3" fmla="*/ 408880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331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2047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8377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945 w 392726"/>
                    <a:gd name="connsiteY2" fmla="*/ 21332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9477 w 392726"/>
                    <a:gd name="connsiteY2" fmla="*/ 22588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7789 w 392726"/>
                    <a:gd name="connsiteY2" fmla="*/ 23844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8211 w 392726"/>
                    <a:gd name="connsiteY2" fmla="*/ 23844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523 w 392726"/>
                    <a:gd name="connsiteY2" fmla="*/ 23844 h 423774"/>
                    <a:gd name="connsiteX3" fmla="*/ 76485 w 392726"/>
                    <a:gd name="connsiteY3" fmla="*/ 408252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523 w 392726"/>
                    <a:gd name="connsiteY2" fmla="*/ 23844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523 w 392726"/>
                    <a:gd name="connsiteY2" fmla="*/ 23844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6523 w 392726"/>
                    <a:gd name="connsiteY2" fmla="*/ 23844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3844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97585 w 392726"/>
                    <a:gd name="connsiteY4" fmla="*/ 76608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79861 w 392726"/>
                    <a:gd name="connsiteY4" fmla="*/ 63417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79861 w 392726"/>
                    <a:gd name="connsiteY4" fmla="*/ 63417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79861 w 392726"/>
                    <a:gd name="connsiteY4" fmla="*/ 63417 h 423774"/>
                    <a:gd name="connsiteX5" fmla="*/ 201571 w 392726"/>
                    <a:gd name="connsiteY5" fmla="*/ 371429 h 423774"/>
                    <a:gd name="connsiteX6" fmla="*/ 392726 w 392726"/>
                    <a:gd name="connsiteY6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79861 w 392726"/>
                    <a:gd name="connsiteY4" fmla="*/ 63417 h 423774"/>
                    <a:gd name="connsiteX5" fmla="*/ 105181 w 392726"/>
                    <a:gd name="connsiteY5" fmla="*/ 149468 h 423774"/>
                    <a:gd name="connsiteX6" fmla="*/ 201571 w 392726"/>
                    <a:gd name="connsiteY6" fmla="*/ 371429 h 423774"/>
                    <a:gd name="connsiteX7" fmla="*/ 392726 w 392726"/>
                    <a:gd name="connsiteY7" fmla="*/ 423774 h 423774"/>
                    <a:gd name="connsiteX0" fmla="*/ 0 w 392726"/>
                    <a:gd name="connsiteY0" fmla="*/ 0 h 439931"/>
                    <a:gd name="connsiteX1" fmla="*/ 25423 w 392726"/>
                    <a:gd name="connsiteY1" fmla="*/ 406370 h 439931"/>
                    <a:gd name="connsiteX2" fmla="*/ 42725 w 392726"/>
                    <a:gd name="connsiteY2" fmla="*/ 22588 h 439931"/>
                    <a:gd name="connsiteX3" fmla="*/ 74797 w 392726"/>
                    <a:gd name="connsiteY3" fmla="*/ 407624 h 439931"/>
                    <a:gd name="connsiteX4" fmla="*/ 79861 w 392726"/>
                    <a:gd name="connsiteY4" fmla="*/ 63417 h 439931"/>
                    <a:gd name="connsiteX5" fmla="*/ 116153 w 392726"/>
                    <a:gd name="connsiteY5" fmla="*/ 425839 h 439931"/>
                    <a:gd name="connsiteX6" fmla="*/ 201571 w 392726"/>
                    <a:gd name="connsiteY6" fmla="*/ 371429 h 439931"/>
                    <a:gd name="connsiteX7" fmla="*/ 392726 w 392726"/>
                    <a:gd name="connsiteY7" fmla="*/ 423774 h 439931"/>
                    <a:gd name="connsiteX0" fmla="*/ 0 w 392726"/>
                    <a:gd name="connsiteY0" fmla="*/ 0 h 430218"/>
                    <a:gd name="connsiteX1" fmla="*/ 25423 w 392726"/>
                    <a:gd name="connsiteY1" fmla="*/ 406370 h 430218"/>
                    <a:gd name="connsiteX2" fmla="*/ 42725 w 392726"/>
                    <a:gd name="connsiteY2" fmla="*/ 22588 h 430218"/>
                    <a:gd name="connsiteX3" fmla="*/ 74797 w 392726"/>
                    <a:gd name="connsiteY3" fmla="*/ 407624 h 430218"/>
                    <a:gd name="connsiteX4" fmla="*/ 79861 w 392726"/>
                    <a:gd name="connsiteY4" fmla="*/ 63417 h 430218"/>
                    <a:gd name="connsiteX5" fmla="*/ 121639 w 392726"/>
                    <a:gd name="connsiteY5" fmla="*/ 415160 h 430218"/>
                    <a:gd name="connsiteX6" fmla="*/ 201571 w 392726"/>
                    <a:gd name="connsiteY6" fmla="*/ 371429 h 430218"/>
                    <a:gd name="connsiteX7" fmla="*/ 392726 w 392726"/>
                    <a:gd name="connsiteY7" fmla="*/ 423774 h 430218"/>
                    <a:gd name="connsiteX0" fmla="*/ 0 w 392726"/>
                    <a:gd name="connsiteY0" fmla="*/ 0 h 430218"/>
                    <a:gd name="connsiteX1" fmla="*/ 25423 w 392726"/>
                    <a:gd name="connsiteY1" fmla="*/ 406370 h 430218"/>
                    <a:gd name="connsiteX2" fmla="*/ 42725 w 392726"/>
                    <a:gd name="connsiteY2" fmla="*/ 22588 h 430218"/>
                    <a:gd name="connsiteX3" fmla="*/ 74797 w 392726"/>
                    <a:gd name="connsiteY3" fmla="*/ 407624 h 430218"/>
                    <a:gd name="connsiteX4" fmla="*/ 82815 w 392726"/>
                    <a:gd name="connsiteY4" fmla="*/ 64673 h 430218"/>
                    <a:gd name="connsiteX5" fmla="*/ 121639 w 392726"/>
                    <a:gd name="connsiteY5" fmla="*/ 415160 h 430218"/>
                    <a:gd name="connsiteX6" fmla="*/ 201571 w 392726"/>
                    <a:gd name="connsiteY6" fmla="*/ 371429 h 430218"/>
                    <a:gd name="connsiteX7" fmla="*/ 392726 w 392726"/>
                    <a:gd name="connsiteY7" fmla="*/ 423774 h 430218"/>
                    <a:gd name="connsiteX0" fmla="*/ 0 w 392726"/>
                    <a:gd name="connsiteY0" fmla="*/ 0 h 430218"/>
                    <a:gd name="connsiteX1" fmla="*/ 25423 w 392726"/>
                    <a:gd name="connsiteY1" fmla="*/ 406370 h 430218"/>
                    <a:gd name="connsiteX2" fmla="*/ 42725 w 392726"/>
                    <a:gd name="connsiteY2" fmla="*/ 22588 h 430218"/>
                    <a:gd name="connsiteX3" fmla="*/ 74797 w 392726"/>
                    <a:gd name="connsiteY3" fmla="*/ 407624 h 430218"/>
                    <a:gd name="connsiteX4" fmla="*/ 82815 w 392726"/>
                    <a:gd name="connsiteY4" fmla="*/ 64673 h 430218"/>
                    <a:gd name="connsiteX5" fmla="*/ 121639 w 392726"/>
                    <a:gd name="connsiteY5" fmla="*/ 415160 h 430218"/>
                    <a:gd name="connsiteX6" fmla="*/ 201571 w 392726"/>
                    <a:gd name="connsiteY6" fmla="*/ 371429 h 430218"/>
                    <a:gd name="connsiteX7" fmla="*/ 392726 w 392726"/>
                    <a:gd name="connsiteY7" fmla="*/ 423774 h 430218"/>
                    <a:gd name="connsiteX0" fmla="*/ 0 w 392726"/>
                    <a:gd name="connsiteY0" fmla="*/ 0 h 446229"/>
                    <a:gd name="connsiteX1" fmla="*/ 25423 w 392726"/>
                    <a:gd name="connsiteY1" fmla="*/ 406370 h 446229"/>
                    <a:gd name="connsiteX2" fmla="*/ 42725 w 392726"/>
                    <a:gd name="connsiteY2" fmla="*/ 22588 h 446229"/>
                    <a:gd name="connsiteX3" fmla="*/ 74797 w 392726"/>
                    <a:gd name="connsiteY3" fmla="*/ 407624 h 446229"/>
                    <a:gd name="connsiteX4" fmla="*/ 82815 w 392726"/>
                    <a:gd name="connsiteY4" fmla="*/ 64673 h 446229"/>
                    <a:gd name="connsiteX5" fmla="*/ 121639 w 392726"/>
                    <a:gd name="connsiteY5" fmla="*/ 415160 h 446229"/>
                    <a:gd name="connsiteX6" fmla="*/ 144427 w 392726"/>
                    <a:gd name="connsiteY6" fmla="*/ 423955 h 446229"/>
                    <a:gd name="connsiteX7" fmla="*/ 201571 w 392726"/>
                    <a:gd name="connsiteY7" fmla="*/ 371429 h 446229"/>
                    <a:gd name="connsiteX8" fmla="*/ 392726 w 392726"/>
                    <a:gd name="connsiteY8" fmla="*/ 423774 h 446229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21639 w 392726"/>
                    <a:gd name="connsiteY5" fmla="*/ 415160 h 423774"/>
                    <a:gd name="connsiteX6" fmla="*/ 130079 w 392726"/>
                    <a:gd name="connsiteY6" fmla="*/ 136278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8685 w 392726"/>
                    <a:gd name="connsiteY5" fmla="*/ 415160 h 423774"/>
                    <a:gd name="connsiteX6" fmla="*/ 130079 w 392726"/>
                    <a:gd name="connsiteY6" fmla="*/ 136278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8685 w 392726"/>
                    <a:gd name="connsiteY5" fmla="*/ 415160 h 423774"/>
                    <a:gd name="connsiteX6" fmla="*/ 126703 w 392726"/>
                    <a:gd name="connsiteY6" fmla="*/ 126856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8685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7419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7419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7419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4797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6153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3109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6153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73109 w 392726"/>
                    <a:gd name="connsiteY3" fmla="*/ 407624 h 423774"/>
                    <a:gd name="connsiteX4" fmla="*/ 82815 w 392726"/>
                    <a:gd name="connsiteY4" fmla="*/ 64673 h 423774"/>
                    <a:gd name="connsiteX5" fmla="*/ 116153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16153 w 392726"/>
                    <a:gd name="connsiteY5" fmla="*/ 415160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5437 w 392726"/>
                    <a:gd name="connsiteY6" fmla="*/ 13188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0795 w 392726"/>
                    <a:gd name="connsiteY6" fmla="*/ 12183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201571 w 392726"/>
                    <a:gd name="connsiteY7" fmla="*/ 371429 h 423774"/>
                    <a:gd name="connsiteX8" fmla="*/ 392726 w 392726"/>
                    <a:gd name="connsiteY8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52867 w 392726"/>
                    <a:gd name="connsiteY7" fmla="*/ 242429 h 423774"/>
                    <a:gd name="connsiteX8" fmla="*/ 201571 w 392726"/>
                    <a:gd name="connsiteY8" fmla="*/ 371429 h 423774"/>
                    <a:gd name="connsiteX9" fmla="*/ 392726 w 392726"/>
                    <a:gd name="connsiteY9" fmla="*/ 423774 h 423774"/>
                    <a:gd name="connsiteX0" fmla="*/ 0 w 392726"/>
                    <a:gd name="connsiteY0" fmla="*/ 0 h 436900"/>
                    <a:gd name="connsiteX1" fmla="*/ 25423 w 392726"/>
                    <a:gd name="connsiteY1" fmla="*/ 406370 h 436900"/>
                    <a:gd name="connsiteX2" fmla="*/ 42725 w 392726"/>
                    <a:gd name="connsiteY2" fmla="*/ 22588 h 436900"/>
                    <a:gd name="connsiteX3" fmla="*/ 68889 w 392726"/>
                    <a:gd name="connsiteY3" fmla="*/ 417674 h 436900"/>
                    <a:gd name="connsiteX4" fmla="*/ 82815 w 392726"/>
                    <a:gd name="connsiteY4" fmla="*/ 64673 h 436900"/>
                    <a:gd name="connsiteX5" fmla="*/ 109823 w 392726"/>
                    <a:gd name="connsiteY5" fmla="*/ 415788 h 436900"/>
                    <a:gd name="connsiteX6" fmla="*/ 121639 w 392726"/>
                    <a:gd name="connsiteY6" fmla="*/ 121831 h 436900"/>
                    <a:gd name="connsiteX7" fmla="*/ 151179 w 392726"/>
                    <a:gd name="connsiteY7" fmla="*/ 426467 h 436900"/>
                    <a:gd name="connsiteX8" fmla="*/ 201571 w 392726"/>
                    <a:gd name="connsiteY8" fmla="*/ 371429 h 436900"/>
                    <a:gd name="connsiteX9" fmla="*/ 392726 w 392726"/>
                    <a:gd name="connsiteY9" fmla="*/ 423774 h 436900"/>
                    <a:gd name="connsiteX0" fmla="*/ 0 w 392726"/>
                    <a:gd name="connsiteY0" fmla="*/ 0 h 426467"/>
                    <a:gd name="connsiteX1" fmla="*/ 25423 w 392726"/>
                    <a:gd name="connsiteY1" fmla="*/ 406370 h 426467"/>
                    <a:gd name="connsiteX2" fmla="*/ 42725 w 392726"/>
                    <a:gd name="connsiteY2" fmla="*/ 22588 h 426467"/>
                    <a:gd name="connsiteX3" fmla="*/ 68889 w 392726"/>
                    <a:gd name="connsiteY3" fmla="*/ 417674 h 426467"/>
                    <a:gd name="connsiteX4" fmla="*/ 82815 w 392726"/>
                    <a:gd name="connsiteY4" fmla="*/ 64673 h 426467"/>
                    <a:gd name="connsiteX5" fmla="*/ 109823 w 392726"/>
                    <a:gd name="connsiteY5" fmla="*/ 415788 h 426467"/>
                    <a:gd name="connsiteX6" fmla="*/ 121639 w 392726"/>
                    <a:gd name="connsiteY6" fmla="*/ 121831 h 426467"/>
                    <a:gd name="connsiteX7" fmla="*/ 151179 w 392726"/>
                    <a:gd name="connsiteY7" fmla="*/ 426467 h 426467"/>
                    <a:gd name="connsiteX8" fmla="*/ 201571 w 392726"/>
                    <a:gd name="connsiteY8" fmla="*/ 371429 h 426467"/>
                    <a:gd name="connsiteX9" fmla="*/ 392726 w 392726"/>
                    <a:gd name="connsiteY9" fmla="*/ 423774 h 426467"/>
                    <a:gd name="connsiteX0" fmla="*/ 0 w 392726"/>
                    <a:gd name="connsiteY0" fmla="*/ 0 h 425211"/>
                    <a:gd name="connsiteX1" fmla="*/ 25423 w 392726"/>
                    <a:gd name="connsiteY1" fmla="*/ 406370 h 425211"/>
                    <a:gd name="connsiteX2" fmla="*/ 42725 w 392726"/>
                    <a:gd name="connsiteY2" fmla="*/ 22588 h 425211"/>
                    <a:gd name="connsiteX3" fmla="*/ 68889 w 392726"/>
                    <a:gd name="connsiteY3" fmla="*/ 417674 h 425211"/>
                    <a:gd name="connsiteX4" fmla="*/ 82815 w 392726"/>
                    <a:gd name="connsiteY4" fmla="*/ 64673 h 425211"/>
                    <a:gd name="connsiteX5" fmla="*/ 109823 w 392726"/>
                    <a:gd name="connsiteY5" fmla="*/ 415788 h 425211"/>
                    <a:gd name="connsiteX6" fmla="*/ 121639 w 392726"/>
                    <a:gd name="connsiteY6" fmla="*/ 121831 h 425211"/>
                    <a:gd name="connsiteX7" fmla="*/ 149069 w 392726"/>
                    <a:gd name="connsiteY7" fmla="*/ 425211 h 425211"/>
                    <a:gd name="connsiteX8" fmla="*/ 201571 w 392726"/>
                    <a:gd name="connsiteY8" fmla="*/ 371429 h 425211"/>
                    <a:gd name="connsiteX9" fmla="*/ 392726 w 392726"/>
                    <a:gd name="connsiteY9" fmla="*/ 423774 h 425211"/>
                    <a:gd name="connsiteX0" fmla="*/ 0 w 392726"/>
                    <a:gd name="connsiteY0" fmla="*/ 0 h 426467"/>
                    <a:gd name="connsiteX1" fmla="*/ 25423 w 392726"/>
                    <a:gd name="connsiteY1" fmla="*/ 406370 h 426467"/>
                    <a:gd name="connsiteX2" fmla="*/ 42725 w 392726"/>
                    <a:gd name="connsiteY2" fmla="*/ 22588 h 426467"/>
                    <a:gd name="connsiteX3" fmla="*/ 68889 w 392726"/>
                    <a:gd name="connsiteY3" fmla="*/ 417674 h 426467"/>
                    <a:gd name="connsiteX4" fmla="*/ 82815 w 392726"/>
                    <a:gd name="connsiteY4" fmla="*/ 64673 h 426467"/>
                    <a:gd name="connsiteX5" fmla="*/ 109823 w 392726"/>
                    <a:gd name="connsiteY5" fmla="*/ 415788 h 426467"/>
                    <a:gd name="connsiteX6" fmla="*/ 121639 w 392726"/>
                    <a:gd name="connsiteY6" fmla="*/ 121831 h 426467"/>
                    <a:gd name="connsiteX7" fmla="*/ 149069 w 392726"/>
                    <a:gd name="connsiteY7" fmla="*/ 426467 h 426467"/>
                    <a:gd name="connsiteX8" fmla="*/ 201571 w 392726"/>
                    <a:gd name="connsiteY8" fmla="*/ 371429 h 426467"/>
                    <a:gd name="connsiteX9" fmla="*/ 392726 w 392726"/>
                    <a:gd name="connsiteY9" fmla="*/ 423774 h 426467"/>
                    <a:gd name="connsiteX0" fmla="*/ 0 w 392726"/>
                    <a:gd name="connsiteY0" fmla="*/ 0 h 437885"/>
                    <a:gd name="connsiteX1" fmla="*/ 25423 w 392726"/>
                    <a:gd name="connsiteY1" fmla="*/ 406370 h 437885"/>
                    <a:gd name="connsiteX2" fmla="*/ 42725 w 392726"/>
                    <a:gd name="connsiteY2" fmla="*/ 22588 h 437885"/>
                    <a:gd name="connsiteX3" fmla="*/ 68889 w 392726"/>
                    <a:gd name="connsiteY3" fmla="*/ 417674 h 437885"/>
                    <a:gd name="connsiteX4" fmla="*/ 82815 w 392726"/>
                    <a:gd name="connsiteY4" fmla="*/ 64673 h 437885"/>
                    <a:gd name="connsiteX5" fmla="*/ 109823 w 392726"/>
                    <a:gd name="connsiteY5" fmla="*/ 415788 h 437885"/>
                    <a:gd name="connsiteX6" fmla="*/ 121639 w 392726"/>
                    <a:gd name="connsiteY6" fmla="*/ 121831 h 437885"/>
                    <a:gd name="connsiteX7" fmla="*/ 149069 w 392726"/>
                    <a:gd name="connsiteY7" fmla="*/ 426467 h 437885"/>
                    <a:gd name="connsiteX8" fmla="*/ 168903 w 392726"/>
                    <a:gd name="connsiteY8" fmla="*/ 373077 h 437885"/>
                    <a:gd name="connsiteX9" fmla="*/ 201571 w 392726"/>
                    <a:gd name="connsiteY9" fmla="*/ 371429 h 437885"/>
                    <a:gd name="connsiteX10" fmla="*/ 392726 w 392726"/>
                    <a:gd name="connsiteY10" fmla="*/ 423774 h 437885"/>
                    <a:gd name="connsiteX0" fmla="*/ 0 w 392726"/>
                    <a:gd name="connsiteY0" fmla="*/ 0 h 430773"/>
                    <a:gd name="connsiteX1" fmla="*/ 25423 w 392726"/>
                    <a:gd name="connsiteY1" fmla="*/ 406370 h 430773"/>
                    <a:gd name="connsiteX2" fmla="*/ 42725 w 392726"/>
                    <a:gd name="connsiteY2" fmla="*/ 22588 h 430773"/>
                    <a:gd name="connsiteX3" fmla="*/ 68889 w 392726"/>
                    <a:gd name="connsiteY3" fmla="*/ 417674 h 430773"/>
                    <a:gd name="connsiteX4" fmla="*/ 82815 w 392726"/>
                    <a:gd name="connsiteY4" fmla="*/ 64673 h 430773"/>
                    <a:gd name="connsiteX5" fmla="*/ 109823 w 392726"/>
                    <a:gd name="connsiteY5" fmla="*/ 415788 h 430773"/>
                    <a:gd name="connsiteX6" fmla="*/ 121639 w 392726"/>
                    <a:gd name="connsiteY6" fmla="*/ 121831 h 430773"/>
                    <a:gd name="connsiteX7" fmla="*/ 149069 w 392726"/>
                    <a:gd name="connsiteY7" fmla="*/ 426467 h 430773"/>
                    <a:gd name="connsiteX8" fmla="*/ 160041 w 392726"/>
                    <a:gd name="connsiteY8" fmla="*/ 182130 h 430773"/>
                    <a:gd name="connsiteX9" fmla="*/ 201571 w 392726"/>
                    <a:gd name="connsiteY9" fmla="*/ 371429 h 430773"/>
                    <a:gd name="connsiteX10" fmla="*/ 392726 w 392726"/>
                    <a:gd name="connsiteY10" fmla="*/ 423774 h 430773"/>
                    <a:gd name="connsiteX0" fmla="*/ 0 w 392726"/>
                    <a:gd name="connsiteY0" fmla="*/ 0 h 427058"/>
                    <a:gd name="connsiteX1" fmla="*/ 25423 w 392726"/>
                    <a:gd name="connsiteY1" fmla="*/ 406370 h 427058"/>
                    <a:gd name="connsiteX2" fmla="*/ 42725 w 392726"/>
                    <a:gd name="connsiteY2" fmla="*/ 22588 h 427058"/>
                    <a:gd name="connsiteX3" fmla="*/ 68889 w 392726"/>
                    <a:gd name="connsiteY3" fmla="*/ 417674 h 427058"/>
                    <a:gd name="connsiteX4" fmla="*/ 82815 w 392726"/>
                    <a:gd name="connsiteY4" fmla="*/ 64673 h 427058"/>
                    <a:gd name="connsiteX5" fmla="*/ 109823 w 392726"/>
                    <a:gd name="connsiteY5" fmla="*/ 415788 h 427058"/>
                    <a:gd name="connsiteX6" fmla="*/ 121639 w 392726"/>
                    <a:gd name="connsiteY6" fmla="*/ 121831 h 427058"/>
                    <a:gd name="connsiteX7" fmla="*/ 147803 w 392726"/>
                    <a:gd name="connsiteY7" fmla="*/ 422698 h 427058"/>
                    <a:gd name="connsiteX8" fmla="*/ 160041 w 392726"/>
                    <a:gd name="connsiteY8" fmla="*/ 182130 h 427058"/>
                    <a:gd name="connsiteX9" fmla="*/ 201571 w 392726"/>
                    <a:gd name="connsiteY9" fmla="*/ 371429 h 427058"/>
                    <a:gd name="connsiteX10" fmla="*/ 392726 w 392726"/>
                    <a:gd name="connsiteY10" fmla="*/ 423774 h 427058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201571 w 392726"/>
                    <a:gd name="connsiteY9" fmla="*/ 371429 h 423774"/>
                    <a:gd name="connsiteX10" fmla="*/ 392726 w 392726"/>
                    <a:gd name="connsiteY10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8187 w 392726"/>
                    <a:gd name="connsiteY9" fmla="*/ 317803 h 423774"/>
                    <a:gd name="connsiteX10" fmla="*/ 201571 w 392726"/>
                    <a:gd name="connsiteY10" fmla="*/ 371429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37578"/>
                    <a:gd name="connsiteX1" fmla="*/ 25423 w 392726"/>
                    <a:gd name="connsiteY1" fmla="*/ 406370 h 437578"/>
                    <a:gd name="connsiteX2" fmla="*/ 42725 w 392726"/>
                    <a:gd name="connsiteY2" fmla="*/ 22588 h 437578"/>
                    <a:gd name="connsiteX3" fmla="*/ 68889 w 392726"/>
                    <a:gd name="connsiteY3" fmla="*/ 417674 h 437578"/>
                    <a:gd name="connsiteX4" fmla="*/ 82815 w 392726"/>
                    <a:gd name="connsiteY4" fmla="*/ 64673 h 437578"/>
                    <a:gd name="connsiteX5" fmla="*/ 109823 w 392726"/>
                    <a:gd name="connsiteY5" fmla="*/ 415788 h 437578"/>
                    <a:gd name="connsiteX6" fmla="*/ 121639 w 392726"/>
                    <a:gd name="connsiteY6" fmla="*/ 121831 h 437578"/>
                    <a:gd name="connsiteX7" fmla="*/ 147803 w 392726"/>
                    <a:gd name="connsiteY7" fmla="*/ 422698 h 437578"/>
                    <a:gd name="connsiteX8" fmla="*/ 160041 w 392726"/>
                    <a:gd name="connsiteY8" fmla="*/ 182130 h 437578"/>
                    <a:gd name="connsiteX9" fmla="*/ 179875 w 392726"/>
                    <a:gd name="connsiteY9" fmla="*/ 430864 h 437578"/>
                    <a:gd name="connsiteX10" fmla="*/ 201571 w 392726"/>
                    <a:gd name="connsiteY10" fmla="*/ 371429 h 437578"/>
                    <a:gd name="connsiteX11" fmla="*/ 392726 w 392726"/>
                    <a:gd name="connsiteY11" fmla="*/ 423774 h 437578"/>
                    <a:gd name="connsiteX0" fmla="*/ 0 w 392726"/>
                    <a:gd name="connsiteY0" fmla="*/ 0 h 430864"/>
                    <a:gd name="connsiteX1" fmla="*/ 25423 w 392726"/>
                    <a:gd name="connsiteY1" fmla="*/ 406370 h 430864"/>
                    <a:gd name="connsiteX2" fmla="*/ 42725 w 392726"/>
                    <a:gd name="connsiteY2" fmla="*/ 22588 h 430864"/>
                    <a:gd name="connsiteX3" fmla="*/ 68889 w 392726"/>
                    <a:gd name="connsiteY3" fmla="*/ 417674 h 430864"/>
                    <a:gd name="connsiteX4" fmla="*/ 82815 w 392726"/>
                    <a:gd name="connsiteY4" fmla="*/ 64673 h 430864"/>
                    <a:gd name="connsiteX5" fmla="*/ 109823 w 392726"/>
                    <a:gd name="connsiteY5" fmla="*/ 415788 h 430864"/>
                    <a:gd name="connsiteX6" fmla="*/ 121639 w 392726"/>
                    <a:gd name="connsiteY6" fmla="*/ 121831 h 430864"/>
                    <a:gd name="connsiteX7" fmla="*/ 147803 w 392726"/>
                    <a:gd name="connsiteY7" fmla="*/ 422698 h 430864"/>
                    <a:gd name="connsiteX8" fmla="*/ 160041 w 392726"/>
                    <a:gd name="connsiteY8" fmla="*/ 182130 h 430864"/>
                    <a:gd name="connsiteX9" fmla="*/ 179875 w 392726"/>
                    <a:gd name="connsiteY9" fmla="*/ 430864 h 430864"/>
                    <a:gd name="connsiteX10" fmla="*/ 201571 w 392726"/>
                    <a:gd name="connsiteY10" fmla="*/ 371429 h 430864"/>
                    <a:gd name="connsiteX11" fmla="*/ 392726 w 392726"/>
                    <a:gd name="connsiteY11" fmla="*/ 423774 h 430864"/>
                    <a:gd name="connsiteX0" fmla="*/ 0 w 392726"/>
                    <a:gd name="connsiteY0" fmla="*/ 0 h 430864"/>
                    <a:gd name="connsiteX1" fmla="*/ 25423 w 392726"/>
                    <a:gd name="connsiteY1" fmla="*/ 406370 h 430864"/>
                    <a:gd name="connsiteX2" fmla="*/ 42725 w 392726"/>
                    <a:gd name="connsiteY2" fmla="*/ 22588 h 430864"/>
                    <a:gd name="connsiteX3" fmla="*/ 68889 w 392726"/>
                    <a:gd name="connsiteY3" fmla="*/ 417674 h 430864"/>
                    <a:gd name="connsiteX4" fmla="*/ 82815 w 392726"/>
                    <a:gd name="connsiteY4" fmla="*/ 64673 h 430864"/>
                    <a:gd name="connsiteX5" fmla="*/ 109823 w 392726"/>
                    <a:gd name="connsiteY5" fmla="*/ 415788 h 430864"/>
                    <a:gd name="connsiteX6" fmla="*/ 121639 w 392726"/>
                    <a:gd name="connsiteY6" fmla="*/ 121831 h 430864"/>
                    <a:gd name="connsiteX7" fmla="*/ 147803 w 392726"/>
                    <a:gd name="connsiteY7" fmla="*/ 422698 h 430864"/>
                    <a:gd name="connsiteX8" fmla="*/ 160041 w 392726"/>
                    <a:gd name="connsiteY8" fmla="*/ 182130 h 430864"/>
                    <a:gd name="connsiteX9" fmla="*/ 179875 w 392726"/>
                    <a:gd name="connsiteY9" fmla="*/ 430864 h 430864"/>
                    <a:gd name="connsiteX10" fmla="*/ 233221 w 392726"/>
                    <a:gd name="connsiteY10" fmla="*/ 375197 h 430864"/>
                    <a:gd name="connsiteX11" fmla="*/ 392726 w 392726"/>
                    <a:gd name="connsiteY11" fmla="*/ 423774 h 43086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80719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8889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5423 w 392726"/>
                    <a:gd name="connsiteY1" fmla="*/ 406370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19515 w 392726"/>
                    <a:gd name="connsiteY1" fmla="*/ 410767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19515 w 392726"/>
                    <a:gd name="connsiteY1" fmla="*/ 410767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9823 w 392726"/>
                    <a:gd name="connsiteY5" fmla="*/ 415788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3825 w 392726"/>
                    <a:gd name="connsiteY3" fmla="*/ 417674 h 423774"/>
                    <a:gd name="connsiteX4" fmla="*/ 82815 w 392726"/>
                    <a:gd name="connsiteY4" fmla="*/ 64673 h 423774"/>
                    <a:gd name="connsiteX5" fmla="*/ 107291 w 392726"/>
                    <a:gd name="connsiteY5" fmla="*/ 420185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5091 w 392726"/>
                    <a:gd name="connsiteY3" fmla="*/ 420187 h 423774"/>
                    <a:gd name="connsiteX4" fmla="*/ 82815 w 392726"/>
                    <a:gd name="connsiteY4" fmla="*/ 64673 h 423774"/>
                    <a:gd name="connsiteX5" fmla="*/ 107291 w 392726"/>
                    <a:gd name="connsiteY5" fmla="*/ 420185 h 423774"/>
                    <a:gd name="connsiteX6" fmla="*/ 121639 w 392726"/>
                    <a:gd name="connsiteY6" fmla="*/ 121831 h 423774"/>
                    <a:gd name="connsiteX7" fmla="*/ 147803 w 392726"/>
                    <a:gd name="connsiteY7" fmla="*/ 422698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5091 w 392726"/>
                    <a:gd name="connsiteY3" fmla="*/ 420187 h 423774"/>
                    <a:gd name="connsiteX4" fmla="*/ 82815 w 392726"/>
                    <a:gd name="connsiteY4" fmla="*/ 64673 h 423774"/>
                    <a:gd name="connsiteX5" fmla="*/ 107291 w 392726"/>
                    <a:gd name="connsiteY5" fmla="*/ 420185 h 423774"/>
                    <a:gd name="connsiteX6" fmla="*/ 121639 w 392726"/>
                    <a:gd name="connsiteY6" fmla="*/ 121831 h 423774"/>
                    <a:gd name="connsiteX7" fmla="*/ 144849 w 392726"/>
                    <a:gd name="connsiteY7" fmla="*/ 420185 h 423774"/>
                    <a:gd name="connsiteX8" fmla="*/ 160041 w 392726"/>
                    <a:gd name="connsiteY8" fmla="*/ 182130 h 423774"/>
                    <a:gd name="connsiteX9" fmla="*/ 179453 w 392726"/>
                    <a:gd name="connsiteY9" fmla="*/ 422698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3774"/>
                    <a:gd name="connsiteX1" fmla="*/ 22891 w 392726"/>
                    <a:gd name="connsiteY1" fmla="*/ 422073 h 423774"/>
                    <a:gd name="connsiteX2" fmla="*/ 42725 w 392726"/>
                    <a:gd name="connsiteY2" fmla="*/ 22588 h 423774"/>
                    <a:gd name="connsiteX3" fmla="*/ 65091 w 392726"/>
                    <a:gd name="connsiteY3" fmla="*/ 420187 h 423774"/>
                    <a:gd name="connsiteX4" fmla="*/ 82815 w 392726"/>
                    <a:gd name="connsiteY4" fmla="*/ 64673 h 423774"/>
                    <a:gd name="connsiteX5" fmla="*/ 107291 w 392726"/>
                    <a:gd name="connsiteY5" fmla="*/ 420185 h 423774"/>
                    <a:gd name="connsiteX6" fmla="*/ 121639 w 392726"/>
                    <a:gd name="connsiteY6" fmla="*/ 121831 h 423774"/>
                    <a:gd name="connsiteX7" fmla="*/ 144849 w 392726"/>
                    <a:gd name="connsiteY7" fmla="*/ 420185 h 423774"/>
                    <a:gd name="connsiteX8" fmla="*/ 160041 w 392726"/>
                    <a:gd name="connsiteY8" fmla="*/ 182130 h 423774"/>
                    <a:gd name="connsiteX9" fmla="*/ 177765 w 392726"/>
                    <a:gd name="connsiteY9" fmla="*/ 420813 h 423774"/>
                    <a:gd name="connsiteX10" fmla="*/ 233221 w 392726"/>
                    <a:gd name="connsiteY10" fmla="*/ 375197 h 423774"/>
                    <a:gd name="connsiteX11" fmla="*/ 392726 w 392726"/>
                    <a:gd name="connsiteY11" fmla="*/ 423774 h 423774"/>
                    <a:gd name="connsiteX0" fmla="*/ 0 w 392726"/>
                    <a:gd name="connsiteY0" fmla="*/ 0 h 427552"/>
                    <a:gd name="connsiteX1" fmla="*/ 22891 w 392726"/>
                    <a:gd name="connsiteY1" fmla="*/ 422073 h 427552"/>
                    <a:gd name="connsiteX2" fmla="*/ 42725 w 392726"/>
                    <a:gd name="connsiteY2" fmla="*/ 22588 h 427552"/>
                    <a:gd name="connsiteX3" fmla="*/ 65091 w 392726"/>
                    <a:gd name="connsiteY3" fmla="*/ 420187 h 427552"/>
                    <a:gd name="connsiteX4" fmla="*/ 82815 w 392726"/>
                    <a:gd name="connsiteY4" fmla="*/ 64673 h 427552"/>
                    <a:gd name="connsiteX5" fmla="*/ 107291 w 392726"/>
                    <a:gd name="connsiteY5" fmla="*/ 420185 h 427552"/>
                    <a:gd name="connsiteX6" fmla="*/ 121639 w 392726"/>
                    <a:gd name="connsiteY6" fmla="*/ 121831 h 427552"/>
                    <a:gd name="connsiteX7" fmla="*/ 144849 w 392726"/>
                    <a:gd name="connsiteY7" fmla="*/ 420185 h 427552"/>
                    <a:gd name="connsiteX8" fmla="*/ 160041 w 392726"/>
                    <a:gd name="connsiteY8" fmla="*/ 182130 h 427552"/>
                    <a:gd name="connsiteX9" fmla="*/ 177765 w 392726"/>
                    <a:gd name="connsiteY9" fmla="*/ 420813 h 427552"/>
                    <a:gd name="connsiteX10" fmla="*/ 194223 w 392726"/>
                    <a:gd name="connsiteY10" fmla="*/ 363027 h 427552"/>
                    <a:gd name="connsiteX11" fmla="*/ 233221 w 392726"/>
                    <a:gd name="connsiteY11" fmla="*/ 375197 h 427552"/>
                    <a:gd name="connsiteX12" fmla="*/ 392726 w 392726"/>
                    <a:gd name="connsiteY12" fmla="*/ 423774 h 427552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33221 w 392726"/>
                    <a:gd name="connsiteY11" fmla="*/ 375197 h 423964"/>
                    <a:gd name="connsiteX12" fmla="*/ 392726 w 392726"/>
                    <a:gd name="connsiteY12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33221 w 392726"/>
                    <a:gd name="connsiteY11" fmla="*/ 375197 h 423964"/>
                    <a:gd name="connsiteX12" fmla="*/ 392726 w 392726"/>
                    <a:gd name="connsiteY12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33221 w 392726"/>
                    <a:gd name="connsiteY11" fmla="*/ 375197 h 423964"/>
                    <a:gd name="connsiteX12" fmla="*/ 392726 w 392726"/>
                    <a:gd name="connsiteY12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2369 w 392726"/>
                    <a:gd name="connsiteY11" fmla="*/ 342927 h 423964"/>
                    <a:gd name="connsiteX12" fmla="*/ 233221 w 392726"/>
                    <a:gd name="connsiteY12" fmla="*/ 37519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6778"/>
                    <a:gd name="connsiteX1" fmla="*/ 22891 w 392726"/>
                    <a:gd name="connsiteY1" fmla="*/ 422073 h 426778"/>
                    <a:gd name="connsiteX2" fmla="*/ 42725 w 392726"/>
                    <a:gd name="connsiteY2" fmla="*/ 22588 h 426778"/>
                    <a:gd name="connsiteX3" fmla="*/ 65091 w 392726"/>
                    <a:gd name="connsiteY3" fmla="*/ 420187 h 426778"/>
                    <a:gd name="connsiteX4" fmla="*/ 82815 w 392726"/>
                    <a:gd name="connsiteY4" fmla="*/ 64673 h 426778"/>
                    <a:gd name="connsiteX5" fmla="*/ 107291 w 392726"/>
                    <a:gd name="connsiteY5" fmla="*/ 420185 h 426778"/>
                    <a:gd name="connsiteX6" fmla="*/ 121639 w 392726"/>
                    <a:gd name="connsiteY6" fmla="*/ 121831 h 426778"/>
                    <a:gd name="connsiteX7" fmla="*/ 144849 w 392726"/>
                    <a:gd name="connsiteY7" fmla="*/ 420185 h 426778"/>
                    <a:gd name="connsiteX8" fmla="*/ 160041 w 392726"/>
                    <a:gd name="connsiteY8" fmla="*/ 182130 h 426778"/>
                    <a:gd name="connsiteX9" fmla="*/ 177765 w 392726"/>
                    <a:gd name="connsiteY9" fmla="*/ 420813 h 426778"/>
                    <a:gd name="connsiteX10" fmla="*/ 194645 w 392726"/>
                    <a:gd name="connsiteY10" fmla="*/ 247454 h 426778"/>
                    <a:gd name="connsiteX11" fmla="*/ 217011 w 392726"/>
                    <a:gd name="connsiteY11" fmla="*/ 422698 h 426778"/>
                    <a:gd name="connsiteX12" fmla="*/ 233221 w 392726"/>
                    <a:gd name="connsiteY12" fmla="*/ 375197 h 426778"/>
                    <a:gd name="connsiteX13" fmla="*/ 392726 w 392726"/>
                    <a:gd name="connsiteY13" fmla="*/ 423774 h 426778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33221 w 392726"/>
                    <a:gd name="connsiteY12" fmla="*/ 37519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85971 w 392726"/>
                    <a:gd name="connsiteY12" fmla="*/ 39843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85971 w 392726"/>
                    <a:gd name="connsiteY12" fmla="*/ 39843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85971 w 392726"/>
                    <a:gd name="connsiteY12" fmla="*/ 39843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3964"/>
                    <a:gd name="connsiteX1" fmla="*/ 22891 w 392726"/>
                    <a:gd name="connsiteY1" fmla="*/ 422073 h 423964"/>
                    <a:gd name="connsiteX2" fmla="*/ 42725 w 392726"/>
                    <a:gd name="connsiteY2" fmla="*/ 22588 h 423964"/>
                    <a:gd name="connsiteX3" fmla="*/ 65091 w 392726"/>
                    <a:gd name="connsiteY3" fmla="*/ 420187 h 423964"/>
                    <a:gd name="connsiteX4" fmla="*/ 82815 w 392726"/>
                    <a:gd name="connsiteY4" fmla="*/ 64673 h 423964"/>
                    <a:gd name="connsiteX5" fmla="*/ 107291 w 392726"/>
                    <a:gd name="connsiteY5" fmla="*/ 420185 h 423964"/>
                    <a:gd name="connsiteX6" fmla="*/ 121639 w 392726"/>
                    <a:gd name="connsiteY6" fmla="*/ 121831 h 423964"/>
                    <a:gd name="connsiteX7" fmla="*/ 144849 w 392726"/>
                    <a:gd name="connsiteY7" fmla="*/ 420185 h 423964"/>
                    <a:gd name="connsiteX8" fmla="*/ 160041 w 392726"/>
                    <a:gd name="connsiteY8" fmla="*/ 182130 h 423964"/>
                    <a:gd name="connsiteX9" fmla="*/ 177765 w 392726"/>
                    <a:gd name="connsiteY9" fmla="*/ 420813 h 423964"/>
                    <a:gd name="connsiteX10" fmla="*/ 194645 w 392726"/>
                    <a:gd name="connsiteY10" fmla="*/ 247454 h 423964"/>
                    <a:gd name="connsiteX11" fmla="*/ 217011 w 392726"/>
                    <a:gd name="connsiteY11" fmla="*/ 422698 h 423964"/>
                    <a:gd name="connsiteX12" fmla="*/ 285971 w 392726"/>
                    <a:gd name="connsiteY12" fmla="*/ 398437 h 423964"/>
                    <a:gd name="connsiteX13" fmla="*/ 392726 w 392726"/>
                    <a:gd name="connsiteY13" fmla="*/ 423774 h 423964"/>
                    <a:gd name="connsiteX0" fmla="*/ 0 w 392726"/>
                    <a:gd name="connsiteY0" fmla="*/ 0 h 428403"/>
                    <a:gd name="connsiteX1" fmla="*/ 22891 w 392726"/>
                    <a:gd name="connsiteY1" fmla="*/ 422073 h 428403"/>
                    <a:gd name="connsiteX2" fmla="*/ 42725 w 392726"/>
                    <a:gd name="connsiteY2" fmla="*/ 22588 h 428403"/>
                    <a:gd name="connsiteX3" fmla="*/ 65091 w 392726"/>
                    <a:gd name="connsiteY3" fmla="*/ 420187 h 428403"/>
                    <a:gd name="connsiteX4" fmla="*/ 82815 w 392726"/>
                    <a:gd name="connsiteY4" fmla="*/ 64673 h 428403"/>
                    <a:gd name="connsiteX5" fmla="*/ 107291 w 392726"/>
                    <a:gd name="connsiteY5" fmla="*/ 420185 h 428403"/>
                    <a:gd name="connsiteX6" fmla="*/ 121639 w 392726"/>
                    <a:gd name="connsiteY6" fmla="*/ 121831 h 428403"/>
                    <a:gd name="connsiteX7" fmla="*/ 144849 w 392726"/>
                    <a:gd name="connsiteY7" fmla="*/ 420185 h 428403"/>
                    <a:gd name="connsiteX8" fmla="*/ 160041 w 392726"/>
                    <a:gd name="connsiteY8" fmla="*/ 182130 h 428403"/>
                    <a:gd name="connsiteX9" fmla="*/ 177765 w 392726"/>
                    <a:gd name="connsiteY9" fmla="*/ 420813 h 428403"/>
                    <a:gd name="connsiteX10" fmla="*/ 194645 w 392726"/>
                    <a:gd name="connsiteY10" fmla="*/ 247454 h 428403"/>
                    <a:gd name="connsiteX11" fmla="*/ 217011 w 392726"/>
                    <a:gd name="connsiteY11" fmla="*/ 422698 h 428403"/>
                    <a:gd name="connsiteX12" fmla="*/ 248239 w 392726"/>
                    <a:gd name="connsiteY12" fmla="*/ 386896 h 428403"/>
                    <a:gd name="connsiteX13" fmla="*/ 285971 w 392726"/>
                    <a:gd name="connsiteY13" fmla="*/ 398437 h 428403"/>
                    <a:gd name="connsiteX14" fmla="*/ 392726 w 392726"/>
                    <a:gd name="connsiteY14" fmla="*/ 423774 h 428403"/>
                    <a:gd name="connsiteX0" fmla="*/ 0 w 392726"/>
                    <a:gd name="connsiteY0" fmla="*/ 0 h 425367"/>
                    <a:gd name="connsiteX1" fmla="*/ 22891 w 392726"/>
                    <a:gd name="connsiteY1" fmla="*/ 422073 h 425367"/>
                    <a:gd name="connsiteX2" fmla="*/ 42725 w 392726"/>
                    <a:gd name="connsiteY2" fmla="*/ 22588 h 425367"/>
                    <a:gd name="connsiteX3" fmla="*/ 65091 w 392726"/>
                    <a:gd name="connsiteY3" fmla="*/ 420187 h 425367"/>
                    <a:gd name="connsiteX4" fmla="*/ 82815 w 392726"/>
                    <a:gd name="connsiteY4" fmla="*/ 64673 h 425367"/>
                    <a:gd name="connsiteX5" fmla="*/ 107291 w 392726"/>
                    <a:gd name="connsiteY5" fmla="*/ 420185 h 425367"/>
                    <a:gd name="connsiteX6" fmla="*/ 121639 w 392726"/>
                    <a:gd name="connsiteY6" fmla="*/ 121831 h 425367"/>
                    <a:gd name="connsiteX7" fmla="*/ 144849 w 392726"/>
                    <a:gd name="connsiteY7" fmla="*/ 420185 h 425367"/>
                    <a:gd name="connsiteX8" fmla="*/ 160041 w 392726"/>
                    <a:gd name="connsiteY8" fmla="*/ 182130 h 425367"/>
                    <a:gd name="connsiteX9" fmla="*/ 177765 w 392726"/>
                    <a:gd name="connsiteY9" fmla="*/ 420813 h 425367"/>
                    <a:gd name="connsiteX10" fmla="*/ 194645 w 392726"/>
                    <a:gd name="connsiteY10" fmla="*/ 247454 h 425367"/>
                    <a:gd name="connsiteX11" fmla="*/ 217011 w 392726"/>
                    <a:gd name="connsiteY11" fmla="*/ 422698 h 425367"/>
                    <a:gd name="connsiteX12" fmla="*/ 237267 w 392726"/>
                    <a:gd name="connsiteY12" fmla="*/ 305869 h 425367"/>
                    <a:gd name="connsiteX13" fmla="*/ 285971 w 392726"/>
                    <a:gd name="connsiteY13" fmla="*/ 398437 h 425367"/>
                    <a:gd name="connsiteX14" fmla="*/ 392726 w 392726"/>
                    <a:gd name="connsiteY14" fmla="*/ 423774 h 425367"/>
                    <a:gd name="connsiteX0" fmla="*/ 0 w 392726"/>
                    <a:gd name="connsiteY0" fmla="*/ 0 h 425367"/>
                    <a:gd name="connsiteX1" fmla="*/ 22891 w 392726"/>
                    <a:gd name="connsiteY1" fmla="*/ 422073 h 425367"/>
                    <a:gd name="connsiteX2" fmla="*/ 42725 w 392726"/>
                    <a:gd name="connsiteY2" fmla="*/ 22588 h 425367"/>
                    <a:gd name="connsiteX3" fmla="*/ 65091 w 392726"/>
                    <a:gd name="connsiteY3" fmla="*/ 420187 h 425367"/>
                    <a:gd name="connsiteX4" fmla="*/ 82815 w 392726"/>
                    <a:gd name="connsiteY4" fmla="*/ 64673 h 425367"/>
                    <a:gd name="connsiteX5" fmla="*/ 107291 w 392726"/>
                    <a:gd name="connsiteY5" fmla="*/ 420185 h 425367"/>
                    <a:gd name="connsiteX6" fmla="*/ 121639 w 392726"/>
                    <a:gd name="connsiteY6" fmla="*/ 121831 h 425367"/>
                    <a:gd name="connsiteX7" fmla="*/ 144849 w 392726"/>
                    <a:gd name="connsiteY7" fmla="*/ 420185 h 425367"/>
                    <a:gd name="connsiteX8" fmla="*/ 160041 w 392726"/>
                    <a:gd name="connsiteY8" fmla="*/ 182130 h 425367"/>
                    <a:gd name="connsiteX9" fmla="*/ 177765 w 392726"/>
                    <a:gd name="connsiteY9" fmla="*/ 420813 h 425367"/>
                    <a:gd name="connsiteX10" fmla="*/ 194645 w 392726"/>
                    <a:gd name="connsiteY10" fmla="*/ 247454 h 425367"/>
                    <a:gd name="connsiteX11" fmla="*/ 217011 w 392726"/>
                    <a:gd name="connsiteY11" fmla="*/ 422698 h 425367"/>
                    <a:gd name="connsiteX12" fmla="*/ 237267 w 392726"/>
                    <a:gd name="connsiteY12" fmla="*/ 305869 h 425367"/>
                    <a:gd name="connsiteX13" fmla="*/ 285971 w 392726"/>
                    <a:gd name="connsiteY13" fmla="*/ 398437 h 425367"/>
                    <a:gd name="connsiteX14" fmla="*/ 392726 w 392726"/>
                    <a:gd name="connsiteY14" fmla="*/ 423774 h 425367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7291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4849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7267 w 392726"/>
                    <a:gd name="connsiteY12" fmla="*/ 305869 h 426048"/>
                    <a:gd name="connsiteX13" fmla="*/ 285971 w 392726"/>
                    <a:gd name="connsiteY13" fmla="*/ 398437 h 426048"/>
                    <a:gd name="connsiteX14" fmla="*/ 392726 w 392726"/>
                    <a:gd name="connsiteY14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7291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4849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85971 w 392726"/>
                    <a:gd name="connsiteY13" fmla="*/ 398437 h 426048"/>
                    <a:gd name="connsiteX14" fmla="*/ 392726 w 392726"/>
                    <a:gd name="connsiteY14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4849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85971 w 392726"/>
                    <a:gd name="connsiteY13" fmla="*/ 398437 h 426048"/>
                    <a:gd name="connsiteX14" fmla="*/ 392726 w 392726"/>
                    <a:gd name="connsiteY14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85971 w 392726"/>
                    <a:gd name="connsiteY13" fmla="*/ 398437 h 426048"/>
                    <a:gd name="connsiteX14" fmla="*/ 392726 w 392726"/>
                    <a:gd name="connsiteY14" fmla="*/ 423774 h 426048"/>
                    <a:gd name="connsiteX0" fmla="*/ 0 w 392726"/>
                    <a:gd name="connsiteY0" fmla="*/ 0 h 429309"/>
                    <a:gd name="connsiteX1" fmla="*/ 22891 w 392726"/>
                    <a:gd name="connsiteY1" fmla="*/ 422073 h 429309"/>
                    <a:gd name="connsiteX2" fmla="*/ 42725 w 392726"/>
                    <a:gd name="connsiteY2" fmla="*/ 22588 h 429309"/>
                    <a:gd name="connsiteX3" fmla="*/ 65091 w 392726"/>
                    <a:gd name="connsiteY3" fmla="*/ 420187 h 429309"/>
                    <a:gd name="connsiteX4" fmla="*/ 82815 w 392726"/>
                    <a:gd name="connsiteY4" fmla="*/ 64673 h 429309"/>
                    <a:gd name="connsiteX5" fmla="*/ 103915 w 392726"/>
                    <a:gd name="connsiteY5" fmla="*/ 420185 h 429309"/>
                    <a:gd name="connsiteX6" fmla="*/ 121639 w 392726"/>
                    <a:gd name="connsiteY6" fmla="*/ 121831 h 429309"/>
                    <a:gd name="connsiteX7" fmla="*/ 142317 w 392726"/>
                    <a:gd name="connsiteY7" fmla="*/ 420185 h 429309"/>
                    <a:gd name="connsiteX8" fmla="*/ 160041 w 392726"/>
                    <a:gd name="connsiteY8" fmla="*/ 182130 h 429309"/>
                    <a:gd name="connsiteX9" fmla="*/ 177765 w 392726"/>
                    <a:gd name="connsiteY9" fmla="*/ 420813 h 429309"/>
                    <a:gd name="connsiteX10" fmla="*/ 194645 w 392726"/>
                    <a:gd name="connsiteY10" fmla="*/ 247454 h 429309"/>
                    <a:gd name="connsiteX11" fmla="*/ 217011 w 392726"/>
                    <a:gd name="connsiteY11" fmla="*/ 422698 h 429309"/>
                    <a:gd name="connsiteX12" fmla="*/ 232203 w 392726"/>
                    <a:gd name="connsiteY12" fmla="*/ 305869 h 429309"/>
                    <a:gd name="connsiteX13" fmla="*/ 262339 w 392726"/>
                    <a:gd name="connsiteY13" fmla="*/ 425447 h 429309"/>
                    <a:gd name="connsiteX14" fmla="*/ 392726 w 392726"/>
                    <a:gd name="connsiteY14" fmla="*/ 423774 h 429309"/>
                    <a:gd name="connsiteX0" fmla="*/ 0 w 392726"/>
                    <a:gd name="connsiteY0" fmla="*/ 0 h 432539"/>
                    <a:gd name="connsiteX1" fmla="*/ 22891 w 392726"/>
                    <a:gd name="connsiteY1" fmla="*/ 422073 h 432539"/>
                    <a:gd name="connsiteX2" fmla="*/ 42725 w 392726"/>
                    <a:gd name="connsiteY2" fmla="*/ 22588 h 432539"/>
                    <a:gd name="connsiteX3" fmla="*/ 65091 w 392726"/>
                    <a:gd name="connsiteY3" fmla="*/ 420187 h 432539"/>
                    <a:gd name="connsiteX4" fmla="*/ 82815 w 392726"/>
                    <a:gd name="connsiteY4" fmla="*/ 64673 h 432539"/>
                    <a:gd name="connsiteX5" fmla="*/ 103915 w 392726"/>
                    <a:gd name="connsiteY5" fmla="*/ 420185 h 432539"/>
                    <a:gd name="connsiteX6" fmla="*/ 121639 w 392726"/>
                    <a:gd name="connsiteY6" fmla="*/ 121831 h 432539"/>
                    <a:gd name="connsiteX7" fmla="*/ 142317 w 392726"/>
                    <a:gd name="connsiteY7" fmla="*/ 420185 h 432539"/>
                    <a:gd name="connsiteX8" fmla="*/ 160041 w 392726"/>
                    <a:gd name="connsiteY8" fmla="*/ 182130 h 432539"/>
                    <a:gd name="connsiteX9" fmla="*/ 177765 w 392726"/>
                    <a:gd name="connsiteY9" fmla="*/ 420813 h 432539"/>
                    <a:gd name="connsiteX10" fmla="*/ 194645 w 392726"/>
                    <a:gd name="connsiteY10" fmla="*/ 247454 h 432539"/>
                    <a:gd name="connsiteX11" fmla="*/ 217011 w 392726"/>
                    <a:gd name="connsiteY11" fmla="*/ 422698 h 432539"/>
                    <a:gd name="connsiteX12" fmla="*/ 232203 w 392726"/>
                    <a:gd name="connsiteY12" fmla="*/ 305869 h 432539"/>
                    <a:gd name="connsiteX13" fmla="*/ 262339 w 392726"/>
                    <a:gd name="connsiteY13" fmla="*/ 425447 h 432539"/>
                    <a:gd name="connsiteX14" fmla="*/ 392726 w 392726"/>
                    <a:gd name="connsiteY14" fmla="*/ 423774 h 432539"/>
                    <a:gd name="connsiteX0" fmla="*/ 0 w 392726"/>
                    <a:gd name="connsiteY0" fmla="*/ 0 h 442193"/>
                    <a:gd name="connsiteX1" fmla="*/ 22891 w 392726"/>
                    <a:gd name="connsiteY1" fmla="*/ 422073 h 442193"/>
                    <a:gd name="connsiteX2" fmla="*/ 42725 w 392726"/>
                    <a:gd name="connsiteY2" fmla="*/ 22588 h 442193"/>
                    <a:gd name="connsiteX3" fmla="*/ 65091 w 392726"/>
                    <a:gd name="connsiteY3" fmla="*/ 420187 h 442193"/>
                    <a:gd name="connsiteX4" fmla="*/ 82815 w 392726"/>
                    <a:gd name="connsiteY4" fmla="*/ 64673 h 442193"/>
                    <a:gd name="connsiteX5" fmla="*/ 103915 w 392726"/>
                    <a:gd name="connsiteY5" fmla="*/ 420185 h 442193"/>
                    <a:gd name="connsiteX6" fmla="*/ 121639 w 392726"/>
                    <a:gd name="connsiteY6" fmla="*/ 121831 h 442193"/>
                    <a:gd name="connsiteX7" fmla="*/ 142317 w 392726"/>
                    <a:gd name="connsiteY7" fmla="*/ 420185 h 442193"/>
                    <a:gd name="connsiteX8" fmla="*/ 160041 w 392726"/>
                    <a:gd name="connsiteY8" fmla="*/ 182130 h 442193"/>
                    <a:gd name="connsiteX9" fmla="*/ 177765 w 392726"/>
                    <a:gd name="connsiteY9" fmla="*/ 420813 h 442193"/>
                    <a:gd name="connsiteX10" fmla="*/ 194645 w 392726"/>
                    <a:gd name="connsiteY10" fmla="*/ 247454 h 442193"/>
                    <a:gd name="connsiteX11" fmla="*/ 217011 w 392726"/>
                    <a:gd name="connsiteY11" fmla="*/ 422698 h 442193"/>
                    <a:gd name="connsiteX12" fmla="*/ 232203 w 392726"/>
                    <a:gd name="connsiteY12" fmla="*/ 305869 h 442193"/>
                    <a:gd name="connsiteX13" fmla="*/ 262339 w 392726"/>
                    <a:gd name="connsiteY13" fmla="*/ 425447 h 442193"/>
                    <a:gd name="connsiteX14" fmla="*/ 392726 w 392726"/>
                    <a:gd name="connsiteY14" fmla="*/ 423774 h 442193"/>
                    <a:gd name="connsiteX0" fmla="*/ 0 w 392726"/>
                    <a:gd name="connsiteY0" fmla="*/ 0 h 428343"/>
                    <a:gd name="connsiteX1" fmla="*/ 22891 w 392726"/>
                    <a:gd name="connsiteY1" fmla="*/ 422073 h 428343"/>
                    <a:gd name="connsiteX2" fmla="*/ 42725 w 392726"/>
                    <a:gd name="connsiteY2" fmla="*/ 22588 h 428343"/>
                    <a:gd name="connsiteX3" fmla="*/ 65091 w 392726"/>
                    <a:gd name="connsiteY3" fmla="*/ 420187 h 428343"/>
                    <a:gd name="connsiteX4" fmla="*/ 82815 w 392726"/>
                    <a:gd name="connsiteY4" fmla="*/ 64673 h 428343"/>
                    <a:gd name="connsiteX5" fmla="*/ 103915 w 392726"/>
                    <a:gd name="connsiteY5" fmla="*/ 420185 h 428343"/>
                    <a:gd name="connsiteX6" fmla="*/ 121639 w 392726"/>
                    <a:gd name="connsiteY6" fmla="*/ 121831 h 428343"/>
                    <a:gd name="connsiteX7" fmla="*/ 142317 w 392726"/>
                    <a:gd name="connsiteY7" fmla="*/ 420185 h 428343"/>
                    <a:gd name="connsiteX8" fmla="*/ 160041 w 392726"/>
                    <a:gd name="connsiteY8" fmla="*/ 182130 h 428343"/>
                    <a:gd name="connsiteX9" fmla="*/ 177765 w 392726"/>
                    <a:gd name="connsiteY9" fmla="*/ 420813 h 428343"/>
                    <a:gd name="connsiteX10" fmla="*/ 194645 w 392726"/>
                    <a:gd name="connsiteY10" fmla="*/ 247454 h 428343"/>
                    <a:gd name="connsiteX11" fmla="*/ 217011 w 392726"/>
                    <a:gd name="connsiteY11" fmla="*/ 422698 h 428343"/>
                    <a:gd name="connsiteX12" fmla="*/ 232203 w 392726"/>
                    <a:gd name="connsiteY12" fmla="*/ 305869 h 428343"/>
                    <a:gd name="connsiteX13" fmla="*/ 264027 w 392726"/>
                    <a:gd name="connsiteY13" fmla="*/ 409116 h 428343"/>
                    <a:gd name="connsiteX14" fmla="*/ 392726 w 392726"/>
                    <a:gd name="connsiteY14" fmla="*/ 423774 h 428343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64027 w 392726"/>
                    <a:gd name="connsiteY13" fmla="*/ 409116 h 426048"/>
                    <a:gd name="connsiteX14" fmla="*/ 317868 w 392726"/>
                    <a:gd name="connsiteY14" fmla="*/ 415161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64027 w 392726"/>
                    <a:gd name="connsiteY13" fmla="*/ 40911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1789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1789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1789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4321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4321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4321 w 392726"/>
                    <a:gd name="connsiteY13" fmla="*/ 419166 h 426048"/>
                    <a:gd name="connsiteX14" fmla="*/ 279044 w 392726"/>
                    <a:gd name="connsiteY14" fmla="*/ 36177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4321 w 392726"/>
                    <a:gd name="connsiteY13" fmla="*/ 419166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3477 w 392726"/>
                    <a:gd name="connsiteY13" fmla="*/ 419166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101 w 392726"/>
                    <a:gd name="connsiteY13" fmla="*/ 419166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3563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392726 w 392726"/>
                    <a:gd name="connsiteY15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305630 w 392726"/>
                    <a:gd name="connsiteY15" fmla="*/ 383755 h 426048"/>
                    <a:gd name="connsiteX16" fmla="*/ 392726 w 392726"/>
                    <a:gd name="connsiteY16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92726 w 392726"/>
                    <a:gd name="connsiteY16" fmla="*/ 423774 h 426048"/>
                    <a:gd name="connsiteX0" fmla="*/ 0 w 392726"/>
                    <a:gd name="connsiteY0" fmla="*/ 0 h 426275"/>
                    <a:gd name="connsiteX1" fmla="*/ 22891 w 392726"/>
                    <a:gd name="connsiteY1" fmla="*/ 422073 h 426275"/>
                    <a:gd name="connsiteX2" fmla="*/ 42725 w 392726"/>
                    <a:gd name="connsiteY2" fmla="*/ 22588 h 426275"/>
                    <a:gd name="connsiteX3" fmla="*/ 65091 w 392726"/>
                    <a:gd name="connsiteY3" fmla="*/ 420187 h 426275"/>
                    <a:gd name="connsiteX4" fmla="*/ 82815 w 392726"/>
                    <a:gd name="connsiteY4" fmla="*/ 64673 h 426275"/>
                    <a:gd name="connsiteX5" fmla="*/ 103915 w 392726"/>
                    <a:gd name="connsiteY5" fmla="*/ 420185 h 426275"/>
                    <a:gd name="connsiteX6" fmla="*/ 121639 w 392726"/>
                    <a:gd name="connsiteY6" fmla="*/ 121831 h 426275"/>
                    <a:gd name="connsiteX7" fmla="*/ 142317 w 392726"/>
                    <a:gd name="connsiteY7" fmla="*/ 420185 h 426275"/>
                    <a:gd name="connsiteX8" fmla="*/ 160041 w 392726"/>
                    <a:gd name="connsiteY8" fmla="*/ 182130 h 426275"/>
                    <a:gd name="connsiteX9" fmla="*/ 177765 w 392726"/>
                    <a:gd name="connsiteY9" fmla="*/ 420813 h 426275"/>
                    <a:gd name="connsiteX10" fmla="*/ 194645 w 392726"/>
                    <a:gd name="connsiteY10" fmla="*/ 247454 h 426275"/>
                    <a:gd name="connsiteX11" fmla="*/ 217011 w 392726"/>
                    <a:gd name="connsiteY11" fmla="*/ 422698 h 426275"/>
                    <a:gd name="connsiteX12" fmla="*/ 232203 w 392726"/>
                    <a:gd name="connsiteY12" fmla="*/ 305869 h 426275"/>
                    <a:gd name="connsiteX13" fmla="*/ 250945 w 392726"/>
                    <a:gd name="connsiteY13" fmla="*/ 421679 h 426275"/>
                    <a:gd name="connsiteX14" fmla="*/ 272714 w 392726"/>
                    <a:gd name="connsiteY14" fmla="*/ 351722 h 426275"/>
                    <a:gd name="connsiteX15" fmla="*/ 290016 w 392726"/>
                    <a:gd name="connsiteY15" fmla="*/ 420186 h 426275"/>
                    <a:gd name="connsiteX16" fmla="*/ 335170 w 392726"/>
                    <a:gd name="connsiteY16" fmla="*/ 423326 h 426275"/>
                    <a:gd name="connsiteX17" fmla="*/ 392726 w 392726"/>
                    <a:gd name="connsiteY17" fmla="*/ 423774 h 426275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14914 w 392726"/>
                    <a:gd name="connsiteY16" fmla="*/ 386895 h 426048"/>
                    <a:gd name="connsiteX17" fmla="*/ 392726 w 392726"/>
                    <a:gd name="connsiteY17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12804 w 392726"/>
                    <a:gd name="connsiteY16" fmla="*/ 381242 h 426048"/>
                    <a:gd name="connsiteX17" fmla="*/ 392726 w 392726"/>
                    <a:gd name="connsiteY17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12804 w 392726"/>
                    <a:gd name="connsiteY16" fmla="*/ 381242 h 426048"/>
                    <a:gd name="connsiteX17" fmla="*/ 350362 w 392726"/>
                    <a:gd name="connsiteY17" fmla="*/ 399457 h 426048"/>
                    <a:gd name="connsiteX18" fmla="*/ 392726 w 392726"/>
                    <a:gd name="connsiteY18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12804 w 392726"/>
                    <a:gd name="connsiteY16" fmla="*/ 381242 h 426048"/>
                    <a:gd name="connsiteX17" fmla="*/ 330106 w 392726"/>
                    <a:gd name="connsiteY17" fmla="*/ 417044 h 426048"/>
                    <a:gd name="connsiteX18" fmla="*/ 392726 w 392726"/>
                    <a:gd name="connsiteY18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1870 h 426048"/>
                    <a:gd name="connsiteX17" fmla="*/ 330106 w 392726"/>
                    <a:gd name="connsiteY17" fmla="*/ 417044 h 426048"/>
                    <a:gd name="connsiteX18" fmla="*/ 392726 w 392726"/>
                    <a:gd name="connsiteY18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92726 w 392726"/>
                    <a:gd name="connsiteY18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50362 w 392726"/>
                    <a:gd name="connsiteY18" fmla="*/ 420186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48252 w 392726"/>
                    <a:gd name="connsiteY18" fmla="*/ 405739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48252 w 392726"/>
                    <a:gd name="connsiteY18" fmla="*/ 405739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48252 w 392726"/>
                    <a:gd name="connsiteY18" fmla="*/ 405739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30106 w 392726"/>
                    <a:gd name="connsiteY17" fmla="*/ 417044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24198 w 392726"/>
                    <a:gd name="connsiteY17" fmla="*/ 422069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25886 w 392726"/>
                    <a:gd name="connsiteY17" fmla="*/ 421441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2726"/>
                    <a:gd name="connsiteY0" fmla="*/ 0 h 426048"/>
                    <a:gd name="connsiteX1" fmla="*/ 22891 w 392726"/>
                    <a:gd name="connsiteY1" fmla="*/ 422073 h 426048"/>
                    <a:gd name="connsiteX2" fmla="*/ 42725 w 392726"/>
                    <a:gd name="connsiteY2" fmla="*/ 22588 h 426048"/>
                    <a:gd name="connsiteX3" fmla="*/ 65091 w 392726"/>
                    <a:gd name="connsiteY3" fmla="*/ 420187 h 426048"/>
                    <a:gd name="connsiteX4" fmla="*/ 82815 w 392726"/>
                    <a:gd name="connsiteY4" fmla="*/ 64673 h 426048"/>
                    <a:gd name="connsiteX5" fmla="*/ 103915 w 392726"/>
                    <a:gd name="connsiteY5" fmla="*/ 420185 h 426048"/>
                    <a:gd name="connsiteX6" fmla="*/ 121639 w 392726"/>
                    <a:gd name="connsiteY6" fmla="*/ 121831 h 426048"/>
                    <a:gd name="connsiteX7" fmla="*/ 142317 w 392726"/>
                    <a:gd name="connsiteY7" fmla="*/ 420185 h 426048"/>
                    <a:gd name="connsiteX8" fmla="*/ 160041 w 392726"/>
                    <a:gd name="connsiteY8" fmla="*/ 182130 h 426048"/>
                    <a:gd name="connsiteX9" fmla="*/ 177765 w 392726"/>
                    <a:gd name="connsiteY9" fmla="*/ 420813 h 426048"/>
                    <a:gd name="connsiteX10" fmla="*/ 194645 w 392726"/>
                    <a:gd name="connsiteY10" fmla="*/ 247454 h 426048"/>
                    <a:gd name="connsiteX11" fmla="*/ 217011 w 392726"/>
                    <a:gd name="connsiteY11" fmla="*/ 422698 h 426048"/>
                    <a:gd name="connsiteX12" fmla="*/ 232203 w 392726"/>
                    <a:gd name="connsiteY12" fmla="*/ 305869 h 426048"/>
                    <a:gd name="connsiteX13" fmla="*/ 250945 w 392726"/>
                    <a:gd name="connsiteY13" fmla="*/ 421679 h 426048"/>
                    <a:gd name="connsiteX14" fmla="*/ 272714 w 392726"/>
                    <a:gd name="connsiteY14" fmla="*/ 351722 h 426048"/>
                    <a:gd name="connsiteX15" fmla="*/ 290016 w 392726"/>
                    <a:gd name="connsiteY15" fmla="*/ 420186 h 426048"/>
                    <a:gd name="connsiteX16" fmla="*/ 309428 w 392726"/>
                    <a:gd name="connsiteY16" fmla="*/ 384383 h 426048"/>
                    <a:gd name="connsiteX17" fmla="*/ 325886 w 392726"/>
                    <a:gd name="connsiteY17" fmla="*/ 421441 h 426048"/>
                    <a:gd name="connsiteX18" fmla="*/ 351628 w 392726"/>
                    <a:gd name="connsiteY18" fmla="*/ 406368 h 426048"/>
                    <a:gd name="connsiteX19" fmla="*/ 392726 w 392726"/>
                    <a:gd name="connsiteY19" fmla="*/ 423774 h 426048"/>
                    <a:gd name="connsiteX0" fmla="*/ 0 w 399056"/>
                    <a:gd name="connsiteY0" fmla="*/ 0 h 426287"/>
                    <a:gd name="connsiteX1" fmla="*/ 22891 w 399056"/>
                    <a:gd name="connsiteY1" fmla="*/ 422073 h 426287"/>
                    <a:gd name="connsiteX2" fmla="*/ 42725 w 399056"/>
                    <a:gd name="connsiteY2" fmla="*/ 22588 h 426287"/>
                    <a:gd name="connsiteX3" fmla="*/ 65091 w 399056"/>
                    <a:gd name="connsiteY3" fmla="*/ 420187 h 426287"/>
                    <a:gd name="connsiteX4" fmla="*/ 82815 w 399056"/>
                    <a:gd name="connsiteY4" fmla="*/ 64673 h 426287"/>
                    <a:gd name="connsiteX5" fmla="*/ 103915 w 399056"/>
                    <a:gd name="connsiteY5" fmla="*/ 420185 h 426287"/>
                    <a:gd name="connsiteX6" fmla="*/ 121639 w 399056"/>
                    <a:gd name="connsiteY6" fmla="*/ 121831 h 426287"/>
                    <a:gd name="connsiteX7" fmla="*/ 142317 w 399056"/>
                    <a:gd name="connsiteY7" fmla="*/ 420185 h 426287"/>
                    <a:gd name="connsiteX8" fmla="*/ 160041 w 399056"/>
                    <a:gd name="connsiteY8" fmla="*/ 182130 h 426287"/>
                    <a:gd name="connsiteX9" fmla="*/ 177765 w 399056"/>
                    <a:gd name="connsiteY9" fmla="*/ 420813 h 426287"/>
                    <a:gd name="connsiteX10" fmla="*/ 194645 w 399056"/>
                    <a:gd name="connsiteY10" fmla="*/ 247454 h 426287"/>
                    <a:gd name="connsiteX11" fmla="*/ 217011 w 399056"/>
                    <a:gd name="connsiteY11" fmla="*/ 422698 h 426287"/>
                    <a:gd name="connsiteX12" fmla="*/ 232203 w 399056"/>
                    <a:gd name="connsiteY12" fmla="*/ 305869 h 426287"/>
                    <a:gd name="connsiteX13" fmla="*/ 250945 w 399056"/>
                    <a:gd name="connsiteY13" fmla="*/ 421679 h 426287"/>
                    <a:gd name="connsiteX14" fmla="*/ 272714 w 399056"/>
                    <a:gd name="connsiteY14" fmla="*/ 351722 h 426287"/>
                    <a:gd name="connsiteX15" fmla="*/ 290016 w 399056"/>
                    <a:gd name="connsiteY15" fmla="*/ 420186 h 426287"/>
                    <a:gd name="connsiteX16" fmla="*/ 309428 w 399056"/>
                    <a:gd name="connsiteY16" fmla="*/ 384383 h 426287"/>
                    <a:gd name="connsiteX17" fmla="*/ 325886 w 399056"/>
                    <a:gd name="connsiteY17" fmla="*/ 421441 h 426287"/>
                    <a:gd name="connsiteX18" fmla="*/ 351628 w 399056"/>
                    <a:gd name="connsiteY18" fmla="*/ 406368 h 426287"/>
                    <a:gd name="connsiteX19" fmla="*/ 399056 w 399056"/>
                    <a:gd name="connsiteY19" fmla="*/ 426287 h 426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399056" h="426287">
                      <a:moveTo>
                        <a:pt x="0" y="0"/>
                      </a:moveTo>
                      <a:cubicBezTo>
                        <a:pt x="19922" y="57992"/>
                        <a:pt x="6668" y="345303"/>
                        <a:pt x="22891" y="422073"/>
                      </a:cubicBezTo>
                      <a:cubicBezTo>
                        <a:pt x="34935" y="340728"/>
                        <a:pt x="31232" y="63062"/>
                        <a:pt x="42725" y="22588"/>
                      </a:cubicBezTo>
                      <a:cubicBezTo>
                        <a:pt x="51095" y="59332"/>
                        <a:pt x="49729" y="350218"/>
                        <a:pt x="65091" y="420187"/>
                      </a:cubicBezTo>
                      <a:cubicBezTo>
                        <a:pt x="78103" y="363971"/>
                        <a:pt x="69704" y="98552"/>
                        <a:pt x="82815" y="64673"/>
                      </a:cubicBezTo>
                      <a:cubicBezTo>
                        <a:pt x="98007" y="94508"/>
                        <a:pt x="83630" y="368850"/>
                        <a:pt x="103915" y="420185"/>
                      </a:cubicBezTo>
                      <a:cubicBezTo>
                        <a:pt x="117560" y="377683"/>
                        <a:pt x="108317" y="129119"/>
                        <a:pt x="121639" y="121831"/>
                      </a:cubicBezTo>
                      <a:cubicBezTo>
                        <a:pt x="128813" y="92938"/>
                        <a:pt x="128995" y="378586"/>
                        <a:pt x="142317" y="420185"/>
                      </a:cubicBezTo>
                      <a:cubicBezTo>
                        <a:pt x="157790" y="356536"/>
                        <a:pt x="151291" y="191303"/>
                        <a:pt x="160041" y="182130"/>
                      </a:cubicBezTo>
                      <a:cubicBezTo>
                        <a:pt x="168059" y="231228"/>
                        <a:pt x="170843" y="389263"/>
                        <a:pt x="177765" y="420813"/>
                      </a:cubicBezTo>
                      <a:cubicBezTo>
                        <a:pt x="183462" y="450963"/>
                        <a:pt x="185402" y="255057"/>
                        <a:pt x="194645" y="247454"/>
                      </a:cubicBezTo>
                      <a:cubicBezTo>
                        <a:pt x="200412" y="234473"/>
                        <a:pt x="202986" y="366234"/>
                        <a:pt x="217011" y="422698"/>
                      </a:cubicBezTo>
                      <a:cubicBezTo>
                        <a:pt x="225943" y="445938"/>
                        <a:pt x="221976" y="341947"/>
                        <a:pt x="232203" y="305869"/>
                      </a:cubicBezTo>
                      <a:cubicBezTo>
                        <a:pt x="250448" y="353332"/>
                        <a:pt x="244193" y="414037"/>
                        <a:pt x="250945" y="421679"/>
                      </a:cubicBezTo>
                      <a:cubicBezTo>
                        <a:pt x="257697" y="429321"/>
                        <a:pt x="263600" y="358043"/>
                        <a:pt x="272714" y="351722"/>
                      </a:cubicBezTo>
                      <a:cubicBezTo>
                        <a:pt x="281828" y="345401"/>
                        <a:pt x="279607" y="408252"/>
                        <a:pt x="290016" y="420186"/>
                      </a:cubicBezTo>
                      <a:cubicBezTo>
                        <a:pt x="300425" y="432120"/>
                        <a:pt x="299370" y="387838"/>
                        <a:pt x="309428" y="384383"/>
                      </a:cubicBezTo>
                      <a:cubicBezTo>
                        <a:pt x="319486" y="380928"/>
                        <a:pt x="319064" y="415474"/>
                        <a:pt x="325886" y="421441"/>
                      </a:cubicBezTo>
                      <a:cubicBezTo>
                        <a:pt x="332708" y="427408"/>
                        <a:pt x="344989" y="417180"/>
                        <a:pt x="351628" y="406368"/>
                      </a:cubicBezTo>
                      <a:cubicBezTo>
                        <a:pt x="360377" y="420052"/>
                        <a:pt x="391995" y="425689"/>
                        <a:pt x="399056" y="426287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AD00D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60" name="Freeform: Shape 2">
                  <a:extLst>
                    <a:ext uri="{FF2B5EF4-FFF2-40B4-BE49-F238E27FC236}">
                      <a16:creationId xmlns:a16="http://schemas.microsoft.com/office/drawing/2014/main" id="{C3461762-8F89-4303-A217-A483D5989EDD}"/>
                    </a:ext>
                  </a:extLst>
                </p:cNvPr>
                <p:cNvSpPr/>
                <p:nvPr/>
              </p:nvSpPr>
              <p:spPr bwMode="auto">
                <a:xfrm flipH="1">
                  <a:off x="6961316" y="3649062"/>
                  <a:ext cx="878931" cy="534010"/>
                </a:xfrm>
                <a:custGeom>
                  <a:avLst/>
                  <a:gdLst>
                    <a:gd name="connsiteX0" fmla="*/ 36731 w 1596476"/>
                    <a:gd name="connsiteY0" fmla="*/ 651780 h 665003"/>
                    <a:gd name="connsiteX1" fmla="*/ 497531 w 1596476"/>
                    <a:gd name="connsiteY1" fmla="*/ 475380 h 665003"/>
                    <a:gd name="connsiteX2" fmla="*/ 803531 w 1596476"/>
                    <a:gd name="connsiteY2" fmla="*/ 180 h 665003"/>
                    <a:gd name="connsiteX3" fmla="*/ 1131131 w 1596476"/>
                    <a:gd name="connsiteY3" fmla="*/ 532980 h 665003"/>
                    <a:gd name="connsiteX4" fmla="*/ 1555931 w 1596476"/>
                    <a:gd name="connsiteY4" fmla="*/ 637380 h 665003"/>
                    <a:gd name="connsiteX5" fmla="*/ 36731 w 1596476"/>
                    <a:gd name="connsiteY5" fmla="*/ 651780 h 665003"/>
                    <a:gd name="connsiteX0" fmla="*/ 41709 w 1505206"/>
                    <a:gd name="connsiteY0" fmla="*/ 646065 h 660151"/>
                    <a:gd name="connsiteX1" fmla="*/ 411069 w 1505206"/>
                    <a:gd name="connsiteY1" fmla="*/ 475380 h 660151"/>
                    <a:gd name="connsiteX2" fmla="*/ 717069 w 1505206"/>
                    <a:gd name="connsiteY2" fmla="*/ 180 h 660151"/>
                    <a:gd name="connsiteX3" fmla="*/ 1044669 w 1505206"/>
                    <a:gd name="connsiteY3" fmla="*/ 532980 h 660151"/>
                    <a:gd name="connsiteX4" fmla="*/ 1469469 w 1505206"/>
                    <a:gd name="connsiteY4" fmla="*/ 637380 h 660151"/>
                    <a:gd name="connsiteX5" fmla="*/ 41709 w 1505206"/>
                    <a:gd name="connsiteY5" fmla="*/ 646065 h 660151"/>
                    <a:gd name="connsiteX0" fmla="*/ 44736 w 1460067"/>
                    <a:gd name="connsiteY0" fmla="*/ 659401 h 670537"/>
                    <a:gd name="connsiteX1" fmla="*/ 368376 w 1460067"/>
                    <a:gd name="connsiteY1" fmla="*/ 475381 h 670537"/>
                    <a:gd name="connsiteX2" fmla="*/ 674376 w 1460067"/>
                    <a:gd name="connsiteY2" fmla="*/ 181 h 670537"/>
                    <a:gd name="connsiteX3" fmla="*/ 1001976 w 1460067"/>
                    <a:gd name="connsiteY3" fmla="*/ 532981 h 670537"/>
                    <a:gd name="connsiteX4" fmla="*/ 1426776 w 1460067"/>
                    <a:gd name="connsiteY4" fmla="*/ 637381 h 670537"/>
                    <a:gd name="connsiteX5" fmla="*/ 44736 w 1460067"/>
                    <a:gd name="connsiteY5" fmla="*/ 659401 h 670537"/>
                    <a:gd name="connsiteX0" fmla="*/ 80208 w 1495539"/>
                    <a:gd name="connsiteY0" fmla="*/ 659401 h 661490"/>
                    <a:gd name="connsiteX1" fmla="*/ 403848 w 1495539"/>
                    <a:gd name="connsiteY1" fmla="*/ 475381 h 661490"/>
                    <a:gd name="connsiteX2" fmla="*/ 709848 w 1495539"/>
                    <a:gd name="connsiteY2" fmla="*/ 181 h 661490"/>
                    <a:gd name="connsiteX3" fmla="*/ 1037448 w 1495539"/>
                    <a:gd name="connsiteY3" fmla="*/ 532981 h 661490"/>
                    <a:gd name="connsiteX4" fmla="*/ 1462248 w 1495539"/>
                    <a:gd name="connsiteY4" fmla="*/ 637381 h 661490"/>
                    <a:gd name="connsiteX5" fmla="*/ 80208 w 1495539"/>
                    <a:gd name="connsiteY5" fmla="*/ 659401 h 661490"/>
                    <a:gd name="connsiteX0" fmla="*/ 80208 w 1498830"/>
                    <a:gd name="connsiteY0" fmla="*/ 659328 h 661714"/>
                    <a:gd name="connsiteX1" fmla="*/ 403848 w 1498830"/>
                    <a:gd name="connsiteY1" fmla="*/ 475308 h 661714"/>
                    <a:gd name="connsiteX2" fmla="*/ 709848 w 1498830"/>
                    <a:gd name="connsiteY2" fmla="*/ 108 h 661714"/>
                    <a:gd name="connsiteX3" fmla="*/ 1066023 w 1498830"/>
                    <a:gd name="connsiteY3" fmla="*/ 519573 h 661714"/>
                    <a:gd name="connsiteX4" fmla="*/ 1462248 w 1498830"/>
                    <a:gd name="connsiteY4" fmla="*/ 637308 h 661714"/>
                    <a:gd name="connsiteX5" fmla="*/ 80208 w 1498830"/>
                    <a:gd name="connsiteY5" fmla="*/ 659328 h 661714"/>
                    <a:gd name="connsiteX0" fmla="*/ 52476 w 1471098"/>
                    <a:gd name="connsiteY0" fmla="*/ 659249 h 669262"/>
                    <a:gd name="connsiteX1" fmla="*/ 326586 w 1471098"/>
                    <a:gd name="connsiteY1" fmla="*/ 496184 h 669262"/>
                    <a:gd name="connsiteX2" fmla="*/ 682116 w 1471098"/>
                    <a:gd name="connsiteY2" fmla="*/ 29 h 669262"/>
                    <a:gd name="connsiteX3" fmla="*/ 1038291 w 1471098"/>
                    <a:gd name="connsiteY3" fmla="*/ 519494 h 669262"/>
                    <a:gd name="connsiteX4" fmla="*/ 1434516 w 1471098"/>
                    <a:gd name="connsiteY4" fmla="*/ 637229 h 669262"/>
                    <a:gd name="connsiteX5" fmla="*/ 52476 w 1471098"/>
                    <a:gd name="connsiteY5" fmla="*/ 659249 h 669262"/>
                    <a:gd name="connsiteX0" fmla="*/ 52476 w 1468018"/>
                    <a:gd name="connsiteY0" fmla="*/ 659227 h 670412"/>
                    <a:gd name="connsiteX1" fmla="*/ 326586 w 1468018"/>
                    <a:gd name="connsiteY1" fmla="*/ 496162 h 670412"/>
                    <a:gd name="connsiteX2" fmla="*/ 682116 w 1468018"/>
                    <a:gd name="connsiteY2" fmla="*/ 7 h 670412"/>
                    <a:gd name="connsiteX3" fmla="*/ 1011621 w 1468018"/>
                    <a:gd name="connsiteY3" fmla="*/ 485182 h 670412"/>
                    <a:gd name="connsiteX4" fmla="*/ 1434516 w 1468018"/>
                    <a:gd name="connsiteY4" fmla="*/ 637207 h 670412"/>
                    <a:gd name="connsiteX5" fmla="*/ 52476 w 1468018"/>
                    <a:gd name="connsiteY5" fmla="*/ 659227 h 670412"/>
                    <a:gd name="connsiteX0" fmla="*/ 52476 w 1570331"/>
                    <a:gd name="connsiteY0" fmla="*/ 659227 h 663604"/>
                    <a:gd name="connsiteX1" fmla="*/ 326586 w 1570331"/>
                    <a:gd name="connsiteY1" fmla="*/ 496162 h 663604"/>
                    <a:gd name="connsiteX2" fmla="*/ 682116 w 1570331"/>
                    <a:gd name="connsiteY2" fmla="*/ 7 h 663604"/>
                    <a:gd name="connsiteX3" fmla="*/ 1011621 w 1570331"/>
                    <a:gd name="connsiteY3" fmla="*/ 485182 h 663604"/>
                    <a:gd name="connsiteX4" fmla="*/ 1434516 w 1570331"/>
                    <a:gd name="connsiteY4" fmla="*/ 637207 h 663604"/>
                    <a:gd name="connsiteX5" fmla="*/ 1456445 w 1570331"/>
                    <a:gd name="connsiteY5" fmla="*/ 618605 h 663604"/>
                    <a:gd name="connsiteX6" fmla="*/ 52476 w 1570331"/>
                    <a:gd name="connsiteY6" fmla="*/ 659227 h 663604"/>
                    <a:gd name="connsiteX0" fmla="*/ 52476 w 1558782"/>
                    <a:gd name="connsiteY0" fmla="*/ 659227 h 682780"/>
                    <a:gd name="connsiteX1" fmla="*/ 326586 w 1558782"/>
                    <a:gd name="connsiteY1" fmla="*/ 496162 h 682780"/>
                    <a:gd name="connsiteX2" fmla="*/ 682116 w 1558782"/>
                    <a:gd name="connsiteY2" fmla="*/ 7 h 682780"/>
                    <a:gd name="connsiteX3" fmla="*/ 1011621 w 1558782"/>
                    <a:gd name="connsiteY3" fmla="*/ 485182 h 682780"/>
                    <a:gd name="connsiteX4" fmla="*/ 1392606 w 1558782"/>
                    <a:gd name="connsiteY4" fmla="*/ 679117 h 682780"/>
                    <a:gd name="connsiteX5" fmla="*/ 1456445 w 1558782"/>
                    <a:gd name="connsiteY5" fmla="*/ 618605 h 682780"/>
                    <a:gd name="connsiteX6" fmla="*/ 52476 w 1558782"/>
                    <a:gd name="connsiteY6" fmla="*/ 659227 h 682780"/>
                    <a:gd name="connsiteX0" fmla="*/ 52476 w 1575762"/>
                    <a:gd name="connsiteY0" fmla="*/ 659227 h 663604"/>
                    <a:gd name="connsiteX1" fmla="*/ 326586 w 1575762"/>
                    <a:gd name="connsiteY1" fmla="*/ 496162 h 663604"/>
                    <a:gd name="connsiteX2" fmla="*/ 682116 w 1575762"/>
                    <a:gd name="connsiteY2" fmla="*/ 7 h 663604"/>
                    <a:gd name="connsiteX3" fmla="*/ 1011621 w 1575762"/>
                    <a:gd name="connsiteY3" fmla="*/ 485182 h 663604"/>
                    <a:gd name="connsiteX4" fmla="*/ 1451661 w 1575762"/>
                    <a:gd name="connsiteY4" fmla="*/ 616252 h 663604"/>
                    <a:gd name="connsiteX5" fmla="*/ 1456445 w 1575762"/>
                    <a:gd name="connsiteY5" fmla="*/ 618605 h 663604"/>
                    <a:gd name="connsiteX6" fmla="*/ 52476 w 1575762"/>
                    <a:gd name="connsiteY6" fmla="*/ 659227 h 663604"/>
                    <a:gd name="connsiteX0" fmla="*/ 48527 w 1517180"/>
                    <a:gd name="connsiteY0" fmla="*/ 659227 h 665752"/>
                    <a:gd name="connsiteX1" fmla="*/ 322637 w 1517180"/>
                    <a:gd name="connsiteY1" fmla="*/ 496162 h 665752"/>
                    <a:gd name="connsiteX2" fmla="*/ 678167 w 1517180"/>
                    <a:gd name="connsiteY2" fmla="*/ 7 h 665752"/>
                    <a:gd name="connsiteX3" fmla="*/ 1007672 w 1517180"/>
                    <a:gd name="connsiteY3" fmla="*/ 485182 h 665752"/>
                    <a:gd name="connsiteX4" fmla="*/ 1447712 w 1517180"/>
                    <a:gd name="connsiteY4" fmla="*/ 616252 h 665752"/>
                    <a:gd name="connsiteX5" fmla="*/ 1368676 w 1517180"/>
                    <a:gd name="connsiteY5" fmla="*/ 633845 h 665752"/>
                    <a:gd name="connsiteX6" fmla="*/ 48527 w 1517180"/>
                    <a:gd name="connsiteY6" fmla="*/ 659227 h 665752"/>
                    <a:gd name="connsiteX0" fmla="*/ 46359 w 1496555"/>
                    <a:gd name="connsiteY0" fmla="*/ 659227 h 665132"/>
                    <a:gd name="connsiteX1" fmla="*/ 320469 w 1496555"/>
                    <a:gd name="connsiteY1" fmla="*/ 496162 h 665132"/>
                    <a:gd name="connsiteX2" fmla="*/ 675999 w 1496555"/>
                    <a:gd name="connsiteY2" fmla="*/ 7 h 665132"/>
                    <a:gd name="connsiteX3" fmla="*/ 1005504 w 1496555"/>
                    <a:gd name="connsiteY3" fmla="*/ 485182 h 665132"/>
                    <a:gd name="connsiteX4" fmla="*/ 1445544 w 1496555"/>
                    <a:gd name="connsiteY4" fmla="*/ 616252 h 665132"/>
                    <a:gd name="connsiteX5" fmla="*/ 1332218 w 1496555"/>
                    <a:gd name="connsiteY5" fmla="*/ 630035 h 665132"/>
                    <a:gd name="connsiteX6" fmla="*/ 46359 w 1496555"/>
                    <a:gd name="connsiteY6" fmla="*/ 659227 h 665132"/>
                    <a:gd name="connsiteX0" fmla="*/ 46359 w 1472495"/>
                    <a:gd name="connsiteY0" fmla="*/ 659227 h 665132"/>
                    <a:gd name="connsiteX1" fmla="*/ 320469 w 1472495"/>
                    <a:gd name="connsiteY1" fmla="*/ 496162 h 665132"/>
                    <a:gd name="connsiteX2" fmla="*/ 675999 w 1472495"/>
                    <a:gd name="connsiteY2" fmla="*/ 7 h 665132"/>
                    <a:gd name="connsiteX3" fmla="*/ 1005504 w 1472495"/>
                    <a:gd name="connsiteY3" fmla="*/ 485182 h 665132"/>
                    <a:gd name="connsiteX4" fmla="*/ 1397919 w 1472495"/>
                    <a:gd name="connsiteY4" fmla="*/ 612442 h 665132"/>
                    <a:gd name="connsiteX5" fmla="*/ 1332218 w 1472495"/>
                    <a:gd name="connsiteY5" fmla="*/ 630035 h 665132"/>
                    <a:gd name="connsiteX6" fmla="*/ 46359 w 1472495"/>
                    <a:gd name="connsiteY6" fmla="*/ 659227 h 665132"/>
                    <a:gd name="connsiteX0" fmla="*/ 37619 w 1402338"/>
                    <a:gd name="connsiteY0" fmla="*/ 659227 h 662456"/>
                    <a:gd name="connsiteX1" fmla="*/ 311729 w 1402338"/>
                    <a:gd name="connsiteY1" fmla="*/ 496162 h 662456"/>
                    <a:gd name="connsiteX2" fmla="*/ 667259 w 1402338"/>
                    <a:gd name="connsiteY2" fmla="*/ 7 h 662456"/>
                    <a:gd name="connsiteX3" fmla="*/ 996764 w 1402338"/>
                    <a:gd name="connsiteY3" fmla="*/ 485182 h 662456"/>
                    <a:gd name="connsiteX4" fmla="*/ 1389179 w 1402338"/>
                    <a:gd name="connsiteY4" fmla="*/ 612442 h 662456"/>
                    <a:gd name="connsiteX5" fmla="*/ 1182508 w 1402338"/>
                    <a:gd name="connsiteY5" fmla="*/ 607175 h 662456"/>
                    <a:gd name="connsiteX6" fmla="*/ 37619 w 1402338"/>
                    <a:gd name="connsiteY6" fmla="*/ 659227 h 662456"/>
                    <a:gd name="connsiteX0" fmla="*/ 98930 w 1463649"/>
                    <a:gd name="connsiteY0" fmla="*/ 659227 h 662456"/>
                    <a:gd name="connsiteX1" fmla="*/ 91295 w 1463649"/>
                    <a:gd name="connsiteY1" fmla="*/ 628130 h 662456"/>
                    <a:gd name="connsiteX2" fmla="*/ 373040 w 1463649"/>
                    <a:gd name="connsiteY2" fmla="*/ 496162 h 662456"/>
                    <a:gd name="connsiteX3" fmla="*/ 728570 w 1463649"/>
                    <a:gd name="connsiteY3" fmla="*/ 7 h 662456"/>
                    <a:gd name="connsiteX4" fmla="*/ 1058075 w 1463649"/>
                    <a:gd name="connsiteY4" fmla="*/ 485182 h 662456"/>
                    <a:gd name="connsiteX5" fmla="*/ 1450490 w 1463649"/>
                    <a:gd name="connsiteY5" fmla="*/ 612442 h 662456"/>
                    <a:gd name="connsiteX6" fmla="*/ 1243819 w 1463649"/>
                    <a:gd name="connsiteY6" fmla="*/ 607175 h 662456"/>
                    <a:gd name="connsiteX7" fmla="*/ 98930 w 1463649"/>
                    <a:gd name="connsiteY7" fmla="*/ 659227 h 662456"/>
                    <a:gd name="connsiteX0" fmla="*/ 145544 w 1409298"/>
                    <a:gd name="connsiteY0" fmla="*/ 623032 h 639694"/>
                    <a:gd name="connsiteX1" fmla="*/ 36944 w 1409298"/>
                    <a:gd name="connsiteY1" fmla="*/ 628130 h 639694"/>
                    <a:gd name="connsiteX2" fmla="*/ 318689 w 1409298"/>
                    <a:gd name="connsiteY2" fmla="*/ 496162 h 639694"/>
                    <a:gd name="connsiteX3" fmla="*/ 674219 w 1409298"/>
                    <a:gd name="connsiteY3" fmla="*/ 7 h 639694"/>
                    <a:gd name="connsiteX4" fmla="*/ 1003724 w 1409298"/>
                    <a:gd name="connsiteY4" fmla="*/ 485182 h 639694"/>
                    <a:gd name="connsiteX5" fmla="*/ 1396139 w 1409298"/>
                    <a:gd name="connsiteY5" fmla="*/ 612442 h 639694"/>
                    <a:gd name="connsiteX6" fmla="*/ 1189468 w 1409298"/>
                    <a:gd name="connsiteY6" fmla="*/ 607175 h 639694"/>
                    <a:gd name="connsiteX7" fmla="*/ 145544 w 1409298"/>
                    <a:gd name="connsiteY7" fmla="*/ 623032 h 639694"/>
                    <a:gd name="connsiteX0" fmla="*/ 166053 w 1399327"/>
                    <a:gd name="connsiteY0" fmla="*/ 590647 h 635070"/>
                    <a:gd name="connsiteX1" fmla="*/ 26973 w 1399327"/>
                    <a:gd name="connsiteY1" fmla="*/ 628130 h 635070"/>
                    <a:gd name="connsiteX2" fmla="*/ 308718 w 1399327"/>
                    <a:gd name="connsiteY2" fmla="*/ 496162 h 635070"/>
                    <a:gd name="connsiteX3" fmla="*/ 664248 w 1399327"/>
                    <a:gd name="connsiteY3" fmla="*/ 7 h 635070"/>
                    <a:gd name="connsiteX4" fmla="*/ 993753 w 1399327"/>
                    <a:gd name="connsiteY4" fmla="*/ 485182 h 635070"/>
                    <a:gd name="connsiteX5" fmla="*/ 1386168 w 1399327"/>
                    <a:gd name="connsiteY5" fmla="*/ 612442 h 635070"/>
                    <a:gd name="connsiteX6" fmla="*/ 1179497 w 1399327"/>
                    <a:gd name="connsiteY6" fmla="*/ 607175 h 635070"/>
                    <a:gd name="connsiteX7" fmla="*/ 166053 w 1399327"/>
                    <a:gd name="connsiteY7" fmla="*/ 590647 h 635070"/>
                    <a:gd name="connsiteX0" fmla="*/ 177464 w 1395498"/>
                    <a:gd name="connsiteY0" fmla="*/ 613507 h 637810"/>
                    <a:gd name="connsiteX1" fmla="*/ 23144 w 1395498"/>
                    <a:gd name="connsiteY1" fmla="*/ 628130 h 637810"/>
                    <a:gd name="connsiteX2" fmla="*/ 304889 w 1395498"/>
                    <a:gd name="connsiteY2" fmla="*/ 496162 h 637810"/>
                    <a:gd name="connsiteX3" fmla="*/ 660419 w 1395498"/>
                    <a:gd name="connsiteY3" fmla="*/ 7 h 637810"/>
                    <a:gd name="connsiteX4" fmla="*/ 989924 w 1395498"/>
                    <a:gd name="connsiteY4" fmla="*/ 485182 h 637810"/>
                    <a:gd name="connsiteX5" fmla="*/ 1382339 w 1395498"/>
                    <a:gd name="connsiteY5" fmla="*/ 612442 h 637810"/>
                    <a:gd name="connsiteX6" fmla="*/ 1175668 w 1395498"/>
                    <a:gd name="connsiteY6" fmla="*/ 607175 h 637810"/>
                    <a:gd name="connsiteX7" fmla="*/ 177464 w 1395498"/>
                    <a:gd name="connsiteY7" fmla="*/ 613507 h 637810"/>
                    <a:gd name="connsiteX0" fmla="*/ 174543 w 1396387"/>
                    <a:gd name="connsiteY0" fmla="*/ 603982 h 636446"/>
                    <a:gd name="connsiteX1" fmla="*/ 24033 w 1396387"/>
                    <a:gd name="connsiteY1" fmla="*/ 628130 h 636446"/>
                    <a:gd name="connsiteX2" fmla="*/ 305778 w 1396387"/>
                    <a:gd name="connsiteY2" fmla="*/ 496162 h 636446"/>
                    <a:gd name="connsiteX3" fmla="*/ 661308 w 1396387"/>
                    <a:gd name="connsiteY3" fmla="*/ 7 h 636446"/>
                    <a:gd name="connsiteX4" fmla="*/ 990813 w 1396387"/>
                    <a:gd name="connsiteY4" fmla="*/ 485182 h 636446"/>
                    <a:gd name="connsiteX5" fmla="*/ 1383228 w 1396387"/>
                    <a:gd name="connsiteY5" fmla="*/ 612442 h 636446"/>
                    <a:gd name="connsiteX6" fmla="*/ 1176557 w 1396387"/>
                    <a:gd name="connsiteY6" fmla="*/ 607175 h 636446"/>
                    <a:gd name="connsiteX7" fmla="*/ 174543 w 1396387"/>
                    <a:gd name="connsiteY7" fmla="*/ 603982 h 636446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5796 w 1357640"/>
                    <a:gd name="connsiteY0" fmla="*/ 603982 h 619692"/>
                    <a:gd name="connsiteX1" fmla="*/ 38626 w 1357640"/>
                    <a:gd name="connsiteY1" fmla="*/ 588125 h 619692"/>
                    <a:gd name="connsiteX2" fmla="*/ 267031 w 1357640"/>
                    <a:gd name="connsiteY2" fmla="*/ 496162 h 619692"/>
                    <a:gd name="connsiteX3" fmla="*/ 622561 w 1357640"/>
                    <a:gd name="connsiteY3" fmla="*/ 7 h 619692"/>
                    <a:gd name="connsiteX4" fmla="*/ 952066 w 1357640"/>
                    <a:gd name="connsiteY4" fmla="*/ 485182 h 619692"/>
                    <a:gd name="connsiteX5" fmla="*/ 1344481 w 1357640"/>
                    <a:gd name="connsiteY5" fmla="*/ 612442 h 619692"/>
                    <a:gd name="connsiteX6" fmla="*/ 1137810 w 1357640"/>
                    <a:gd name="connsiteY6" fmla="*/ 607175 h 619692"/>
                    <a:gd name="connsiteX7" fmla="*/ 135796 w 1357640"/>
                    <a:gd name="connsiteY7" fmla="*/ 603982 h 619692"/>
                    <a:gd name="connsiteX0" fmla="*/ 114618 w 1336462"/>
                    <a:gd name="connsiteY0" fmla="*/ 603982 h 619692"/>
                    <a:gd name="connsiteX1" fmla="*/ 52690 w 1336462"/>
                    <a:gd name="connsiteY1" fmla="*/ 598603 h 619692"/>
                    <a:gd name="connsiteX2" fmla="*/ 245853 w 1336462"/>
                    <a:gd name="connsiteY2" fmla="*/ 496162 h 619692"/>
                    <a:gd name="connsiteX3" fmla="*/ 601383 w 1336462"/>
                    <a:gd name="connsiteY3" fmla="*/ 7 h 619692"/>
                    <a:gd name="connsiteX4" fmla="*/ 930888 w 1336462"/>
                    <a:gd name="connsiteY4" fmla="*/ 485182 h 619692"/>
                    <a:gd name="connsiteX5" fmla="*/ 1323303 w 1336462"/>
                    <a:gd name="connsiteY5" fmla="*/ 612442 h 619692"/>
                    <a:gd name="connsiteX6" fmla="*/ 1116632 w 1336462"/>
                    <a:gd name="connsiteY6" fmla="*/ 607175 h 619692"/>
                    <a:gd name="connsiteX7" fmla="*/ 114618 w 1336462"/>
                    <a:gd name="connsiteY7" fmla="*/ 603982 h 619692"/>
                    <a:gd name="connsiteX0" fmla="*/ 115671 w 1337515"/>
                    <a:gd name="connsiteY0" fmla="*/ 603982 h 619692"/>
                    <a:gd name="connsiteX1" fmla="*/ 51838 w 1337515"/>
                    <a:gd name="connsiteY1" fmla="*/ 585268 h 619692"/>
                    <a:gd name="connsiteX2" fmla="*/ 246906 w 1337515"/>
                    <a:gd name="connsiteY2" fmla="*/ 496162 h 619692"/>
                    <a:gd name="connsiteX3" fmla="*/ 602436 w 1337515"/>
                    <a:gd name="connsiteY3" fmla="*/ 7 h 619692"/>
                    <a:gd name="connsiteX4" fmla="*/ 931941 w 1337515"/>
                    <a:gd name="connsiteY4" fmla="*/ 485182 h 619692"/>
                    <a:gd name="connsiteX5" fmla="*/ 1324356 w 1337515"/>
                    <a:gd name="connsiteY5" fmla="*/ 612442 h 619692"/>
                    <a:gd name="connsiteX6" fmla="*/ 1117685 w 1337515"/>
                    <a:gd name="connsiteY6" fmla="*/ 607175 h 619692"/>
                    <a:gd name="connsiteX7" fmla="*/ 115671 w 1337515"/>
                    <a:gd name="connsiteY7" fmla="*/ 603982 h 619692"/>
                    <a:gd name="connsiteX0" fmla="*/ 148070 w 1369914"/>
                    <a:gd name="connsiteY0" fmla="*/ 603982 h 619692"/>
                    <a:gd name="connsiteX1" fmla="*/ 32802 w 1369914"/>
                    <a:gd name="connsiteY1" fmla="*/ 579553 h 619692"/>
                    <a:gd name="connsiteX2" fmla="*/ 279305 w 1369914"/>
                    <a:gd name="connsiteY2" fmla="*/ 496162 h 619692"/>
                    <a:gd name="connsiteX3" fmla="*/ 634835 w 1369914"/>
                    <a:gd name="connsiteY3" fmla="*/ 7 h 619692"/>
                    <a:gd name="connsiteX4" fmla="*/ 964340 w 1369914"/>
                    <a:gd name="connsiteY4" fmla="*/ 485182 h 619692"/>
                    <a:gd name="connsiteX5" fmla="*/ 1356755 w 1369914"/>
                    <a:gd name="connsiteY5" fmla="*/ 612442 h 619692"/>
                    <a:gd name="connsiteX6" fmla="*/ 1150084 w 1369914"/>
                    <a:gd name="connsiteY6" fmla="*/ 607175 h 619692"/>
                    <a:gd name="connsiteX7" fmla="*/ 148070 w 1369914"/>
                    <a:gd name="connsiteY7" fmla="*/ 603982 h 619692"/>
                    <a:gd name="connsiteX0" fmla="*/ 182219 w 1404063"/>
                    <a:gd name="connsiteY0" fmla="*/ 603982 h 619692"/>
                    <a:gd name="connsiteX1" fmla="*/ 22184 w 1404063"/>
                    <a:gd name="connsiteY1" fmla="*/ 605270 h 619692"/>
                    <a:gd name="connsiteX2" fmla="*/ 313454 w 1404063"/>
                    <a:gd name="connsiteY2" fmla="*/ 496162 h 619692"/>
                    <a:gd name="connsiteX3" fmla="*/ 668984 w 1404063"/>
                    <a:gd name="connsiteY3" fmla="*/ 7 h 619692"/>
                    <a:gd name="connsiteX4" fmla="*/ 998489 w 1404063"/>
                    <a:gd name="connsiteY4" fmla="*/ 485182 h 619692"/>
                    <a:gd name="connsiteX5" fmla="*/ 1390904 w 1404063"/>
                    <a:gd name="connsiteY5" fmla="*/ 612442 h 619692"/>
                    <a:gd name="connsiteX6" fmla="*/ 1184233 w 1404063"/>
                    <a:gd name="connsiteY6" fmla="*/ 607175 h 619692"/>
                    <a:gd name="connsiteX7" fmla="*/ 182219 w 1404063"/>
                    <a:gd name="connsiteY7" fmla="*/ 603982 h 619692"/>
                    <a:gd name="connsiteX0" fmla="*/ 164152 w 1385996"/>
                    <a:gd name="connsiteY0" fmla="*/ 603982 h 619692"/>
                    <a:gd name="connsiteX1" fmla="*/ 26977 w 1385996"/>
                    <a:gd name="connsiteY1" fmla="*/ 603365 h 619692"/>
                    <a:gd name="connsiteX2" fmla="*/ 295387 w 1385996"/>
                    <a:gd name="connsiteY2" fmla="*/ 496162 h 619692"/>
                    <a:gd name="connsiteX3" fmla="*/ 650917 w 1385996"/>
                    <a:gd name="connsiteY3" fmla="*/ 7 h 619692"/>
                    <a:gd name="connsiteX4" fmla="*/ 980422 w 1385996"/>
                    <a:gd name="connsiteY4" fmla="*/ 485182 h 619692"/>
                    <a:gd name="connsiteX5" fmla="*/ 1372837 w 1385996"/>
                    <a:gd name="connsiteY5" fmla="*/ 612442 h 619692"/>
                    <a:gd name="connsiteX6" fmla="*/ 1166166 w 1385996"/>
                    <a:gd name="connsiteY6" fmla="*/ 607175 h 619692"/>
                    <a:gd name="connsiteX7" fmla="*/ 164152 w 1385996"/>
                    <a:gd name="connsiteY7" fmla="*/ 603982 h 619692"/>
                    <a:gd name="connsiteX0" fmla="*/ 137175 w 1359019"/>
                    <a:gd name="connsiteY0" fmla="*/ 603982 h 643402"/>
                    <a:gd name="connsiteX1" fmla="*/ 0 w 1359019"/>
                    <a:gd name="connsiteY1" fmla="*/ 603365 h 643402"/>
                    <a:gd name="connsiteX2" fmla="*/ 268410 w 1359019"/>
                    <a:gd name="connsiteY2" fmla="*/ 496162 h 643402"/>
                    <a:gd name="connsiteX3" fmla="*/ 623940 w 1359019"/>
                    <a:gd name="connsiteY3" fmla="*/ 7 h 643402"/>
                    <a:gd name="connsiteX4" fmla="*/ 953445 w 1359019"/>
                    <a:gd name="connsiteY4" fmla="*/ 485182 h 643402"/>
                    <a:gd name="connsiteX5" fmla="*/ 1345860 w 1359019"/>
                    <a:gd name="connsiteY5" fmla="*/ 612442 h 643402"/>
                    <a:gd name="connsiteX6" fmla="*/ 1139189 w 1359019"/>
                    <a:gd name="connsiteY6" fmla="*/ 607175 h 643402"/>
                    <a:gd name="connsiteX7" fmla="*/ 137175 w 1359019"/>
                    <a:gd name="connsiteY7" fmla="*/ 603982 h 643402"/>
                    <a:gd name="connsiteX0" fmla="*/ 169649 w 1391493"/>
                    <a:gd name="connsiteY0" fmla="*/ 603982 h 619692"/>
                    <a:gd name="connsiteX1" fmla="*/ 32474 w 1391493"/>
                    <a:gd name="connsiteY1" fmla="*/ 603365 h 619692"/>
                    <a:gd name="connsiteX2" fmla="*/ 300884 w 1391493"/>
                    <a:gd name="connsiteY2" fmla="*/ 496162 h 619692"/>
                    <a:gd name="connsiteX3" fmla="*/ 656414 w 1391493"/>
                    <a:gd name="connsiteY3" fmla="*/ 7 h 619692"/>
                    <a:gd name="connsiteX4" fmla="*/ 985919 w 1391493"/>
                    <a:gd name="connsiteY4" fmla="*/ 485182 h 619692"/>
                    <a:gd name="connsiteX5" fmla="*/ 1378334 w 1391493"/>
                    <a:gd name="connsiteY5" fmla="*/ 612442 h 619692"/>
                    <a:gd name="connsiteX6" fmla="*/ 1171663 w 1391493"/>
                    <a:gd name="connsiteY6" fmla="*/ 607175 h 619692"/>
                    <a:gd name="connsiteX7" fmla="*/ 169649 w 1391493"/>
                    <a:gd name="connsiteY7" fmla="*/ 603982 h 619692"/>
                    <a:gd name="connsiteX0" fmla="*/ 140921 w 1362765"/>
                    <a:gd name="connsiteY0" fmla="*/ 603982 h 619692"/>
                    <a:gd name="connsiteX1" fmla="*/ 3746 w 1362765"/>
                    <a:gd name="connsiteY1" fmla="*/ 603365 h 619692"/>
                    <a:gd name="connsiteX2" fmla="*/ 272156 w 1362765"/>
                    <a:gd name="connsiteY2" fmla="*/ 496162 h 619692"/>
                    <a:gd name="connsiteX3" fmla="*/ 627686 w 1362765"/>
                    <a:gd name="connsiteY3" fmla="*/ 7 h 619692"/>
                    <a:gd name="connsiteX4" fmla="*/ 957191 w 1362765"/>
                    <a:gd name="connsiteY4" fmla="*/ 485182 h 619692"/>
                    <a:gd name="connsiteX5" fmla="*/ 1349606 w 1362765"/>
                    <a:gd name="connsiteY5" fmla="*/ 612442 h 619692"/>
                    <a:gd name="connsiteX6" fmla="*/ 1142935 w 1362765"/>
                    <a:gd name="connsiteY6" fmla="*/ 607175 h 619692"/>
                    <a:gd name="connsiteX7" fmla="*/ 140921 w 1362765"/>
                    <a:gd name="connsiteY7" fmla="*/ 603982 h 619692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2 h 645942"/>
                    <a:gd name="connsiteX1" fmla="*/ 0 w 1359019"/>
                    <a:gd name="connsiteY1" fmla="*/ 603365 h 645942"/>
                    <a:gd name="connsiteX2" fmla="*/ 268410 w 1359019"/>
                    <a:gd name="connsiteY2" fmla="*/ 496162 h 645942"/>
                    <a:gd name="connsiteX3" fmla="*/ 623940 w 1359019"/>
                    <a:gd name="connsiteY3" fmla="*/ 7 h 645942"/>
                    <a:gd name="connsiteX4" fmla="*/ 953445 w 1359019"/>
                    <a:gd name="connsiteY4" fmla="*/ 485182 h 645942"/>
                    <a:gd name="connsiteX5" fmla="*/ 1345860 w 1359019"/>
                    <a:gd name="connsiteY5" fmla="*/ 612442 h 645942"/>
                    <a:gd name="connsiteX6" fmla="*/ 1139189 w 1359019"/>
                    <a:gd name="connsiteY6" fmla="*/ 607175 h 645942"/>
                    <a:gd name="connsiteX7" fmla="*/ 137175 w 1359019"/>
                    <a:gd name="connsiteY7" fmla="*/ 603982 h 645942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8 h 619698"/>
                    <a:gd name="connsiteX1" fmla="*/ 0 w 1359019"/>
                    <a:gd name="connsiteY1" fmla="*/ 603371 h 619698"/>
                    <a:gd name="connsiteX2" fmla="*/ 296032 w 1359019"/>
                    <a:gd name="connsiteY2" fmla="*/ 500930 h 619698"/>
                    <a:gd name="connsiteX3" fmla="*/ 623940 w 1359019"/>
                    <a:gd name="connsiteY3" fmla="*/ 13 h 619698"/>
                    <a:gd name="connsiteX4" fmla="*/ 953445 w 1359019"/>
                    <a:gd name="connsiteY4" fmla="*/ 485188 h 619698"/>
                    <a:gd name="connsiteX5" fmla="*/ 1345860 w 1359019"/>
                    <a:gd name="connsiteY5" fmla="*/ 612448 h 619698"/>
                    <a:gd name="connsiteX6" fmla="*/ 1139189 w 1359019"/>
                    <a:gd name="connsiteY6" fmla="*/ 607181 h 619698"/>
                    <a:gd name="connsiteX7" fmla="*/ 137175 w 1359019"/>
                    <a:gd name="connsiteY7" fmla="*/ 603988 h 619698"/>
                    <a:gd name="connsiteX0" fmla="*/ 137175 w 1359893"/>
                    <a:gd name="connsiteY0" fmla="*/ 603976 h 618806"/>
                    <a:gd name="connsiteX1" fmla="*/ 0 w 1359893"/>
                    <a:gd name="connsiteY1" fmla="*/ 603359 h 618806"/>
                    <a:gd name="connsiteX2" fmla="*/ 296032 w 1359893"/>
                    <a:gd name="connsiteY2" fmla="*/ 500918 h 618806"/>
                    <a:gd name="connsiteX3" fmla="*/ 623940 w 1359893"/>
                    <a:gd name="connsiteY3" fmla="*/ 1 h 618806"/>
                    <a:gd name="connsiteX4" fmla="*/ 941063 w 1359893"/>
                    <a:gd name="connsiteY4" fmla="*/ 497558 h 618806"/>
                    <a:gd name="connsiteX5" fmla="*/ 1345860 w 1359893"/>
                    <a:gd name="connsiteY5" fmla="*/ 612436 h 618806"/>
                    <a:gd name="connsiteX6" fmla="*/ 1139189 w 1359893"/>
                    <a:gd name="connsiteY6" fmla="*/ 607169 h 618806"/>
                    <a:gd name="connsiteX7" fmla="*/ 137175 w 1359893"/>
                    <a:gd name="connsiteY7" fmla="*/ 603976 h 618806"/>
                    <a:gd name="connsiteX0" fmla="*/ 137175 w 1289887"/>
                    <a:gd name="connsiteY0" fmla="*/ 603976 h 617227"/>
                    <a:gd name="connsiteX1" fmla="*/ 0 w 1289887"/>
                    <a:gd name="connsiteY1" fmla="*/ 603359 h 617227"/>
                    <a:gd name="connsiteX2" fmla="*/ 296032 w 1289887"/>
                    <a:gd name="connsiteY2" fmla="*/ 500918 h 617227"/>
                    <a:gd name="connsiteX3" fmla="*/ 623940 w 1289887"/>
                    <a:gd name="connsiteY3" fmla="*/ 1 h 617227"/>
                    <a:gd name="connsiteX4" fmla="*/ 941063 w 1289887"/>
                    <a:gd name="connsiteY4" fmla="*/ 497558 h 617227"/>
                    <a:gd name="connsiteX5" fmla="*/ 1242990 w 1289887"/>
                    <a:gd name="connsiteY5" fmla="*/ 610531 h 617227"/>
                    <a:gd name="connsiteX6" fmla="*/ 1139189 w 1289887"/>
                    <a:gd name="connsiteY6" fmla="*/ 607169 h 617227"/>
                    <a:gd name="connsiteX7" fmla="*/ 137175 w 1289887"/>
                    <a:gd name="connsiteY7" fmla="*/ 603976 h 617227"/>
                    <a:gd name="connsiteX0" fmla="*/ 137175 w 1276309"/>
                    <a:gd name="connsiteY0" fmla="*/ 603976 h 612731"/>
                    <a:gd name="connsiteX1" fmla="*/ 0 w 1276309"/>
                    <a:gd name="connsiteY1" fmla="*/ 603359 h 612731"/>
                    <a:gd name="connsiteX2" fmla="*/ 296032 w 1276309"/>
                    <a:gd name="connsiteY2" fmla="*/ 500918 h 612731"/>
                    <a:gd name="connsiteX3" fmla="*/ 623940 w 1276309"/>
                    <a:gd name="connsiteY3" fmla="*/ 1 h 612731"/>
                    <a:gd name="connsiteX4" fmla="*/ 941063 w 1276309"/>
                    <a:gd name="connsiteY4" fmla="*/ 497558 h 612731"/>
                    <a:gd name="connsiteX5" fmla="*/ 1214415 w 1276309"/>
                    <a:gd name="connsiteY5" fmla="*/ 604816 h 612731"/>
                    <a:gd name="connsiteX6" fmla="*/ 1139189 w 1276309"/>
                    <a:gd name="connsiteY6" fmla="*/ 607169 h 612731"/>
                    <a:gd name="connsiteX7" fmla="*/ 137175 w 1276309"/>
                    <a:gd name="connsiteY7" fmla="*/ 603976 h 612731"/>
                    <a:gd name="connsiteX0" fmla="*/ 137175 w 1254539"/>
                    <a:gd name="connsiteY0" fmla="*/ 603976 h 608319"/>
                    <a:gd name="connsiteX1" fmla="*/ 0 w 1254539"/>
                    <a:gd name="connsiteY1" fmla="*/ 603359 h 608319"/>
                    <a:gd name="connsiteX2" fmla="*/ 296032 w 1254539"/>
                    <a:gd name="connsiteY2" fmla="*/ 500918 h 608319"/>
                    <a:gd name="connsiteX3" fmla="*/ 623940 w 1254539"/>
                    <a:gd name="connsiteY3" fmla="*/ 1 h 608319"/>
                    <a:gd name="connsiteX4" fmla="*/ 941063 w 1254539"/>
                    <a:gd name="connsiteY4" fmla="*/ 497558 h 608319"/>
                    <a:gd name="connsiteX5" fmla="*/ 1214415 w 1254539"/>
                    <a:gd name="connsiteY5" fmla="*/ 604816 h 608319"/>
                    <a:gd name="connsiteX6" fmla="*/ 1139189 w 1254539"/>
                    <a:gd name="connsiteY6" fmla="*/ 607169 h 608319"/>
                    <a:gd name="connsiteX7" fmla="*/ 137175 w 1254539"/>
                    <a:gd name="connsiteY7" fmla="*/ 603976 h 608319"/>
                    <a:gd name="connsiteX0" fmla="*/ 137175 w 1255615"/>
                    <a:gd name="connsiteY0" fmla="*/ 603976 h 609276"/>
                    <a:gd name="connsiteX1" fmla="*/ 0 w 1255615"/>
                    <a:gd name="connsiteY1" fmla="*/ 603359 h 609276"/>
                    <a:gd name="connsiteX2" fmla="*/ 296032 w 1255615"/>
                    <a:gd name="connsiteY2" fmla="*/ 500918 h 609276"/>
                    <a:gd name="connsiteX3" fmla="*/ 623940 w 1255615"/>
                    <a:gd name="connsiteY3" fmla="*/ 1 h 609276"/>
                    <a:gd name="connsiteX4" fmla="*/ 941063 w 1255615"/>
                    <a:gd name="connsiteY4" fmla="*/ 497558 h 609276"/>
                    <a:gd name="connsiteX5" fmla="*/ 1214415 w 1255615"/>
                    <a:gd name="connsiteY5" fmla="*/ 604816 h 609276"/>
                    <a:gd name="connsiteX6" fmla="*/ 1139189 w 1255615"/>
                    <a:gd name="connsiteY6" fmla="*/ 607169 h 609276"/>
                    <a:gd name="connsiteX7" fmla="*/ 137175 w 1255615"/>
                    <a:gd name="connsiteY7" fmla="*/ 603976 h 609276"/>
                    <a:gd name="connsiteX0" fmla="*/ 137175 w 1257418"/>
                    <a:gd name="connsiteY0" fmla="*/ 603976 h 608319"/>
                    <a:gd name="connsiteX1" fmla="*/ 0 w 1257418"/>
                    <a:gd name="connsiteY1" fmla="*/ 603359 h 608319"/>
                    <a:gd name="connsiteX2" fmla="*/ 296032 w 1257418"/>
                    <a:gd name="connsiteY2" fmla="*/ 500918 h 608319"/>
                    <a:gd name="connsiteX3" fmla="*/ 623940 w 1257418"/>
                    <a:gd name="connsiteY3" fmla="*/ 1 h 608319"/>
                    <a:gd name="connsiteX4" fmla="*/ 941063 w 1257418"/>
                    <a:gd name="connsiteY4" fmla="*/ 497558 h 608319"/>
                    <a:gd name="connsiteX5" fmla="*/ 1214415 w 1257418"/>
                    <a:gd name="connsiteY5" fmla="*/ 604816 h 608319"/>
                    <a:gd name="connsiteX6" fmla="*/ 1139189 w 1257418"/>
                    <a:gd name="connsiteY6" fmla="*/ 607169 h 608319"/>
                    <a:gd name="connsiteX7" fmla="*/ 137175 w 1257418"/>
                    <a:gd name="connsiteY7" fmla="*/ 603976 h 608319"/>
                    <a:gd name="connsiteX0" fmla="*/ 137175 w 1328911"/>
                    <a:gd name="connsiteY0" fmla="*/ 603976 h 608319"/>
                    <a:gd name="connsiteX1" fmla="*/ 0 w 1328911"/>
                    <a:gd name="connsiteY1" fmla="*/ 603359 h 608319"/>
                    <a:gd name="connsiteX2" fmla="*/ 296032 w 1328911"/>
                    <a:gd name="connsiteY2" fmla="*/ 500918 h 608319"/>
                    <a:gd name="connsiteX3" fmla="*/ 623940 w 1328911"/>
                    <a:gd name="connsiteY3" fmla="*/ 1 h 608319"/>
                    <a:gd name="connsiteX4" fmla="*/ 941063 w 1328911"/>
                    <a:gd name="connsiteY4" fmla="*/ 497558 h 608319"/>
                    <a:gd name="connsiteX5" fmla="*/ 1214415 w 1328911"/>
                    <a:gd name="connsiteY5" fmla="*/ 604816 h 608319"/>
                    <a:gd name="connsiteX6" fmla="*/ 1139189 w 1328911"/>
                    <a:gd name="connsiteY6" fmla="*/ 607169 h 608319"/>
                    <a:gd name="connsiteX7" fmla="*/ 137175 w 1328911"/>
                    <a:gd name="connsiteY7" fmla="*/ 603976 h 608319"/>
                    <a:gd name="connsiteX0" fmla="*/ 137175 w 1323427"/>
                    <a:gd name="connsiteY0" fmla="*/ 603976 h 609167"/>
                    <a:gd name="connsiteX1" fmla="*/ 0 w 1323427"/>
                    <a:gd name="connsiteY1" fmla="*/ 603359 h 609167"/>
                    <a:gd name="connsiteX2" fmla="*/ 296032 w 1323427"/>
                    <a:gd name="connsiteY2" fmla="*/ 500918 h 609167"/>
                    <a:gd name="connsiteX3" fmla="*/ 623940 w 1323427"/>
                    <a:gd name="connsiteY3" fmla="*/ 1 h 609167"/>
                    <a:gd name="connsiteX4" fmla="*/ 941063 w 1323427"/>
                    <a:gd name="connsiteY4" fmla="*/ 497558 h 609167"/>
                    <a:gd name="connsiteX5" fmla="*/ 1204890 w 1323427"/>
                    <a:gd name="connsiteY5" fmla="*/ 606721 h 609167"/>
                    <a:gd name="connsiteX6" fmla="*/ 1139189 w 1323427"/>
                    <a:gd name="connsiteY6" fmla="*/ 607169 h 609167"/>
                    <a:gd name="connsiteX7" fmla="*/ 137175 w 1323427"/>
                    <a:gd name="connsiteY7" fmla="*/ 603976 h 609167"/>
                    <a:gd name="connsiteX0" fmla="*/ 137175 w 1253889"/>
                    <a:gd name="connsiteY0" fmla="*/ 603976 h 664050"/>
                    <a:gd name="connsiteX1" fmla="*/ 0 w 1253889"/>
                    <a:gd name="connsiteY1" fmla="*/ 603359 h 664050"/>
                    <a:gd name="connsiteX2" fmla="*/ 296032 w 1253889"/>
                    <a:gd name="connsiteY2" fmla="*/ 500918 h 664050"/>
                    <a:gd name="connsiteX3" fmla="*/ 623940 w 1253889"/>
                    <a:gd name="connsiteY3" fmla="*/ 1 h 664050"/>
                    <a:gd name="connsiteX4" fmla="*/ 941063 w 1253889"/>
                    <a:gd name="connsiteY4" fmla="*/ 497558 h 664050"/>
                    <a:gd name="connsiteX5" fmla="*/ 1204890 w 1253889"/>
                    <a:gd name="connsiteY5" fmla="*/ 606721 h 664050"/>
                    <a:gd name="connsiteX6" fmla="*/ 1139189 w 1253889"/>
                    <a:gd name="connsiteY6" fmla="*/ 607169 h 664050"/>
                    <a:gd name="connsiteX7" fmla="*/ 137175 w 1253889"/>
                    <a:gd name="connsiteY7" fmla="*/ 603976 h 664050"/>
                    <a:gd name="connsiteX0" fmla="*/ 137175 w 1247868"/>
                    <a:gd name="connsiteY0" fmla="*/ 603976 h 687805"/>
                    <a:gd name="connsiteX1" fmla="*/ 0 w 1247868"/>
                    <a:gd name="connsiteY1" fmla="*/ 603359 h 687805"/>
                    <a:gd name="connsiteX2" fmla="*/ 296032 w 1247868"/>
                    <a:gd name="connsiteY2" fmla="*/ 500918 h 687805"/>
                    <a:gd name="connsiteX3" fmla="*/ 623940 w 1247868"/>
                    <a:gd name="connsiteY3" fmla="*/ 1 h 687805"/>
                    <a:gd name="connsiteX4" fmla="*/ 941063 w 1247868"/>
                    <a:gd name="connsiteY4" fmla="*/ 497558 h 687805"/>
                    <a:gd name="connsiteX5" fmla="*/ 1204890 w 1247868"/>
                    <a:gd name="connsiteY5" fmla="*/ 606721 h 687805"/>
                    <a:gd name="connsiteX6" fmla="*/ 1139189 w 1247868"/>
                    <a:gd name="connsiteY6" fmla="*/ 607169 h 687805"/>
                    <a:gd name="connsiteX7" fmla="*/ 137175 w 1247868"/>
                    <a:gd name="connsiteY7" fmla="*/ 603976 h 687805"/>
                    <a:gd name="connsiteX0" fmla="*/ 137175 w 1243425"/>
                    <a:gd name="connsiteY0" fmla="*/ 603976 h 648862"/>
                    <a:gd name="connsiteX1" fmla="*/ 0 w 1243425"/>
                    <a:gd name="connsiteY1" fmla="*/ 603359 h 648862"/>
                    <a:gd name="connsiteX2" fmla="*/ 296032 w 1243425"/>
                    <a:gd name="connsiteY2" fmla="*/ 500918 h 648862"/>
                    <a:gd name="connsiteX3" fmla="*/ 623940 w 1243425"/>
                    <a:gd name="connsiteY3" fmla="*/ 1 h 648862"/>
                    <a:gd name="connsiteX4" fmla="*/ 941063 w 1243425"/>
                    <a:gd name="connsiteY4" fmla="*/ 497558 h 648862"/>
                    <a:gd name="connsiteX5" fmla="*/ 1204890 w 1243425"/>
                    <a:gd name="connsiteY5" fmla="*/ 606721 h 648862"/>
                    <a:gd name="connsiteX6" fmla="*/ 1139189 w 1243425"/>
                    <a:gd name="connsiteY6" fmla="*/ 607169 h 648862"/>
                    <a:gd name="connsiteX7" fmla="*/ 137175 w 1243425"/>
                    <a:gd name="connsiteY7" fmla="*/ 603976 h 648862"/>
                    <a:gd name="connsiteX0" fmla="*/ 137175 w 1210898"/>
                    <a:gd name="connsiteY0" fmla="*/ 603976 h 648151"/>
                    <a:gd name="connsiteX1" fmla="*/ 0 w 1210898"/>
                    <a:gd name="connsiteY1" fmla="*/ 603359 h 648151"/>
                    <a:gd name="connsiteX2" fmla="*/ 296032 w 1210898"/>
                    <a:gd name="connsiteY2" fmla="*/ 500918 h 648151"/>
                    <a:gd name="connsiteX3" fmla="*/ 623940 w 1210898"/>
                    <a:gd name="connsiteY3" fmla="*/ 1 h 648151"/>
                    <a:gd name="connsiteX4" fmla="*/ 941063 w 1210898"/>
                    <a:gd name="connsiteY4" fmla="*/ 497558 h 648151"/>
                    <a:gd name="connsiteX5" fmla="*/ 1099162 w 1210898"/>
                    <a:gd name="connsiteY5" fmla="*/ 605768 h 648151"/>
                    <a:gd name="connsiteX6" fmla="*/ 1139189 w 1210898"/>
                    <a:gd name="connsiteY6" fmla="*/ 607169 h 648151"/>
                    <a:gd name="connsiteX7" fmla="*/ 137175 w 1210898"/>
                    <a:gd name="connsiteY7" fmla="*/ 603976 h 648151"/>
                    <a:gd name="connsiteX0" fmla="*/ 137175 w 1310977"/>
                    <a:gd name="connsiteY0" fmla="*/ 603976 h 611890"/>
                    <a:gd name="connsiteX1" fmla="*/ 0 w 1310977"/>
                    <a:gd name="connsiteY1" fmla="*/ 603359 h 611890"/>
                    <a:gd name="connsiteX2" fmla="*/ 296032 w 1310977"/>
                    <a:gd name="connsiteY2" fmla="*/ 500918 h 611890"/>
                    <a:gd name="connsiteX3" fmla="*/ 623940 w 1310977"/>
                    <a:gd name="connsiteY3" fmla="*/ 1 h 611890"/>
                    <a:gd name="connsiteX4" fmla="*/ 941063 w 1310977"/>
                    <a:gd name="connsiteY4" fmla="*/ 497558 h 611890"/>
                    <a:gd name="connsiteX5" fmla="*/ 1099162 w 1310977"/>
                    <a:gd name="connsiteY5" fmla="*/ 605768 h 611890"/>
                    <a:gd name="connsiteX6" fmla="*/ 1226819 w 1310977"/>
                    <a:gd name="connsiteY6" fmla="*/ 601454 h 611890"/>
                    <a:gd name="connsiteX7" fmla="*/ 137175 w 1310977"/>
                    <a:gd name="connsiteY7" fmla="*/ 603976 h 611890"/>
                    <a:gd name="connsiteX0" fmla="*/ 137175 w 1330881"/>
                    <a:gd name="connsiteY0" fmla="*/ 603976 h 604008"/>
                    <a:gd name="connsiteX1" fmla="*/ 0 w 1330881"/>
                    <a:gd name="connsiteY1" fmla="*/ 603359 h 604008"/>
                    <a:gd name="connsiteX2" fmla="*/ 296032 w 1330881"/>
                    <a:gd name="connsiteY2" fmla="*/ 500918 h 604008"/>
                    <a:gd name="connsiteX3" fmla="*/ 623940 w 1330881"/>
                    <a:gd name="connsiteY3" fmla="*/ 1 h 604008"/>
                    <a:gd name="connsiteX4" fmla="*/ 941063 w 1330881"/>
                    <a:gd name="connsiteY4" fmla="*/ 497558 h 604008"/>
                    <a:gd name="connsiteX5" fmla="*/ 1192507 w 1330881"/>
                    <a:gd name="connsiteY5" fmla="*/ 423841 h 604008"/>
                    <a:gd name="connsiteX6" fmla="*/ 1226819 w 1330881"/>
                    <a:gd name="connsiteY6" fmla="*/ 601454 h 604008"/>
                    <a:gd name="connsiteX7" fmla="*/ 137175 w 1330881"/>
                    <a:gd name="connsiteY7" fmla="*/ 603976 h 604008"/>
                    <a:gd name="connsiteX0" fmla="*/ 137175 w 1339449"/>
                    <a:gd name="connsiteY0" fmla="*/ 603976 h 604008"/>
                    <a:gd name="connsiteX1" fmla="*/ 0 w 1339449"/>
                    <a:gd name="connsiteY1" fmla="*/ 603359 h 604008"/>
                    <a:gd name="connsiteX2" fmla="*/ 296032 w 1339449"/>
                    <a:gd name="connsiteY2" fmla="*/ 500918 h 604008"/>
                    <a:gd name="connsiteX3" fmla="*/ 623940 w 1339449"/>
                    <a:gd name="connsiteY3" fmla="*/ 1 h 604008"/>
                    <a:gd name="connsiteX4" fmla="*/ 941063 w 1339449"/>
                    <a:gd name="connsiteY4" fmla="*/ 497558 h 604008"/>
                    <a:gd name="connsiteX5" fmla="*/ 1222987 w 1339449"/>
                    <a:gd name="connsiteY5" fmla="*/ 574336 h 604008"/>
                    <a:gd name="connsiteX6" fmla="*/ 1226819 w 1339449"/>
                    <a:gd name="connsiteY6" fmla="*/ 601454 h 604008"/>
                    <a:gd name="connsiteX7" fmla="*/ 137175 w 1339449"/>
                    <a:gd name="connsiteY7" fmla="*/ 603976 h 604008"/>
                    <a:gd name="connsiteX0" fmla="*/ 137175 w 1247441"/>
                    <a:gd name="connsiteY0" fmla="*/ 603976 h 606669"/>
                    <a:gd name="connsiteX1" fmla="*/ 0 w 1247441"/>
                    <a:gd name="connsiteY1" fmla="*/ 603359 h 606669"/>
                    <a:gd name="connsiteX2" fmla="*/ 296032 w 1247441"/>
                    <a:gd name="connsiteY2" fmla="*/ 500918 h 606669"/>
                    <a:gd name="connsiteX3" fmla="*/ 623940 w 1247441"/>
                    <a:gd name="connsiteY3" fmla="*/ 1 h 606669"/>
                    <a:gd name="connsiteX4" fmla="*/ 941063 w 1247441"/>
                    <a:gd name="connsiteY4" fmla="*/ 497558 h 606669"/>
                    <a:gd name="connsiteX5" fmla="*/ 1222987 w 1247441"/>
                    <a:gd name="connsiteY5" fmla="*/ 574336 h 606669"/>
                    <a:gd name="connsiteX6" fmla="*/ 1076324 w 1247441"/>
                    <a:gd name="connsiteY6" fmla="*/ 605264 h 606669"/>
                    <a:gd name="connsiteX7" fmla="*/ 137175 w 1247441"/>
                    <a:gd name="connsiteY7" fmla="*/ 603976 h 606669"/>
                    <a:gd name="connsiteX0" fmla="*/ 137175 w 1259693"/>
                    <a:gd name="connsiteY0" fmla="*/ 603976 h 606752"/>
                    <a:gd name="connsiteX1" fmla="*/ 0 w 1259693"/>
                    <a:gd name="connsiteY1" fmla="*/ 603359 h 606752"/>
                    <a:gd name="connsiteX2" fmla="*/ 296032 w 1259693"/>
                    <a:gd name="connsiteY2" fmla="*/ 500918 h 606752"/>
                    <a:gd name="connsiteX3" fmla="*/ 623940 w 1259693"/>
                    <a:gd name="connsiteY3" fmla="*/ 1 h 606752"/>
                    <a:gd name="connsiteX4" fmla="*/ 941063 w 1259693"/>
                    <a:gd name="connsiteY4" fmla="*/ 497558 h 606752"/>
                    <a:gd name="connsiteX5" fmla="*/ 1241084 w 1259693"/>
                    <a:gd name="connsiteY5" fmla="*/ 597196 h 606752"/>
                    <a:gd name="connsiteX6" fmla="*/ 1076324 w 1259693"/>
                    <a:gd name="connsiteY6" fmla="*/ 605264 h 606752"/>
                    <a:gd name="connsiteX7" fmla="*/ 137175 w 1259693"/>
                    <a:gd name="connsiteY7" fmla="*/ 603976 h 606752"/>
                    <a:gd name="connsiteX0" fmla="*/ 137175 w 1240900"/>
                    <a:gd name="connsiteY0" fmla="*/ 603976 h 609293"/>
                    <a:gd name="connsiteX1" fmla="*/ 0 w 1240900"/>
                    <a:gd name="connsiteY1" fmla="*/ 603359 h 609293"/>
                    <a:gd name="connsiteX2" fmla="*/ 296032 w 1240900"/>
                    <a:gd name="connsiteY2" fmla="*/ 500918 h 609293"/>
                    <a:gd name="connsiteX3" fmla="*/ 623940 w 1240900"/>
                    <a:gd name="connsiteY3" fmla="*/ 1 h 609293"/>
                    <a:gd name="connsiteX4" fmla="*/ 941063 w 1240900"/>
                    <a:gd name="connsiteY4" fmla="*/ 497558 h 609293"/>
                    <a:gd name="connsiteX5" fmla="*/ 1212509 w 1240900"/>
                    <a:gd name="connsiteY5" fmla="*/ 601006 h 609293"/>
                    <a:gd name="connsiteX6" fmla="*/ 1076324 w 1240900"/>
                    <a:gd name="connsiteY6" fmla="*/ 605264 h 609293"/>
                    <a:gd name="connsiteX7" fmla="*/ 137175 w 1240900"/>
                    <a:gd name="connsiteY7" fmla="*/ 603976 h 609293"/>
                    <a:gd name="connsiteX0" fmla="*/ 137175 w 1314602"/>
                    <a:gd name="connsiteY0" fmla="*/ 603976 h 606669"/>
                    <a:gd name="connsiteX1" fmla="*/ 0 w 1314602"/>
                    <a:gd name="connsiteY1" fmla="*/ 603359 h 606669"/>
                    <a:gd name="connsiteX2" fmla="*/ 296032 w 1314602"/>
                    <a:gd name="connsiteY2" fmla="*/ 500918 h 606669"/>
                    <a:gd name="connsiteX3" fmla="*/ 623940 w 1314602"/>
                    <a:gd name="connsiteY3" fmla="*/ 1 h 606669"/>
                    <a:gd name="connsiteX4" fmla="*/ 941063 w 1314602"/>
                    <a:gd name="connsiteY4" fmla="*/ 497558 h 606669"/>
                    <a:gd name="connsiteX5" fmla="*/ 1212509 w 1314602"/>
                    <a:gd name="connsiteY5" fmla="*/ 601006 h 606669"/>
                    <a:gd name="connsiteX6" fmla="*/ 1076324 w 1314602"/>
                    <a:gd name="connsiteY6" fmla="*/ 605264 h 606669"/>
                    <a:gd name="connsiteX7" fmla="*/ 137175 w 1314602"/>
                    <a:gd name="connsiteY7" fmla="*/ 603976 h 606669"/>
                    <a:gd name="connsiteX0" fmla="*/ 137175 w 1298662"/>
                    <a:gd name="connsiteY0" fmla="*/ 603976 h 621133"/>
                    <a:gd name="connsiteX1" fmla="*/ 0 w 1298662"/>
                    <a:gd name="connsiteY1" fmla="*/ 603359 h 621133"/>
                    <a:gd name="connsiteX2" fmla="*/ 296032 w 1298662"/>
                    <a:gd name="connsiteY2" fmla="*/ 500918 h 621133"/>
                    <a:gd name="connsiteX3" fmla="*/ 623940 w 1298662"/>
                    <a:gd name="connsiteY3" fmla="*/ 1 h 621133"/>
                    <a:gd name="connsiteX4" fmla="*/ 941063 w 1298662"/>
                    <a:gd name="connsiteY4" fmla="*/ 497558 h 621133"/>
                    <a:gd name="connsiteX5" fmla="*/ 1212509 w 1298662"/>
                    <a:gd name="connsiteY5" fmla="*/ 601006 h 621133"/>
                    <a:gd name="connsiteX6" fmla="*/ 1076324 w 1298662"/>
                    <a:gd name="connsiteY6" fmla="*/ 605264 h 621133"/>
                    <a:gd name="connsiteX7" fmla="*/ 137175 w 1298662"/>
                    <a:gd name="connsiteY7" fmla="*/ 603976 h 621133"/>
                    <a:gd name="connsiteX0" fmla="*/ 137175 w 1314181"/>
                    <a:gd name="connsiteY0" fmla="*/ 603976 h 607161"/>
                    <a:gd name="connsiteX1" fmla="*/ 0 w 1314181"/>
                    <a:gd name="connsiteY1" fmla="*/ 603359 h 607161"/>
                    <a:gd name="connsiteX2" fmla="*/ 296032 w 1314181"/>
                    <a:gd name="connsiteY2" fmla="*/ 500918 h 607161"/>
                    <a:gd name="connsiteX3" fmla="*/ 623940 w 1314181"/>
                    <a:gd name="connsiteY3" fmla="*/ 1 h 607161"/>
                    <a:gd name="connsiteX4" fmla="*/ 941063 w 1314181"/>
                    <a:gd name="connsiteY4" fmla="*/ 497558 h 607161"/>
                    <a:gd name="connsiteX5" fmla="*/ 1212509 w 1314181"/>
                    <a:gd name="connsiteY5" fmla="*/ 601006 h 607161"/>
                    <a:gd name="connsiteX6" fmla="*/ 1076324 w 1314181"/>
                    <a:gd name="connsiteY6" fmla="*/ 605264 h 607161"/>
                    <a:gd name="connsiteX7" fmla="*/ 137175 w 1314181"/>
                    <a:gd name="connsiteY7" fmla="*/ 603976 h 607161"/>
                    <a:gd name="connsiteX0" fmla="*/ 137175 w 1313762"/>
                    <a:gd name="connsiteY0" fmla="*/ 603976 h 606669"/>
                    <a:gd name="connsiteX1" fmla="*/ 0 w 1313762"/>
                    <a:gd name="connsiteY1" fmla="*/ 603359 h 606669"/>
                    <a:gd name="connsiteX2" fmla="*/ 296032 w 1313762"/>
                    <a:gd name="connsiteY2" fmla="*/ 500918 h 606669"/>
                    <a:gd name="connsiteX3" fmla="*/ 623940 w 1313762"/>
                    <a:gd name="connsiteY3" fmla="*/ 1 h 606669"/>
                    <a:gd name="connsiteX4" fmla="*/ 941063 w 1313762"/>
                    <a:gd name="connsiteY4" fmla="*/ 497558 h 606669"/>
                    <a:gd name="connsiteX5" fmla="*/ 1212509 w 1313762"/>
                    <a:gd name="connsiteY5" fmla="*/ 601006 h 606669"/>
                    <a:gd name="connsiteX6" fmla="*/ 1076324 w 1313762"/>
                    <a:gd name="connsiteY6" fmla="*/ 605264 h 606669"/>
                    <a:gd name="connsiteX7" fmla="*/ 137175 w 1313762"/>
                    <a:gd name="connsiteY7" fmla="*/ 603976 h 606669"/>
                    <a:gd name="connsiteX0" fmla="*/ 137175 w 1313341"/>
                    <a:gd name="connsiteY0" fmla="*/ 603976 h 607185"/>
                    <a:gd name="connsiteX1" fmla="*/ 0 w 1313341"/>
                    <a:gd name="connsiteY1" fmla="*/ 603359 h 607185"/>
                    <a:gd name="connsiteX2" fmla="*/ 296032 w 1313341"/>
                    <a:gd name="connsiteY2" fmla="*/ 500918 h 607185"/>
                    <a:gd name="connsiteX3" fmla="*/ 623940 w 1313341"/>
                    <a:gd name="connsiteY3" fmla="*/ 1 h 607185"/>
                    <a:gd name="connsiteX4" fmla="*/ 941063 w 1313341"/>
                    <a:gd name="connsiteY4" fmla="*/ 497558 h 607185"/>
                    <a:gd name="connsiteX5" fmla="*/ 1212509 w 1313341"/>
                    <a:gd name="connsiteY5" fmla="*/ 601006 h 607185"/>
                    <a:gd name="connsiteX6" fmla="*/ 1076324 w 1313341"/>
                    <a:gd name="connsiteY6" fmla="*/ 605264 h 607185"/>
                    <a:gd name="connsiteX7" fmla="*/ 137175 w 1313341"/>
                    <a:gd name="connsiteY7" fmla="*/ 603976 h 607185"/>
                    <a:gd name="connsiteX0" fmla="*/ 137175 w 1264932"/>
                    <a:gd name="connsiteY0" fmla="*/ 603976 h 606669"/>
                    <a:gd name="connsiteX1" fmla="*/ 0 w 1264932"/>
                    <a:gd name="connsiteY1" fmla="*/ 603359 h 606669"/>
                    <a:gd name="connsiteX2" fmla="*/ 296032 w 1264932"/>
                    <a:gd name="connsiteY2" fmla="*/ 500918 h 606669"/>
                    <a:gd name="connsiteX3" fmla="*/ 623940 w 1264932"/>
                    <a:gd name="connsiteY3" fmla="*/ 1 h 606669"/>
                    <a:gd name="connsiteX4" fmla="*/ 941063 w 1264932"/>
                    <a:gd name="connsiteY4" fmla="*/ 497558 h 606669"/>
                    <a:gd name="connsiteX5" fmla="*/ 1212509 w 1264932"/>
                    <a:gd name="connsiteY5" fmla="*/ 601006 h 606669"/>
                    <a:gd name="connsiteX6" fmla="*/ 1076324 w 1264932"/>
                    <a:gd name="connsiteY6" fmla="*/ 605264 h 606669"/>
                    <a:gd name="connsiteX7" fmla="*/ 137175 w 1264932"/>
                    <a:gd name="connsiteY7" fmla="*/ 603976 h 606669"/>
                    <a:gd name="connsiteX0" fmla="*/ 137175 w 1265345"/>
                    <a:gd name="connsiteY0" fmla="*/ 603976 h 606669"/>
                    <a:gd name="connsiteX1" fmla="*/ 0 w 1265345"/>
                    <a:gd name="connsiteY1" fmla="*/ 603359 h 606669"/>
                    <a:gd name="connsiteX2" fmla="*/ 296032 w 1265345"/>
                    <a:gd name="connsiteY2" fmla="*/ 500918 h 606669"/>
                    <a:gd name="connsiteX3" fmla="*/ 623940 w 1265345"/>
                    <a:gd name="connsiteY3" fmla="*/ 1 h 606669"/>
                    <a:gd name="connsiteX4" fmla="*/ 941063 w 1265345"/>
                    <a:gd name="connsiteY4" fmla="*/ 497558 h 606669"/>
                    <a:gd name="connsiteX5" fmla="*/ 1212509 w 1265345"/>
                    <a:gd name="connsiteY5" fmla="*/ 601006 h 606669"/>
                    <a:gd name="connsiteX6" fmla="*/ 1076324 w 1265345"/>
                    <a:gd name="connsiteY6" fmla="*/ 605264 h 606669"/>
                    <a:gd name="connsiteX7" fmla="*/ 137175 w 1265345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182444"/>
                    <a:gd name="connsiteY0" fmla="*/ 603976 h 612137"/>
                    <a:gd name="connsiteX1" fmla="*/ 0 w 1182444"/>
                    <a:gd name="connsiteY1" fmla="*/ 603359 h 612137"/>
                    <a:gd name="connsiteX2" fmla="*/ 296032 w 1182444"/>
                    <a:gd name="connsiteY2" fmla="*/ 500918 h 612137"/>
                    <a:gd name="connsiteX3" fmla="*/ 623940 w 1182444"/>
                    <a:gd name="connsiteY3" fmla="*/ 1 h 612137"/>
                    <a:gd name="connsiteX4" fmla="*/ 941063 w 1182444"/>
                    <a:gd name="connsiteY4" fmla="*/ 497558 h 612137"/>
                    <a:gd name="connsiteX5" fmla="*/ 1155359 w 1182444"/>
                    <a:gd name="connsiteY5" fmla="*/ 604816 h 612137"/>
                    <a:gd name="connsiteX6" fmla="*/ 1024687 w 1182444"/>
                    <a:gd name="connsiteY6" fmla="*/ 605264 h 612137"/>
                    <a:gd name="connsiteX7" fmla="*/ 137175 w 1182444"/>
                    <a:gd name="connsiteY7" fmla="*/ 603976 h 612137"/>
                    <a:gd name="connsiteX0" fmla="*/ 137175 w 1167795"/>
                    <a:gd name="connsiteY0" fmla="*/ 603976 h 612137"/>
                    <a:gd name="connsiteX1" fmla="*/ 0 w 1167795"/>
                    <a:gd name="connsiteY1" fmla="*/ 603359 h 612137"/>
                    <a:gd name="connsiteX2" fmla="*/ 296032 w 1167795"/>
                    <a:gd name="connsiteY2" fmla="*/ 500918 h 612137"/>
                    <a:gd name="connsiteX3" fmla="*/ 623940 w 1167795"/>
                    <a:gd name="connsiteY3" fmla="*/ 1 h 612137"/>
                    <a:gd name="connsiteX4" fmla="*/ 941063 w 1167795"/>
                    <a:gd name="connsiteY4" fmla="*/ 497558 h 612137"/>
                    <a:gd name="connsiteX5" fmla="*/ 1155359 w 1167795"/>
                    <a:gd name="connsiteY5" fmla="*/ 604816 h 612137"/>
                    <a:gd name="connsiteX6" fmla="*/ 991012 w 1167795"/>
                    <a:gd name="connsiteY6" fmla="*/ 605264 h 612137"/>
                    <a:gd name="connsiteX7" fmla="*/ 137175 w 1167795"/>
                    <a:gd name="connsiteY7" fmla="*/ 603976 h 612137"/>
                    <a:gd name="connsiteX0" fmla="*/ 137175 w 1214041"/>
                    <a:gd name="connsiteY0" fmla="*/ 603976 h 606669"/>
                    <a:gd name="connsiteX1" fmla="*/ 0 w 1214041"/>
                    <a:gd name="connsiteY1" fmla="*/ 603359 h 606669"/>
                    <a:gd name="connsiteX2" fmla="*/ 296032 w 1214041"/>
                    <a:gd name="connsiteY2" fmla="*/ 500918 h 606669"/>
                    <a:gd name="connsiteX3" fmla="*/ 623940 w 1214041"/>
                    <a:gd name="connsiteY3" fmla="*/ 1 h 606669"/>
                    <a:gd name="connsiteX4" fmla="*/ 941063 w 1214041"/>
                    <a:gd name="connsiteY4" fmla="*/ 497558 h 606669"/>
                    <a:gd name="connsiteX5" fmla="*/ 1211486 w 1214041"/>
                    <a:gd name="connsiteY5" fmla="*/ 541955 h 606669"/>
                    <a:gd name="connsiteX6" fmla="*/ 991012 w 1214041"/>
                    <a:gd name="connsiteY6" fmla="*/ 605264 h 606669"/>
                    <a:gd name="connsiteX7" fmla="*/ 137175 w 1214041"/>
                    <a:gd name="connsiteY7" fmla="*/ 603976 h 606669"/>
                    <a:gd name="connsiteX0" fmla="*/ 137175 w 1199831"/>
                    <a:gd name="connsiteY0" fmla="*/ 603976 h 606669"/>
                    <a:gd name="connsiteX1" fmla="*/ 0 w 1199831"/>
                    <a:gd name="connsiteY1" fmla="*/ 603359 h 606669"/>
                    <a:gd name="connsiteX2" fmla="*/ 296032 w 1199831"/>
                    <a:gd name="connsiteY2" fmla="*/ 500918 h 606669"/>
                    <a:gd name="connsiteX3" fmla="*/ 623940 w 1199831"/>
                    <a:gd name="connsiteY3" fmla="*/ 1 h 606669"/>
                    <a:gd name="connsiteX4" fmla="*/ 941063 w 1199831"/>
                    <a:gd name="connsiteY4" fmla="*/ 497558 h 606669"/>
                    <a:gd name="connsiteX5" fmla="*/ 1195771 w 1199831"/>
                    <a:gd name="connsiteY5" fmla="*/ 581243 h 606669"/>
                    <a:gd name="connsiteX6" fmla="*/ 991012 w 1199831"/>
                    <a:gd name="connsiteY6" fmla="*/ 605264 h 606669"/>
                    <a:gd name="connsiteX7" fmla="*/ 137175 w 1199831"/>
                    <a:gd name="connsiteY7" fmla="*/ 603976 h 606669"/>
                    <a:gd name="connsiteX0" fmla="*/ 137175 w 1206837"/>
                    <a:gd name="connsiteY0" fmla="*/ 603976 h 606669"/>
                    <a:gd name="connsiteX1" fmla="*/ 0 w 1206837"/>
                    <a:gd name="connsiteY1" fmla="*/ 603359 h 606669"/>
                    <a:gd name="connsiteX2" fmla="*/ 296032 w 1206837"/>
                    <a:gd name="connsiteY2" fmla="*/ 500918 h 606669"/>
                    <a:gd name="connsiteX3" fmla="*/ 623940 w 1206837"/>
                    <a:gd name="connsiteY3" fmla="*/ 1 h 606669"/>
                    <a:gd name="connsiteX4" fmla="*/ 941063 w 1206837"/>
                    <a:gd name="connsiteY4" fmla="*/ 497558 h 606669"/>
                    <a:gd name="connsiteX5" fmla="*/ 1203628 w 1206837"/>
                    <a:gd name="connsiteY5" fmla="*/ 595836 h 606669"/>
                    <a:gd name="connsiteX6" fmla="*/ 991012 w 1206837"/>
                    <a:gd name="connsiteY6" fmla="*/ 605264 h 606669"/>
                    <a:gd name="connsiteX7" fmla="*/ 137175 w 1206837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181760"/>
                    <a:gd name="connsiteY0" fmla="*/ 603976 h 606669"/>
                    <a:gd name="connsiteX1" fmla="*/ 0 w 1181760"/>
                    <a:gd name="connsiteY1" fmla="*/ 603359 h 606669"/>
                    <a:gd name="connsiteX2" fmla="*/ 296032 w 1181760"/>
                    <a:gd name="connsiteY2" fmla="*/ 500918 h 606669"/>
                    <a:gd name="connsiteX3" fmla="*/ 623940 w 1181760"/>
                    <a:gd name="connsiteY3" fmla="*/ 1 h 606669"/>
                    <a:gd name="connsiteX4" fmla="*/ 941063 w 1181760"/>
                    <a:gd name="connsiteY4" fmla="*/ 497558 h 606669"/>
                    <a:gd name="connsiteX5" fmla="*/ 1116070 w 1181760"/>
                    <a:gd name="connsiteY5" fmla="*/ 591346 h 606669"/>
                    <a:gd name="connsiteX6" fmla="*/ 991012 w 1181760"/>
                    <a:gd name="connsiteY6" fmla="*/ 605264 h 606669"/>
                    <a:gd name="connsiteX7" fmla="*/ 137175 w 1181760"/>
                    <a:gd name="connsiteY7" fmla="*/ 603976 h 606669"/>
                    <a:gd name="connsiteX0" fmla="*/ 137175 w 1171676"/>
                    <a:gd name="connsiteY0" fmla="*/ 603976 h 606669"/>
                    <a:gd name="connsiteX1" fmla="*/ 0 w 1171676"/>
                    <a:gd name="connsiteY1" fmla="*/ 603359 h 606669"/>
                    <a:gd name="connsiteX2" fmla="*/ 296032 w 1171676"/>
                    <a:gd name="connsiteY2" fmla="*/ 500918 h 606669"/>
                    <a:gd name="connsiteX3" fmla="*/ 623940 w 1171676"/>
                    <a:gd name="connsiteY3" fmla="*/ 1 h 606669"/>
                    <a:gd name="connsiteX4" fmla="*/ 941063 w 1171676"/>
                    <a:gd name="connsiteY4" fmla="*/ 497558 h 606669"/>
                    <a:gd name="connsiteX5" fmla="*/ 1116070 w 1171676"/>
                    <a:gd name="connsiteY5" fmla="*/ 591346 h 606669"/>
                    <a:gd name="connsiteX6" fmla="*/ 991012 w 1171676"/>
                    <a:gd name="connsiteY6" fmla="*/ 605264 h 606669"/>
                    <a:gd name="connsiteX7" fmla="*/ 137175 w 1171676"/>
                    <a:gd name="connsiteY7" fmla="*/ 603976 h 606669"/>
                    <a:gd name="connsiteX0" fmla="*/ 137175 w 1165023"/>
                    <a:gd name="connsiteY0" fmla="*/ 603976 h 606669"/>
                    <a:gd name="connsiteX1" fmla="*/ 0 w 1165023"/>
                    <a:gd name="connsiteY1" fmla="*/ 603359 h 606669"/>
                    <a:gd name="connsiteX2" fmla="*/ 296032 w 1165023"/>
                    <a:gd name="connsiteY2" fmla="*/ 500918 h 606669"/>
                    <a:gd name="connsiteX3" fmla="*/ 623940 w 1165023"/>
                    <a:gd name="connsiteY3" fmla="*/ 1 h 606669"/>
                    <a:gd name="connsiteX4" fmla="*/ 941063 w 1165023"/>
                    <a:gd name="connsiteY4" fmla="*/ 497558 h 606669"/>
                    <a:gd name="connsiteX5" fmla="*/ 1116070 w 1165023"/>
                    <a:gd name="connsiteY5" fmla="*/ 591346 h 606669"/>
                    <a:gd name="connsiteX6" fmla="*/ 991012 w 1165023"/>
                    <a:gd name="connsiteY6" fmla="*/ 605264 h 606669"/>
                    <a:gd name="connsiteX7" fmla="*/ 137175 w 1165023"/>
                    <a:gd name="connsiteY7" fmla="*/ 603976 h 606669"/>
                    <a:gd name="connsiteX0" fmla="*/ 137175 w 1190369"/>
                    <a:gd name="connsiteY0" fmla="*/ 603976 h 606669"/>
                    <a:gd name="connsiteX1" fmla="*/ 0 w 1190369"/>
                    <a:gd name="connsiteY1" fmla="*/ 603359 h 606669"/>
                    <a:gd name="connsiteX2" fmla="*/ 296032 w 1190369"/>
                    <a:gd name="connsiteY2" fmla="*/ 500918 h 606669"/>
                    <a:gd name="connsiteX3" fmla="*/ 623940 w 1190369"/>
                    <a:gd name="connsiteY3" fmla="*/ 1 h 606669"/>
                    <a:gd name="connsiteX4" fmla="*/ 941063 w 1190369"/>
                    <a:gd name="connsiteY4" fmla="*/ 497558 h 606669"/>
                    <a:gd name="connsiteX5" fmla="*/ 1154236 w 1190369"/>
                    <a:gd name="connsiteY5" fmla="*/ 601449 h 606669"/>
                    <a:gd name="connsiteX6" fmla="*/ 991012 w 1190369"/>
                    <a:gd name="connsiteY6" fmla="*/ 605264 h 606669"/>
                    <a:gd name="connsiteX7" fmla="*/ 137175 w 1190369"/>
                    <a:gd name="connsiteY7" fmla="*/ 603976 h 606669"/>
                    <a:gd name="connsiteX0" fmla="*/ 137175 w 1191984"/>
                    <a:gd name="connsiteY0" fmla="*/ 603976 h 606669"/>
                    <a:gd name="connsiteX1" fmla="*/ 0 w 1191984"/>
                    <a:gd name="connsiteY1" fmla="*/ 603359 h 606669"/>
                    <a:gd name="connsiteX2" fmla="*/ 296032 w 1191984"/>
                    <a:gd name="connsiteY2" fmla="*/ 500918 h 606669"/>
                    <a:gd name="connsiteX3" fmla="*/ 623940 w 1191984"/>
                    <a:gd name="connsiteY3" fmla="*/ 1 h 606669"/>
                    <a:gd name="connsiteX4" fmla="*/ 941063 w 1191984"/>
                    <a:gd name="connsiteY4" fmla="*/ 497558 h 606669"/>
                    <a:gd name="connsiteX5" fmla="*/ 1156481 w 1191984"/>
                    <a:gd name="connsiteY5" fmla="*/ 591346 h 606669"/>
                    <a:gd name="connsiteX6" fmla="*/ 991012 w 1191984"/>
                    <a:gd name="connsiteY6" fmla="*/ 605264 h 606669"/>
                    <a:gd name="connsiteX7" fmla="*/ 137175 w 1191984"/>
                    <a:gd name="connsiteY7" fmla="*/ 603976 h 606669"/>
                    <a:gd name="connsiteX0" fmla="*/ 137175 w 1210574"/>
                    <a:gd name="connsiteY0" fmla="*/ 603976 h 606669"/>
                    <a:gd name="connsiteX1" fmla="*/ 0 w 1210574"/>
                    <a:gd name="connsiteY1" fmla="*/ 603359 h 606669"/>
                    <a:gd name="connsiteX2" fmla="*/ 296032 w 1210574"/>
                    <a:gd name="connsiteY2" fmla="*/ 500918 h 606669"/>
                    <a:gd name="connsiteX3" fmla="*/ 623940 w 1210574"/>
                    <a:gd name="connsiteY3" fmla="*/ 1 h 606669"/>
                    <a:gd name="connsiteX4" fmla="*/ 941063 w 1210574"/>
                    <a:gd name="connsiteY4" fmla="*/ 497558 h 606669"/>
                    <a:gd name="connsiteX5" fmla="*/ 1181177 w 1210574"/>
                    <a:gd name="connsiteY5" fmla="*/ 600326 h 606669"/>
                    <a:gd name="connsiteX6" fmla="*/ 991012 w 1210574"/>
                    <a:gd name="connsiteY6" fmla="*/ 605264 h 606669"/>
                    <a:gd name="connsiteX7" fmla="*/ 137175 w 1210574"/>
                    <a:gd name="connsiteY7" fmla="*/ 603976 h 606669"/>
                    <a:gd name="connsiteX0" fmla="*/ 137175 w 1196078"/>
                    <a:gd name="connsiteY0" fmla="*/ 603976 h 606669"/>
                    <a:gd name="connsiteX1" fmla="*/ 0 w 1196078"/>
                    <a:gd name="connsiteY1" fmla="*/ 603359 h 606669"/>
                    <a:gd name="connsiteX2" fmla="*/ 296032 w 1196078"/>
                    <a:gd name="connsiteY2" fmla="*/ 500918 h 606669"/>
                    <a:gd name="connsiteX3" fmla="*/ 623940 w 1196078"/>
                    <a:gd name="connsiteY3" fmla="*/ 1 h 606669"/>
                    <a:gd name="connsiteX4" fmla="*/ 941063 w 1196078"/>
                    <a:gd name="connsiteY4" fmla="*/ 497558 h 606669"/>
                    <a:gd name="connsiteX5" fmla="*/ 1162095 w 1196078"/>
                    <a:gd name="connsiteY5" fmla="*/ 598081 h 606669"/>
                    <a:gd name="connsiteX6" fmla="*/ 991012 w 1196078"/>
                    <a:gd name="connsiteY6" fmla="*/ 605264 h 606669"/>
                    <a:gd name="connsiteX7" fmla="*/ 137175 w 1196078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28615"/>
                    <a:gd name="connsiteX1" fmla="*/ 0 w 1128853"/>
                    <a:gd name="connsiteY1" fmla="*/ 602237 h 628615"/>
                    <a:gd name="connsiteX2" fmla="*/ 238784 w 1128853"/>
                    <a:gd name="connsiteY2" fmla="*/ 500918 h 628615"/>
                    <a:gd name="connsiteX3" fmla="*/ 566692 w 1128853"/>
                    <a:gd name="connsiteY3" fmla="*/ 1 h 628615"/>
                    <a:gd name="connsiteX4" fmla="*/ 883815 w 1128853"/>
                    <a:gd name="connsiteY4" fmla="*/ 497558 h 628615"/>
                    <a:gd name="connsiteX5" fmla="*/ 1104847 w 1128853"/>
                    <a:gd name="connsiteY5" fmla="*/ 598081 h 628615"/>
                    <a:gd name="connsiteX6" fmla="*/ 933764 w 1128853"/>
                    <a:gd name="connsiteY6" fmla="*/ 605264 h 628615"/>
                    <a:gd name="connsiteX7" fmla="*/ 79927 w 1128853"/>
                    <a:gd name="connsiteY7" fmla="*/ 603976 h 628615"/>
                    <a:gd name="connsiteX0" fmla="*/ 178188 w 1227114"/>
                    <a:gd name="connsiteY0" fmla="*/ 603976 h 606701"/>
                    <a:gd name="connsiteX1" fmla="*/ 98261 w 1227114"/>
                    <a:gd name="connsiteY1" fmla="*/ 602237 h 606701"/>
                    <a:gd name="connsiteX2" fmla="*/ 337045 w 1227114"/>
                    <a:gd name="connsiteY2" fmla="*/ 500918 h 606701"/>
                    <a:gd name="connsiteX3" fmla="*/ 664953 w 1227114"/>
                    <a:gd name="connsiteY3" fmla="*/ 1 h 606701"/>
                    <a:gd name="connsiteX4" fmla="*/ 982076 w 1227114"/>
                    <a:gd name="connsiteY4" fmla="*/ 497558 h 606701"/>
                    <a:gd name="connsiteX5" fmla="*/ 1203108 w 1227114"/>
                    <a:gd name="connsiteY5" fmla="*/ 598081 h 606701"/>
                    <a:gd name="connsiteX6" fmla="*/ 1032025 w 1227114"/>
                    <a:gd name="connsiteY6" fmla="*/ 605264 h 606701"/>
                    <a:gd name="connsiteX7" fmla="*/ 178188 w 1227114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711053 h 713778"/>
                    <a:gd name="connsiteX1" fmla="*/ 36063 w 1164916"/>
                    <a:gd name="connsiteY1" fmla="*/ 709314 h 713778"/>
                    <a:gd name="connsiteX2" fmla="*/ 274847 w 1164916"/>
                    <a:gd name="connsiteY2" fmla="*/ 607995 h 713778"/>
                    <a:gd name="connsiteX3" fmla="*/ 589370 w 1164916"/>
                    <a:gd name="connsiteY3" fmla="*/ 0 h 713778"/>
                    <a:gd name="connsiteX4" fmla="*/ 919878 w 1164916"/>
                    <a:gd name="connsiteY4" fmla="*/ 604635 h 713778"/>
                    <a:gd name="connsiteX5" fmla="*/ 1140910 w 1164916"/>
                    <a:gd name="connsiteY5" fmla="*/ 705158 h 713778"/>
                    <a:gd name="connsiteX6" fmla="*/ 969827 w 1164916"/>
                    <a:gd name="connsiteY6" fmla="*/ 712341 h 713778"/>
                    <a:gd name="connsiteX7" fmla="*/ 115990 w 1164916"/>
                    <a:gd name="connsiteY7" fmla="*/ 711053 h 713778"/>
                    <a:gd name="connsiteX0" fmla="*/ 102075 w 1151001"/>
                    <a:gd name="connsiteY0" fmla="*/ 711053 h 713740"/>
                    <a:gd name="connsiteX1" fmla="*/ 44901 w 1151001"/>
                    <a:gd name="connsiteY1" fmla="*/ 710651 h 713740"/>
                    <a:gd name="connsiteX2" fmla="*/ 260932 w 1151001"/>
                    <a:gd name="connsiteY2" fmla="*/ 607995 h 713740"/>
                    <a:gd name="connsiteX3" fmla="*/ 575455 w 1151001"/>
                    <a:gd name="connsiteY3" fmla="*/ 0 h 713740"/>
                    <a:gd name="connsiteX4" fmla="*/ 905963 w 1151001"/>
                    <a:gd name="connsiteY4" fmla="*/ 604635 h 713740"/>
                    <a:gd name="connsiteX5" fmla="*/ 1126995 w 1151001"/>
                    <a:gd name="connsiteY5" fmla="*/ 705158 h 713740"/>
                    <a:gd name="connsiteX6" fmla="*/ 955912 w 1151001"/>
                    <a:gd name="connsiteY6" fmla="*/ 712341 h 713740"/>
                    <a:gd name="connsiteX7" fmla="*/ 102075 w 1151001"/>
                    <a:gd name="connsiteY7" fmla="*/ 711053 h 713740"/>
                    <a:gd name="connsiteX0" fmla="*/ 102074 w 1151001"/>
                    <a:gd name="connsiteY0" fmla="*/ 715069 h 715303"/>
                    <a:gd name="connsiteX1" fmla="*/ 44901 w 1151001"/>
                    <a:gd name="connsiteY1" fmla="*/ 710651 h 715303"/>
                    <a:gd name="connsiteX2" fmla="*/ 260932 w 1151001"/>
                    <a:gd name="connsiteY2" fmla="*/ 607995 h 715303"/>
                    <a:gd name="connsiteX3" fmla="*/ 575455 w 1151001"/>
                    <a:gd name="connsiteY3" fmla="*/ 0 h 715303"/>
                    <a:gd name="connsiteX4" fmla="*/ 905963 w 1151001"/>
                    <a:gd name="connsiteY4" fmla="*/ 604635 h 715303"/>
                    <a:gd name="connsiteX5" fmla="*/ 1126995 w 1151001"/>
                    <a:gd name="connsiteY5" fmla="*/ 705158 h 715303"/>
                    <a:gd name="connsiteX6" fmla="*/ 955912 w 1151001"/>
                    <a:gd name="connsiteY6" fmla="*/ 712341 h 715303"/>
                    <a:gd name="connsiteX7" fmla="*/ 102074 w 1151001"/>
                    <a:gd name="connsiteY7" fmla="*/ 715069 h 715303"/>
                    <a:gd name="connsiteX0" fmla="*/ 104407 w 1153334"/>
                    <a:gd name="connsiteY0" fmla="*/ 715069 h 717995"/>
                    <a:gd name="connsiteX1" fmla="*/ 43218 w 1153334"/>
                    <a:gd name="connsiteY1" fmla="*/ 716006 h 717995"/>
                    <a:gd name="connsiteX2" fmla="*/ 263265 w 1153334"/>
                    <a:gd name="connsiteY2" fmla="*/ 607995 h 717995"/>
                    <a:gd name="connsiteX3" fmla="*/ 577788 w 1153334"/>
                    <a:gd name="connsiteY3" fmla="*/ 0 h 717995"/>
                    <a:gd name="connsiteX4" fmla="*/ 908296 w 1153334"/>
                    <a:gd name="connsiteY4" fmla="*/ 604635 h 717995"/>
                    <a:gd name="connsiteX5" fmla="*/ 1129328 w 1153334"/>
                    <a:gd name="connsiteY5" fmla="*/ 705158 h 717995"/>
                    <a:gd name="connsiteX6" fmla="*/ 958245 w 1153334"/>
                    <a:gd name="connsiteY6" fmla="*/ 712341 h 717995"/>
                    <a:gd name="connsiteX7" fmla="*/ 104407 w 1153334"/>
                    <a:gd name="connsiteY7" fmla="*/ 715069 h 717995"/>
                    <a:gd name="connsiteX0" fmla="*/ 104407 w 1154320"/>
                    <a:gd name="connsiteY0" fmla="*/ 715069 h 717996"/>
                    <a:gd name="connsiteX1" fmla="*/ 43218 w 1154320"/>
                    <a:gd name="connsiteY1" fmla="*/ 716006 h 717996"/>
                    <a:gd name="connsiteX2" fmla="*/ 263265 w 1154320"/>
                    <a:gd name="connsiteY2" fmla="*/ 607995 h 717996"/>
                    <a:gd name="connsiteX3" fmla="*/ 577788 w 1154320"/>
                    <a:gd name="connsiteY3" fmla="*/ 0 h 717996"/>
                    <a:gd name="connsiteX4" fmla="*/ 908296 w 1154320"/>
                    <a:gd name="connsiteY4" fmla="*/ 604635 h 717996"/>
                    <a:gd name="connsiteX5" fmla="*/ 1130666 w 1154320"/>
                    <a:gd name="connsiteY5" fmla="*/ 715866 h 717996"/>
                    <a:gd name="connsiteX6" fmla="*/ 958245 w 1154320"/>
                    <a:gd name="connsiteY6" fmla="*/ 712341 h 717996"/>
                    <a:gd name="connsiteX7" fmla="*/ 104407 w 1154320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908296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577788 w 1154321"/>
                    <a:gd name="connsiteY0" fmla="*/ 0 h 717996"/>
                    <a:gd name="connsiteX1" fmla="*/ 897500 w 1154321"/>
                    <a:gd name="connsiteY1" fmla="*/ 604635 h 717996"/>
                    <a:gd name="connsiteX2" fmla="*/ 1130666 w 1154321"/>
                    <a:gd name="connsiteY2" fmla="*/ 713189 h 717996"/>
                    <a:gd name="connsiteX3" fmla="*/ 958245 w 1154321"/>
                    <a:gd name="connsiteY3" fmla="*/ 712341 h 717996"/>
                    <a:gd name="connsiteX4" fmla="*/ 104407 w 1154321"/>
                    <a:gd name="connsiteY4" fmla="*/ 715069 h 717996"/>
                    <a:gd name="connsiteX5" fmla="*/ 43218 w 1154321"/>
                    <a:gd name="connsiteY5" fmla="*/ 716006 h 717996"/>
                    <a:gd name="connsiteX6" fmla="*/ 263265 w 1154321"/>
                    <a:gd name="connsiteY6" fmla="*/ 607995 h 717996"/>
                    <a:gd name="connsiteX7" fmla="*/ 612088 w 1154321"/>
                    <a:gd name="connsiteY7" fmla="*/ 30408 h 717996"/>
                    <a:gd name="connsiteX0" fmla="*/ 577788 w 1154321"/>
                    <a:gd name="connsiteY0" fmla="*/ 0 h 717000"/>
                    <a:gd name="connsiteX1" fmla="*/ 897500 w 1154321"/>
                    <a:gd name="connsiteY1" fmla="*/ 604635 h 717000"/>
                    <a:gd name="connsiteX2" fmla="*/ 1130666 w 1154321"/>
                    <a:gd name="connsiteY2" fmla="*/ 713189 h 717000"/>
                    <a:gd name="connsiteX3" fmla="*/ 958245 w 1154321"/>
                    <a:gd name="connsiteY3" fmla="*/ 712341 h 717000"/>
                    <a:gd name="connsiteX4" fmla="*/ 104407 w 1154321"/>
                    <a:gd name="connsiteY4" fmla="*/ 715069 h 717000"/>
                    <a:gd name="connsiteX5" fmla="*/ 43218 w 1154321"/>
                    <a:gd name="connsiteY5" fmla="*/ 716006 h 717000"/>
                    <a:gd name="connsiteX6" fmla="*/ 263265 w 1154321"/>
                    <a:gd name="connsiteY6" fmla="*/ 607995 h 717000"/>
                    <a:gd name="connsiteX7" fmla="*/ 276235 w 1154321"/>
                    <a:gd name="connsiteY7" fmla="*/ 119099 h 717000"/>
                    <a:gd name="connsiteX0" fmla="*/ 558132 w 1134665"/>
                    <a:gd name="connsiteY0" fmla="*/ 0 h 717035"/>
                    <a:gd name="connsiteX1" fmla="*/ 877844 w 1134665"/>
                    <a:gd name="connsiteY1" fmla="*/ 604635 h 717035"/>
                    <a:gd name="connsiteX2" fmla="*/ 1111010 w 1134665"/>
                    <a:gd name="connsiteY2" fmla="*/ 713189 h 717035"/>
                    <a:gd name="connsiteX3" fmla="*/ 938589 w 1134665"/>
                    <a:gd name="connsiteY3" fmla="*/ 712341 h 717035"/>
                    <a:gd name="connsiteX4" fmla="*/ 557227 w 1134665"/>
                    <a:gd name="connsiteY4" fmla="*/ 711229 h 717035"/>
                    <a:gd name="connsiteX5" fmla="*/ 84751 w 1134665"/>
                    <a:gd name="connsiteY5" fmla="*/ 715069 h 717035"/>
                    <a:gd name="connsiteX6" fmla="*/ 23562 w 1134665"/>
                    <a:gd name="connsiteY6" fmla="*/ 716006 h 717035"/>
                    <a:gd name="connsiteX7" fmla="*/ 243609 w 1134665"/>
                    <a:gd name="connsiteY7" fmla="*/ 607995 h 717035"/>
                    <a:gd name="connsiteX8" fmla="*/ 256579 w 1134665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8" fmla="*/ 256237 w 1110668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0" fmla="*/ 534570 w 1087448"/>
                    <a:gd name="connsiteY0" fmla="*/ 0 h 716006"/>
                    <a:gd name="connsiteX1" fmla="*/ 854282 w 1087448"/>
                    <a:gd name="connsiteY1" fmla="*/ 604635 h 716006"/>
                    <a:gd name="connsiteX2" fmla="*/ 1087448 w 1087448"/>
                    <a:gd name="connsiteY2" fmla="*/ 713189 h 716006"/>
                    <a:gd name="connsiteX3" fmla="*/ 915027 w 1087448"/>
                    <a:gd name="connsiteY3" fmla="*/ 712341 h 716006"/>
                    <a:gd name="connsiteX4" fmla="*/ 525090 w 1087448"/>
                    <a:gd name="connsiteY4" fmla="*/ 711229 h 716006"/>
                    <a:gd name="connsiteX5" fmla="*/ 0 w 1087448"/>
                    <a:gd name="connsiteY5" fmla="*/ 716006 h 716006"/>
                    <a:gd name="connsiteX0" fmla="*/ 9480 w 562358"/>
                    <a:gd name="connsiteY0" fmla="*/ 0 h 713189"/>
                    <a:gd name="connsiteX1" fmla="*/ 329192 w 562358"/>
                    <a:gd name="connsiteY1" fmla="*/ 604635 h 713189"/>
                    <a:gd name="connsiteX2" fmla="*/ 562358 w 562358"/>
                    <a:gd name="connsiteY2" fmla="*/ 713189 h 713189"/>
                    <a:gd name="connsiteX3" fmla="*/ 389937 w 562358"/>
                    <a:gd name="connsiteY3" fmla="*/ 712341 h 713189"/>
                    <a:gd name="connsiteX4" fmla="*/ 0 w 562358"/>
                    <a:gd name="connsiteY4" fmla="*/ 711229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7670 w 552878"/>
                    <a:gd name="connsiteY4" fmla="*/ 711229 h 713189"/>
                    <a:gd name="connsiteX0" fmla="*/ 548 w 553426"/>
                    <a:gd name="connsiteY0" fmla="*/ 0 h 713189"/>
                    <a:gd name="connsiteX1" fmla="*/ 320260 w 553426"/>
                    <a:gd name="connsiteY1" fmla="*/ 604635 h 713189"/>
                    <a:gd name="connsiteX2" fmla="*/ 553426 w 553426"/>
                    <a:gd name="connsiteY2" fmla="*/ 713189 h 713189"/>
                    <a:gd name="connsiteX3" fmla="*/ 381005 w 553426"/>
                    <a:gd name="connsiteY3" fmla="*/ 712341 h 713189"/>
                    <a:gd name="connsiteX4" fmla="*/ 0 w 553426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516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882 w 552878"/>
                    <a:gd name="connsiteY4" fmla="*/ 712496 h 713189"/>
                    <a:gd name="connsiteX0" fmla="*/ 1500 w 554378"/>
                    <a:gd name="connsiteY0" fmla="*/ 0 h 713189"/>
                    <a:gd name="connsiteX1" fmla="*/ 321212 w 554378"/>
                    <a:gd name="connsiteY1" fmla="*/ 604635 h 713189"/>
                    <a:gd name="connsiteX2" fmla="*/ 554378 w 554378"/>
                    <a:gd name="connsiteY2" fmla="*/ 713189 h 713189"/>
                    <a:gd name="connsiteX3" fmla="*/ 381957 w 554378"/>
                    <a:gd name="connsiteY3" fmla="*/ 712341 h 713189"/>
                    <a:gd name="connsiteX4" fmla="*/ 0 w 5543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3502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073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54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405 w 552878"/>
                    <a:gd name="connsiteY4" fmla="*/ 711862 h 713189"/>
                    <a:gd name="connsiteX0" fmla="*/ 1739 w 554617"/>
                    <a:gd name="connsiteY0" fmla="*/ 0 h 713189"/>
                    <a:gd name="connsiteX1" fmla="*/ 321451 w 554617"/>
                    <a:gd name="connsiteY1" fmla="*/ 604635 h 713189"/>
                    <a:gd name="connsiteX2" fmla="*/ 554617 w 554617"/>
                    <a:gd name="connsiteY2" fmla="*/ 713189 h 713189"/>
                    <a:gd name="connsiteX3" fmla="*/ 382196 w 554617"/>
                    <a:gd name="connsiteY3" fmla="*/ 712341 h 713189"/>
                    <a:gd name="connsiteX4" fmla="*/ 0 w 554617"/>
                    <a:gd name="connsiteY4" fmla="*/ 711546 h 7131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54617" h="713189">
                      <a:moveTo>
                        <a:pt x="1739" y="0"/>
                      </a:moveTo>
                      <a:cubicBezTo>
                        <a:pt x="107445" y="-560"/>
                        <a:pt x="196049" y="472115"/>
                        <a:pt x="321451" y="604635"/>
                      </a:cubicBezTo>
                      <a:cubicBezTo>
                        <a:pt x="446853" y="737155"/>
                        <a:pt x="490317" y="706507"/>
                        <a:pt x="554617" y="713189"/>
                      </a:cubicBezTo>
                      <a:lnTo>
                        <a:pt x="382196" y="712341"/>
                      </a:lnTo>
                      <a:lnTo>
                        <a:pt x="0" y="711546"/>
                      </a:lnTo>
                    </a:path>
                  </a:pathLst>
                </a:cu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cxnSp>
            <p:nvCxnSpPr>
              <p:cNvPr id="162" name="Straight Arrow Connector 161">
                <a:extLst>
                  <a:ext uri="{FF2B5EF4-FFF2-40B4-BE49-F238E27FC236}">
                    <a16:creationId xmlns:a16="http://schemas.microsoft.com/office/drawing/2014/main" id="{8FF42BED-2101-424E-84DE-81F96B5006A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097172" y="3649535"/>
                <a:ext cx="386948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3" name="Straight Arrow Connector 162">
                <a:extLst>
                  <a:ext uri="{FF2B5EF4-FFF2-40B4-BE49-F238E27FC236}">
                    <a16:creationId xmlns:a16="http://schemas.microsoft.com/office/drawing/2014/main" id="{EEB91420-C049-4A43-8424-6075702CB07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374921" y="3453690"/>
                <a:ext cx="266477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" name="Straight Arrow Connector 163">
                <a:extLst>
                  <a:ext uri="{FF2B5EF4-FFF2-40B4-BE49-F238E27FC236}">
                    <a16:creationId xmlns:a16="http://schemas.microsoft.com/office/drawing/2014/main" id="{03508D00-D148-48F8-88BB-71E433864A4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705748" y="3725286"/>
                <a:ext cx="16701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8" name="Rectangle 197">
                <a:extLst>
                  <a:ext uri="{FF2B5EF4-FFF2-40B4-BE49-F238E27FC236}">
                    <a16:creationId xmlns:a16="http://schemas.microsoft.com/office/drawing/2014/main" id="{B89E4506-1375-4E78-A0E4-0E6A89155D95}"/>
                  </a:ext>
                </a:extLst>
              </p:cNvPr>
              <p:cNvSpPr/>
              <p:nvPr/>
            </p:nvSpPr>
            <p:spPr bwMode="auto">
              <a:xfrm>
                <a:off x="3091716" y="3871781"/>
                <a:ext cx="208571" cy="116637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FEA0A4A0-E770-4654-A187-9B8BC8AB022D}"/>
                    </a:ext>
                  </a:extLst>
                </p:cNvPr>
                <p:cNvSpPr/>
                <p:nvPr/>
              </p:nvSpPr>
              <p:spPr>
                <a:xfrm>
                  <a:off x="1515807" y="1789780"/>
                  <a:ext cx="582082" cy="394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18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𝐯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𝒑𝒉</m:t>
                            </m:r>
                          </m:sub>
                        </m:sSub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FEA0A4A0-E770-4654-A187-9B8BC8AB02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07" y="1789780"/>
                  <a:ext cx="582082" cy="394210"/>
                </a:xfrm>
                <a:prstGeom prst="rect">
                  <a:avLst/>
                </a:prstGeom>
                <a:blipFill>
                  <a:blip r:embed="rId8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9" name="Title 1">
            <a:extLst>
              <a:ext uri="{FF2B5EF4-FFF2-40B4-BE49-F238E27FC236}">
                <a16:creationId xmlns:a16="http://schemas.microsoft.com/office/drawing/2014/main" id="{1D10E7E1-B913-4E8F-BD7C-7F7FDBC387EB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36838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An ionization wave travelling at the speed of light in vacuum</a:t>
            </a:r>
            <a:b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an continually upshift frequency </a:t>
            </a:r>
            <a:endParaRPr kumimoji="0" lang="en-US" sz="1800" b="1" i="0" u="none" strike="sng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2C9F796-9C4D-4E03-B40B-7BF9240BD6A7}"/>
                  </a:ext>
                </a:extLst>
              </p:cNvPr>
              <p:cNvSpPr/>
              <p:nvPr/>
            </p:nvSpPr>
            <p:spPr>
              <a:xfrm>
                <a:off x="3554282" y="4281109"/>
                <a:ext cx="1519711" cy="39562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1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𝐯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𝑰𝑾</m:t>
                        </m:r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𝒄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~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AD00D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1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AD00D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𝐯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AD00D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𝒈</m:t>
                        </m:r>
                      </m:sub>
                    </m:sSub>
                  </m:oMath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2C9F796-9C4D-4E03-B40B-7BF9240BD6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282" y="4281109"/>
                <a:ext cx="1519711" cy="395621"/>
              </a:xfrm>
              <a:prstGeom prst="rect">
                <a:avLst/>
              </a:prstGeom>
              <a:blipFill>
                <a:blip r:embed="rId9"/>
                <a:stretch>
                  <a:fillRect b="-46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76">
            <a:extLst>
              <a:ext uri="{FF2B5EF4-FFF2-40B4-BE49-F238E27FC236}">
                <a16:creationId xmlns:a16="http://schemas.microsoft.com/office/drawing/2014/main" id="{B909119F-A1AB-4940-9D66-BE3537E1D7BB}"/>
              </a:ext>
            </a:extLst>
          </p:cNvPr>
          <p:cNvGrpSpPr/>
          <p:nvPr/>
        </p:nvGrpSpPr>
        <p:grpSpPr>
          <a:xfrm>
            <a:off x="4361688" y="1490472"/>
            <a:ext cx="3167894" cy="2496507"/>
            <a:chOff x="5865121" y="1456767"/>
            <a:chExt cx="3167894" cy="2496507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A511B25-370C-4AC2-8299-BBBCDFB4DC56}"/>
                </a:ext>
              </a:extLst>
            </p:cNvPr>
            <p:cNvGrpSpPr/>
            <p:nvPr/>
          </p:nvGrpSpPr>
          <p:grpSpPr>
            <a:xfrm>
              <a:off x="6182332" y="1456767"/>
              <a:ext cx="2568889" cy="2496507"/>
              <a:chOff x="6223543" y="1601240"/>
              <a:chExt cx="2568889" cy="2496507"/>
            </a:xfrm>
          </p:grpSpPr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766539C8-1009-4ADF-8580-445CB4A3945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470332" y="2001407"/>
                <a:ext cx="499735" cy="1616673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3" name="Freeform: Shape 92">
                <a:extLst>
                  <a:ext uri="{FF2B5EF4-FFF2-40B4-BE49-F238E27FC236}">
                    <a16:creationId xmlns:a16="http://schemas.microsoft.com/office/drawing/2014/main" id="{92CA0FD8-A624-48E8-B7E0-0297FFE6F9AD}"/>
                  </a:ext>
                </a:extLst>
              </p:cNvPr>
              <p:cNvSpPr/>
              <p:nvPr/>
            </p:nvSpPr>
            <p:spPr bwMode="auto">
              <a:xfrm>
                <a:off x="6470332" y="2003140"/>
                <a:ext cx="2237448" cy="365747"/>
              </a:xfrm>
              <a:custGeom>
                <a:avLst/>
                <a:gdLst>
                  <a:gd name="connsiteX0" fmla="*/ 0 w 2385572"/>
                  <a:gd name="connsiteY0" fmla="*/ 0 h 574282"/>
                  <a:gd name="connsiteX1" fmla="*/ 369115 w 2385572"/>
                  <a:gd name="connsiteY1" fmla="*/ 532701 h 574282"/>
                  <a:gd name="connsiteX2" fmla="*/ 2214693 w 2385572"/>
                  <a:gd name="connsiteY2" fmla="*/ 524312 h 574282"/>
                  <a:gd name="connsiteX3" fmla="*/ 2193721 w 2385572"/>
                  <a:gd name="connsiteY3" fmla="*/ 402672 h 574282"/>
                  <a:gd name="connsiteX0" fmla="*/ 0 w 2383942"/>
                  <a:gd name="connsiteY0" fmla="*/ 0 h 592177"/>
                  <a:gd name="connsiteX1" fmla="*/ 391975 w 2383942"/>
                  <a:gd name="connsiteY1" fmla="*/ 555561 h 592177"/>
                  <a:gd name="connsiteX2" fmla="*/ 2214693 w 2383942"/>
                  <a:gd name="connsiteY2" fmla="*/ 524312 h 592177"/>
                  <a:gd name="connsiteX3" fmla="*/ 2193721 w 2383942"/>
                  <a:gd name="connsiteY3" fmla="*/ 402672 h 592177"/>
                  <a:gd name="connsiteX0" fmla="*/ 0 w 2383942"/>
                  <a:gd name="connsiteY0" fmla="*/ 0 h 689394"/>
                  <a:gd name="connsiteX1" fmla="*/ 391975 w 2383942"/>
                  <a:gd name="connsiteY1" fmla="*/ 555561 h 689394"/>
                  <a:gd name="connsiteX2" fmla="*/ 2214693 w 2383942"/>
                  <a:gd name="connsiteY2" fmla="*/ 524312 h 689394"/>
                  <a:gd name="connsiteX3" fmla="*/ 2193721 w 2383942"/>
                  <a:gd name="connsiteY3" fmla="*/ 402672 h 689394"/>
                  <a:gd name="connsiteX0" fmla="*/ 0 w 2383942"/>
                  <a:gd name="connsiteY0" fmla="*/ 0 h 579561"/>
                  <a:gd name="connsiteX1" fmla="*/ 128159 w 2383942"/>
                  <a:gd name="connsiteY1" fmla="*/ 171519 h 579561"/>
                  <a:gd name="connsiteX2" fmla="*/ 391975 w 2383942"/>
                  <a:gd name="connsiteY2" fmla="*/ 555561 h 579561"/>
                  <a:gd name="connsiteX3" fmla="*/ 2214693 w 2383942"/>
                  <a:gd name="connsiteY3" fmla="*/ 524312 h 579561"/>
                  <a:gd name="connsiteX4" fmla="*/ 2193721 w 2383942"/>
                  <a:gd name="connsiteY4" fmla="*/ 402672 h 579561"/>
                  <a:gd name="connsiteX0" fmla="*/ 0 w 2383942"/>
                  <a:gd name="connsiteY0" fmla="*/ 0 h 560216"/>
                  <a:gd name="connsiteX1" fmla="*/ 128159 w 2383942"/>
                  <a:gd name="connsiteY1" fmla="*/ 171519 h 560216"/>
                  <a:gd name="connsiteX2" fmla="*/ 305324 w 2383942"/>
                  <a:gd name="connsiteY2" fmla="*/ 440125 h 560216"/>
                  <a:gd name="connsiteX3" fmla="*/ 391975 w 2383942"/>
                  <a:gd name="connsiteY3" fmla="*/ 555561 h 560216"/>
                  <a:gd name="connsiteX4" fmla="*/ 2214693 w 2383942"/>
                  <a:gd name="connsiteY4" fmla="*/ 524312 h 560216"/>
                  <a:gd name="connsiteX5" fmla="*/ 2193721 w 2383942"/>
                  <a:gd name="connsiteY5" fmla="*/ 402672 h 560216"/>
                  <a:gd name="connsiteX0" fmla="*/ 0 w 2366919"/>
                  <a:gd name="connsiteY0" fmla="*/ 0 h 556877"/>
                  <a:gd name="connsiteX1" fmla="*/ 128159 w 2366919"/>
                  <a:gd name="connsiteY1" fmla="*/ 171519 h 556877"/>
                  <a:gd name="connsiteX2" fmla="*/ 305324 w 2366919"/>
                  <a:gd name="connsiteY2" fmla="*/ 440125 h 556877"/>
                  <a:gd name="connsiteX3" fmla="*/ 632005 w 2366919"/>
                  <a:gd name="connsiteY3" fmla="*/ 551751 h 556877"/>
                  <a:gd name="connsiteX4" fmla="*/ 2214693 w 2366919"/>
                  <a:gd name="connsiteY4" fmla="*/ 524312 h 556877"/>
                  <a:gd name="connsiteX5" fmla="*/ 2193721 w 2366919"/>
                  <a:gd name="connsiteY5" fmla="*/ 402672 h 556877"/>
                  <a:gd name="connsiteX0" fmla="*/ 0 w 2362096"/>
                  <a:gd name="connsiteY0" fmla="*/ 0 h 550500"/>
                  <a:gd name="connsiteX1" fmla="*/ 128159 w 2362096"/>
                  <a:gd name="connsiteY1" fmla="*/ 171519 h 550500"/>
                  <a:gd name="connsiteX2" fmla="*/ 305324 w 2362096"/>
                  <a:gd name="connsiteY2" fmla="*/ 440125 h 550500"/>
                  <a:gd name="connsiteX3" fmla="*/ 700585 w 2362096"/>
                  <a:gd name="connsiteY3" fmla="*/ 544131 h 550500"/>
                  <a:gd name="connsiteX4" fmla="*/ 2214693 w 2362096"/>
                  <a:gd name="connsiteY4" fmla="*/ 524312 h 550500"/>
                  <a:gd name="connsiteX5" fmla="*/ 2193721 w 2362096"/>
                  <a:gd name="connsiteY5" fmla="*/ 402672 h 550500"/>
                  <a:gd name="connsiteX0" fmla="*/ 0 w 2348428"/>
                  <a:gd name="connsiteY0" fmla="*/ 0 h 669149"/>
                  <a:gd name="connsiteX1" fmla="*/ 128159 w 2348428"/>
                  <a:gd name="connsiteY1" fmla="*/ 171519 h 669149"/>
                  <a:gd name="connsiteX2" fmla="*/ 305324 w 2348428"/>
                  <a:gd name="connsiteY2" fmla="*/ 440125 h 669149"/>
                  <a:gd name="connsiteX3" fmla="*/ 896800 w 2348428"/>
                  <a:gd name="connsiteY3" fmla="*/ 667956 h 669149"/>
                  <a:gd name="connsiteX4" fmla="*/ 2214693 w 2348428"/>
                  <a:gd name="connsiteY4" fmla="*/ 524312 h 669149"/>
                  <a:gd name="connsiteX5" fmla="*/ 2193721 w 2348428"/>
                  <a:gd name="connsiteY5" fmla="*/ 402672 h 669149"/>
                  <a:gd name="connsiteX0" fmla="*/ 0 w 2344228"/>
                  <a:gd name="connsiteY0" fmla="*/ 0 h 603433"/>
                  <a:gd name="connsiteX1" fmla="*/ 128159 w 2344228"/>
                  <a:gd name="connsiteY1" fmla="*/ 171519 h 603433"/>
                  <a:gd name="connsiteX2" fmla="*/ 305324 w 2344228"/>
                  <a:gd name="connsiteY2" fmla="*/ 440125 h 603433"/>
                  <a:gd name="connsiteX3" fmla="*/ 957760 w 2344228"/>
                  <a:gd name="connsiteY3" fmla="*/ 601281 h 603433"/>
                  <a:gd name="connsiteX4" fmla="*/ 2214693 w 2344228"/>
                  <a:gd name="connsiteY4" fmla="*/ 524312 h 603433"/>
                  <a:gd name="connsiteX5" fmla="*/ 2193721 w 2344228"/>
                  <a:gd name="connsiteY5" fmla="*/ 402672 h 603433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56497"/>
                  <a:gd name="connsiteY0" fmla="*/ 0 h 588672"/>
                  <a:gd name="connsiteX1" fmla="*/ 128159 w 2356497"/>
                  <a:gd name="connsiteY1" fmla="*/ 171519 h 588672"/>
                  <a:gd name="connsiteX2" fmla="*/ 305324 w 2356497"/>
                  <a:gd name="connsiteY2" fmla="*/ 440125 h 588672"/>
                  <a:gd name="connsiteX3" fmla="*/ 780595 w 2356497"/>
                  <a:gd name="connsiteY3" fmla="*/ 586041 h 588672"/>
                  <a:gd name="connsiteX4" fmla="*/ 2214693 w 2356497"/>
                  <a:gd name="connsiteY4" fmla="*/ 524312 h 588672"/>
                  <a:gd name="connsiteX5" fmla="*/ 2193721 w 2356497"/>
                  <a:gd name="connsiteY5" fmla="*/ 402672 h 588672"/>
                  <a:gd name="connsiteX0" fmla="*/ 0 w 2354240"/>
                  <a:gd name="connsiteY0" fmla="*/ 0 h 637094"/>
                  <a:gd name="connsiteX1" fmla="*/ 128159 w 2354240"/>
                  <a:gd name="connsiteY1" fmla="*/ 171519 h 637094"/>
                  <a:gd name="connsiteX2" fmla="*/ 305324 w 2354240"/>
                  <a:gd name="connsiteY2" fmla="*/ 440125 h 637094"/>
                  <a:gd name="connsiteX3" fmla="*/ 812980 w 2354240"/>
                  <a:gd name="connsiteY3" fmla="*/ 635571 h 637094"/>
                  <a:gd name="connsiteX4" fmla="*/ 2214693 w 2354240"/>
                  <a:gd name="connsiteY4" fmla="*/ 524312 h 637094"/>
                  <a:gd name="connsiteX5" fmla="*/ 2193721 w 2354240"/>
                  <a:gd name="connsiteY5" fmla="*/ 402672 h 637094"/>
                  <a:gd name="connsiteX0" fmla="*/ 0 w 2354240"/>
                  <a:gd name="connsiteY0" fmla="*/ 0 h 609010"/>
                  <a:gd name="connsiteX1" fmla="*/ 128159 w 2354240"/>
                  <a:gd name="connsiteY1" fmla="*/ 171519 h 609010"/>
                  <a:gd name="connsiteX2" fmla="*/ 305324 w 2354240"/>
                  <a:gd name="connsiteY2" fmla="*/ 440125 h 609010"/>
                  <a:gd name="connsiteX3" fmla="*/ 812980 w 2354240"/>
                  <a:gd name="connsiteY3" fmla="*/ 606996 h 609010"/>
                  <a:gd name="connsiteX4" fmla="*/ 2214693 w 2354240"/>
                  <a:gd name="connsiteY4" fmla="*/ 524312 h 609010"/>
                  <a:gd name="connsiteX5" fmla="*/ 2193721 w 2354240"/>
                  <a:gd name="connsiteY5" fmla="*/ 402672 h 609010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63032"/>
                  <a:gd name="connsiteY0" fmla="*/ 0 h 616603"/>
                  <a:gd name="connsiteX1" fmla="*/ 128159 w 2363032"/>
                  <a:gd name="connsiteY1" fmla="*/ 171519 h 616603"/>
                  <a:gd name="connsiteX2" fmla="*/ 305324 w 2363032"/>
                  <a:gd name="connsiteY2" fmla="*/ 440125 h 616603"/>
                  <a:gd name="connsiteX3" fmla="*/ 812980 w 2363032"/>
                  <a:gd name="connsiteY3" fmla="*/ 606996 h 616603"/>
                  <a:gd name="connsiteX4" fmla="*/ 2214693 w 2363032"/>
                  <a:gd name="connsiteY4" fmla="*/ 602417 h 616603"/>
                  <a:gd name="connsiteX5" fmla="*/ 2193721 w 2363032"/>
                  <a:gd name="connsiteY5" fmla="*/ 402672 h 616603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214693"/>
                  <a:gd name="connsiteY0" fmla="*/ 0 h 627627"/>
                  <a:gd name="connsiteX1" fmla="*/ 128159 w 2214693"/>
                  <a:gd name="connsiteY1" fmla="*/ 171519 h 627627"/>
                  <a:gd name="connsiteX2" fmla="*/ 305324 w 2214693"/>
                  <a:gd name="connsiteY2" fmla="*/ 440125 h 627627"/>
                  <a:gd name="connsiteX3" fmla="*/ 812980 w 2214693"/>
                  <a:gd name="connsiteY3" fmla="*/ 606996 h 627627"/>
                  <a:gd name="connsiteX4" fmla="*/ 2214693 w 2214693"/>
                  <a:gd name="connsiteY4" fmla="*/ 602417 h 627627"/>
                  <a:gd name="connsiteX0" fmla="*/ 0 w 2214693"/>
                  <a:gd name="connsiteY0" fmla="*/ 0 h 617543"/>
                  <a:gd name="connsiteX1" fmla="*/ 128159 w 2214693"/>
                  <a:gd name="connsiteY1" fmla="*/ 171519 h 617543"/>
                  <a:gd name="connsiteX2" fmla="*/ 305324 w 2214693"/>
                  <a:gd name="connsiteY2" fmla="*/ 440125 h 617543"/>
                  <a:gd name="connsiteX3" fmla="*/ 812980 w 2214693"/>
                  <a:gd name="connsiteY3" fmla="*/ 606996 h 617543"/>
                  <a:gd name="connsiteX4" fmla="*/ 2214693 w 2214693"/>
                  <a:gd name="connsiteY4" fmla="*/ 602417 h 617543"/>
                  <a:gd name="connsiteX0" fmla="*/ 0 w 2228028"/>
                  <a:gd name="connsiteY0" fmla="*/ 0 h 629462"/>
                  <a:gd name="connsiteX1" fmla="*/ 128159 w 2228028"/>
                  <a:gd name="connsiteY1" fmla="*/ 171519 h 629462"/>
                  <a:gd name="connsiteX2" fmla="*/ 305324 w 2228028"/>
                  <a:gd name="connsiteY2" fmla="*/ 440125 h 629462"/>
                  <a:gd name="connsiteX3" fmla="*/ 812980 w 2228028"/>
                  <a:gd name="connsiteY3" fmla="*/ 606996 h 629462"/>
                  <a:gd name="connsiteX4" fmla="*/ 2228028 w 2228028"/>
                  <a:gd name="connsiteY4" fmla="*/ 629087 h 629462"/>
                  <a:gd name="connsiteX0" fmla="*/ 0 w 2228028"/>
                  <a:gd name="connsiteY0" fmla="*/ 0 h 634019"/>
                  <a:gd name="connsiteX1" fmla="*/ 128159 w 2228028"/>
                  <a:gd name="connsiteY1" fmla="*/ 171519 h 634019"/>
                  <a:gd name="connsiteX2" fmla="*/ 305324 w 2228028"/>
                  <a:gd name="connsiteY2" fmla="*/ 440125 h 634019"/>
                  <a:gd name="connsiteX3" fmla="*/ 822505 w 2228028"/>
                  <a:gd name="connsiteY3" fmla="*/ 616521 h 634019"/>
                  <a:gd name="connsiteX4" fmla="*/ 2228028 w 2228028"/>
                  <a:gd name="connsiteY4" fmla="*/ 629087 h 634019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52985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16 w 2228044"/>
                  <a:gd name="connsiteY0" fmla="*/ 0 h 629087"/>
                  <a:gd name="connsiteX1" fmla="*/ 128175 w 2228044"/>
                  <a:gd name="connsiteY1" fmla="*/ 171519 h 629087"/>
                  <a:gd name="connsiteX2" fmla="*/ 305340 w 2228044"/>
                  <a:gd name="connsiteY2" fmla="*/ 440125 h 629087"/>
                  <a:gd name="connsiteX3" fmla="*/ 835856 w 2228044"/>
                  <a:gd name="connsiteY3" fmla="*/ 603186 h 629087"/>
                  <a:gd name="connsiteX4" fmla="*/ 2228044 w 2228044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87519 w 2228028"/>
                  <a:gd name="connsiteY1" fmla="*/ 1969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37049 w 2228028"/>
                  <a:gd name="connsiteY1" fmla="*/ 19818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35804 w 2228028"/>
                  <a:gd name="connsiteY2" fmla="*/ 48330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42722"/>
                  <a:gd name="connsiteX1" fmla="*/ 161179 w 2228028"/>
                  <a:gd name="connsiteY1" fmla="*/ 227399 h 642722"/>
                  <a:gd name="connsiteX2" fmla="*/ 365014 w 2228028"/>
                  <a:gd name="connsiteY2" fmla="*/ 516325 h 642722"/>
                  <a:gd name="connsiteX3" fmla="*/ 877750 w 2228028"/>
                  <a:gd name="connsiteY3" fmla="*/ 636206 h 642722"/>
                  <a:gd name="connsiteX4" fmla="*/ 2228028 w 2228028"/>
                  <a:gd name="connsiteY4" fmla="*/ 629087 h 642722"/>
                  <a:gd name="connsiteX0" fmla="*/ 0 w 2228028"/>
                  <a:gd name="connsiteY0" fmla="*/ 0 h 653872"/>
                  <a:gd name="connsiteX1" fmla="*/ 161179 w 2228028"/>
                  <a:gd name="connsiteY1" fmla="*/ 227399 h 653872"/>
                  <a:gd name="connsiteX2" fmla="*/ 365014 w 2228028"/>
                  <a:gd name="connsiteY2" fmla="*/ 516325 h 653872"/>
                  <a:gd name="connsiteX3" fmla="*/ 898070 w 2228028"/>
                  <a:gd name="connsiteY3" fmla="*/ 648906 h 653872"/>
                  <a:gd name="connsiteX4" fmla="*/ 2228028 w 2228028"/>
                  <a:gd name="connsiteY4" fmla="*/ 629087 h 653872"/>
                  <a:gd name="connsiteX0" fmla="*/ 0 w 2228028"/>
                  <a:gd name="connsiteY0" fmla="*/ 0 h 678887"/>
                  <a:gd name="connsiteX1" fmla="*/ 161179 w 2228028"/>
                  <a:gd name="connsiteY1" fmla="*/ 227399 h 678887"/>
                  <a:gd name="connsiteX2" fmla="*/ 365014 w 2228028"/>
                  <a:gd name="connsiteY2" fmla="*/ 516325 h 678887"/>
                  <a:gd name="connsiteX3" fmla="*/ 928550 w 2228028"/>
                  <a:gd name="connsiteY3" fmla="*/ 675576 h 678887"/>
                  <a:gd name="connsiteX4" fmla="*/ 2228028 w 2228028"/>
                  <a:gd name="connsiteY4" fmla="*/ 629087 h 678887"/>
                  <a:gd name="connsiteX0" fmla="*/ 0 w 2228028"/>
                  <a:gd name="connsiteY0" fmla="*/ 0 h 675243"/>
                  <a:gd name="connsiteX1" fmla="*/ 161179 w 2228028"/>
                  <a:gd name="connsiteY1" fmla="*/ 227399 h 675243"/>
                  <a:gd name="connsiteX2" fmla="*/ 365014 w 2228028"/>
                  <a:gd name="connsiteY2" fmla="*/ 516325 h 675243"/>
                  <a:gd name="connsiteX3" fmla="*/ 939980 w 2228028"/>
                  <a:gd name="connsiteY3" fmla="*/ 671766 h 675243"/>
                  <a:gd name="connsiteX4" fmla="*/ 2228028 w 2228028"/>
                  <a:gd name="connsiteY4" fmla="*/ 629087 h 675243"/>
                  <a:gd name="connsiteX0" fmla="*/ 0 w 2228028"/>
                  <a:gd name="connsiteY0" fmla="*/ 0 h 672818"/>
                  <a:gd name="connsiteX1" fmla="*/ 161179 w 2228028"/>
                  <a:gd name="connsiteY1" fmla="*/ 227399 h 672818"/>
                  <a:gd name="connsiteX2" fmla="*/ 365014 w 2228028"/>
                  <a:gd name="connsiteY2" fmla="*/ 516325 h 672818"/>
                  <a:gd name="connsiteX3" fmla="*/ 939980 w 2228028"/>
                  <a:gd name="connsiteY3" fmla="*/ 671766 h 672818"/>
                  <a:gd name="connsiteX4" fmla="*/ 2228028 w 2228028"/>
                  <a:gd name="connsiteY4" fmla="*/ 629087 h 672818"/>
                  <a:gd name="connsiteX0" fmla="*/ 0 w 2254698"/>
                  <a:gd name="connsiteY0" fmla="*/ 0 h 687516"/>
                  <a:gd name="connsiteX1" fmla="*/ 161179 w 2254698"/>
                  <a:gd name="connsiteY1" fmla="*/ 227399 h 687516"/>
                  <a:gd name="connsiteX2" fmla="*/ 365014 w 2254698"/>
                  <a:gd name="connsiteY2" fmla="*/ 516325 h 687516"/>
                  <a:gd name="connsiteX3" fmla="*/ 939980 w 2254698"/>
                  <a:gd name="connsiteY3" fmla="*/ 671766 h 687516"/>
                  <a:gd name="connsiteX4" fmla="*/ 2254698 w 2254698"/>
                  <a:gd name="connsiteY4" fmla="*/ 683697 h 687516"/>
                  <a:gd name="connsiteX0" fmla="*/ 0 w 2235648"/>
                  <a:gd name="connsiteY0" fmla="*/ 0 h 684762"/>
                  <a:gd name="connsiteX1" fmla="*/ 161179 w 2235648"/>
                  <a:gd name="connsiteY1" fmla="*/ 227399 h 684762"/>
                  <a:gd name="connsiteX2" fmla="*/ 365014 w 2235648"/>
                  <a:gd name="connsiteY2" fmla="*/ 516325 h 684762"/>
                  <a:gd name="connsiteX3" fmla="*/ 939980 w 2235648"/>
                  <a:gd name="connsiteY3" fmla="*/ 671766 h 684762"/>
                  <a:gd name="connsiteX4" fmla="*/ 2235648 w 2235648"/>
                  <a:gd name="connsiteY4" fmla="*/ 677347 h 684762"/>
                  <a:gd name="connsiteX0" fmla="*/ 0 w 2235648"/>
                  <a:gd name="connsiteY0" fmla="*/ 0 h 691074"/>
                  <a:gd name="connsiteX1" fmla="*/ 161179 w 2235648"/>
                  <a:gd name="connsiteY1" fmla="*/ 227399 h 691074"/>
                  <a:gd name="connsiteX2" fmla="*/ 365014 w 2235648"/>
                  <a:gd name="connsiteY2" fmla="*/ 516325 h 691074"/>
                  <a:gd name="connsiteX3" fmla="*/ 939980 w 2235648"/>
                  <a:gd name="connsiteY3" fmla="*/ 671766 h 691074"/>
                  <a:gd name="connsiteX4" fmla="*/ 2235648 w 2235648"/>
                  <a:gd name="connsiteY4" fmla="*/ 690047 h 691074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00426 w 2235648"/>
                  <a:gd name="connsiteY2" fmla="*/ 565114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12684 w 2235648"/>
                  <a:gd name="connsiteY2" fmla="*/ 58180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4948"/>
                  <a:gd name="connsiteX1" fmla="*/ 161179 w 2235648"/>
                  <a:gd name="connsiteY1" fmla="*/ 227399 h 694948"/>
                  <a:gd name="connsiteX2" fmla="*/ 418132 w 2235648"/>
                  <a:gd name="connsiteY2" fmla="*/ 594644 h 694948"/>
                  <a:gd name="connsiteX3" fmla="*/ 939980 w 2235648"/>
                  <a:gd name="connsiteY3" fmla="*/ 671766 h 694948"/>
                  <a:gd name="connsiteX4" fmla="*/ 2235648 w 2235648"/>
                  <a:gd name="connsiteY4" fmla="*/ 690047 h 694948"/>
                  <a:gd name="connsiteX0" fmla="*/ 0 w 2235648"/>
                  <a:gd name="connsiteY0" fmla="*/ 0 h 726017"/>
                  <a:gd name="connsiteX1" fmla="*/ 161179 w 2235648"/>
                  <a:gd name="connsiteY1" fmla="*/ 227399 h 726017"/>
                  <a:gd name="connsiteX2" fmla="*/ 418132 w 2235648"/>
                  <a:gd name="connsiteY2" fmla="*/ 594644 h 726017"/>
                  <a:gd name="connsiteX3" fmla="*/ 971306 w 2235648"/>
                  <a:gd name="connsiteY3" fmla="*/ 723123 h 726017"/>
                  <a:gd name="connsiteX4" fmla="*/ 2235648 w 2235648"/>
                  <a:gd name="connsiteY4" fmla="*/ 690047 h 726017"/>
                  <a:gd name="connsiteX0" fmla="*/ 0 w 2235648"/>
                  <a:gd name="connsiteY0" fmla="*/ 0 h 745867"/>
                  <a:gd name="connsiteX1" fmla="*/ 161179 w 2235648"/>
                  <a:gd name="connsiteY1" fmla="*/ 227399 h 745867"/>
                  <a:gd name="connsiteX2" fmla="*/ 418132 w 2235648"/>
                  <a:gd name="connsiteY2" fmla="*/ 594644 h 745867"/>
                  <a:gd name="connsiteX3" fmla="*/ 984925 w 2235648"/>
                  <a:gd name="connsiteY3" fmla="*/ 743665 h 745867"/>
                  <a:gd name="connsiteX4" fmla="*/ 2235648 w 2235648"/>
                  <a:gd name="connsiteY4" fmla="*/ 690047 h 745867"/>
                  <a:gd name="connsiteX0" fmla="*/ 0 w 2235648"/>
                  <a:gd name="connsiteY0" fmla="*/ 0 h 758420"/>
                  <a:gd name="connsiteX1" fmla="*/ 161179 w 2235648"/>
                  <a:gd name="connsiteY1" fmla="*/ 227399 h 758420"/>
                  <a:gd name="connsiteX2" fmla="*/ 418132 w 2235648"/>
                  <a:gd name="connsiteY2" fmla="*/ 594644 h 758420"/>
                  <a:gd name="connsiteX3" fmla="*/ 1002631 w 2235648"/>
                  <a:gd name="connsiteY3" fmla="*/ 756504 h 758420"/>
                  <a:gd name="connsiteX4" fmla="*/ 2235648 w 2235648"/>
                  <a:gd name="connsiteY4" fmla="*/ 690047 h 758420"/>
                  <a:gd name="connsiteX0" fmla="*/ 0 w 2235648"/>
                  <a:gd name="connsiteY0" fmla="*/ 0 h 739625"/>
                  <a:gd name="connsiteX1" fmla="*/ 161179 w 2235648"/>
                  <a:gd name="connsiteY1" fmla="*/ 227399 h 739625"/>
                  <a:gd name="connsiteX2" fmla="*/ 418132 w 2235648"/>
                  <a:gd name="connsiteY2" fmla="*/ 594644 h 739625"/>
                  <a:gd name="connsiteX3" fmla="*/ 1053025 w 2235648"/>
                  <a:gd name="connsiteY3" fmla="*/ 737245 h 739625"/>
                  <a:gd name="connsiteX4" fmla="*/ 2235648 w 2235648"/>
                  <a:gd name="connsiteY4" fmla="*/ 690047 h 739625"/>
                  <a:gd name="connsiteX0" fmla="*/ 0 w 2271060"/>
                  <a:gd name="connsiteY0" fmla="*/ 0 h 743475"/>
                  <a:gd name="connsiteX1" fmla="*/ 161179 w 2271060"/>
                  <a:gd name="connsiteY1" fmla="*/ 227399 h 743475"/>
                  <a:gd name="connsiteX2" fmla="*/ 418132 w 2271060"/>
                  <a:gd name="connsiteY2" fmla="*/ 594644 h 743475"/>
                  <a:gd name="connsiteX3" fmla="*/ 1053025 w 2271060"/>
                  <a:gd name="connsiteY3" fmla="*/ 737245 h 743475"/>
                  <a:gd name="connsiteX4" fmla="*/ 2271060 w 2271060"/>
                  <a:gd name="connsiteY4" fmla="*/ 723429 h 743475"/>
                  <a:gd name="connsiteX0" fmla="*/ 0 w 2288766"/>
                  <a:gd name="connsiteY0" fmla="*/ 0 h 749709"/>
                  <a:gd name="connsiteX1" fmla="*/ 161179 w 2288766"/>
                  <a:gd name="connsiteY1" fmla="*/ 227399 h 749709"/>
                  <a:gd name="connsiteX2" fmla="*/ 418132 w 2288766"/>
                  <a:gd name="connsiteY2" fmla="*/ 594644 h 749709"/>
                  <a:gd name="connsiteX3" fmla="*/ 1053025 w 2288766"/>
                  <a:gd name="connsiteY3" fmla="*/ 737245 h 749709"/>
                  <a:gd name="connsiteX4" fmla="*/ 2288766 w 2288766"/>
                  <a:gd name="connsiteY4" fmla="*/ 746539 h 749709"/>
                  <a:gd name="connsiteX0" fmla="*/ 0 w 2288766"/>
                  <a:gd name="connsiteY0" fmla="*/ 0 h 746539"/>
                  <a:gd name="connsiteX1" fmla="*/ 161179 w 2288766"/>
                  <a:gd name="connsiteY1" fmla="*/ 227399 h 746539"/>
                  <a:gd name="connsiteX2" fmla="*/ 418132 w 2288766"/>
                  <a:gd name="connsiteY2" fmla="*/ 594644 h 746539"/>
                  <a:gd name="connsiteX3" fmla="*/ 1053025 w 2288766"/>
                  <a:gd name="connsiteY3" fmla="*/ 737245 h 746539"/>
                  <a:gd name="connsiteX4" fmla="*/ 2288766 w 2288766"/>
                  <a:gd name="connsiteY4" fmla="*/ 746539 h 746539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68360"/>
                  <a:gd name="connsiteX1" fmla="*/ 161179 w 2288766"/>
                  <a:gd name="connsiteY1" fmla="*/ 227399 h 768360"/>
                  <a:gd name="connsiteX2" fmla="*/ 419494 w 2288766"/>
                  <a:gd name="connsiteY2" fmla="*/ 584373 h 768360"/>
                  <a:gd name="connsiteX3" fmla="*/ 1063240 w 2288766"/>
                  <a:gd name="connsiteY3" fmla="*/ 759393 h 768360"/>
                  <a:gd name="connsiteX4" fmla="*/ 2288766 w 2288766"/>
                  <a:gd name="connsiteY4" fmla="*/ 746539 h 768360"/>
                  <a:gd name="connsiteX0" fmla="*/ 0 w 2288766"/>
                  <a:gd name="connsiteY0" fmla="*/ 0 h 785472"/>
                  <a:gd name="connsiteX1" fmla="*/ 161179 w 2288766"/>
                  <a:gd name="connsiteY1" fmla="*/ 227399 h 785472"/>
                  <a:gd name="connsiteX2" fmla="*/ 419494 w 2288766"/>
                  <a:gd name="connsiteY2" fmla="*/ 584373 h 785472"/>
                  <a:gd name="connsiteX3" fmla="*/ 1075498 w 2288766"/>
                  <a:gd name="connsiteY3" fmla="*/ 778652 h 785472"/>
                  <a:gd name="connsiteX4" fmla="*/ 2288766 w 2288766"/>
                  <a:gd name="connsiteY4" fmla="*/ 746539 h 785472"/>
                  <a:gd name="connsiteX0" fmla="*/ 0 w 2306472"/>
                  <a:gd name="connsiteY0" fmla="*/ 0 h 791979"/>
                  <a:gd name="connsiteX1" fmla="*/ 161179 w 2306472"/>
                  <a:gd name="connsiteY1" fmla="*/ 227399 h 791979"/>
                  <a:gd name="connsiteX2" fmla="*/ 419494 w 2306472"/>
                  <a:gd name="connsiteY2" fmla="*/ 584373 h 791979"/>
                  <a:gd name="connsiteX3" fmla="*/ 1075498 w 2306472"/>
                  <a:gd name="connsiteY3" fmla="*/ 778652 h 791979"/>
                  <a:gd name="connsiteX4" fmla="*/ 2306472 w 2306472"/>
                  <a:gd name="connsiteY4" fmla="*/ 777353 h 791979"/>
                  <a:gd name="connsiteX0" fmla="*/ 0 w 2306472"/>
                  <a:gd name="connsiteY0" fmla="*/ 0 h 778652"/>
                  <a:gd name="connsiteX1" fmla="*/ 161179 w 2306472"/>
                  <a:gd name="connsiteY1" fmla="*/ 227399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6472"/>
                  <a:gd name="connsiteY0" fmla="*/ 0 h 778652"/>
                  <a:gd name="connsiteX1" fmla="*/ 81502 w 2306472"/>
                  <a:gd name="connsiteY1" fmla="*/ 271694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1358 h 770381"/>
                  <a:gd name="connsiteX1" fmla="*/ 75373 w 2300343"/>
                  <a:gd name="connsiteY1" fmla="*/ 263423 h 770381"/>
                  <a:gd name="connsiteX2" fmla="*/ 413365 w 2300343"/>
                  <a:gd name="connsiteY2" fmla="*/ 576102 h 770381"/>
                  <a:gd name="connsiteX3" fmla="*/ 1069369 w 2300343"/>
                  <a:gd name="connsiteY3" fmla="*/ 770381 h 770381"/>
                  <a:gd name="connsiteX4" fmla="*/ 2300343 w 2300343"/>
                  <a:gd name="connsiteY4" fmla="*/ 769082 h 770381"/>
                  <a:gd name="connsiteX0" fmla="*/ 0 w 2300343"/>
                  <a:gd name="connsiteY0" fmla="*/ 121091 h 890114"/>
                  <a:gd name="connsiteX1" fmla="*/ 75373 w 2300343"/>
                  <a:gd name="connsiteY1" fmla="*/ 383156 h 890114"/>
                  <a:gd name="connsiteX2" fmla="*/ 413365 w 2300343"/>
                  <a:gd name="connsiteY2" fmla="*/ 695835 h 890114"/>
                  <a:gd name="connsiteX3" fmla="*/ 1069369 w 2300343"/>
                  <a:gd name="connsiteY3" fmla="*/ 890114 h 890114"/>
                  <a:gd name="connsiteX4" fmla="*/ 2300343 w 2300343"/>
                  <a:gd name="connsiteY4" fmla="*/ 888815 h 890114"/>
                  <a:gd name="connsiteX0" fmla="*/ 0 w 2300343"/>
                  <a:gd name="connsiteY0" fmla="*/ 0 h 769023"/>
                  <a:gd name="connsiteX1" fmla="*/ 98152 w 2300343"/>
                  <a:gd name="connsiteY1" fmla="*/ 74233 h 769023"/>
                  <a:gd name="connsiteX2" fmla="*/ 75373 w 2300343"/>
                  <a:gd name="connsiteY2" fmla="*/ 262065 h 769023"/>
                  <a:gd name="connsiteX3" fmla="*/ 413365 w 2300343"/>
                  <a:gd name="connsiteY3" fmla="*/ 574744 h 769023"/>
                  <a:gd name="connsiteX4" fmla="*/ 1069369 w 2300343"/>
                  <a:gd name="connsiteY4" fmla="*/ 769023 h 769023"/>
                  <a:gd name="connsiteX5" fmla="*/ 2300343 w 2300343"/>
                  <a:gd name="connsiteY5" fmla="*/ 767724 h 769023"/>
                  <a:gd name="connsiteX0" fmla="*/ 44074 w 2246265"/>
                  <a:gd name="connsiteY0" fmla="*/ 0 h 694790"/>
                  <a:gd name="connsiteX1" fmla="*/ 21295 w 2246265"/>
                  <a:gd name="connsiteY1" fmla="*/ 187832 h 694790"/>
                  <a:gd name="connsiteX2" fmla="*/ 359287 w 2246265"/>
                  <a:gd name="connsiteY2" fmla="*/ 500511 h 694790"/>
                  <a:gd name="connsiteX3" fmla="*/ 1015291 w 2246265"/>
                  <a:gd name="connsiteY3" fmla="*/ 694790 h 694790"/>
                  <a:gd name="connsiteX4" fmla="*/ 2246265 w 2246265"/>
                  <a:gd name="connsiteY4" fmla="*/ 693491 h 694790"/>
                  <a:gd name="connsiteX0" fmla="*/ 0 w 2312512"/>
                  <a:gd name="connsiteY0" fmla="*/ 0 h 779529"/>
                  <a:gd name="connsiteX1" fmla="*/ 87542 w 2312512"/>
                  <a:gd name="connsiteY1" fmla="*/ 272571 h 779529"/>
                  <a:gd name="connsiteX2" fmla="*/ 425534 w 2312512"/>
                  <a:gd name="connsiteY2" fmla="*/ 585250 h 779529"/>
                  <a:gd name="connsiteX3" fmla="*/ 1081538 w 2312512"/>
                  <a:gd name="connsiteY3" fmla="*/ 779529 h 779529"/>
                  <a:gd name="connsiteX4" fmla="*/ 2312512 w 2312512"/>
                  <a:gd name="connsiteY4" fmla="*/ 778230 h 779529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91235"/>
                  <a:gd name="connsiteX1" fmla="*/ 90607 w 2306383"/>
                  <a:gd name="connsiteY1" fmla="*/ 279311 h 791235"/>
                  <a:gd name="connsiteX2" fmla="*/ 424512 w 2306383"/>
                  <a:gd name="connsiteY2" fmla="*/ 644953 h 791235"/>
                  <a:gd name="connsiteX3" fmla="*/ 1075409 w 2306383"/>
                  <a:gd name="connsiteY3" fmla="*/ 781455 h 791235"/>
                  <a:gd name="connsiteX4" fmla="*/ 2306383 w 2306383"/>
                  <a:gd name="connsiteY4" fmla="*/ 780156 h 791235"/>
                  <a:gd name="connsiteX0" fmla="*/ 0 w 2306383"/>
                  <a:gd name="connsiteY0" fmla="*/ 0 h 789667"/>
                  <a:gd name="connsiteX1" fmla="*/ 90607 w 2306383"/>
                  <a:gd name="connsiteY1" fmla="*/ 279311 h 789667"/>
                  <a:gd name="connsiteX2" fmla="*/ 534832 w 2306383"/>
                  <a:gd name="connsiteY2" fmla="*/ 666138 h 789667"/>
                  <a:gd name="connsiteX3" fmla="*/ 1075409 w 2306383"/>
                  <a:gd name="connsiteY3" fmla="*/ 781455 h 789667"/>
                  <a:gd name="connsiteX4" fmla="*/ 2306383 w 2306383"/>
                  <a:gd name="connsiteY4" fmla="*/ 780156 h 789667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09224 w 2306383"/>
                  <a:gd name="connsiteY3" fmla="*/ 618717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5854 w 2306383"/>
                  <a:gd name="connsiteY2" fmla="*/ 45332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17316 w 2306383"/>
                  <a:gd name="connsiteY2" fmla="*/ 259132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55452 w 2306383"/>
                  <a:gd name="connsiteY2" fmla="*/ 20520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186202 w 2306383"/>
                  <a:gd name="connsiteY2" fmla="*/ 392661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16953 w 2306383"/>
                  <a:gd name="connsiteY2" fmla="*/ 336168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04695 w 2306383"/>
                  <a:gd name="connsiteY2" fmla="*/ 373402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367736 w 2306383"/>
                  <a:gd name="connsiteY2" fmla="*/ 52641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72609 w 2306383"/>
                  <a:gd name="connsiteY2" fmla="*/ 445524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95763 w 2306383"/>
                  <a:gd name="connsiteY2" fmla="*/ 398018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1640 w 2306383"/>
                  <a:gd name="connsiteY2" fmla="*/ 359500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2461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1177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1935 w 2306383"/>
                  <a:gd name="connsiteY3" fmla="*/ 341304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4659 w 2306383"/>
                  <a:gd name="connsiteY3" fmla="*/ 346440 h 780156"/>
                  <a:gd name="connsiteX4" fmla="*/ 2306383 w 2306383"/>
                  <a:gd name="connsiteY4" fmla="*/ 780156 h 780156"/>
                  <a:gd name="connsiteX0" fmla="*/ 0 w 1334659"/>
                  <a:gd name="connsiteY0" fmla="*/ 0 h 346440"/>
                  <a:gd name="connsiteX1" fmla="*/ 90607 w 1334659"/>
                  <a:gd name="connsiteY1" fmla="*/ 279311 h 346440"/>
                  <a:gd name="connsiteX2" fmla="*/ 525726 w 1334659"/>
                  <a:gd name="connsiteY2" fmla="*/ 340241 h 346440"/>
                  <a:gd name="connsiteX3" fmla="*/ 1334659 w 1334659"/>
                  <a:gd name="connsiteY3" fmla="*/ 346440 h 346440"/>
                  <a:gd name="connsiteX0" fmla="*/ 0 w 2292135"/>
                  <a:gd name="connsiteY0" fmla="*/ 0 h 352860"/>
                  <a:gd name="connsiteX1" fmla="*/ 90607 w 2292135"/>
                  <a:gd name="connsiteY1" fmla="*/ 279311 h 352860"/>
                  <a:gd name="connsiteX2" fmla="*/ 525726 w 2292135"/>
                  <a:gd name="connsiteY2" fmla="*/ 340241 h 352860"/>
                  <a:gd name="connsiteX3" fmla="*/ 2292135 w 2292135"/>
                  <a:gd name="connsiteY3" fmla="*/ 352860 h 352860"/>
                  <a:gd name="connsiteX0" fmla="*/ 0 w 2318013"/>
                  <a:gd name="connsiteY0" fmla="*/ 0 h 342292"/>
                  <a:gd name="connsiteX1" fmla="*/ 90607 w 2318013"/>
                  <a:gd name="connsiteY1" fmla="*/ 279311 h 342292"/>
                  <a:gd name="connsiteX2" fmla="*/ 525726 w 2318013"/>
                  <a:gd name="connsiteY2" fmla="*/ 340241 h 342292"/>
                  <a:gd name="connsiteX3" fmla="*/ 2318013 w 2318013"/>
                  <a:gd name="connsiteY3" fmla="*/ 328465 h 342292"/>
                  <a:gd name="connsiteX0" fmla="*/ 0 w 2326185"/>
                  <a:gd name="connsiteY0" fmla="*/ 0 h 342588"/>
                  <a:gd name="connsiteX1" fmla="*/ 90607 w 2326185"/>
                  <a:gd name="connsiteY1" fmla="*/ 279311 h 342588"/>
                  <a:gd name="connsiteX2" fmla="*/ 525726 w 2326185"/>
                  <a:gd name="connsiteY2" fmla="*/ 340241 h 342588"/>
                  <a:gd name="connsiteX3" fmla="*/ 2326185 w 2326185"/>
                  <a:gd name="connsiteY3" fmla="*/ 342588 h 342588"/>
                  <a:gd name="connsiteX0" fmla="*/ 0 w 2331633"/>
                  <a:gd name="connsiteY0" fmla="*/ 0 h 352859"/>
                  <a:gd name="connsiteX1" fmla="*/ 96055 w 2331633"/>
                  <a:gd name="connsiteY1" fmla="*/ 289582 h 352859"/>
                  <a:gd name="connsiteX2" fmla="*/ 531174 w 2331633"/>
                  <a:gd name="connsiteY2" fmla="*/ 350512 h 352859"/>
                  <a:gd name="connsiteX3" fmla="*/ 2331633 w 2331633"/>
                  <a:gd name="connsiteY3" fmla="*/ 352859 h 352859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4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5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414684"/>
                  <a:gd name="connsiteX1" fmla="*/ 164155 w 2331633"/>
                  <a:gd name="connsiteY1" fmla="*/ 380740 h 414684"/>
                  <a:gd name="connsiteX2" fmla="*/ 531175 w 2331633"/>
                  <a:gd name="connsiteY2" fmla="*/ 362067 h 414684"/>
                  <a:gd name="connsiteX3" fmla="*/ 2331633 w 2331633"/>
                  <a:gd name="connsiteY3" fmla="*/ 364414 h 414684"/>
                  <a:gd name="connsiteX0" fmla="*/ 0 w 2331633"/>
                  <a:gd name="connsiteY0" fmla="*/ 0 h 485832"/>
                  <a:gd name="connsiteX1" fmla="*/ 138277 w 2331633"/>
                  <a:gd name="connsiteY1" fmla="*/ 462911 h 485832"/>
                  <a:gd name="connsiteX2" fmla="*/ 531175 w 2331633"/>
                  <a:gd name="connsiteY2" fmla="*/ 362067 h 485832"/>
                  <a:gd name="connsiteX3" fmla="*/ 2331633 w 2331633"/>
                  <a:gd name="connsiteY3" fmla="*/ 364414 h 485832"/>
                  <a:gd name="connsiteX0" fmla="*/ 0 w 2331633"/>
                  <a:gd name="connsiteY0" fmla="*/ 0 h 484665"/>
                  <a:gd name="connsiteX1" fmla="*/ 141001 w 2331633"/>
                  <a:gd name="connsiteY1" fmla="*/ 461627 h 484665"/>
                  <a:gd name="connsiteX2" fmla="*/ 531175 w 2331633"/>
                  <a:gd name="connsiteY2" fmla="*/ 362067 h 484665"/>
                  <a:gd name="connsiteX3" fmla="*/ 2331633 w 2331633"/>
                  <a:gd name="connsiteY3" fmla="*/ 364414 h 484665"/>
                  <a:gd name="connsiteX0" fmla="*/ 0 w 2331633"/>
                  <a:gd name="connsiteY0" fmla="*/ 0 h 500511"/>
                  <a:gd name="connsiteX1" fmla="*/ 147130 w 2331633"/>
                  <a:gd name="connsiteY1" fmla="*/ 478960 h 500511"/>
                  <a:gd name="connsiteX2" fmla="*/ 531175 w 2331633"/>
                  <a:gd name="connsiteY2" fmla="*/ 362067 h 500511"/>
                  <a:gd name="connsiteX3" fmla="*/ 2331633 w 2331633"/>
                  <a:gd name="connsiteY3" fmla="*/ 364414 h 500511"/>
                  <a:gd name="connsiteX0" fmla="*/ 0 w 2331633"/>
                  <a:gd name="connsiteY0" fmla="*/ 0 h 520332"/>
                  <a:gd name="connsiteX1" fmla="*/ 147130 w 2331633"/>
                  <a:gd name="connsiteY1" fmla="*/ 478960 h 520332"/>
                  <a:gd name="connsiteX2" fmla="*/ 666011 w 2331633"/>
                  <a:gd name="connsiteY2" fmla="*/ 491102 h 520332"/>
                  <a:gd name="connsiteX3" fmla="*/ 2331633 w 2331633"/>
                  <a:gd name="connsiteY3" fmla="*/ 364414 h 520332"/>
                  <a:gd name="connsiteX0" fmla="*/ 0 w 2331633"/>
                  <a:gd name="connsiteY0" fmla="*/ 0 h 533720"/>
                  <a:gd name="connsiteX1" fmla="*/ 147130 w 2331633"/>
                  <a:gd name="connsiteY1" fmla="*/ 478960 h 533720"/>
                  <a:gd name="connsiteX2" fmla="*/ 696656 w 2331633"/>
                  <a:gd name="connsiteY2" fmla="*/ 525768 h 533720"/>
                  <a:gd name="connsiteX3" fmla="*/ 2331633 w 2331633"/>
                  <a:gd name="connsiteY3" fmla="*/ 364414 h 533720"/>
                  <a:gd name="connsiteX0" fmla="*/ 0 w 2331633"/>
                  <a:gd name="connsiteY0" fmla="*/ 0 h 524017"/>
                  <a:gd name="connsiteX1" fmla="*/ 147130 w 2331633"/>
                  <a:gd name="connsiteY1" fmla="*/ 478960 h 524017"/>
                  <a:gd name="connsiteX2" fmla="*/ 719129 w 2331633"/>
                  <a:gd name="connsiteY2" fmla="*/ 502657 h 524017"/>
                  <a:gd name="connsiteX3" fmla="*/ 2331633 w 2331633"/>
                  <a:gd name="connsiteY3" fmla="*/ 364414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3492"/>
                  <a:gd name="connsiteX1" fmla="*/ 147130 w 2358192"/>
                  <a:gd name="connsiteY1" fmla="*/ 478960 h 533492"/>
                  <a:gd name="connsiteX2" fmla="*/ 719129 w 2358192"/>
                  <a:gd name="connsiteY2" fmla="*/ 518064 h 533492"/>
                  <a:gd name="connsiteX3" fmla="*/ 2358192 w 2358192"/>
                  <a:gd name="connsiteY3" fmla="*/ 497300 h 533492"/>
                  <a:gd name="connsiteX0" fmla="*/ 0 w 2358192"/>
                  <a:gd name="connsiteY0" fmla="*/ 0 h 527480"/>
                  <a:gd name="connsiteX1" fmla="*/ 147130 w 2358192"/>
                  <a:gd name="connsiteY1" fmla="*/ 478960 h 527480"/>
                  <a:gd name="connsiteX2" fmla="*/ 719129 w 2358192"/>
                  <a:gd name="connsiteY2" fmla="*/ 518064 h 527480"/>
                  <a:gd name="connsiteX3" fmla="*/ 2358192 w 2358192"/>
                  <a:gd name="connsiteY3" fmla="*/ 497300 h 527480"/>
                  <a:gd name="connsiteX0" fmla="*/ 0 w 2358192"/>
                  <a:gd name="connsiteY0" fmla="*/ 0 h 524323"/>
                  <a:gd name="connsiteX1" fmla="*/ 147130 w 2358192"/>
                  <a:gd name="connsiteY1" fmla="*/ 478960 h 524323"/>
                  <a:gd name="connsiteX2" fmla="*/ 719129 w 2358192"/>
                  <a:gd name="connsiteY2" fmla="*/ 518064 h 524323"/>
                  <a:gd name="connsiteX3" fmla="*/ 2358192 w 2358192"/>
                  <a:gd name="connsiteY3" fmla="*/ 497300 h 524323"/>
                  <a:gd name="connsiteX0" fmla="*/ 0 w 2358192"/>
                  <a:gd name="connsiteY0" fmla="*/ 0 h 520502"/>
                  <a:gd name="connsiteX1" fmla="*/ 147130 w 2358192"/>
                  <a:gd name="connsiteY1" fmla="*/ 478960 h 520502"/>
                  <a:gd name="connsiteX2" fmla="*/ 719129 w 2358192"/>
                  <a:gd name="connsiteY2" fmla="*/ 518064 h 520502"/>
                  <a:gd name="connsiteX3" fmla="*/ 2358192 w 2358192"/>
                  <a:gd name="connsiteY3" fmla="*/ 497300 h 520502"/>
                  <a:gd name="connsiteX0" fmla="*/ 0 w 2358192"/>
                  <a:gd name="connsiteY0" fmla="*/ 0 h 535586"/>
                  <a:gd name="connsiteX1" fmla="*/ 147130 w 2358192"/>
                  <a:gd name="connsiteY1" fmla="*/ 478960 h 535586"/>
                  <a:gd name="connsiteX2" fmla="*/ 719129 w 2358192"/>
                  <a:gd name="connsiteY2" fmla="*/ 518064 h 535586"/>
                  <a:gd name="connsiteX3" fmla="*/ 2358192 w 2358192"/>
                  <a:gd name="connsiteY3" fmla="*/ 497300 h 535586"/>
                  <a:gd name="connsiteX0" fmla="*/ 0 w 2358192"/>
                  <a:gd name="connsiteY0" fmla="*/ 0 h 522775"/>
                  <a:gd name="connsiteX1" fmla="*/ 147130 w 2358192"/>
                  <a:gd name="connsiteY1" fmla="*/ 478960 h 522775"/>
                  <a:gd name="connsiteX2" fmla="*/ 719129 w 2358192"/>
                  <a:gd name="connsiteY2" fmla="*/ 518064 h 522775"/>
                  <a:gd name="connsiteX3" fmla="*/ 2358192 w 2358192"/>
                  <a:gd name="connsiteY3" fmla="*/ 497300 h 522775"/>
                  <a:gd name="connsiteX0" fmla="*/ 0 w 2358192"/>
                  <a:gd name="connsiteY0" fmla="*/ 0 h 529081"/>
                  <a:gd name="connsiteX1" fmla="*/ 147130 w 2358192"/>
                  <a:gd name="connsiteY1" fmla="*/ 478960 h 529081"/>
                  <a:gd name="connsiteX2" fmla="*/ 719129 w 2358192"/>
                  <a:gd name="connsiteY2" fmla="*/ 518064 h 529081"/>
                  <a:gd name="connsiteX3" fmla="*/ 2358192 w 2358192"/>
                  <a:gd name="connsiteY3" fmla="*/ 497300 h 529081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3870"/>
                  <a:gd name="connsiteX1" fmla="*/ 147130 w 2358192"/>
                  <a:gd name="connsiteY1" fmla="*/ 478960 h 543870"/>
                  <a:gd name="connsiteX2" fmla="*/ 719129 w 2358192"/>
                  <a:gd name="connsiteY2" fmla="*/ 541175 h 543870"/>
                  <a:gd name="connsiteX3" fmla="*/ 2358192 w 2358192"/>
                  <a:gd name="connsiteY3" fmla="*/ 497300 h 543870"/>
                  <a:gd name="connsiteX0" fmla="*/ 0 w 2358192"/>
                  <a:gd name="connsiteY0" fmla="*/ 0 h 553988"/>
                  <a:gd name="connsiteX1" fmla="*/ 147130 w 2358192"/>
                  <a:gd name="connsiteY1" fmla="*/ 478960 h 553988"/>
                  <a:gd name="connsiteX2" fmla="*/ 719129 w 2358192"/>
                  <a:gd name="connsiteY2" fmla="*/ 541175 h 553988"/>
                  <a:gd name="connsiteX3" fmla="*/ 2358192 w 2358192"/>
                  <a:gd name="connsiteY3" fmla="*/ 497300 h 553988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497300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56688"/>
                  <a:gd name="connsiteX1" fmla="*/ 147130 w 2358192"/>
                  <a:gd name="connsiteY1" fmla="*/ 478960 h 556688"/>
                  <a:gd name="connsiteX2" fmla="*/ 719129 w 2358192"/>
                  <a:gd name="connsiteY2" fmla="*/ 541175 h 556688"/>
                  <a:gd name="connsiteX3" fmla="*/ 2358192 w 2358192"/>
                  <a:gd name="connsiteY3" fmla="*/ 537744 h 556688"/>
                  <a:gd name="connsiteX0" fmla="*/ 0 w 2358192"/>
                  <a:gd name="connsiteY0" fmla="*/ 0 h 565339"/>
                  <a:gd name="connsiteX1" fmla="*/ 147130 w 2358192"/>
                  <a:gd name="connsiteY1" fmla="*/ 478960 h 565339"/>
                  <a:gd name="connsiteX2" fmla="*/ 719129 w 2358192"/>
                  <a:gd name="connsiteY2" fmla="*/ 541175 h 565339"/>
                  <a:gd name="connsiteX3" fmla="*/ 2358192 w 2358192"/>
                  <a:gd name="connsiteY3" fmla="*/ 537744 h 565339"/>
                  <a:gd name="connsiteX0" fmla="*/ 0 w 2358192"/>
                  <a:gd name="connsiteY0" fmla="*/ 0 h 572671"/>
                  <a:gd name="connsiteX1" fmla="*/ 147130 w 2358192"/>
                  <a:gd name="connsiteY1" fmla="*/ 478960 h 572671"/>
                  <a:gd name="connsiteX2" fmla="*/ 738536 w 2358192"/>
                  <a:gd name="connsiteY2" fmla="*/ 555620 h 572671"/>
                  <a:gd name="connsiteX3" fmla="*/ 2358192 w 2358192"/>
                  <a:gd name="connsiteY3" fmla="*/ 537744 h 572671"/>
                  <a:gd name="connsiteX0" fmla="*/ 0 w 2358192"/>
                  <a:gd name="connsiteY0" fmla="*/ 0 h 584319"/>
                  <a:gd name="connsiteX1" fmla="*/ 147130 w 2358192"/>
                  <a:gd name="connsiteY1" fmla="*/ 478960 h 584319"/>
                  <a:gd name="connsiteX2" fmla="*/ 777353 w 2358192"/>
                  <a:gd name="connsiteY2" fmla="*/ 574879 h 584319"/>
                  <a:gd name="connsiteX3" fmla="*/ 2358192 w 2358192"/>
                  <a:gd name="connsiteY3" fmla="*/ 537744 h 584319"/>
                  <a:gd name="connsiteX0" fmla="*/ 0 w 2358192"/>
                  <a:gd name="connsiteY0" fmla="*/ 0 h 589668"/>
                  <a:gd name="connsiteX1" fmla="*/ 147130 w 2358192"/>
                  <a:gd name="connsiteY1" fmla="*/ 478960 h 589668"/>
                  <a:gd name="connsiteX2" fmla="*/ 793697 w 2358192"/>
                  <a:gd name="connsiteY2" fmla="*/ 582582 h 589668"/>
                  <a:gd name="connsiteX3" fmla="*/ 2358192 w 2358192"/>
                  <a:gd name="connsiteY3" fmla="*/ 537744 h 589668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74536"/>
                  <a:gd name="connsiteY0" fmla="*/ 0 h 612212"/>
                  <a:gd name="connsiteX1" fmla="*/ 147130 w 2374536"/>
                  <a:gd name="connsiteY1" fmla="*/ 478960 h 612212"/>
                  <a:gd name="connsiteX2" fmla="*/ 819235 w 2374536"/>
                  <a:gd name="connsiteY2" fmla="*/ 593174 h 612212"/>
                  <a:gd name="connsiteX3" fmla="*/ 2374536 w 2374536"/>
                  <a:gd name="connsiteY3" fmla="*/ 612212 h 61221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819235 w 2370450"/>
                  <a:gd name="connsiteY2" fmla="*/ 593174 h 604508"/>
                  <a:gd name="connsiteX3" fmla="*/ 2370450 w 2370450"/>
                  <a:gd name="connsiteY3" fmla="*/ 604508 h 604508"/>
                  <a:gd name="connsiteX0" fmla="*/ 0 w 2370450"/>
                  <a:gd name="connsiteY0" fmla="*/ 0 h 620272"/>
                  <a:gd name="connsiteX1" fmla="*/ 147130 w 2370450"/>
                  <a:gd name="connsiteY1" fmla="*/ 478960 h 620272"/>
                  <a:gd name="connsiteX2" fmla="*/ 691208 w 2370450"/>
                  <a:gd name="connsiteY2" fmla="*/ 618853 h 620272"/>
                  <a:gd name="connsiteX3" fmla="*/ 2370450 w 2370450"/>
                  <a:gd name="connsiteY3" fmla="*/ 604508 h 62027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14150 w 2370450"/>
                  <a:gd name="connsiteY2" fmla="*/ 591890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71353 w 2370450"/>
                  <a:gd name="connsiteY2" fmla="*/ 58932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2249 w 2370450"/>
                  <a:gd name="connsiteY2" fmla="*/ 580335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8026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2578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6448"/>
                  <a:gd name="connsiteX1" fmla="*/ 152578 w 2370450"/>
                  <a:gd name="connsiteY1" fmla="*/ 477676 h 606448"/>
                  <a:gd name="connsiteX2" fmla="*/ 584973 w 2370450"/>
                  <a:gd name="connsiteY2" fmla="*/ 595742 h 606448"/>
                  <a:gd name="connsiteX3" fmla="*/ 2370450 w 2370450"/>
                  <a:gd name="connsiteY3" fmla="*/ 604508 h 606448"/>
                  <a:gd name="connsiteX0" fmla="*/ 0 w 2370450"/>
                  <a:gd name="connsiteY0" fmla="*/ 0 h 620524"/>
                  <a:gd name="connsiteX1" fmla="*/ 152578 w 2370450"/>
                  <a:gd name="connsiteY1" fmla="*/ 477676 h 620524"/>
                  <a:gd name="connsiteX2" fmla="*/ 593941 w 2370450"/>
                  <a:gd name="connsiteY2" fmla="*/ 615064 h 620524"/>
                  <a:gd name="connsiteX3" fmla="*/ 2370450 w 2370450"/>
                  <a:gd name="connsiteY3" fmla="*/ 604508 h 620524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7761"/>
                  <a:gd name="connsiteX1" fmla="*/ 148735 w 2370450"/>
                  <a:gd name="connsiteY1" fmla="*/ 460767 h 617761"/>
                  <a:gd name="connsiteX2" fmla="*/ 593941 w 2370450"/>
                  <a:gd name="connsiteY2" fmla="*/ 615064 h 617761"/>
                  <a:gd name="connsiteX3" fmla="*/ 2370450 w 2370450"/>
                  <a:gd name="connsiteY3" fmla="*/ 604508 h 617761"/>
                  <a:gd name="connsiteX0" fmla="*/ 0 w 2370450"/>
                  <a:gd name="connsiteY0" fmla="*/ 0 h 610484"/>
                  <a:gd name="connsiteX1" fmla="*/ 148735 w 2370450"/>
                  <a:gd name="connsiteY1" fmla="*/ 460767 h 610484"/>
                  <a:gd name="connsiteX2" fmla="*/ 605471 w 2370450"/>
                  <a:gd name="connsiteY2" fmla="*/ 606610 h 610484"/>
                  <a:gd name="connsiteX3" fmla="*/ 2370450 w 2370450"/>
                  <a:gd name="connsiteY3" fmla="*/ 604508 h 610484"/>
                  <a:gd name="connsiteX0" fmla="*/ 0 w 2370450"/>
                  <a:gd name="connsiteY0" fmla="*/ 0 h 606610"/>
                  <a:gd name="connsiteX1" fmla="*/ 148735 w 2370450"/>
                  <a:gd name="connsiteY1" fmla="*/ 460767 h 606610"/>
                  <a:gd name="connsiteX2" fmla="*/ 605471 w 2370450"/>
                  <a:gd name="connsiteY2" fmla="*/ 606610 h 606610"/>
                  <a:gd name="connsiteX3" fmla="*/ 2370450 w 2370450"/>
                  <a:gd name="connsiteY3" fmla="*/ 604508 h 606610"/>
                  <a:gd name="connsiteX0" fmla="*/ 0 w 2370450"/>
                  <a:gd name="connsiteY0" fmla="*/ 0 h 608448"/>
                  <a:gd name="connsiteX1" fmla="*/ 148735 w 2370450"/>
                  <a:gd name="connsiteY1" fmla="*/ 460767 h 608448"/>
                  <a:gd name="connsiteX2" fmla="*/ 605471 w 2370450"/>
                  <a:gd name="connsiteY2" fmla="*/ 606610 h 608448"/>
                  <a:gd name="connsiteX3" fmla="*/ 2370450 w 2370450"/>
                  <a:gd name="connsiteY3" fmla="*/ 604508 h 608448"/>
                  <a:gd name="connsiteX0" fmla="*/ 0 w 2370450"/>
                  <a:gd name="connsiteY0" fmla="*/ 0 h 607946"/>
                  <a:gd name="connsiteX1" fmla="*/ 148735 w 2370450"/>
                  <a:gd name="connsiteY1" fmla="*/ 460767 h 607946"/>
                  <a:gd name="connsiteX2" fmla="*/ 605471 w 2370450"/>
                  <a:gd name="connsiteY2" fmla="*/ 606610 h 607946"/>
                  <a:gd name="connsiteX3" fmla="*/ 2370450 w 2370450"/>
                  <a:gd name="connsiteY3" fmla="*/ 604508 h 607946"/>
                  <a:gd name="connsiteX0" fmla="*/ 0 w 2349312"/>
                  <a:gd name="connsiteY0" fmla="*/ 0 h 608131"/>
                  <a:gd name="connsiteX1" fmla="*/ 148735 w 2349312"/>
                  <a:gd name="connsiteY1" fmla="*/ 460767 h 608131"/>
                  <a:gd name="connsiteX2" fmla="*/ 605471 w 2349312"/>
                  <a:gd name="connsiteY2" fmla="*/ 606610 h 608131"/>
                  <a:gd name="connsiteX3" fmla="*/ 2349312 w 2349312"/>
                  <a:gd name="connsiteY3" fmla="*/ 608131 h 608131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18566"/>
                  <a:gd name="connsiteY0" fmla="*/ 0 h 496840"/>
                  <a:gd name="connsiteX1" fmla="*/ 117989 w 2318566"/>
                  <a:gd name="connsiteY1" fmla="*/ 349661 h 496840"/>
                  <a:gd name="connsiteX2" fmla="*/ 574725 w 2318566"/>
                  <a:gd name="connsiteY2" fmla="*/ 495504 h 496840"/>
                  <a:gd name="connsiteX3" fmla="*/ 2318566 w 2318566"/>
                  <a:gd name="connsiteY3" fmla="*/ 490987 h 496840"/>
                  <a:gd name="connsiteX0" fmla="*/ 0 w 2155227"/>
                  <a:gd name="connsiteY0" fmla="*/ 0 h 496840"/>
                  <a:gd name="connsiteX1" fmla="*/ 117989 w 2155227"/>
                  <a:gd name="connsiteY1" fmla="*/ 349661 h 496840"/>
                  <a:gd name="connsiteX2" fmla="*/ 574725 w 2155227"/>
                  <a:gd name="connsiteY2" fmla="*/ 495504 h 496840"/>
                  <a:gd name="connsiteX3" fmla="*/ 2155227 w 2155227"/>
                  <a:gd name="connsiteY3" fmla="*/ 494610 h 496840"/>
                  <a:gd name="connsiteX0" fmla="*/ 0 w 2105264"/>
                  <a:gd name="connsiteY0" fmla="*/ 0 h 328370"/>
                  <a:gd name="connsiteX1" fmla="*/ 68026 w 2105264"/>
                  <a:gd name="connsiteY1" fmla="*/ 181191 h 328370"/>
                  <a:gd name="connsiteX2" fmla="*/ 524762 w 2105264"/>
                  <a:gd name="connsiteY2" fmla="*/ 327034 h 328370"/>
                  <a:gd name="connsiteX3" fmla="*/ 2105264 w 2105264"/>
                  <a:gd name="connsiteY3" fmla="*/ 326140 h 328370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082205"/>
                  <a:gd name="connsiteY0" fmla="*/ 0 h 382716"/>
                  <a:gd name="connsiteX1" fmla="*/ 44967 w 2082205"/>
                  <a:gd name="connsiteY1" fmla="*/ 235537 h 382716"/>
                  <a:gd name="connsiteX2" fmla="*/ 501703 w 2082205"/>
                  <a:gd name="connsiteY2" fmla="*/ 381380 h 382716"/>
                  <a:gd name="connsiteX3" fmla="*/ 2082205 w 2082205"/>
                  <a:gd name="connsiteY3" fmla="*/ 380486 h 382716"/>
                  <a:gd name="connsiteX0" fmla="*/ 31025 w 2069032"/>
                  <a:gd name="connsiteY0" fmla="*/ 0 h 462423"/>
                  <a:gd name="connsiteX1" fmla="*/ 31794 w 2069032"/>
                  <a:gd name="connsiteY1" fmla="*/ 315244 h 462423"/>
                  <a:gd name="connsiteX2" fmla="*/ 488530 w 2069032"/>
                  <a:gd name="connsiteY2" fmla="*/ 461087 h 462423"/>
                  <a:gd name="connsiteX3" fmla="*/ 2069032 w 2069032"/>
                  <a:gd name="connsiteY3" fmla="*/ 460193 h 462423"/>
                  <a:gd name="connsiteX0" fmla="*/ 32805 w 2070812"/>
                  <a:gd name="connsiteY0" fmla="*/ 0 h 462423"/>
                  <a:gd name="connsiteX1" fmla="*/ 33574 w 2070812"/>
                  <a:gd name="connsiteY1" fmla="*/ 315244 h 462423"/>
                  <a:gd name="connsiteX2" fmla="*/ 490310 w 2070812"/>
                  <a:gd name="connsiteY2" fmla="*/ 461087 h 462423"/>
                  <a:gd name="connsiteX3" fmla="*/ 2070812 w 2070812"/>
                  <a:gd name="connsiteY3" fmla="*/ 460193 h 462423"/>
                  <a:gd name="connsiteX0" fmla="*/ 0 w 2132167"/>
                  <a:gd name="connsiteY0" fmla="*/ 0 h 487784"/>
                  <a:gd name="connsiteX1" fmla="*/ 94929 w 2132167"/>
                  <a:gd name="connsiteY1" fmla="*/ 340605 h 487784"/>
                  <a:gd name="connsiteX2" fmla="*/ 551665 w 2132167"/>
                  <a:gd name="connsiteY2" fmla="*/ 486448 h 487784"/>
                  <a:gd name="connsiteX3" fmla="*/ 2132167 w 2132167"/>
                  <a:gd name="connsiteY3" fmla="*/ 485554 h 487784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22559"/>
                  <a:gd name="connsiteY0" fmla="*/ 0 h 391774"/>
                  <a:gd name="connsiteX1" fmla="*/ 85321 w 2122559"/>
                  <a:gd name="connsiteY1" fmla="*/ 244595 h 391774"/>
                  <a:gd name="connsiteX2" fmla="*/ 542057 w 2122559"/>
                  <a:gd name="connsiteY2" fmla="*/ 390438 h 391774"/>
                  <a:gd name="connsiteX3" fmla="*/ 2122559 w 2122559"/>
                  <a:gd name="connsiteY3" fmla="*/ 389544 h 391774"/>
                  <a:gd name="connsiteX0" fmla="*/ 0 w 2111029"/>
                  <a:gd name="connsiteY0" fmla="*/ 0 h 359167"/>
                  <a:gd name="connsiteX1" fmla="*/ 73791 w 2111029"/>
                  <a:gd name="connsiteY1" fmla="*/ 211988 h 359167"/>
                  <a:gd name="connsiteX2" fmla="*/ 530527 w 2111029"/>
                  <a:gd name="connsiteY2" fmla="*/ 357831 h 359167"/>
                  <a:gd name="connsiteX3" fmla="*/ 2111029 w 2111029"/>
                  <a:gd name="connsiteY3" fmla="*/ 356937 h 35916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103343"/>
                  <a:gd name="connsiteY0" fmla="*/ 0 h 322937"/>
                  <a:gd name="connsiteX1" fmla="*/ 66105 w 2103343"/>
                  <a:gd name="connsiteY1" fmla="*/ 175758 h 322937"/>
                  <a:gd name="connsiteX2" fmla="*/ 522841 w 2103343"/>
                  <a:gd name="connsiteY2" fmla="*/ 321601 h 322937"/>
                  <a:gd name="connsiteX3" fmla="*/ 2103343 w 2103343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95656" h="322937">
                    <a:moveTo>
                      <a:pt x="0" y="0"/>
                    </a:moveTo>
                    <a:cubicBezTo>
                      <a:pt x="34985" y="100135"/>
                      <a:pt x="-24081" y="-64940"/>
                      <a:pt x="58418" y="175758"/>
                    </a:cubicBezTo>
                    <a:cubicBezTo>
                      <a:pt x="120142" y="348818"/>
                      <a:pt x="196715" y="321066"/>
                      <a:pt x="515154" y="321601"/>
                    </a:cubicBezTo>
                    <a:lnTo>
                      <a:pt x="2095656" y="320707"/>
                    </a:lnTo>
                  </a:path>
                </a:pathLst>
              </a:custGeom>
              <a:noFill/>
              <a:ln w="38100" cap="flat" cmpd="sng" algn="ctr">
                <a:solidFill>
                  <a:srgbClr val="E3B2FC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Rectangle 93">
                    <a:extLst>
                      <a:ext uri="{FF2B5EF4-FFF2-40B4-BE49-F238E27FC236}">
                        <a16:creationId xmlns:a16="http://schemas.microsoft.com/office/drawing/2014/main" id="{FA98D480-F5B2-4FBE-8DFD-34CF39F90DB7}"/>
                      </a:ext>
                    </a:extLst>
                  </p:cNvPr>
                  <p:cNvSpPr/>
                  <p:nvPr/>
                </p:nvSpPr>
                <p:spPr>
                  <a:xfrm>
                    <a:off x="7357401" y="3589378"/>
                    <a:ext cx="471653" cy="5083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131" name="Rectangle 130">
                    <a:extLst>
                      <a:ext uri="{FF2B5EF4-FFF2-40B4-BE49-F238E27FC236}">
                        <a16:creationId xmlns:a16="http://schemas.microsoft.com/office/drawing/2014/main" id="{23234606-E0A7-4FD0-B311-C1714964472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57401" y="3589378"/>
                    <a:ext cx="471653" cy="508369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5" name="Straight Arrow Connector 94">
                <a:extLst>
                  <a:ext uri="{FF2B5EF4-FFF2-40B4-BE49-F238E27FC236}">
                    <a16:creationId xmlns:a16="http://schemas.microsoft.com/office/drawing/2014/main" id="{CBB03722-5647-4D09-BA74-72AF718BB25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223543" y="3618600"/>
                <a:ext cx="2568889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FB45C312-6EF3-42D2-96EB-22EE4832EE9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470332" y="1601240"/>
                <a:ext cx="0" cy="220703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0EBA07B2-E268-445D-AE52-82B0417075D5}"/>
                </a:ext>
              </a:extLst>
            </p:cNvPr>
            <p:cNvSpPr/>
            <p:nvPr/>
          </p:nvSpPr>
          <p:spPr bwMode="auto">
            <a:xfrm>
              <a:off x="6429232" y="1856414"/>
              <a:ext cx="2254046" cy="1326586"/>
            </a:xfrm>
            <a:custGeom>
              <a:avLst/>
              <a:gdLst>
                <a:gd name="connsiteX0" fmla="*/ 0 w 2385572"/>
                <a:gd name="connsiteY0" fmla="*/ 0 h 574282"/>
                <a:gd name="connsiteX1" fmla="*/ 369115 w 2385572"/>
                <a:gd name="connsiteY1" fmla="*/ 532701 h 574282"/>
                <a:gd name="connsiteX2" fmla="*/ 2214693 w 2385572"/>
                <a:gd name="connsiteY2" fmla="*/ 524312 h 574282"/>
                <a:gd name="connsiteX3" fmla="*/ 2193721 w 2385572"/>
                <a:gd name="connsiteY3" fmla="*/ 402672 h 574282"/>
                <a:gd name="connsiteX0" fmla="*/ 0 w 2383942"/>
                <a:gd name="connsiteY0" fmla="*/ 0 h 592177"/>
                <a:gd name="connsiteX1" fmla="*/ 391975 w 2383942"/>
                <a:gd name="connsiteY1" fmla="*/ 555561 h 592177"/>
                <a:gd name="connsiteX2" fmla="*/ 2214693 w 2383942"/>
                <a:gd name="connsiteY2" fmla="*/ 524312 h 592177"/>
                <a:gd name="connsiteX3" fmla="*/ 2193721 w 2383942"/>
                <a:gd name="connsiteY3" fmla="*/ 402672 h 592177"/>
                <a:gd name="connsiteX0" fmla="*/ 0 w 2383942"/>
                <a:gd name="connsiteY0" fmla="*/ 0 h 689394"/>
                <a:gd name="connsiteX1" fmla="*/ 391975 w 2383942"/>
                <a:gd name="connsiteY1" fmla="*/ 555561 h 689394"/>
                <a:gd name="connsiteX2" fmla="*/ 2214693 w 2383942"/>
                <a:gd name="connsiteY2" fmla="*/ 524312 h 689394"/>
                <a:gd name="connsiteX3" fmla="*/ 2193721 w 2383942"/>
                <a:gd name="connsiteY3" fmla="*/ 402672 h 689394"/>
                <a:gd name="connsiteX0" fmla="*/ 0 w 2383942"/>
                <a:gd name="connsiteY0" fmla="*/ 0 h 579561"/>
                <a:gd name="connsiteX1" fmla="*/ 128159 w 2383942"/>
                <a:gd name="connsiteY1" fmla="*/ 171519 h 579561"/>
                <a:gd name="connsiteX2" fmla="*/ 391975 w 2383942"/>
                <a:gd name="connsiteY2" fmla="*/ 555561 h 579561"/>
                <a:gd name="connsiteX3" fmla="*/ 2214693 w 2383942"/>
                <a:gd name="connsiteY3" fmla="*/ 524312 h 579561"/>
                <a:gd name="connsiteX4" fmla="*/ 2193721 w 2383942"/>
                <a:gd name="connsiteY4" fmla="*/ 402672 h 579561"/>
                <a:gd name="connsiteX0" fmla="*/ 0 w 2383942"/>
                <a:gd name="connsiteY0" fmla="*/ 0 h 560216"/>
                <a:gd name="connsiteX1" fmla="*/ 128159 w 2383942"/>
                <a:gd name="connsiteY1" fmla="*/ 171519 h 560216"/>
                <a:gd name="connsiteX2" fmla="*/ 305324 w 2383942"/>
                <a:gd name="connsiteY2" fmla="*/ 440125 h 560216"/>
                <a:gd name="connsiteX3" fmla="*/ 391975 w 2383942"/>
                <a:gd name="connsiteY3" fmla="*/ 555561 h 560216"/>
                <a:gd name="connsiteX4" fmla="*/ 2214693 w 2383942"/>
                <a:gd name="connsiteY4" fmla="*/ 524312 h 560216"/>
                <a:gd name="connsiteX5" fmla="*/ 2193721 w 2383942"/>
                <a:gd name="connsiteY5" fmla="*/ 402672 h 560216"/>
                <a:gd name="connsiteX0" fmla="*/ 0 w 2366919"/>
                <a:gd name="connsiteY0" fmla="*/ 0 h 556877"/>
                <a:gd name="connsiteX1" fmla="*/ 128159 w 2366919"/>
                <a:gd name="connsiteY1" fmla="*/ 171519 h 556877"/>
                <a:gd name="connsiteX2" fmla="*/ 305324 w 2366919"/>
                <a:gd name="connsiteY2" fmla="*/ 440125 h 556877"/>
                <a:gd name="connsiteX3" fmla="*/ 632005 w 2366919"/>
                <a:gd name="connsiteY3" fmla="*/ 551751 h 556877"/>
                <a:gd name="connsiteX4" fmla="*/ 2214693 w 2366919"/>
                <a:gd name="connsiteY4" fmla="*/ 524312 h 556877"/>
                <a:gd name="connsiteX5" fmla="*/ 2193721 w 2366919"/>
                <a:gd name="connsiteY5" fmla="*/ 402672 h 556877"/>
                <a:gd name="connsiteX0" fmla="*/ 0 w 2362096"/>
                <a:gd name="connsiteY0" fmla="*/ 0 h 550500"/>
                <a:gd name="connsiteX1" fmla="*/ 128159 w 2362096"/>
                <a:gd name="connsiteY1" fmla="*/ 171519 h 550500"/>
                <a:gd name="connsiteX2" fmla="*/ 305324 w 2362096"/>
                <a:gd name="connsiteY2" fmla="*/ 440125 h 550500"/>
                <a:gd name="connsiteX3" fmla="*/ 700585 w 2362096"/>
                <a:gd name="connsiteY3" fmla="*/ 544131 h 550500"/>
                <a:gd name="connsiteX4" fmla="*/ 2214693 w 2362096"/>
                <a:gd name="connsiteY4" fmla="*/ 524312 h 550500"/>
                <a:gd name="connsiteX5" fmla="*/ 2193721 w 2362096"/>
                <a:gd name="connsiteY5" fmla="*/ 402672 h 550500"/>
                <a:gd name="connsiteX0" fmla="*/ 0 w 2348428"/>
                <a:gd name="connsiteY0" fmla="*/ 0 h 669149"/>
                <a:gd name="connsiteX1" fmla="*/ 128159 w 2348428"/>
                <a:gd name="connsiteY1" fmla="*/ 171519 h 669149"/>
                <a:gd name="connsiteX2" fmla="*/ 305324 w 2348428"/>
                <a:gd name="connsiteY2" fmla="*/ 440125 h 669149"/>
                <a:gd name="connsiteX3" fmla="*/ 896800 w 2348428"/>
                <a:gd name="connsiteY3" fmla="*/ 667956 h 669149"/>
                <a:gd name="connsiteX4" fmla="*/ 2214693 w 2348428"/>
                <a:gd name="connsiteY4" fmla="*/ 524312 h 669149"/>
                <a:gd name="connsiteX5" fmla="*/ 2193721 w 2348428"/>
                <a:gd name="connsiteY5" fmla="*/ 402672 h 669149"/>
                <a:gd name="connsiteX0" fmla="*/ 0 w 2344228"/>
                <a:gd name="connsiteY0" fmla="*/ 0 h 603433"/>
                <a:gd name="connsiteX1" fmla="*/ 128159 w 2344228"/>
                <a:gd name="connsiteY1" fmla="*/ 171519 h 603433"/>
                <a:gd name="connsiteX2" fmla="*/ 305324 w 2344228"/>
                <a:gd name="connsiteY2" fmla="*/ 440125 h 603433"/>
                <a:gd name="connsiteX3" fmla="*/ 957760 w 2344228"/>
                <a:gd name="connsiteY3" fmla="*/ 601281 h 603433"/>
                <a:gd name="connsiteX4" fmla="*/ 2214693 w 2344228"/>
                <a:gd name="connsiteY4" fmla="*/ 524312 h 603433"/>
                <a:gd name="connsiteX5" fmla="*/ 2193721 w 2344228"/>
                <a:gd name="connsiteY5" fmla="*/ 402672 h 603433"/>
                <a:gd name="connsiteX0" fmla="*/ 0 w 2342921"/>
                <a:gd name="connsiteY0" fmla="*/ 0 h 579568"/>
                <a:gd name="connsiteX1" fmla="*/ 128159 w 2342921"/>
                <a:gd name="connsiteY1" fmla="*/ 171519 h 579568"/>
                <a:gd name="connsiteX2" fmla="*/ 305324 w 2342921"/>
                <a:gd name="connsiteY2" fmla="*/ 440125 h 579568"/>
                <a:gd name="connsiteX3" fmla="*/ 976810 w 2342921"/>
                <a:gd name="connsiteY3" fmla="*/ 576516 h 579568"/>
                <a:gd name="connsiteX4" fmla="*/ 2214693 w 2342921"/>
                <a:gd name="connsiteY4" fmla="*/ 524312 h 579568"/>
                <a:gd name="connsiteX5" fmla="*/ 2193721 w 2342921"/>
                <a:gd name="connsiteY5" fmla="*/ 402672 h 579568"/>
                <a:gd name="connsiteX0" fmla="*/ 0 w 2342921"/>
                <a:gd name="connsiteY0" fmla="*/ 0 h 579568"/>
                <a:gd name="connsiteX1" fmla="*/ 128159 w 2342921"/>
                <a:gd name="connsiteY1" fmla="*/ 171519 h 579568"/>
                <a:gd name="connsiteX2" fmla="*/ 305324 w 2342921"/>
                <a:gd name="connsiteY2" fmla="*/ 440125 h 579568"/>
                <a:gd name="connsiteX3" fmla="*/ 976810 w 2342921"/>
                <a:gd name="connsiteY3" fmla="*/ 576516 h 579568"/>
                <a:gd name="connsiteX4" fmla="*/ 2214693 w 2342921"/>
                <a:gd name="connsiteY4" fmla="*/ 524312 h 579568"/>
                <a:gd name="connsiteX5" fmla="*/ 2193721 w 2342921"/>
                <a:gd name="connsiteY5" fmla="*/ 402672 h 579568"/>
                <a:gd name="connsiteX0" fmla="*/ 0 w 2356497"/>
                <a:gd name="connsiteY0" fmla="*/ 0 h 588672"/>
                <a:gd name="connsiteX1" fmla="*/ 128159 w 2356497"/>
                <a:gd name="connsiteY1" fmla="*/ 171519 h 588672"/>
                <a:gd name="connsiteX2" fmla="*/ 305324 w 2356497"/>
                <a:gd name="connsiteY2" fmla="*/ 440125 h 588672"/>
                <a:gd name="connsiteX3" fmla="*/ 780595 w 2356497"/>
                <a:gd name="connsiteY3" fmla="*/ 586041 h 588672"/>
                <a:gd name="connsiteX4" fmla="*/ 2214693 w 2356497"/>
                <a:gd name="connsiteY4" fmla="*/ 524312 h 588672"/>
                <a:gd name="connsiteX5" fmla="*/ 2193721 w 2356497"/>
                <a:gd name="connsiteY5" fmla="*/ 402672 h 588672"/>
                <a:gd name="connsiteX0" fmla="*/ 0 w 2354240"/>
                <a:gd name="connsiteY0" fmla="*/ 0 h 637094"/>
                <a:gd name="connsiteX1" fmla="*/ 128159 w 2354240"/>
                <a:gd name="connsiteY1" fmla="*/ 171519 h 637094"/>
                <a:gd name="connsiteX2" fmla="*/ 305324 w 2354240"/>
                <a:gd name="connsiteY2" fmla="*/ 440125 h 637094"/>
                <a:gd name="connsiteX3" fmla="*/ 812980 w 2354240"/>
                <a:gd name="connsiteY3" fmla="*/ 635571 h 637094"/>
                <a:gd name="connsiteX4" fmla="*/ 2214693 w 2354240"/>
                <a:gd name="connsiteY4" fmla="*/ 524312 h 637094"/>
                <a:gd name="connsiteX5" fmla="*/ 2193721 w 2354240"/>
                <a:gd name="connsiteY5" fmla="*/ 402672 h 637094"/>
                <a:gd name="connsiteX0" fmla="*/ 0 w 2354240"/>
                <a:gd name="connsiteY0" fmla="*/ 0 h 609010"/>
                <a:gd name="connsiteX1" fmla="*/ 128159 w 2354240"/>
                <a:gd name="connsiteY1" fmla="*/ 171519 h 609010"/>
                <a:gd name="connsiteX2" fmla="*/ 305324 w 2354240"/>
                <a:gd name="connsiteY2" fmla="*/ 440125 h 609010"/>
                <a:gd name="connsiteX3" fmla="*/ 812980 w 2354240"/>
                <a:gd name="connsiteY3" fmla="*/ 606996 h 609010"/>
                <a:gd name="connsiteX4" fmla="*/ 2214693 w 2354240"/>
                <a:gd name="connsiteY4" fmla="*/ 524312 h 609010"/>
                <a:gd name="connsiteX5" fmla="*/ 2193721 w 2354240"/>
                <a:gd name="connsiteY5" fmla="*/ 402672 h 609010"/>
                <a:gd name="connsiteX0" fmla="*/ 0 w 2354240"/>
                <a:gd name="connsiteY0" fmla="*/ 0 h 627627"/>
                <a:gd name="connsiteX1" fmla="*/ 128159 w 2354240"/>
                <a:gd name="connsiteY1" fmla="*/ 171519 h 627627"/>
                <a:gd name="connsiteX2" fmla="*/ 305324 w 2354240"/>
                <a:gd name="connsiteY2" fmla="*/ 440125 h 627627"/>
                <a:gd name="connsiteX3" fmla="*/ 812980 w 2354240"/>
                <a:gd name="connsiteY3" fmla="*/ 606996 h 627627"/>
                <a:gd name="connsiteX4" fmla="*/ 2214693 w 2354240"/>
                <a:gd name="connsiteY4" fmla="*/ 602417 h 627627"/>
                <a:gd name="connsiteX5" fmla="*/ 2193721 w 2354240"/>
                <a:gd name="connsiteY5" fmla="*/ 402672 h 627627"/>
                <a:gd name="connsiteX0" fmla="*/ 0 w 2354240"/>
                <a:gd name="connsiteY0" fmla="*/ 0 h 627627"/>
                <a:gd name="connsiteX1" fmla="*/ 128159 w 2354240"/>
                <a:gd name="connsiteY1" fmla="*/ 171519 h 627627"/>
                <a:gd name="connsiteX2" fmla="*/ 305324 w 2354240"/>
                <a:gd name="connsiteY2" fmla="*/ 440125 h 627627"/>
                <a:gd name="connsiteX3" fmla="*/ 812980 w 2354240"/>
                <a:gd name="connsiteY3" fmla="*/ 606996 h 627627"/>
                <a:gd name="connsiteX4" fmla="*/ 2214693 w 2354240"/>
                <a:gd name="connsiteY4" fmla="*/ 602417 h 627627"/>
                <a:gd name="connsiteX5" fmla="*/ 2193721 w 2354240"/>
                <a:gd name="connsiteY5" fmla="*/ 402672 h 627627"/>
                <a:gd name="connsiteX0" fmla="*/ 0 w 2363032"/>
                <a:gd name="connsiteY0" fmla="*/ 0 h 616603"/>
                <a:gd name="connsiteX1" fmla="*/ 128159 w 2363032"/>
                <a:gd name="connsiteY1" fmla="*/ 171519 h 616603"/>
                <a:gd name="connsiteX2" fmla="*/ 305324 w 2363032"/>
                <a:gd name="connsiteY2" fmla="*/ 440125 h 616603"/>
                <a:gd name="connsiteX3" fmla="*/ 812980 w 2363032"/>
                <a:gd name="connsiteY3" fmla="*/ 606996 h 616603"/>
                <a:gd name="connsiteX4" fmla="*/ 2214693 w 2363032"/>
                <a:gd name="connsiteY4" fmla="*/ 602417 h 616603"/>
                <a:gd name="connsiteX5" fmla="*/ 2193721 w 2363032"/>
                <a:gd name="connsiteY5" fmla="*/ 402672 h 616603"/>
                <a:gd name="connsiteX0" fmla="*/ 0 w 2354240"/>
                <a:gd name="connsiteY0" fmla="*/ 0 h 627627"/>
                <a:gd name="connsiteX1" fmla="*/ 128159 w 2354240"/>
                <a:gd name="connsiteY1" fmla="*/ 171519 h 627627"/>
                <a:gd name="connsiteX2" fmla="*/ 305324 w 2354240"/>
                <a:gd name="connsiteY2" fmla="*/ 440125 h 627627"/>
                <a:gd name="connsiteX3" fmla="*/ 812980 w 2354240"/>
                <a:gd name="connsiteY3" fmla="*/ 606996 h 627627"/>
                <a:gd name="connsiteX4" fmla="*/ 2214693 w 2354240"/>
                <a:gd name="connsiteY4" fmla="*/ 602417 h 627627"/>
                <a:gd name="connsiteX5" fmla="*/ 2193721 w 2354240"/>
                <a:gd name="connsiteY5" fmla="*/ 402672 h 627627"/>
                <a:gd name="connsiteX0" fmla="*/ 0 w 2214693"/>
                <a:gd name="connsiteY0" fmla="*/ 0 h 627627"/>
                <a:gd name="connsiteX1" fmla="*/ 128159 w 2214693"/>
                <a:gd name="connsiteY1" fmla="*/ 171519 h 627627"/>
                <a:gd name="connsiteX2" fmla="*/ 305324 w 2214693"/>
                <a:gd name="connsiteY2" fmla="*/ 440125 h 627627"/>
                <a:gd name="connsiteX3" fmla="*/ 812980 w 2214693"/>
                <a:gd name="connsiteY3" fmla="*/ 606996 h 627627"/>
                <a:gd name="connsiteX4" fmla="*/ 2214693 w 2214693"/>
                <a:gd name="connsiteY4" fmla="*/ 602417 h 627627"/>
                <a:gd name="connsiteX0" fmla="*/ 0 w 2214693"/>
                <a:gd name="connsiteY0" fmla="*/ 0 h 617543"/>
                <a:gd name="connsiteX1" fmla="*/ 128159 w 2214693"/>
                <a:gd name="connsiteY1" fmla="*/ 171519 h 617543"/>
                <a:gd name="connsiteX2" fmla="*/ 305324 w 2214693"/>
                <a:gd name="connsiteY2" fmla="*/ 440125 h 617543"/>
                <a:gd name="connsiteX3" fmla="*/ 812980 w 2214693"/>
                <a:gd name="connsiteY3" fmla="*/ 606996 h 617543"/>
                <a:gd name="connsiteX4" fmla="*/ 2214693 w 2214693"/>
                <a:gd name="connsiteY4" fmla="*/ 602417 h 617543"/>
                <a:gd name="connsiteX0" fmla="*/ 0 w 2228028"/>
                <a:gd name="connsiteY0" fmla="*/ 0 h 629462"/>
                <a:gd name="connsiteX1" fmla="*/ 128159 w 2228028"/>
                <a:gd name="connsiteY1" fmla="*/ 171519 h 629462"/>
                <a:gd name="connsiteX2" fmla="*/ 305324 w 2228028"/>
                <a:gd name="connsiteY2" fmla="*/ 440125 h 629462"/>
                <a:gd name="connsiteX3" fmla="*/ 812980 w 2228028"/>
                <a:gd name="connsiteY3" fmla="*/ 606996 h 629462"/>
                <a:gd name="connsiteX4" fmla="*/ 2228028 w 2228028"/>
                <a:gd name="connsiteY4" fmla="*/ 629087 h 629462"/>
                <a:gd name="connsiteX0" fmla="*/ 0 w 2228028"/>
                <a:gd name="connsiteY0" fmla="*/ 0 h 634019"/>
                <a:gd name="connsiteX1" fmla="*/ 128159 w 2228028"/>
                <a:gd name="connsiteY1" fmla="*/ 171519 h 634019"/>
                <a:gd name="connsiteX2" fmla="*/ 305324 w 2228028"/>
                <a:gd name="connsiteY2" fmla="*/ 440125 h 634019"/>
                <a:gd name="connsiteX3" fmla="*/ 822505 w 2228028"/>
                <a:gd name="connsiteY3" fmla="*/ 616521 h 634019"/>
                <a:gd name="connsiteX4" fmla="*/ 2228028 w 2228028"/>
                <a:gd name="connsiteY4" fmla="*/ 629087 h 634019"/>
                <a:gd name="connsiteX0" fmla="*/ 0 w 2228028"/>
                <a:gd name="connsiteY0" fmla="*/ 0 h 629087"/>
                <a:gd name="connsiteX1" fmla="*/ 128159 w 2228028"/>
                <a:gd name="connsiteY1" fmla="*/ 171519 h 629087"/>
                <a:gd name="connsiteX2" fmla="*/ 305324 w 2228028"/>
                <a:gd name="connsiteY2" fmla="*/ 440125 h 629087"/>
                <a:gd name="connsiteX3" fmla="*/ 852985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28159 w 2228028"/>
                <a:gd name="connsiteY1" fmla="*/ 17151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16 w 2228044"/>
                <a:gd name="connsiteY0" fmla="*/ 0 h 629087"/>
                <a:gd name="connsiteX1" fmla="*/ 128175 w 2228044"/>
                <a:gd name="connsiteY1" fmla="*/ 171519 h 629087"/>
                <a:gd name="connsiteX2" fmla="*/ 305340 w 2228044"/>
                <a:gd name="connsiteY2" fmla="*/ 440125 h 629087"/>
                <a:gd name="connsiteX3" fmla="*/ 835856 w 2228044"/>
                <a:gd name="connsiteY3" fmla="*/ 603186 h 629087"/>
                <a:gd name="connsiteX4" fmla="*/ 2228044 w 2228044"/>
                <a:gd name="connsiteY4" fmla="*/ 629087 h 629087"/>
                <a:gd name="connsiteX0" fmla="*/ 0 w 2228028"/>
                <a:gd name="connsiteY0" fmla="*/ 0 h 629087"/>
                <a:gd name="connsiteX1" fmla="*/ 128159 w 2228028"/>
                <a:gd name="connsiteY1" fmla="*/ 17151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87519 w 2228028"/>
                <a:gd name="connsiteY1" fmla="*/ 19691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37049 w 2228028"/>
                <a:gd name="connsiteY1" fmla="*/ 19818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35804 w 2228028"/>
                <a:gd name="connsiteY2" fmla="*/ 48330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42722"/>
                <a:gd name="connsiteX1" fmla="*/ 161179 w 2228028"/>
                <a:gd name="connsiteY1" fmla="*/ 227399 h 642722"/>
                <a:gd name="connsiteX2" fmla="*/ 365014 w 2228028"/>
                <a:gd name="connsiteY2" fmla="*/ 516325 h 642722"/>
                <a:gd name="connsiteX3" fmla="*/ 877750 w 2228028"/>
                <a:gd name="connsiteY3" fmla="*/ 636206 h 642722"/>
                <a:gd name="connsiteX4" fmla="*/ 2228028 w 2228028"/>
                <a:gd name="connsiteY4" fmla="*/ 629087 h 642722"/>
                <a:gd name="connsiteX0" fmla="*/ 0 w 2228028"/>
                <a:gd name="connsiteY0" fmla="*/ 0 h 653872"/>
                <a:gd name="connsiteX1" fmla="*/ 161179 w 2228028"/>
                <a:gd name="connsiteY1" fmla="*/ 227399 h 653872"/>
                <a:gd name="connsiteX2" fmla="*/ 365014 w 2228028"/>
                <a:gd name="connsiteY2" fmla="*/ 516325 h 653872"/>
                <a:gd name="connsiteX3" fmla="*/ 898070 w 2228028"/>
                <a:gd name="connsiteY3" fmla="*/ 648906 h 653872"/>
                <a:gd name="connsiteX4" fmla="*/ 2228028 w 2228028"/>
                <a:gd name="connsiteY4" fmla="*/ 629087 h 653872"/>
                <a:gd name="connsiteX0" fmla="*/ 0 w 2228028"/>
                <a:gd name="connsiteY0" fmla="*/ 0 h 678887"/>
                <a:gd name="connsiteX1" fmla="*/ 161179 w 2228028"/>
                <a:gd name="connsiteY1" fmla="*/ 227399 h 678887"/>
                <a:gd name="connsiteX2" fmla="*/ 365014 w 2228028"/>
                <a:gd name="connsiteY2" fmla="*/ 516325 h 678887"/>
                <a:gd name="connsiteX3" fmla="*/ 928550 w 2228028"/>
                <a:gd name="connsiteY3" fmla="*/ 675576 h 678887"/>
                <a:gd name="connsiteX4" fmla="*/ 2228028 w 2228028"/>
                <a:gd name="connsiteY4" fmla="*/ 629087 h 678887"/>
                <a:gd name="connsiteX0" fmla="*/ 0 w 2228028"/>
                <a:gd name="connsiteY0" fmla="*/ 0 h 675243"/>
                <a:gd name="connsiteX1" fmla="*/ 161179 w 2228028"/>
                <a:gd name="connsiteY1" fmla="*/ 227399 h 675243"/>
                <a:gd name="connsiteX2" fmla="*/ 365014 w 2228028"/>
                <a:gd name="connsiteY2" fmla="*/ 516325 h 675243"/>
                <a:gd name="connsiteX3" fmla="*/ 939980 w 2228028"/>
                <a:gd name="connsiteY3" fmla="*/ 671766 h 675243"/>
                <a:gd name="connsiteX4" fmla="*/ 2228028 w 2228028"/>
                <a:gd name="connsiteY4" fmla="*/ 629087 h 675243"/>
                <a:gd name="connsiteX0" fmla="*/ 0 w 2228028"/>
                <a:gd name="connsiteY0" fmla="*/ 0 h 672818"/>
                <a:gd name="connsiteX1" fmla="*/ 161179 w 2228028"/>
                <a:gd name="connsiteY1" fmla="*/ 227399 h 672818"/>
                <a:gd name="connsiteX2" fmla="*/ 365014 w 2228028"/>
                <a:gd name="connsiteY2" fmla="*/ 516325 h 672818"/>
                <a:gd name="connsiteX3" fmla="*/ 939980 w 2228028"/>
                <a:gd name="connsiteY3" fmla="*/ 671766 h 672818"/>
                <a:gd name="connsiteX4" fmla="*/ 2228028 w 2228028"/>
                <a:gd name="connsiteY4" fmla="*/ 629087 h 672818"/>
                <a:gd name="connsiteX0" fmla="*/ 0 w 2254698"/>
                <a:gd name="connsiteY0" fmla="*/ 0 h 687516"/>
                <a:gd name="connsiteX1" fmla="*/ 161179 w 2254698"/>
                <a:gd name="connsiteY1" fmla="*/ 227399 h 687516"/>
                <a:gd name="connsiteX2" fmla="*/ 365014 w 2254698"/>
                <a:gd name="connsiteY2" fmla="*/ 516325 h 687516"/>
                <a:gd name="connsiteX3" fmla="*/ 939980 w 2254698"/>
                <a:gd name="connsiteY3" fmla="*/ 671766 h 687516"/>
                <a:gd name="connsiteX4" fmla="*/ 2254698 w 2254698"/>
                <a:gd name="connsiteY4" fmla="*/ 683697 h 687516"/>
                <a:gd name="connsiteX0" fmla="*/ 0 w 2235648"/>
                <a:gd name="connsiteY0" fmla="*/ 0 h 684762"/>
                <a:gd name="connsiteX1" fmla="*/ 161179 w 2235648"/>
                <a:gd name="connsiteY1" fmla="*/ 227399 h 684762"/>
                <a:gd name="connsiteX2" fmla="*/ 365014 w 2235648"/>
                <a:gd name="connsiteY2" fmla="*/ 516325 h 684762"/>
                <a:gd name="connsiteX3" fmla="*/ 939980 w 2235648"/>
                <a:gd name="connsiteY3" fmla="*/ 671766 h 684762"/>
                <a:gd name="connsiteX4" fmla="*/ 2235648 w 2235648"/>
                <a:gd name="connsiteY4" fmla="*/ 677347 h 684762"/>
                <a:gd name="connsiteX0" fmla="*/ 0 w 2235648"/>
                <a:gd name="connsiteY0" fmla="*/ 0 h 691074"/>
                <a:gd name="connsiteX1" fmla="*/ 161179 w 2235648"/>
                <a:gd name="connsiteY1" fmla="*/ 227399 h 691074"/>
                <a:gd name="connsiteX2" fmla="*/ 365014 w 2235648"/>
                <a:gd name="connsiteY2" fmla="*/ 516325 h 691074"/>
                <a:gd name="connsiteX3" fmla="*/ 939980 w 2235648"/>
                <a:gd name="connsiteY3" fmla="*/ 671766 h 691074"/>
                <a:gd name="connsiteX4" fmla="*/ 2235648 w 2235648"/>
                <a:gd name="connsiteY4" fmla="*/ 690047 h 691074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365014 w 2235648"/>
                <a:gd name="connsiteY2" fmla="*/ 516325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365014 w 2235648"/>
                <a:gd name="connsiteY2" fmla="*/ 516325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400426 w 2235648"/>
                <a:gd name="connsiteY2" fmla="*/ 565114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412684 w 2235648"/>
                <a:gd name="connsiteY2" fmla="*/ 581805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4948"/>
                <a:gd name="connsiteX1" fmla="*/ 161179 w 2235648"/>
                <a:gd name="connsiteY1" fmla="*/ 227399 h 694948"/>
                <a:gd name="connsiteX2" fmla="*/ 418132 w 2235648"/>
                <a:gd name="connsiteY2" fmla="*/ 594644 h 694948"/>
                <a:gd name="connsiteX3" fmla="*/ 939980 w 2235648"/>
                <a:gd name="connsiteY3" fmla="*/ 671766 h 694948"/>
                <a:gd name="connsiteX4" fmla="*/ 2235648 w 2235648"/>
                <a:gd name="connsiteY4" fmla="*/ 690047 h 694948"/>
                <a:gd name="connsiteX0" fmla="*/ 0 w 2235648"/>
                <a:gd name="connsiteY0" fmla="*/ 0 h 726017"/>
                <a:gd name="connsiteX1" fmla="*/ 161179 w 2235648"/>
                <a:gd name="connsiteY1" fmla="*/ 227399 h 726017"/>
                <a:gd name="connsiteX2" fmla="*/ 418132 w 2235648"/>
                <a:gd name="connsiteY2" fmla="*/ 594644 h 726017"/>
                <a:gd name="connsiteX3" fmla="*/ 971306 w 2235648"/>
                <a:gd name="connsiteY3" fmla="*/ 723123 h 726017"/>
                <a:gd name="connsiteX4" fmla="*/ 2235648 w 2235648"/>
                <a:gd name="connsiteY4" fmla="*/ 690047 h 726017"/>
                <a:gd name="connsiteX0" fmla="*/ 0 w 2235648"/>
                <a:gd name="connsiteY0" fmla="*/ 0 h 745867"/>
                <a:gd name="connsiteX1" fmla="*/ 161179 w 2235648"/>
                <a:gd name="connsiteY1" fmla="*/ 227399 h 745867"/>
                <a:gd name="connsiteX2" fmla="*/ 418132 w 2235648"/>
                <a:gd name="connsiteY2" fmla="*/ 594644 h 745867"/>
                <a:gd name="connsiteX3" fmla="*/ 984925 w 2235648"/>
                <a:gd name="connsiteY3" fmla="*/ 743665 h 745867"/>
                <a:gd name="connsiteX4" fmla="*/ 2235648 w 2235648"/>
                <a:gd name="connsiteY4" fmla="*/ 690047 h 745867"/>
                <a:gd name="connsiteX0" fmla="*/ 0 w 2235648"/>
                <a:gd name="connsiteY0" fmla="*/ 0 h 758420"/>
                <a:gd name="connsiteX1" fmla="*/ 161179 w 2235648"/>
                <a:gd name="connsiteY1" fmla="*/ 227399 h 758420"/>
                <a:gd name="connsiteX2" fmla="*/ 418132 w 2235648"/>
                <a:gd name="connsiteY2" fmla="*/ 594644 h 758420"/>
                <a:gd name="connsiteX3" fmla="*/ 1002631 w 2235648"/>
                <a:gd name="connsiteY3" fmla="*/ 756504 h 758420"/>
                <a:gd name="connsiteX4" fmla="*/ 2235648 w 2235648"/>
                <a:gd name="connsiteY4" fmla="*/ 690047 h 758420"/>
                <a:gd name="connsiteX0" fmla="*/ 0 w 2235648"/>
                <a:gd name="connsiteY0" fmla="*/ 0 h 739625"/>
                <a:gd name="connsiteX1" fmla="*/ 161179 w 2235648"/>
                <a:gd name="connsiteY1" fmla="*/ 227399 h 739625"/>
                <a:gd name="connsiteX2" fmla="*/ 418132 w 2235648"/>
                <a:gd name="connsiteY2" fmla="*/ 594644 h 739625"/>
                <a:gd name="connsiteX3" fmla="*/ 1053025 w 2235648"/>
                <a:gd name="connsiteY3" fmla="*/ 737245 h 739625"/>
                <a:gd name="connsiteX4" fmla="*/ 2235648 w 2235648"/>
                <a:gd name="connsiteY4" fmla="*/ 690047 h 739625"/>
                <a:gd name="connsiteX0" fmla="*/ 0 w 2271060"/>
                <a:gd name="connsiteY0" fmla="*/ 0 h 743475"/>
                <a:gd name="connsiteX1" fmla="*/ 161179 w 2271060"/>
                <a:gd name="connsiteY1" fmla="*/ 227399 h 743475"/>
                <a:gd name="connsiteX2" fmla="*/ 418132 w 2271060"/>
                <a:gd name="connsiteY2" fmla="*/ 594644 h 743475"/>
                <a:gd name="connsiteX3" fmla="*/ 1053025 w 2271060"/>
                <a:gd name="connsiteY3" fmla="*/ 737245 h 743475"/>
                <a:gd name="connsiteX4" fmla="*/ 2271060 w 2271060"/>
                <a:gd name="connsiteY4" fmla="*/ 723429 h 743475"/>
                <a:gd name="connsiteX0" fmla="*/ 0 w 2288766"/>
                <a:gd name="connsiteY0" fmla="*/ 0 h 749709"/>
                <a:gd name="connsiteX1" fmla="*/ 161179 w 2288766"/>
                <a:gd name="connsiteY1" fmla="*/ 227399 h 749709"/>
                <a:gd name="connsiteX2" fmla="*/ 418132 w 2288766"/>
                <a:gd name="connsiteY2" fmla="*/ 594644 h 749709"/>
                <a:gd name="connsiteX3" fmla="*/ 1053025 w 2288766"/>
                <a:gd name="connsiteY3" fmla="*/ 737245 h 749709"/>
                <a:gd name="connsiteX4" fmla="*/ 2288766 w 2288766"/>
                <a:gd name="connsiteY4" fmla="*/ 746539 h 749709"/>
                <a:gd name="connsiteX0" fmla="*/ 0 w 2288766"/>
                <a:gd name="connsiteY0" fmla="*/ 0 h 746539"/>
                <a:gd name="connsiteX1" fmla="*/ 161179 w 2288766"/>
                <a:gd name="connsiteY1" fmla="*/ 227399 h 746539"/>
                <a:gd name="connsiteX2" fmla="*/ 418132 w 2288766"/>
                <a:gd name="connsiteY2" fmla="*/ 594644 h 746539"/>
                <a:gd name="connsiteX3" fmla="*/ 1053025 w 2288766"/>
                <a:gd name="connsiteY3" fmla="*/ 737245 h 746539"/>
                <a:gd name="connsiteX4" fmla="*/ 2288766 w 2288766"/>
                <a:gd name="connsiteY4" fmla="*/ 746539 h 746539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68360"/>
                <a:gd name="connsiteX1" fmla="*/ 161179 w 2288766"/>
                <a:gd name="connsiteY1" fmla="*/ 227399 h 768360"/>
                <a:gd name="connsiteX2" fmla="*/ 419494 w 2288766"/>
                <a:gd name="connsiteY2" fmla="*/ 584373 h 768360"/>
                <a:gd name="connsiteX3" fmla="*/ 1063240 w 2288766"/>
                <a:gd name="connsiteY3" fmla="*/ 759393 h 768360"/>
                <a:gd name="connsiteX4" fmla="*/ 2288766 w 2288766"/>
                <a:gd name="connsiteY4" fmla="*/ 746539 h 768360"/>
                <a:gd name="connsiteX0" fmla="*/ 0 w 2288766"/>
                <a:gd name="connsiteY0" fmla="*/ 0 h 785472"/>
                <a:gd name="connsiteX1" fmla="*/ 161179 w 2288766"/>
                <a:gd name="connsiteY1" fmla="*/ 227399 h 785472"/>
                <a:gd name="connsiteX2" fmla="*/ 419494 w 2288766"/>
                <a:gd name="connsiteY2" fmla="*/ 584373 h 785472"/>
                <a:gd name="connsiteX3" fmla="*/ 1075498 w 2288766"/>
                <a:gd name="connsiteY3" fmla="*/ 778652 h 785472"/>
                <a:gd name="connsiteX4" fmla="*/ 2288766 w 2288766"/>
                <a:gd name="connsiteY4" fmla="*/ 746539 h 785472"/>
                <a:gd name="connsiteX0" fmla="*/ 0 w 2306472"/>
                <a:gd name="connsiteY0" fmla="*/ 0 h 791979"/>
                <a:gd name="connsiteX1" fmla="*/ 161179 w 2306472"/>
                <a:gd name="connsiteY1" fmla="*/ 227399 h 791979"/>
                <a:gd name="connsiteX2" fmla="*/ 419494 w 2306472"/>
                <a:gd name="connsiteY2" fmla="*/ 584373 h 791979"/>
                <a:gd name="connsiteX3" fmla="*/ 1075498 w 2306472"/>
                <a:gd name="connsiteY3" fmla="*/ 778652 h 791979"/>
                <a:gd name="connsiteX4" fmla="*/ 2306472 w 2306472"/>
                <a:gd name="connsiteY4" fmla="*/ 777353 h 791979"/>
                <a:gd name="connsiteX0" fmla="*/ 0 w 2306472"/>
                <a:gd name="connsiteY0" fmla="*/ 0 h 778652"/>
                <a:gd name="connsiteX1" fmla="*/ 161179 w 2306472"/>
                <a:gd name="connsiteY1" fmla="*/ 227399 h 778652"/>
                <a:gd name="connsiteX2" fmla="*/ 419494 w 2306472"/>
                <a:gd name="connsiteY2" fmla="*/ 584373 h 778652"/>
                <a:gd name="connsiteX3" fmla="*/ 1075498 w 2306472"/>
                <a:gd name="connsiteY3" fmla="*/ 778652 h 778652"/>
                <a:gd name="connsiteX4" fmla="*/ 2306472 w 2306472"/>
                <a:gd name="connsiteY4" fmla="*/ 777353 h 778652"/>
                <a:gd name="connsiteX0" fmla="*/ 0 w 2306472"/>
                <a:gd name="connsiteY0" fmla="*/ 0 h 778652"/>
                <a:gd name="connsiteX1" fmla="*/ 81502 w 2306472"/>
                <a:gd name="connsiteY1" fmla="*/ 271694 h 778652"/>
                <a:gd name="connsiteX2" fmla="*/ 419494 w 2306472"/>
                <a:gd name="connsiteY2" fmla="*/ 584373 h 778652"/>
                <a:gd name="connsiteX3" fmla="*/ 1075498 w 2306472"/>
                <a:gd name="connsiteY3" fmla="*/ 778652 h 778652"/>
                <a:gd name="connsiteX4" fmla="*/ 2306472 w 2306472"/>
                <a:gd name="connsiteY4" fmla="*/ 777353 h 778652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1358 h 770381"/>
                <a:gd name="connsiteX1" fmla="*/ 75373 w 2300343"/>
                <a:gd name="connsiteY1" fmla="*/ 263423 h 770381"/>
                <a:gd name="connsiteX2" fmla="*/ 413365 w 2300343"/>
                <a:gd name="connsiteY2" fmla="*/ 576102 h 770381"/>
                <a:gd name="connsiteX3" fmla="*/ 1069369 w 2300343"/>
                <a:gd name="connsiteY3" fmla="*/ 770381 h 770381"/>
                <a:gd name="connsiteX4" fmla="*/ 2300343 w 2300343"/>
                <a:gd name="connsiteY4" fmla="*/ 769082 h 770381"/>
                <a:gd name="connsiteX0" fmla="*/ 0 w 2300343"/>
                <a:gd name="connsiteY0" fmla="*/ 121091 h 890114"/>
                <a:gd name="connsiteX1" fmla="*/ 75373 w 2300343"/>
                <a:gd name="connsiteY1" fmla="*/ 383156 h 890114"/>
                <a:gd name="connsiteX2" fmla="*/ 413365 w 2300343"/>
                <a:gd name="connsiteY2" fmla="*/ 695835 h 890114"/>
                <a:gd name="connsiteX3" fmla="*/ 1069369 w 2300343"/>
                <a:gd name="connsiteY3" fmla="*/ 890114 h 890114"/>
                <a:gd name="connsiteX4" fmla="*/ 2300343 w 2300343"/>
                <a:gd name="connsiteY4" fmla="*/ 888815 h 890114"/>
                <a:gd name="connsiteX0" fmla="*/ 0 w 2300343"/>
                <a:gd name="connsiteY0" fmla="*/ 0 h 769023"/>
                <a:gd name="connsiteX1" fmla="*/ 98152 w 2300343"/>
                <a:gd name="connsiteY1" fmla="*/ 74233 h 769023"/>
                <a:gd name="connsiteX2" fmla="*/ 75373 w 2300343"/>
                <a:gd name="connsiteY2" fmla="*/ 262065 h 769023"/>
                <a:gd name="connsiteX3" fmla="*/ 413365 w 2300343"/>
                <a:gd name="connsiteY3" fmla="*/ 574744 h 769023"/>
                <a:gd name="connsiteX4" fmla="*/ 1069369 w 2300343"/>
                <a:gd name="connsiteY4" fmla="*/ 769023 h 769023"/>
                <a:gd name="connsiteX5" fmla="*/ 2300343 w 2300343"/>
                <a:gd name="connsiteY5" fmla="*/ 767724 h 769023"/>
                <a:gd name="connsiteX0" fmla="*/ 44074 w 2246265"/>
                <a:gd name="connsiteY0" fmla="*/ 0 h 694790"/>
                <a:gd name="connsiteX1" fmla="*/ 21295 w 2246265"/>
                <a:gd name="connsiteY1" fmla="*/ 187832 h 694790"/>
                <a:gd name="connsiteX2" fmla="*/ 359287 w 2246265"/>
                <a:gd name="connsiteY2" fmla="*/ 500511 h 694790"/>
                <a:gd name="connsiteX3" fmla="*/ 1015291 w 2246265"/>
                <a:gd name="connsiteY3" fmla="*/ 694790 h 694790"/>
                <a:gd name="connsiteX4" fmla="*/ 2246265 w 2246265"/>
                <a:gd name="connsiteY4" fmla="*/ 693491 h 694790"/>
                <a:gd name="connsiteX0" fmla="*/ 0 w 2312512"/>
                <a:gd name="connsiteY0" fmla="*/ 0 h 779529"/>
                <a:gd name="connsiteX1" fmla="*/ 87542 w 2312512"/>
                <a:gd name="connsiteY1" fmla="*/ 272571 h 779529"/>
                <a:gd name="connsiteX2" fmla="*/ 425534 w 2312512"/>
                <a:gd name="connsiteY2" fmla="*/ 585250 h 779529"/>
                <a:gd name="connsiteX3" fmla="*/ 1081538 w 2312512"/>
                <a:gd name="connsiteY3" fmla="*/ 779529 h 779529"/>
                <a:gd name="connsiteX4" fmla="*/ 2312512 w 2312512"/>
                <a:gd name="connsiteY4" fmla="*/ 778230 h 779529"/>
                <a:gd name="connsiteX0" fmla="*/ 0 w 2306383"/>
                <a:gd name="connsiteY0" fmla="*/ 0 h 781455"/>
                <a:gd name="connsiteX1" fmla="*/ 81413 w 2306383"/>
                <a:gd name="connsiteY1" fmla="*/ 274497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1413 w 2306383"/>
                <a:gd name="connsiteY1" fmla="*/ 274497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1413 w 2306383"/>
                <a:gd name="connsiteY1" fmla="*/ 274497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8564 w 2306383"/>
                <a:gd name="connsiteY1" fmla="*/ 273534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8564 w 2306383"/>
                <a:gd name="connsiteY1" fmla="*/ 273534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90607 w 2306383"/>
                <a:gd name="connsiteY1" fmla="*/ 279311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90607 w 2306383"/>
                <a:gd name="connsiteY1" fmla="*/ 279311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90607 w 2306383"/>
                <a:gd name="connsiteY1" fmla="*/ 279311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91235"/>
                <a:gd name="connsiteX1" fmla="*/ 90607 w 2306383"/>
                <a:gd name="connsiteY1" fmla="*/ 279311 h 791235"/>
                <a:gd name="connsiteX2" fmla="*/ 424512 w 2306383"/>
                <a:gd name="connsiteY2" fmla="*/ 644953 h 791235"/>
                <a:gd name="connsiteX3" fmla="*/ 1075409 w 2306383"/>
                <a:gd name="connsiteY3" fmla="*/ 781455 h 791235"/>
                <a:gd name="connsiteX4" fmla="*/ 2306383 w 2306383"/>
                <a:gd name="connsiteY4" fmla="*/ 780156 h 791235"/>
                <a:gd name="connsiteX0" fmla="*/ 0 w 2306383"/>
                <a:gd name="connsiteY0" fmla="*/ 0 h 789667"/>
                <a:gd name="connsiteX1" fmla="*/ 90607 w 2306383"/>
                <a:gd name="connsiteY1" fmla="*/ 279311 h 789667"/>
                <a:gd name="connsiteX2" fmla="*/ 534832 w 2306383"/>
                <a:gd name="connsiteY2" fmla="*/ 666138 h 789667"/>
                <a:gd name="connsiteX3" fmla="*/ 1075409 w 2306383"/>
                <a:gd name="connsiteY3" fmla="*/ 781455 h 789667"/>
                <a:gd name="connsiteX4" fmla="*/ 2306383 w 2306383"/>
                <a:gd name="connsiteY4" fmla="*/ 780156 h 789667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34832 w 2306383"/>
                <a:gd name="connsiteY2" fmla="*/ 666138 h 780156"/>
                <a:gd name="connsiteX3" fmla="*/ 1209224 w 2306383"/>
                <a:gd name="connsiteY3" fmla="*/ 618717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34832 w 2306383"/>
                <a:gd name="connsiteY2" fmla="*/ 666138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35854 w 2306383"/>
                <a:gd name="connsiteY2" fmla="*/ 453327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729937 w 2306383"/>
                <a:gd name="connsiteY2" fmla="*/ 338736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729937 w 2306383"/>
                <a:gd name="connsiteY2" fmla="*/ 338736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17316 w 2306383"/>
                <a:gd name="connsiteY2" fmla="*/ 259132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55452 w 2306383"/>
                <a:gd name="connsiteY2" fmla="*/ 205207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69072 w 2306383"/>
                <a:gd name="connsiteY2" fmla="*/ 108913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69072 w 2306383"/>
                <a:gd name="connsiteY2" fmla="*/ 108913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186202 w 2306383"/>
                <a:gd name="connsiteY2" fmla="*/ 392661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222976 w 2306383"/>
                <a:gd name="connsiteY2" fmla="*/ 67827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222976 w 2306383"/>
                <a:gd name="connsiteY2" fmla="*/ 67827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222976 w 2306383"/>
                <a:gd name="connsiteY2" fmla="*/ 67827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316953 w 2306383"/>
                <a:gd name="connsiteY2" fmla="*/ 336168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304695 w 2306383"/>
                <a:gd name="connsiteY2" fmla="*/ 373402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367736 w 2306383"/>
                <a:gd name="connsiteY2" fmla="*/ 526411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472609 w 2306383"/>
                <a:gd name="connsiteY2" fmla="*/ 445524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495763 w 2306383"/>
                <a:gd name="connsiteY2" fmla="*/ 398018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1640 w 2306383"/>
                <a:gd name="connsiteY2" fmla="*/ 359500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18315 w 2306383"/>
                <a:gd name="connsiteY3" fmla="*/ 324613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18315 w 2306383"/>
                <a:gd name="connsiteY3" fmla="*/ 311773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31935 w 2306383"/>
                <a:gd name="connsiteY3" fmla="*/ 341304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34659 w 2306383"/>
                <a:gd name="connsiteY3" fmla="*/ 346440 h 780156"/>
                <a:gd name="connsiteX4" fmla="*/ 2306383 w 2306383"/>
                <a:gd name="connsiteY4" fmla="*/ 780156 h 780156"/>
                <a:gd name="connsiteX0" fmla="*/ 0 w 1334659"/>
                <a:gd name="connsiteY0" fmla="*/ 0 h 346440"/>
                <a:gd name="connsiteX1" fmla="*/ 90607 w 1334659"/>
                <a:gd name="connsiteY1" fmla="*/ 279311 h 346440"/>
                <a:gd name="connsiteX2" fmla="*/ 525726 w 1334659"/>
                <a:gd name="connsiteY2" fmla="*/ 340241 h 346440"/>
                <a:gd name="connsiteX3" fmla="*/ 1334659 w 1334659"/>
                <a:gd name="connsiteY3" fmla="*/ 346440 h 346440"/>
                <a:gd name="connsiteX0" fmla="*/ 0 w 2292135"/>
                <a:gd name="connsiteY0" fmla="*/ 0 h 352860"/>
                <a:gd name="connsiteX1" fmla="*/ 90607 w 2292135"/>
                <a:gd name="connsiteY1" fmla="*/ 279311 h 352860"/>
                <a:gd name="connsiteX2" fmla="*/ 525726 w 2292135"/>
                <a:gd name="connsiteY2" fmla="*/ 340241 h 352860"/>
                <a:gd name="connsiteX3" fmla="*/ 2292135 w 2292135"/>
                <a:gd name="connsiteY3" fmla="*/ 352860 h 352860"/>
                <a:gd name="connsiteX0" fmla="*/ 0 w 2318013"/>
                <a:gd name="connsiteY0" fmla="*/ 0 h 342292"/>
                <a:gd name="connsiteX1" fmla="*/ 90607 w 2318013"/>
                <a:gd name="connsiteY1" fmla="*/ 279311 h 342292"/>
                <a:gd name="connsiteX2" fmla="*/ 525726 w 2318013"/>
                <a:gd name="connsiteY2" fmla="*/ 340241 h 342292"/>
                <a:gd name="connsiteX3" fmla="*/ 2318013 w 2318013"/>
                <a:gd name="connsiteY3" fmla="*/ 328465 h 342292"/>
                <a:gd name="connsiteX0" fmla="*/ 0 w 2326185"/>
                <a:gd name="connsiteY0" fmla="*/ 0 h 342588"/>
                <a:gd name="connsiteX1" fmla="*/ 90607 w 2326185"/>
                <a:gd name="connsiteY1" fmla="*/ 279311 h 342588"/>
                <a:gd name="connsiteX2" fmla="*/ 525726 w 2326185"/>
                <a:gd name="connsiteY2" fmla="*/ 340241 h 342588"/>
                <a:gd name="connsiteX3" fmla="*/ 2326185 w 2326185"/>
                <a:gd name="connsiteY3" fmla="*/ 342588 h 342588"/>
                <a:gd name="connsiteX0" fmla="*/ 0 w 2331633"/>
                <a:gd name="connsiteY0" fmla="*/ 0 h 352859"/>
                <a:gd name="connsiteX1" fmla="*/ 96055 w 2331633"/>
                <a:gd name="connsiteY1" fmla="*/ 289582 h 352859"/>
                <a:gd name="connsiteX2" fmla="*/ 531174 w 2331633"/>
                <a:gd name="connsiteY2" fmla="*/ 350512 h 352859"/>
                <a:gd name="connsiteX3" fmla="*/ 2331633 w 2331633"/>
                <a:gd name="connsiteY3" fmla="*/ 352859 h 352859"/>
                <a:gd name="connsiteX0" fmla="*/ 0 w 2331633"/>
                <a:gd name="connsiteY0" fmla="*/ 0 h 364414"/>
                <a:gd name="connsiteX1" fmla="*/ 96055 w 2331633"/>
                <a:gd name="connsiteY1" fmla="*/ 301137 h 364414"/>
                <a:gd name="connsiteX2" fmla="*/ 531174 w 2331633"/>
                <a:gd name="connsiteY2" fmla="*/ 362067 h 364414"/>
                <a:gd name="connsiteX3" fmla="*/ 2331633 w 2331633"/>
                <a:gd name="connsiteY3" fmla="*/ 364414 h 364414"/>
                <a:gd name="connsiteX0" fmla="*/ 0 w 2331633"/>
                <a:gd name="connsiteY0" fmla="*/ 0 h 364414"/>
                <a:gd name="connsiteX1" fmla="*/ 96055 w 2331633"/>
                <a:gd name="connsiteY1" fmla="*/ 301137 h 364414"/>
                <a:gd name="connsiteX2" fmla="*/ 531175 w 2331633"/>
                <a:gd name="connsiteY2" fmla="*/ 362067 h 364414"/>
                <a:gd name="connsiteX3" fmla="*/ 2331633 w 2331633"/>
                <a:gd name="connsiteY3" fmla="*/ 364414 h 364414"/>
                <a:gd name="connsiteX0" fmla="*/ 0 w 2331633"/>
                <a:gd name="connsiteY0" fmla="*/ 0 h 414684"/>
                <a:gd name="connsiteX1" fmla="*/ 164155 w 2331633"/>
                <a:gd name="connsiteY1" fmla="*/ 380740 h 414684"/>
                <a:gd name="connsiteX2" fmla="*/ 531175 w 2331633"/>
                <a:gd name="connsiteY2" fmla="*/ 362067 h 414684"/>
                <a:gd name="connsiteX3" fmla="*/ 2331633 w 2331633"/>
                <a:gd name="connsiteY3" fmla="*/ 364414 h 414684"/>
                <a:gd name="connsiteX0" fmla="*/ 0 w 2331633"/>
                <a:gd name="connsiteY0" fmla="*/ 0 h 485832"/>
                <a:gd name="connsiteX1" fmla="*/ 138277 w 2331633"/>
                <a:gd name="connsiteY1" fmla="*/ 462911 h 485832"/>
                <a:gd name="connsiteX2" fmla="*/ 531175 w 2331633"/>
                <a:gd name="connsiteY2" fmla="*/ 362067 h 485832"/>
                <a:gd name="connsiteX3" fmla="*/ 2331633 w 2331633"/>
                <a:gd name="connsiteY3" fmla="*/ 364414 h 485832"/>
                <a:gd name="connsiteX0" fmla="*/ 0 w 2331633"/>
                <a:gd name="connsiteY0" fmla="*/ 0 h 484665"/>
                <a:gd name="connsiteX1" fmla="*/ 141001 w 2331633"/>
                <a:gd name="connsiteY1" fmla="*/ 461627 h 484665"/>
                <a:gd name="connsiteX2" fmla="*/ 531175 w 2331633"/>
                <a:gd name="connsiteY2" fmla="*/ 362067 h 484665"/>
                <a:gd name="connsiteX3" fmla="*/ 2331633 w 2331633"/>
                <a:gd name="connsiteY3" fmla="*/ 364414 h 484665"/>
                <a:gd name="connsiteX0" fmla="*/ 0 w 2331633"/>
                <a:gd name="connsiteY0" fmla="*/ 0 h 500511"/>
                <a:gd name="connsiteX1" fmla="*/ 147130 w 2331633"/>
                <a:gd name="connsiteY1" fmla="*/ 478960 h 500511"/>
                <a:gd name="connsiteX2" fmla="*/ 531175 w 2331633"/>
                <a:gd name="connsiteY2" fmla="*/ 362067 h 500511"/>
                <a:gd name="connsiteX3" fmla="*/ 2331633 w 2331633"/>
                <a:gd name="connsiteY3" fmla="*/ 364414 h 500511"/>
                <a:gd name="connsiteX0" fmla="*/ 0 w 2331633"/>
                <a:gd name="connsiteY0" fmla="*/ 0 h 520332"/>
                <a:gd name="connsiteX1" fmla="*/ 147130 w 2331633"/>
                <a:gd name="connsiteY1" fmla="*/ 478960 h 520332"/>
                <a:gd name="connsiteX2" fmla="*/ 666011 w 2331633"/>
                <a:gd name="connsiteY2" fmla="*/ 491102 h 520332"/>
                <a:gd name="connsiteX3" fmla="*/ 2331633 w 2331633"/>
                <a:gd name="connsiteY3" fmla="*/ 364414 h 520332"/>
                <a:gd name="connsiteX0" fmla="*/ 0 w 2331633"/>
                <a:gd name="connsiteY0" fmla="*/ 0 h 533720"/>
                <a:gd name="connsiteX1" fmla="*/ 147130 w 2331633"/>
                <a:gd name="connsiteY1" fmla="*/ 478960 h 533720"/>
                <a:gd name="connsiteX2" fmla="*/ 696656 w 2331633"/>
                <a:gd name="connsiteY2" fmla="*/ 525768 h 533720"/>
                <a:gd name="connsiteX3" fmla="*/ 2331633 w 2331633"/>
                <a:gd name="connsiteY3" fmla="*/ 364414 h 533720"/>
                <a:gd name="connsiteX0" fmla="*/ 0 w 2331633"/>
                <a:gd name="connsiteY0" fmla="*/ 0 h 524017"/>
                <a:gd name="connsiteX1" fmla="*/ 147130 w 2331633"/>
                <a:gd name="connsiteY1" fmla="*/ 478960 h 524017"/>
                <a:gd name="connsiteX2" fmla="*/ 719129 w 2331633"/>
                <a:gd name="connsiteY2" fmla="*/ 502657 h 524017"/>
                <a:gd name="connsiteX3" fmla="*/ 2331633 w 2331633"/>
                <a:gd name="connsiteY3" fmla="*/ 364414 h 524017"/>
                <a:gd name="connsiteX0" fmla="*/ 0 w 2358192"/>
                <a:gd name="connsiteY0" fmla="*/ 0 h 524017"/>
                <a:gd name="connsiteX1" fmla="*/ 147130 w 2358192"/>
                <a:gd name="connsiteY1" fmla="*/ 478960 h 524017"/>
                <a:gd name="connsiteX2" fmla="*/ 719129 w 2358192"/>
                <a:gd name="connsiteY2" fmla="*/ 502657 h 524017"/>
                <a:gd name="connsiteX3" fmla="*/ 2358192 w 2358192"/>
                <a:gd name="connsiteY3" fmla="*/ 497300 h 524017"/>
                <a:gd name="connsiteX0" fmla="*/ 0 w 2358192"/>
                <a:gd name="connsiteY0" fmla="*/ 0 h 524017"/>
                <a:gd name="connsiteX1" fmla="*/ 147130 w 2358192"/>
                <a:gd name="connsiteY1" fmla="*/ 478960 h 524017"/>
                <a:gd name="connsiteX2" fmla="*/ 719129 w 2358192"/>
                <a:gd name="connsiteY2" fmla="*/ 502657 h 524017"/>
                <a:gd name="connsiteX3" fmla="*/ 2358192 w 2358192"/>
                <a:gd name="connsiteY3" fmla="*/ 497300 h 524017"/>
                <a:gd name="connsiteX0" fmla="*/ 0 w 2358192"/>
                <a:gd name="connsiteY0" fmla="*/ 0 h 530062"/>
                <a:gd name="connsiteX1" fmla="*/ 147130 w 2358192"/>
                <a:gd name="connsiteY1" fmla="*/ 478960 h 530062"/>
                <a:gd name="connsiteX2" fmla="*/ 719129 w 2358192"/>
                <a:gd name="connsiteY2" fmla="*/ 518064 h 530062"/>
                <a:gd name="connsiteX3" fmla="*/ 2358192 w 2358192"/>
                <a:gd name="connsiteY3" fmla="*/ 497300 h 530062"/>
                <a:gd name="connsiteX0" fmla="*/ 0 w 2358192"/>
                <a:gd name="connsiteY0" fmla="*/ 0 h 530062"/>
                <a:gd name="connsiteX1" fmla="*/ 147130 w 2358192"/>
                <a:gd name="connsiteY1" fmla="*/ 478960 h 530062"/>
                <a:gd name="connsiteX2" fmla="*/ 719129 w 2358192"/>
                <a:gd name="connsiteY2" fmla="*/ 518064 h 530062"/>
                <a:gd name="connsiteX3" fmla="*/ 2358192 w 2358192"/>
                <a:gd name="connsiteY3" fmla="*/ 497300 h 530062"/>
                <a:gd name="connsiteX0" fmla="*/ 0 w 2358192"/>
                <a:gd name="connsiteY0" fmla="*/ 0 h 533492"/>
                <a:gd name="connsiteX1" fmla="*/ 147130 w 2358192"/>
                <a:gd name="connsiteY1" fmla="*/ 478960 h 533492"/>
                <a:gd name="connsiteX2" fmla="*/ 719129 w 2358192"/>
                <a:gd name="connsiteY2" fmla="*/ 518064 h 533492"/>
                <a:gd name="connsiteX3" fmla="*/ 2358192 w 2358192"/>
                <a:gd name="connsiteY3" fmla="*/ 497300 h 533492"/>
                <a:gd name="connsiteX0" fmla="*/ 0 w 2358192"/>
                <a:gd name="connsiteY0" fmla="*/ 0 h 527480"/>
                <a:gd name="connsiteX1" fmla="*/ 147130 w 2358192"/>
                <a:gd name="connsiteY1" fmla="*/ 478960 h 527480"/>
                <a:gd name="connsiteX2" fmla="*/ 719129 w 2358192"/>
                <a:gd name="connsiteY2" fmla="*/ 518064 h 527480"/>
                <a:gd name="connsiteX3" fmla="*/ 2358192 w 2358192"/>
                <a:gd name="connsiteY3" fmla="*/ 497300 h 527480"/>
                <a:gd name="connsiteX0" fmla="*/ 0 w 2358192"/>
                <a:gd name="connsiteY0" fmla="*/ 0 h 524323"/>
                <a:gd name="connsiteX1" fmla="*/ 147130 w 2358192"/>
                <a:gd name="connsiteY1" fmla="*/ 478960 h 524323"/>
                <a:gd name="connsiteX2" fmla="*/ 719129 w 2358192"/>
                <a:gd name="connsiteY2" fmla="*/ 518064 h 524323"/>
                <a:gd name="connsiteX3" fmla="*/ 2358192 w 2358192"/>
                <a:gd name="connsiteY3" fmla="*/ 497300 h 524323"/>
                <a:gd name="connsiteX0" fmla="*/ 0 w 2358192"/>
                <a:gd name="connsiteY0" fmla="*/ 0 h 520502"/>
                <a:gd name="connsiteX1" fmla="*/ 147130 w 2358192"/>
                <a:gd name="connsiteY1" fmla="*/ 478960 h 520502"/>
                <a:gd name="connsiteX2" fmla="*/ 719129 w 2358192"/>
                <a:gd name="connsiteY2" fmla="*/ 518064 h 520502"/>
                <a:gd name="connsiteX3" fmla="*/ 2358192 w 2358192"/>
                <a:gd name="connsiteY3" fmla="*/ 497300 h 520502"/>
                <a:gd name="connsiteX0" fmla="*/ 0 w 2358192"/>
                <a:gd name="connsiteY0" fmla="*/ 0 h 535586"/>
                <a:gd name="connsiteX1" fmla="*/ 147130 w 2358192"/>
                <a:gd name="connsiteY1" fmla="*/ 478960 h 535586"/>
                <a:gd name="connsiteX2" fmla="*/ 719129 w 2358192"/>
                <a:gd name="connsiteY2" fmla="*/ 518064 h 535586"/>
                <a:gd name="connsiteX3" fmla="*/ 2358192 w 2358192"/>
                <a:gd name="connsiteY3" fmla="*/ 497300 h 535586"/>
                <a:gd name="connsiteX0" fmla="*/ 0 w 2358192"/>
                <a:gd name="connsiteY0" fmla="*/ 0 h 522775"/>
                <a:gd name="connsiteX1" fmla="*/ 147130 w 2358192"/>
                <a:gd name="connsiteY1" fmla="*/ 478960 h 522775"/>
                <a:gd name="connsiteX2" fmla="*/ 719129 w 2358192"/>
                <a:gd name="connsiteY2" fmla="*/ 518064 h 522775"/>
                <a:gd name="connsiteX3" fmla="*/ 2358192 w 2358192"/>
                <a:gd name="connsiteY3" fmla="*/ 497300 h 522775"/>
                <a:gd name="connsiteX0" fmla="*/ 0 w 2358192"/>
                <a:gd name="connsiteY0" fmla="*/ 0 h 529081"/>
                <a:gd name="connsiteX1" fmla="*/ 147130 w 2358192"/>
                <a:gd name="connsiteY1" fmla="*/ 478960 h 529081"/>
                <a:gd name="connsiteX2" fmla="*/ 719129 w 2358192"/>
                <a:gd name="connsiteY2" fmla="*/ 518064 h 529081"/>
                <a:gd name="connsiteX3" fmla="*/ 2358192 w 2358192"/>
                <a:gd name="connsiteY3" fmla="*/ 497300 h 529081"/>
                <a:gd name="connsiteX0" fmla="*/ 0 w 2358192"/>
                <a:gd name="connsiteY0" fmla="*/ 0 h 541175"/>
                <a:gd name="connsiteX1" fmla="*/ 147130 w 2358192"/>
                <a:gd name="connsiteY1" fmla="*/ 478960 h 541175"/>
                <a:gd name="connsiteX2" fmla="*/ 719129 w 2358192"/>
                <a:gd name="connsiteY2" fmla="*/ 541175 h 541175"/>
                <a:gd name="connsiteX3" fmla="*/ 2358192 w 2358192"/>
                <a:gd name="connsiteY3" fmla="*/ 497300 h 541175"/>
                <a:gd name="connsiteX0" fmla="*/ 0 w 2358192"/>
                <a:gd name="connsiteY0" fmla="*/ 0 h 541175"/>
                <a:gd name="connsiteX1" fmla="*/ 147130 w 2358192"/>
                <a:gd name="connsiteY1" fmla="*/ 478960 h 541175"/>
                <a:gd name="connsiteX2" fmla="*/ 719129 w 2358192"/>
                <a:gd name="connsiteY2" fmla="*/ 541175 h 541175"/>
                <a:gd name="connsiteX3" fmla="*/ 2358192 w 2358192"/>
                <a:gd name="connsiteY3" fmla="*/ 497300 h 541175"/>
                <a:gd name="connsiteX0" fmla="*/ 0 w 2358192"/>
                <a:gd name="connsiteY0" fmla="*/ 0 h 543870"/>
                <a:gd name="connsiteX1" fmla="*/ 147130 w 2358192"/>
                <a:gd name="connsiteY1" fmla="*/ 478960 h 543870"/>
                <a:gd name="connsiteX2" fmla="*/ 719129 w 2358192"/>
                <a:gd name="connsiteY2" fmla="*/ 541175 h 543870"/>
                <a:gd name="connsiteX3" fmla="*/ 2358192 w 2358192"/>
                <a:gd name="connsiteY3" fmla="*/ 497300 h 543870"/>
                <a:gd name="connsiteX0" fmla="*/ 0 w 2358192"/>
                <a:gd name="connsiteY0" fmla="*/ 0 h 553988"/>
                <a:gd name="connsiteX1" fmla="*/ 147130 w 2358192"/>
                <a:gd name="connsiteY1" fmla="*/ 478960 h 553988"/>
                <a:gd name="connsiteX2" fmla="*/ 719129 w 2358192"/>
                <a:gd name="connsiteY2" fmla="*/ 541175 h 553988"/>
                <a:gd name="connsiteX3" fmla="*/ 2358192 w 2358192"/>
                <a:gd name="connsiteY3" fmla="*/ 497300 h 553988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497300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56688"/>
                <a:gd name="connsiteX1" fmla="*/ 147130 w 2358192"/>
                <a:gd name="connsiteY1" fmla="*/ 478960 h 556688"/>
                <a:gd name="connsiteX2" fmla="*/ 719129 w 2358192"/>
                <a:gd name="connsiteY2" fmla="*/ 541175 h 556688"/>
                <a:gd name="connsiteX3" fmla="*/ 2358192 w 2358192"/>
                <a:gd name="connsiteY3" fmla="*/ 537744 h 556688"/>
                <a:gd name="connsiteX0" fmla="*/ 0 w 2358192"/>
                <a:gd name="connsiteY0" fmla="*/ 0 h 565339"/>
                <a:gd name="connsiteX1" fmla="*/ 147130 w 2358192"/>
                <a:gd name="connsiteY1" fmla="*/ 478960 h 565339"/>
                <a:gd name="connsiteX2" fmla="*/ 719129 w 2358192"/>
                <a:gd name="connsiteY2" fmla="*/ 541175 h 565339"/>
                <a:gd name="connsiteX3" fmla="*/ 2358192 w 2358192"/>
                <a:gd name="connsiteY3" fmla="*/ 537744 h 565339"/>
                <a:gd name="connsiteX0" fmla="*/ 0 w 2358192"/>
                <a:gd name="connsiteY0" fmla="*/ 0 h 572671"/>
                <a:gd name="connsiteX1" fmla="*/ 147130 w 2358192"/>
                <a:gd name="connsiteY1" fmla="*/ 478960 h 572671"/>
                <a:gd name="connsiteX2" fmla="*/ 738536 w 2358192"/>
                <a:gd name="connsiteY2" fmla="*/ 555620 h 572671"/>
                <a:gd name="connsiteX3" fmla="*/ 2358192 w 2358192"/>
                <a:gd name="connsiteY3" fmla="*/ 537744 h 572671"/>
                <a:gd name="connsiteX0" fmla="*/ 0 w 2358192"/>
                <a:gd name="connsiteY0" fmla="*/ 0 h 584319"/>
                <a:gd name="connsiteX1" fmla="*/ 147130 w 2358192"/>
                <a:gd name="connsiteY1" fmla="*/ 478960 h 584319"/>
                <a:gd name="connsiteX2" fmla="*/ 777353 w 2358192"/>
                <a:gd name="connsiteY2" fmla="*/ 574879 h 584319"/>
                <a:gd name="connsiteX3" fmla="*/ 2358192 w 2358192"/>
                <a:gd name="connsiteY3" fmla="*/ 537744 h 584319"/>
                <a:gd name="connsiteX0" fmla="*/ 0 w 2358192"/>
                <a:gd name="connsiteY0" fmla="*/ 0 h 589668"/>
                <a:gd name="connsiteX1" fmla="*/ 147130 w 2358192"/>
                <a:gd name="connsiteY1" fmla="*/ 478960 h 589668"/>
                <a:gd name="connsiteX2" fmla="*/ 793697 w 2358192"/>
                <a:gd name="connsiteY2" fmla="*/ 582582 h 589668"/>
                <a:gd name="connsiteX3" fmla="*/ 2358192 w 2358192"/>
                <a:gd name="connsiteY3" fmla="*/ 537744 h 589668"/>
                <a:gd name="connsiteX0" fmla="*/ 0 w 2358192"/>
                <a:gd name="connsiteY0" fmla="*/ 0 h 597719"/>
                <a:gd name="connsiteX1" fmla="*/ 147130 w 2358192"/>
                <a:gd name="connsiteY1" fmla="*/ 478960 h 597719"/>
                <a:gd name="connsiteX2" fmla="*/ 819235 w 2358192"/>
                <a:gd name="connsiteY2" fmla="*/ 593174 h 597719"/>
                <a:gd name="connsiteX3" fmla="*/ 2358192 w 2358192"/>
                <a:gd name="connsiteY3" fmla="*/ 537744 h 597719"/>
                <a:gd name="connsiteX0" fmla="*/ 0 w 2358192"/>
                <a:gd name="connsiteY0" fmla="*/ 0 h 597719"/>
                <a:gd name="connsiteX1" fmla="*/ 147130 w 2358192"/>
                <a:gd name="connsiteY1" fmla="*/ 478960 h 597719"/>
                <a:gd name="connsiteX2" fmla="*/ 819235 w 2358192"/>
                <a:gd name="connsiteY2" fmla="*/ 593174 h 597719"/>
                <a:gd name="connsiteX3" fmla="*/ 2358192 w 2358192"/>
                <a:gd name="connsiteY3" fmla="*/ 537744 h 597719"/>
                <a:gd name="connsiteX0" fmla="*/ 0 w 2358192"/>
                <a:gd name="connsiteY0" fmla="*/ 0 h 597719"/>
                <a:gd name="connsiteX1" fmla="*/ 147130 w 2358192"/>
                <a:gd name="connsiteY1" fmla="*/ 478960 h 597719"/>
                <a:gd name="connsiteX2" fmla="*/ 819235 w 2358192"/>
                <a:gd name="connsiteY2" fmla="*/ 593174 h 597719"/>
                <a:gd name="connsiteX3" fmla="*/ 2358192 w 2358192"/>
                <a:gd name="connsiteY3" fmla="*/ 537744 h 597719"/>
                <a:gd name="connsiteX0" fmla="*/ 0 w 2366364"/>
                <a:gd name="connsiteY0" fmla="*/ 0 h 597719"/>
                <a:gd name="connsiteX1" fmla="*/ 147130 w 2366364"/>
                <a:gd name="connsiteY1" fmla="*/ 478960 h 597719"/>
                <a:gd name="connsiteX2" fmla="*/ 819235 w 2366364"/>
                <a:gd name="connsiteY2" fmla="*/ 593174 h 597719"/>
                <a:gd name="connsiteX3" fmla="*/ 2366364 w 2366364"/>
                <a:gd name="connsiteY3" fmla="*/ 586534 h 597719"/>
                <a:gd name="connsiteX0" fmla="*/ 0 w 2366364"/>
                <a:gd name="connsiteY0" fmla="*/ 0 h 597719"/>
                <a:gd name="connsiteX1" fmla="*/ 147130 w 2366364"/>
                <a:gd name="connsiteY1" fmla="*/ 478960 h 597719"/>
                <a:gd name="connsiteX2" fmla="*/ 819235 w 2366364"/>
                <a:gd name="connsiteY2" fmla="*/ 593174 h 597719"/>
                <a:gd name="connsiteX3" fmla="*/ 2366364 w 2366364"/>
                <a:gd name="connsiteY3" fmla="*/ 586534 h 597719"/>
                <a:gd name="connsiteX0" fmla="*/ 0 w 2366364"/>
                <a:gd name="connsiteY0" fmla="*/ 0 h 597719"/>
                <a:gd name="connsiteX1" fmla="*/ 147130 w 2366364"/>
                <a:gd name="connsiteY1" fmla="*/ 478960 h 597719"/>
                <a:gd name="connsiteX2" fmla="*/ 819235 w 2366364"/>
                <a:gd name="connsiteY2" fmla="*/ 593174 h 597719"/>
                <a:gd name="connsiteX3" fmla="*/ 2366364 w 2366364"/>
                <a:gd name="connsiteY3" fmla="*/ 586534 h 597719"/>
                <a:gd name="connsiteX0" fmla="*/ 0 w 2374536"/>
                <a:gd name="connsiteY0" fmla="*/ 0 h 612212"/>
                <a:gd name="connsiteX1" fmla="*/ 147130 w 2374536"/>
                <a:gd name="connsiteY1" fmla="*/ 478960 h 612212"/>
                <a:gd name="connsiteX2" fmla="*/ 819235 w 2374536"/>
                <a:gd name="connsiteY2" fmla="*/ 593174 h 612212"/>
                <a:gd name="connsiteX3" fmla="*/ 2374536 w 2374536"/>
                <a:gd name="connsiteY3" fmla="*/ 612212 h 612212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819235 w 2370450"/>
                <a:gd name="connsiteY2" fmla="*/ 593174 h 604508"/>
                <a:gd name="connsiteX3" fmla="*/ 2370450 w 2370450"/>
                <a:gd name="connsiteY3" fmla="*/ 604508 h 604508"/>
                <a:gd name="connsiteX0" fmla="*/ 0 w 2370450"/>
                <a:gd name="connsiteY0" fmla="*/ 0 h 620272"/>
                <a:gd name="connsiteX1" fmla="*/ 147130 w 2370450"/>
                <a:gd name="connsiteY1" fmla="*/ 478960 h 620272"/>
                <a:gd name="connsiteX2" fmla="*/ 691208 w 2370450"/>
                <a:gd name="connsiteY2" fmla="*/ 618853 h 620272"/>
                <a:gd name="connsiteX3" fmla="*/ 2370450 w 2370450"/>
                <a:gd name="connsiteY3" fmla="*/ 604508 h 620272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14150 w 2370450"/>
                <a:gd name="connsiteY2" fmla="*/ 591890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71353 w 2370450"/>
                <a:gd name="connsiteY2" fmla="*/ 58932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82249 w 2370450"/>
                <a:gd name="connsiteY2" fmla="*/ 580335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58026 w 2370450"/>
                <a:gd name="connsiteY1" fmla="*/ 477676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52578 w 2370450"/>
                <a:gd name="connsiteY1" fmla="*/ 477676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6448"/>
                <a:gd name="connsiteX1" fmla="*/ 152578 w 2370450"/>
                <a:gd name="connsiteY1" fmla="*/ 477676 h 606448"/>
                <a:gd name="connsiteX2" fmla="*/ 584973 w 2370450"/>
                <a:gd name="connsiteY2" fmla="*/ 595742 h 606448"/>
                <a:gd name="connsiteX3" fmla="*/ 2370450 w 2370450"/>
                <a:gd name="connsiteY3" fmla="*/ 604508 h 606448"/>
                <a:gd name="connsiteX0" fmla="*/ 0 w 2370450"/>
                <a:gd name="connsiteY0" fmla="*/ 0 h 620524"/>
                <a:gd name="connsiteX1" fmla="*/ 152578 w 2370450"/>
                <a:gd name="connsiteY1" fmla="*/ 477676 h 620524"/>
                <a:gd name="connsiteX2" fmla="*/ 593941 w 2370450"/>
                <a:gd name="connsiteY2" fmla="*/ 615064 h 620524"/>
                <a:gd name="connsiteX3" fmla="*/ 2370450 w 2370450"/>
                <a:gd name="connsiteY3" fmla="*/ 604508 h 620524"/>
                <a:gd name="connsiteX0" fmla="*/ 0 w 2370450"/>
                <a:gd name="connsiteY0" fmla="*/ 0 h 616940"/>
                <a:gd name="connsiteX1" fmla="*/ 141048 w 2370450"/>
                <a:gd name="connsiteY1" fmla="*/ 452314 h 616940"/>
                <a:gd name="connsiteX2" fmla="*/ 593941 w 2370450"/>
                <a:gd name="connsiteY2" fmla="*/ 615064 h 616940"/>
                <a:gd name="connsiteX3" fmla="*/ 2370450 w 2370450"/>
                <a:gd name="connsiteY3" fmla="*/ 604508 h 616940"/>
                <a:gd name="connsiteX0" fmla="*/ 0 w 2370450"/>
                <a:gd name="connsiteY0" fmla="*/ 0 h 616940"/>
                <a:gd name="connsiteX1" fmla="*/ 141048 w 2370450"/>
                <a:gd name="connsiteY1" fmla="*/ 452314 h 616940"/>
                <a:gd name="connsiteX2" fmla="*/ 593941 w 2370450"/>
                <a:gd name="connsiteY2" fmla="*/ 615064 h 616940"/>
                <a:gd name="connsiteX3" fmla="*/ 2370450 w 2370450"/>
                <a:gd name="connsiteY3" fmla="*/ 604508 h 616940"/>
                <a:gd name="connsiteX0" fmla="*/ 0 w 2370450"/>
                <a:gd name="connsiteY0" fmla="*/ 0 h 617761"/>
                <a:gd name="connsiteX1" fmla="*/ 148735 w 2370450"/>
                <a:gd name="connsiteY1" fmla="*/ 460767 h 617761"/>
                <a:gd name="connsiteX2" fmla="*/ 593941 w 2370450"/>
                <a:gd name="connsiteY2" fmla="*/ 615064 h 617761"/>
                <a:gd name="connsiteX3" fmla="*/ 2370450 w 2370450"/>
                <a:gd name="connsiteY3" fmla="*/ 604508 h 617761"/>
                <a:gd name="connsiteX0" fmla="*/ 0 w 2370450"/>
                <a:gd name="connsiteY0" fmla="*/ 0 h 610484"/>
                <a:gd name="connsiteX1" fmla="*/ 148735 w 2370450"/>
                <a:gd name="connsiteY1" fmla="*/ 460767 h 610484"/>
                <a:gd name="connsiteX2" fmla="*/ 605471 w 2370450"/>
                <a:gd name="connsiteY2" fmla="*/ 606610 h 610484"/>
                <a:gd name="connsiteX3" fmla="*/ 2370450 w 2370450"/>
                <a:gd name="connsiteY3" fmla="*/ 604508 h 610484"/>
                <a:gd name="connsiteX0" fmla="*/ 0 w 2370450"/>
                <a:gd name="connsiteY0" fmla="*/ 0 h 606610"/>
                <a:gd name="connsiteX1" fmla="*/ 148735 w 2370450"/>
                <a:gd name="connsiteY1" fmla="*/ 460767 h 606610"/>
                <a:gd name="connsiteX2" fmla="*/ 605471 w 2370450"/>
                <a:gd name="connsiteY2" fmla="*/ 606610 h 606610"/>
                <a:gd name="connsiteX3" fmla="*/ 2370450 w 2370450"/>
                <a:gd name="connsiteY3" fmla="*/ 604508 h 606610"/>
                <a:gd name="connsiteX0" fmla="*/ 0 w 2370450"/>
                <a:gd name="connsiteY0" fmla="*/ 0 h 608448"/>
                <a:gd name="connsiteX1" fmla="*/ 148735 w 2370450"/>
                <a:gd name="connsiteY1" fmla="*/ 460767 h 608448"/>
                <a:gd name="connsiteX2" fmla="*/ 605471 w 2370450"/>
                <a:gd name="connsiteY2" fmla="*/ 606610 h 608448"/>
                <a:gd name="connsiteX3" fmla="*/ 2370450 w 2370450"/>
                <a:gd name="connsiteY3" fmla="*/ 604508 h 608448"/>
                <a:gd name="connsiteX0" fmla="*/ 0 w 2370450"/>
                <a:gd name="connsiteY0" fmla="*/ 0 h 607946"/>
                <a:gd name="connsiteX1" fmla="*/ 148735 w 2370450"/>
                <a:gd name="connsiteY1" fmla="*/ 460767 h 607946"/>
                <a:gd name="connsiteX2" fmla="*/ 605471 w 2370450"/>
                <a:gd name="connsiteY2" fmla="*/ 606610 h 607946"/>
                <a:gd name="connsiteX3" fmla="*/ 2370450 w 2370450"/>
                <a:gd name="connsiteY3" fmla="*/ 604508 h 607946"/>
                <a:gd name="connsiteX0" fmla="*/ 0 w 2349312"/>
                <a:gd name="connsiteY0" fmla="*/ 0 h 608131"/>
                <a:gd name="connsiteX1" fmla="*/ 148735 w 2349312"/>
                <a:gd name="connsiteY1" fmla="*/ 460767 h 608131"/>
                <a:gd name="connsiteX2" fmla="*/ 605471 w 2349312"/>
                <a:gd name="connsiteY2" fmla="*/ 606610 h 608131"/>
                <a:gd name="connsiteX3" fmla="*/ 2349312 w 2349312"/>
                <a:gd name="connsiteY3" fmla="*/ 608131 h 608131"/>
                <a:gd name="connsiteX0" fmla="*/ 0 w 2349312"/>
                <a:gd name="connsiteY0" fmla="*/ 0 h 607946"/>
                <a:gd name="connsiteX1" fmla="*/ 148735 w 2349312"/>
                <a:gd name="connsiteY1" fmla="*/ 460767 h 607946"/>
                <a:gd name="connsiteX2" fmla="*/ 605471 w 2349312"/>
                <a:gd name="connsiteY2" fmla="*/ 606610 h 607946"/>
                <a:gd name="connsiteX3" fmla="*/ 2349312 w 2349312"/>
                <a:gd name="connsiteY3" fmla="*/ 602093 h 607946"/>
                <a:gd name="connsiteX0" fmla="*/ 0 w 2349312"/>
                <a:gd name="connsiteY0" fmla="*/ 0 h 607946"/>
                <a:gd name="connsiteX1" fmla="*/ 148735 w 2349312"/>
                <a:gd name="connsiteY1" fmla="*/ 460767 h 607946"/>
                <a:gd name="connsiteX2" fmla="*/ 605471 w 2349312"/>
                <a:gd name="connsiteY2" fmla="*/ 606610 h 607946"/>
                <a:gd name="connsiteX3" fmla="*/ 2349312 w 2349312"/>
                <a:gd name="connsiteY3" fmla="*/ 602093 h 607946"/>
                <a:gd name="connsiteX0" fmla="*/ 0 w 2318566"/>
                <a:gd name="connsiteY0" fmla="*/ 0 h 496840"/>
                <a:gd name="connsiteX1" fmla="*/ 117989 w 2318566"/>
                <a:gd name="connsiteY1" fmla="*/ 349661 h 496840"/>
                <a:gd name="connsiteX2" fmla="*/ 574725 w 2318566"/>
                <a:gd name="connsiteY2" fmla="*/ 495504 h 496840"/>
                <a:gd name="connsiteX3" fmla="*/ 2318566 w 2318566"/>
                <a:gd name="connsiteY3" fmla="*/ 490987 h 496840"/>
                <a:gd name="connsiteX0" fmla="*/ 0 w 2318566"/>
                <a:gd name="connsiteY0" fmla="*/ 0 h 1188708"/>
                <a:gd name="connsiteX1" fmla="*/ 117989 w 2318566"/>
                <a:gd name="connsiteY1" fmla="*/ 349661 h 1188708"/>
                <a:gd name="connsiteX2" fmla="*/ 1133280 w 2318566"/>
                <a:gd name="connsiteY2" fmla="*/ 1188708 h 1188708"/>
                <a:gd name="connsiteX3" fmla="*/ 2318566 w 2318566"/>
                <a:gd name="connsiteY3" fmla="*/ 490987 h 1188708"/>
                <a:gd name="connsiteX0" fmla="*/ 0 w 2318566"/>
                <a:gd name="connsiteY0" fmla="*/ 0 h 949589"/>
                <a:gd name="connsiteX1" fmla="*/ 117989 w 2318566"/>
                <a:gd name="connsiteY1" fmla="*/ 349661 h 949589"/>
                <a:gd name="connsiteX2" fmla="*/ 1287011 w 2318566"/>
                <a:gd name="connsiteY2" fmla="*/ 949589 h 949589"/>
                <a:gd name="connsiteX3" fmla="*/ 2318566 w 2318566"/>
                <a:gd name="connsiteY3" fmla="*/ 490987 h 949589"/>
                <a:gd name="connsiteX0" fmla="*/ 0 w 2318566"/>
                <a:gd name="connsiteY0" fmla="*/ 0 h 988388"/>
                <a:gd name="connsiteX1" fmla="*/ 117989 w 2318566"/>
                <a:gd name="connsiteY1" fmla="*/ 349661 h 988388"/>
                <a:gd name="connsiteX2" fmla="*/ 1287011 w 2318566"/>
                <a:gd name="connsiteY2" fmla="*/ 949589 h 988388"/>
                <a:gd name="connsiteX3" fmla="*/ 2318566 w 2318566"/>
                <a:gd name="connsiteY3" fmla="*/ 490987 h 988388"/>
                <a:gd name="connsiteX0" fmla="*/ 0 w 2318566"/>
                <a:gd name="connsiteY0" fmla="*/ 0 h 1254155"/>
                <a:gd name="connsiteX1" fmla="*/ 117989 w 2318566"/>
                <a:gd name="connsiteY1" fmla="*/ 349661 h 1254155"/>
                <a:gd name="connsiteX2" fmla="*/ 1117907 w 2318566"/>
                <a:gd name="connsiteY2" fmla="*/ 1227354 h 1254155"/>
                <a:gd name="connsiteX3" fmla="*/ 2318566 w 2318566"/>
                <a:gd name="connsiteY3" fmla="*/ 490987 h 1254155"/>
                <a:gd name="connsiteX0" fmla="*/ 0 w 2318566"/>
                <a:gd name="connsiteY0" fmla="*/ 0 h 1254155"/>
                <a:gd name="connsiteX1" fmla="*/ 117989 w 2318566"/>
                <a:gd name="connsiteY1" fmla="*/ 349661 h 1254155"/>
                <a:gd name="connsiteX2" fmla="*/ 854003 w 2318566"/>
                <a:gd name="connsiteY2" fmla="*/ 1227354 h 1254155"/>
                <a:gd name="connsiteX3" fmla="*/ 2318566 w 2318566"/>
                <a:gd name="connsiteY3" fmla="*/ 490987 h 1254155"/>
                <a:gd name="connsiteX0" fmla="*/ 0 w 2377496"/>
                <a:gd name="connsiteY0" fmla="*/ 0 h 1337052"/>
                <a:gd name="connsiteX1" fmla="*/ 117989 w 2377496"/>
                <a:gd name="connsiteY1" fmla="*/ 349661 h 1337052"/>
                <a:gd name="connsiteX2" fmla="*/ 854003 w 2377496"/>
                <a:gd name="connsiteY2" fmla="*/ 1227354 h 1337052"/>
                <a:gd name="connsiteX3" fmla="*/ 2377496 w 2377496"/>
                <a:gd name="connsiteY3" fmla="*/ 1193852 h 1337052"/>
                <a:gd name="connsiteX0" fmla="*/ 0 w 2377496"/>
                <a:gd name="connsiteY0" fmla="*/ 0 h 1347310"/>
                <a:gd name="connsiteX1" fmla="*/ 117989 w 2377496"/>
                <a:gd name="connsiteY1" fmla="*/ 349661 h 1347310"/>
                <a:gd name="connsiteX2" fmla="*/ 854003 w 2377496"/>
                <a:gd name="connsiteY2" fmla="*/ 1227354 h 1347310"/>
                <a:gd name="connsiteX3" fmla="*/ 2377496 w 2377496"/>
                <a:gd name="connsiteY3" fmla="*/ 1218006 h 1347310"/>
                <a:gd name="connsiteX0" fmla="*/ 0 w 2377496"/>
                <a:gd name="connsiteY0" fmla="*/ 0 h 1347310"/>
                <a:gd name="connsiteX1" fmla="*/ 117989 w 2377496"/>
                <a:gd name="connsiteY1" fmla="*/ 349661 h 1347310"/>
                <a:gd name="connsiteX2" fmla="*/ 854003 w 2377496"/>
                <a:gd name="connsiteY2" fmla="*/ 1227354 h 1347310"/>
                <a:gd name="connsiteX3" fmla="*/ 2377496 w 2377496"/>
                <a:gd name="connsiteY3" fmla="*/ 1218006 h 1347310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7496"/>
                <a:gd name="connsiteX1" fmla="*/ 117989 w 2377496"/>
                <a:gd name="connsiteY1" fmla="*/ 349661 h 1317496"/>
                <a:gd name="connsiteX2" fmla="*/ 1020545 w 2377496"/>
                <a:gd name="connsiteY2" fmla="*/ 1237015 h 1317496"/>
                <a:gd name="connsiteX3" fmla="*/ 2377496 w 2377496"/>
                <a:gd name="connsiteY3" fmla="*/ 1218006 h 1317496"/>
                <a:gd name="connsiteX0" fmla="*/ 0 w 2377496"/>
                <a:gd name="connsiteY0" fmla="*/ 0 h 1365448"/>
                <a:gd name="connsiteX1" fmla="*/ 117989 w 2377496"/>
                <a:gd name="connsiteY1" fmla="*/ 349661 h 1365448"/>
                <a:gd name="connsiteX2" fmla="*/ 1015421 w 2377496"/>
                <a:gd name="connsiteY2" fmla="*/ 1319137 h 1365448"/>
                <a:gd name="connsiteX3" fmla="*/ 2377496 w 2377496"/>
                <a:gd name="connsiteY3" fmla="*/ 1218006 h 1365448"/>
                <a:gd name="connsiteX0" fmla="*/ 0 w 2377496"/>
                <a:gd name="connsiteY0" fmla="*/ 0 h 1344649"/>
                <a:gd name="connsiteX1" fmla="*/ 117989 w 2377496"/>
                <a:gd name="connsiteY1" fmla="*/ 349661 h 1344649"/>
                <a:gd name="connsiteX2" fmla="*/ 1046167 w 2377496"/>
                <a:gd name="connsiteY2" fmla="*/ 1287738 h 1344649"/>
                <a:gd name="connsiteX3" fmla="*/ 2377496 w 2377496"/>
                <a:gd name="connsiteY3" fmla="*/ 1218006 h 1344649"/>
                <a:gd name="connsiteX0" fmla="*/ 0 w 2377496"/>
                <a:gd name="connsiteY0" fmla="*/ 0 h 1313568"/>
                <a:gd name="connsiteX1" fmla="*/ 117989 w 2377496"/>
                <a:gd name="connsiteY1" fmla="*/ 349661 h 1313568"/>
                <a:gd name="connsiteX2" fmla="*/ 1046167 w 2377496"/>
                <a:gd name="connsiteY2" fmla="*/ 1287738 h 1313568"/>
                <a:gd name="connsiteX3" fmla="*/ 2377496 w 2377496"/>
                <a:gd name="connsiteY3" fmla="*/ 1218006 h 1313568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56416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2372"/>
                <a:gd name="connsiteY0" fmla="*/ 0 h 1390605"/>
                <a:gd name="connsiteX1" fmla="*/ 117989 w 2372372"/>
                <a:gd name="connsiteY1" fmla="*/ 349661 h 1390605"/>
                <a:gd name="connsiteX2" fmla="*/ 1056416 w 2372372"/>
                <a:gd name="connsiteY2" fmla="*/ 1287738 h 1390605"/>
                <a:gd name="connsiteX3" fmla="*/ 2372372 w 2372372"/>
                <a:gd name="connsiteY3" fmla="*/ 1295297 h 1390605"/>
                <a:gd name="connsiteX0" fmla="*/ 0 w 2372372"/>
                <a:gd name="connsiteY0" fmla="*/ 0 h 1337368"/>
                <a:gd name="connsiteX1" fmla="*/ 117989 w 2372372"/>
                <a:gd name="connsiteY1" fmla="*/ 349661 h 1337368"/>
                <a:gd name="connsiteX2" fmla="*/ 1056416 w 2372372"/>
                <a:gd name="connsiteY2" fmla="*/ 1287738 h 1337368"/>
                <a:gd name="connsiteX3" fmla="*/ 2372372 w 2372372"/>
                <a:gd name="connsiteY3" fmla="*/ 1295297 h 1337368"/>
                <a:gd name="connsiteX0" fmla="*/ 0 w 2372372"/>
                <a:gd name="connsiteY0" fmla="*/ 0 h 1363121"/>
                <a:gd name="connsiteX1" fmla="*/ 117989 w 2372372"/>
                <a:gd name="connsiteY1" fmla="*/ 349661 h 1363121"/>
                <a:gd name="connsiteX2" fmla="*/ 1056416 w 2372372"/>
                <a:gd name="connsiteY2" fmla="*/ 1287738 h 1363121"/>
                <a:gd name="connsiteX3" fmla="*/ 2372372 w 2372372"/>
                <a:gd name="connsiteY3" fmla="*/ 1295297 h 1363121"/>
                <a:gd name="connsiteX0" fmla="*/ 0 w 2372372"/>
                <a:gd name="connsiteY0" fmla="*/ 0 h 1342235"/>
                <a:gd name="connsiteX1" fmla="*/ 117989 w 2372372"/>
                <a:gd name="connsiteY1" fmla="*/ 349661 h 1342235"/>
                <a:gd name="connsiteX2" fmla="*/ 1056416 w 2372372"/>
                <a:gd name="connsiteY2" fmla="*/ 1287738 h 1342235"/>
                <a:gd name="connsiteX3" fmla="*/ 2372372 w 2372372"/>
                <a:gd name="connsiteY3" fmla="*/ 1295297 h 1342235"/>
                <a:gd name="connsiteX0" fmla="*/ 0 w 2390307"/>
                <a:gd name="connsiteY0" fmla="*/ 0 h 1372064"/>
                <a:gd name="connsiteX1" fmla="*/ 117989 w 2390307"/>
                <a:gd name="connsiteY1" fmla="*/ 349661 h 1372064"/>
                <a:gd name="connsiteX2" fmla="*/ 1056416 w 2390307"/>
                <a:gd name="connsiteY2" fmla="*/ 1287738 h 1372064"/>
                <a:gd name="connsiteX3" fmla="*/ 2390307 w 2390307"/>
                <a:gd name="connsiteY3" fmla="*/ 1358096 h 1372064"/>
                <a:gd name="connsiteX0" fmla="*/ 0 w 2203268"/>
                <a:gd name="connsiteY0" fmla="*/ 0 h 1364513"/>
                <a:gd name="connsiteX1" fmla="*/ 117989 w 2203268"/>
                <a:gd name="connsiteY1" fmla="*/ 349661 h 1364513"/>
                <a:gd name="connsiteX2" fmla="*/ 1056416 w 2203268"/>
                <a:gd name="connsiteY2" fmla="*/ 1287738 h 1364513"/>
                <a:gd name="connsiteX3" fmla="*/ 2203268 w 2203268"/>
                <a:gd name="connsiteY3" fmla="*/ 1346019 h 1364513"/>
                <a:gd name="connsiteX0" fmla="*/ 0 w 2141776"/>
                <a:gd name="connsiteY0" fmla="*/ 0 h 1396231"/>
                <a:gd name="connsiteX1" fmla="*/ 117989 w 2141776"/>
                <a:gd name="connsiteY1" fmla="*/ 349661 h 1396231"/>
                <a:gd name="connsiteX2" fmla="*/ 1056416 w 2141776"/>
                <a:gd name="connsiteY2" fmla="*/ 1287738 h 1396231"/>
                <a:gd name="connsiteX3" fmla="*/ 2141776 w 2141776"/>
                <a:gd name="connsiteY3" fmla="*/ 1389496 h 1396231"/>
                <a:gd name="connsiteX0" fmla="*/ 0 w 2172522"/>
                <a:gd name="connsiteY0" fmla="*/ 0 h 1396231"/>
                <a:gd name="connsiteX1" fmla="*/ 117989 w 2172522"/>
                <a:gd name="connsiteY1" fmla="*/ 349661 h 1396231"/>
                <a:gd name="connsiteX2" fmla="*/ 1056416 w 2172522"/>
                <a:gd name="connsiteY2" fmla="*/ 1287738 h 1396231"/>
                <a:gd name="connsiteX3" fmla="*/ 2172522 w 2172522"/>
                <a:gd name="connsiteY3" fmla="*/ 1389496 h 1396231"/>
                <a:gd name="connsiteX0" fmla="*/ 0 w 2172522"/>
                <a:gd name="connsiteY0" fmla="*/ 0 h 1389496"/>
                <a:gd name="connsiteX1" fmla="*/ 117989 w 2172522"/>
                <a:gd name="connsiteY1" fmla="*/ 349661 h 1389496"/>
                <a:gd name="connsiteX2" fmla="*/ 1056416 w 2172522"/>
                <a:gd name="connsiteY2" fmla="*/ 1287738 h 1389496"/>
                <a:gd name="connsiteX3" fmla="*/ 2172522 w 2172522"/>
                <a:gd name="connsiteY3" fmla="*/ 1389496 h 1389496"/>
                <a:gd name="connsiteX0" fmla="*/ 0 w 2172522"/>
                <a:gd name="connsiteY0" fmla="*/ 0 h 1389496"/>
                <a:gd name="connsiteX1" fmla="*/ 117989 w 2172522"/>
                <a:gd name="connsiteY1" fmla="*/ 349661 h 1389496"/>
                <a:gd name="connsiteX2" fmla="*/ 1056416 w 2172522"/>
                <a:gd name="connsiteY2" fmla="*/ 1287738 h 1389496"/>
                <a:gd name="connsiteX3" fmla="*/ 2172522 w 2172522"/>
                <a:gd name="connsiteY3" fmla="*/ 1389496 h 1389496"/>
                <a:gd name="connsiteX0" fmla="*/ 0 w 2172522"/>
                <a:gd name="connsiteY0" fmla="*/ 0 h 1389496"/>
                <a:gd name="connsiteX1" fmla="*/ 117989 w 2172522"/>
                <a:gd name="connsiteY1" fmla="*/ 349661 h 1389496"/>
                <a:gd name="connsiteX2" fmla="*/ 1056416 w 2172522"/>
                <a:gd name="connsiteY2" fmla="*/ 1287738 h 1389496"/>
                <a:gd name="connsiteX3" fmla="*/ 2172522 w 2172522"/>
                <a:gd name="connsiteY3" fmla="*/ 1389496 h 1389496"/>
                <a:gd name="connsiteX0" fmla="*/ 0 w 2172522"/>
                <a:gd name="connsiteY0" fmla="*/ 0 h 1390539"/>
                <a:gd name="connsiteX1" fmla="*/ 117989 w 2172522"/>
                <a:gd name="connsiteY1" fmla="*/ 349661 h 1390539"/>
                <a:gd name="connsiteX2" fmla="*/ 1056416 w 2172522"/>
                <a:gd name="connsiteY2" fmla="*/ 1287738 h 1390539"/>
                <a:gd name="connsiteX3" fmla="*/ 2172522 w 2172522"/>
                <a:gd name="connsiteY3" fmla="*/ 1389496 h 1390539"/>
                <a:gd name="connsiteX0" fmla="*/ 0 w 2172522"/>
                <a:gd name="connsiteY0" fmla="*/ 0 h 1392333"/>
                <a:gd name="connsiteX1" fmla="*/ 117989 w 2172522"/>
                <a:gd name="connsiteY1" fmla="*/ 349661 h 1392333"/>
                <a:gd name="connsiteX2" fmla="*/ 1056416 w 2172522"/>
                <a:gd name="connsiteY2" fmla="*/ 1287738 h 1392333"/>
                <a:gd name="connsiteX3" fmla="*/ 2172522 w 2172522"/>
                <a:gd name="connsiteY3" fmla="*/ 1389496 h 1392333"/>
                <a:gd name="connsiteX0" fmla="*/ 0 w 2172522"/>
                <a:gd name="connsiteY0" fmla="*/ 0 h 1392333"/>
                <a:gd name="connsiteX1" fmla="*/ 117989 w 2172522"/>
                <a:gd name="connsiteY1" fmla="*/ 349661 h 1392333"/>
                <a:gd name="connsiteX2" fmla="*/ 1056416 w 2172522"/>
                <a:gd name="connsiteY2" fmla="*/ 1287738 h 1392333"/>
                <a:gd name="connsiteX3" fmla="*/ 2172522 w 2172522"/>
                <a:gd name="connsiteY3" fmla="*/ 1389496 h 1392333"/>
                <a:gd name="connsiteX0" fmla="*/ 0 w 2172522"/>
                <a:gd name="connsiteY0" fmla="*/ 0 h 1392333"/>
                <a:gd name="connsiteX1" fmla="*/ 117989 w 2172522"/>
                <a:gd name="connsiteY1" fmla="*/ 349661 h 1392333"/>
                <a:gd name="connsiteX2" fmla="*/ 1056416 w 2172522"/>
                <a:gd name="connsiteY2" fmla="*/ 1287738 h 1392333"/>
                <a:gd name="connsiteX3" fmla="*/ 2172522 w 2172522"/>
                <a:gd name="connsiteY3" fmla="*/ 1389496 h 1392333"/>
                <a:gd name="connsiteX0" fmla="*/ 0 w 2172522"/>
                <a:gd name="connsiteY0" fmla="*/ 0 h 1390212"/>
                <a:gd name="connsiteX1" fmla="*/ 117989 w 2172522"/>
                <a:gd name="connsiteY1" fmla="*/ 349661 h 1390212"/>
                <a:gd name="connsiteX2" fmla="*/ 1056416 w 2172522"/>
                <a:gd name="connsiteY2" fmla="*/ 1287738 h 1390212"/>
                <a:gd name="connsiteX3" fmla="*/ 2172522 w 2172522"/>
                <a:gd name="connsiteY3" fmla="*/ 1389496 h 1390212"/>
                <a:gd name="connsiteX0" fmla="*/ 0 w 2172522"/>
                <a:gd name="connsiteY0" fmla="*/ 0 h 1390296"/>
                <a:gd name="connsiteX1" fmla="*/ 117989 w 2172522"/>
                <a:gd name="connsiteY1" fmla="*/ 349661 h 1390296"/>
                <a:gd name="connsiteX2" fmla="*/ 1056416 w 2172522"/>
                <a:gd name="connsiteY2" fmla="*/ 1287738 h 1390296"/>
                <a:gd name="connsiteX3" fmla="*/ 2172522 w 2172522"/>
                <a:gd name="connsiteY3" fmla="*/ 1389496 h 1390296"/>
                <a:gd name="connsiteX0" fmla="*/ 0 w 2172522"/>
                <a:gd name="connsiteY0" fmla="*/ 0 h 1390067"/>
                <a:gd name="connsiteX1" fmla="*/ 117989 w 2172522"/>
                <a:gd name="connsiteY1" fmla="*/ 349661 h 1390067"/>
                <a:gd name="connsiteX2" fmla="*/ 1089724 w 2172522"/>
                <a:gd name="connsiteY2" fmla="*/ 1263584 h 1390067"/>
                <a:gd name="connsiteX3" fmla="*/ 2172522 w 2172522"/>
                <a:gd name="connsiteY3" fmla="*/ 1389496 h 1390067"/>
                <a:gd name="connsiteX0" fmla="*/ 0 w 2172522"/>
                <a:gd name="connsiteY0" fmla="*/ 0 h 1389792"/>
                <a:gd name="connsiteX1" fmla="*/ 117989 w 2172522"/>
                <a:gd name="connsiteY1" fmla="*/ 349661 h 1389792"/>
                <a:gd name="connsiteX2" fmla="*/ 935994 w 2172522"/>
                <a:gd name="connsiteY2" fmla="*/ 1186293 h 1389792"/>
                <a:gd name="connsiteX3" fmla="*/ 2172522 w 2172522"/>
                <a:gd name="connsiteY3" fmla="*/ 1389496 h 1389792"/>
                <a:gd name="connsiteX0" fmla="*/ 0 w 2172522"/>
                <a:gd name="connsiteY0" fmla="*/ 0 h 1390678"/>
                <a:gd name="connsiteX1" fmla="*/ 117989 w 2172522"/>
                <a:gd name="connsiteY1" fmla="*/ 349661 h 1390678"/>
                <a:gd name="connsiteX2" fmla="*/ 935994 w 2172522"/>
                <a:gd name="connsiteY2" fmla="*/ 1186293 h 1390678"/>
                <a:gd name="connsiteX3" fmla="*/ 2172522 w 2172522"/>
                <a:gd name="connsiteY3" fmla="*/ 1389496 h 1390678"/>
                <a:gd name="connsiteX0" fmla="*/ 0 w 2172522"/>
                <a:gd name="connsiteY0" fmla="*/ 0 h 1391244"/>
                <a:gd name="connsiteX1" fmla="*/ 117989 w 2172522"/>
                <a:gd name="connsiteY1" fmla="*/ 349661 h 1391244"/>
                <a:gd name="connsiteX2" fmla="*/ 935994 w 2172522"/>
                <a:gd name="connsiteY2" fmla="*/ 1186293 h 1391244"/>
                <a:gd name="connsiteX3" fmla="*/ 2172522 w 2172522"/>
                <a:gd name="connsiteY3" fmla="*/ 1389496 h 1391244"/>
                <a:gd name="connsiteX0" fmla="*/ 0 w 2172522"/>
                <a:gd name="connsiteY0" fmla="*/ 0 h 1391244"/>
                <a:gd name="connsiteX1" fmla="*/ 117989 w 2172522"/>
                <a:gd name="connsiteY1" fmla="*/ 349661 h 1391244"/>
                <a:gd name="connsiteX2" fmla="*/ 935994 w 2172522"/>
                <a:gd name="connsiteY2" fmla="*/ 1186293 h 1391244"/>
                <a:gd name="connsiteX3" fmla="*/ 2172522 w 2172522"/>
                <a:gd name="connsiteY3" fmla="*/ 1389496 h 1391244"/>
                <a:gd name="connsiteX0" fmla="*/ 0 w 2172522"/>
                <a:gd name="connsiteY0" fmla="*/ 0 h 1391244"/>
                <a:gd name="connsiteX1" fmla="*/ 117989 w 2172522"/>
                <a:gd name="connsiteY1" fmla="*/ 349661 h 1391244"/>
                <a:gd name="connsiteX2" fmla="*/ 935994 w 2172522"/>
                <a:gd name="connsiteY2" fmla="*/ 1186293 h 1391244"/>
                <a:gd name="connsiteX3" fmla="*/ 2172522 w 2172522"/>
                <a:gd name="connsiteY3" fmla="*/ 1389496 h 1391244"/>
                <a:gd name="connsiteX0" fmla="*/ 0 w 2172522"/>
                <a:gd name="connsiteY0" fmla="*/ 0 h 1391244"/>
                <a:gd name="connsiteX1" fmla="*/ 117989 w 2172522"/>
                <a:gd name="connsiteY1" fmla="*/ 349661 h 1391244"/>
                <a:gd name="connsiteX2" fmla="*/ 935994 w 2172522"/>
                <a:gd name="connsiteY2" fmla="*/ 1186293 h 1391244"/>
                <a:gd name="connsiteX3" fmla="*/ 2172522 w 2172522"/>
                <a:gd name="connsiteY3" fmla="*/ 1389496 h 1391244"/>
                <a:gd name="connsiteX0" fmla="*/ 0 w 2236577"/>
                <a:gd name="connsiteY0" fmla="*/ 0 h 1320352"/>
                <a:gd name="connsiteX1" fmla="*/ 117989 w 2236577"/>
                <a:gd name="connsiteY1" fmla="*/ 349661 h 1320352"/>
                <a:gd name="connsiteX2" fmla="*/ 935994 w 2236577"/>
                <a:gd name="connsiteY2" fmla="*/ 1186293 h 1320352"/>
                <a:gd name="connsiteX3" fmla="*/ 2236577 w 2236577"/>
                <a:gd name="connsiteY3" fmla="*/ 1297713 h 1320352"/>
                <a:gd name="connsiteX0" fmla="*/ 0 w 2251950"/>
                <a:gd name="connsiteY0" fmla="*/ 0 h 1333556"/>
                <a:gd name="connsiteX1" fmla="*/ 117989 w 2251950"/>
                <a:gd name="connsiteY1" fmla="*/ 349661 h 1333556"/>
                <a:gd name="connsiteX2" fmla="*/ 935994 w 2251950"/>
                <a:gd name="connsiteY2" fmla="*/ 1186293 h 1333556"/>
                <a:gd name="connsiteX3" fmla="*/ 2251950 w 2251950"/>
                <a:gd name="connsiteY3" fmla="*/ 1319451 h 1333556"/>
                <a:gd name="connsiteX0" fmla="*/ 0 w 2251950"/>
                <a:gd name="connsiteY0" fmla="*/ 0 h 1319451"/>
                <a:gd name="connsiteX1" fmla="*/ 117989 w 2251950"/>
                <a:gd name="connsiteY1" fmla="*/ 349661 h 1319451"/>
                <a:gd name="connsiteX2" fmla="*/ 935994 w 2251950"/>
                <a:gd name="connsiteY2" fmla="*/ 1186293 h 1319451"/>
                <a:gd name="connsiteX3" fmla="*/ 2251950 w 2251950"/>
                <a:gd name="connsiteY3" fmla="*/ 1319451 h 1319451"/>
                <a:gd name="connsiteX0" fmla="*/ 0 w 2251950"/>
                <a:gd name="connsiteY0" fmla="*/ 0 h 1356854"/>
                <a:gd name="connsiteX1" fmla="*/ 117989 w 2251950"/>
                <a:gd name="connsiteY1" fmla="*/ 349661 h 1356854"/>
                <a:gd name="connsiteX2" fmla="*/ 935994 w 2251950"/>
                <a:gd name="connsiteY2" fmla="*/ 1186293 h 1356854"/>
                <a:gd name="connsiteX3" fmla="*/ 2251950 w 2251950"/>
                <a:gd name="connsiteY3" fmla="*/ 1319451 h 1356854"/>
                <a:gd name="connsiteX0" fmla="*/ 0 w 2251950"/>
                <a:gd name="connsiteY0" fmla="*/ 0 h 1344103"/>
                <a:gd name="connsiteX1" fmla="*/ 117989 w 2251950"/>
                <a:gd name="connsiteY1" fmla="*/ 349661 h 1344103"/>
                <a:gd name="connsiteX2" fmla="*/ 935994 w 2251950"/>
                <a:gd name="connsiteY2" fmla="*/ 1186293 h 1344103"/>
                <a:gd name="connsiteX3" fmla="*/ 2251950 w 2251950"/>
                <a:gd name="connsiteY3" fmla="*/ 1319451 h 1344103"/>
                <a:gd name="connsiteX0" fmla="*/ 0 w 2259637"/>
                <a:gd name="connsiteY0" fmla="*/ 0 h 1397736"/>
                <a:gd name="connsiteX1" fmla="*/ 117989 w 2259637"/>
                <a:gd name="connsiteY1" fmla="*/ 349661 h 1397736"/>
                <a:gd name="connsiteX2" fmla="*/ 935994 w 2259637"/>
                <a:gd name="connsiteY2" fmla="*/ 1186293 h 1397736"/>
                <a:gd name="connsiteX3" fmla="*/ 2259637 w 2259637"/>
                <a:gd name="connsiteY3" fmla="*/ 1387081 h 1397736"/>
                <a:gd name="connsiteX0" fmla="*/ 0 w 2169961"/>
                <a:gd name="connsiteY0" fmla="*/ 0 h 1371086"/>
                <a:gd name="connsiteX1" fmla="*/ 117989 w 2169961"/>
                <a:gd name="connsiteY1" fmla="*/ 349661 h 1371086"/>
                <a:gd name="connsiteX2" fmla="*/ 935994 w 2169961"/>
                <a:gd name="connsiteY2" fmla="*/ 1186293 h 1371086"/>
                <a:gd name="connsiteX3" fmla="*/ 2169961 w 2169961"/>
                <a:gd name="connsiteY3" fmla="*/ 1355681 h 1371086"/>
                <a:gd name="connsiteX0" fmla="*/ 0 w 2169961"/>
                <a:gd name="connsiteY0" fmla="*/ 0 h 1360662"/>
                <a:gd name="connsiteX1" fmla="*/ 117989 w 2169961"/>
                <a:gd name="connsiteY1" fmla="*/ 349661 h 1360662"/>
                <a:gd name="connsiteX2" fmla="*/ 935994 w 2169961"/>
                <a:gd name="connsiteY2" fmla="*/ 1186293 h 1360662"/>
                <a:gd name="connsiteX3" fmla="*/ 2169961 w 2169961"/>
                <a:gd name="connsiteY3" fmla="*/ 1355681 h 1360662"/>
                <a:gd name="connsiteX0" fmla="*/ 0 w 2169961"/>
                <a:gd name="connsiteY0" fmla="*/ 0 h 1355681"/>
                <a:gd name="connsiteX1" fmla="*/ 117989 w 2169961"/>
                <a:gd name="connsiteY1" fmla="*/ 349661 h 1355681"/>
                <a:gd name="connsiteX2" fmla="*/ 935994 w 2169961"/>
                <a:gd name="connsiteY2" fmla="*/ 1186293 h 1355681"/>
                <a:gd name="connsiteX3" fmla="*/ 2169961 w 2169961"/>
                <a:gd name="connsiteY3" fmla="*/ 1355681 h 1355681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35994 w 2210956"/>
                <a:gd name="connsiteY2" fmla="*/ 1186293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35994 w 2210956"/>
                <a:gd name="connsiteY2" fmla="*/ 1186293 h 1375004"/>
                <a:gd name="connsiteX3" fmla="*/ 2210956 w 2210956"/>
                <a:gd name="connsiteY3" fmla="*/ 1375004 h 1375004"/>
                <a:gd name="connsiteX0" fmla="*/ 0 w 2210956"/>
                <a:gd name="connsiteY0" fmla="*/ 0 h 1376819"/>
                <a:gd name="connsiteX1" fmla="*/ 117989 w 2210956"/>
                <a:gd name="connsiteY1" fmla="*/ 349661 h 1376819"/>
                <a:gd name="connsiteX2" fmla="*/ 935994 w 2210956"/>
                <a:gd name="connsiteY2" fmla="*/ 1186293 h 1376819"/>
                <a:gd name="connsiteX3" fmla="*/ 2210956 w 2210956"/>
                <a:gd name="connsiteY3" fmla="*/ 1375004 h 1376819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35994 w 2210956"/>
                <a:gd name="connsiteY2" fmla="*/ 1186293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8643"/>
                <a:gd name="connsiteY0" fmla="*/ 0 h 1358097"/>
                <a:gd name="connsiteX1" fmla="*/ 117989 w 2218643"/>
                <a:gd name="connsiteY1" fmla="*/ 349661 h 1358097"/>
                <a:gd name="connsiteX2" fmla="*/ 910372 w 2218643"/>
                <a:gd name="connsiteY2" fmla="*/ 1179047 h 1358097"/>
                <a:gd name="connsiteX3" fmla="*/ 2218643 w 2218643"/>
                <a:gd name="connsiteY3" fmla="*/ 1358097 h 1358097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910372 w 2190459"/>
                <a:gd name="connsiteY2" fmla="*/ 1179047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913446 w 2190459"/>
                <a:gd name="connsiteY2" fmla="*/ 1155860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913446 w 2190459"/>
                <a:gd name="connsiteY2" fmla="*/ 1155860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873732 w 2190459"/>
                <a:gd name="connsiteY2" fmla="*/ 1172767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857078 w 2190459"/>
                <a:gd name="connsiteY2" fmla="*/ 1193298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857078 w 2190459"/>
                <a:gd name="connsiteY2" fmla="*/ 1193298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866046 w 2190459"/>
                <a:gd name="connsiteY2" fmla="*/ 1199336 h 1365343"/>
                <a:gd name="connsiteX3" fmla="*/ 2190459 w 2190459"/>
                <a:gd name="connsiteY3" fmla="*/ 1365343 h 1365343"/>
                <a:gd name="connsiteX0" fmla="*/ 0 w 2205832"/>
                <a:gd name="connsiteY0" fmla="*/ 0 h 1343605"/>
                <a:gd name="connsiteX1" fmla="*/ 117989 w 2205832"/>
                <a:gd name="connsiteY1" fmla="*/ 349661 h 1343605"/>
                <a:gd name="connsiteX2" fmla="*/ 866046 w 2205832"/>
                <a:gd name="connsiteY2" fmla="*/ 1199336 h 1343605"/>
                <a:gd name="connsiteX3" fmla="*/ 2205832 w 2205832"/>
                <a:gd name="connsiteY3" fmla="*/ 1343605 h 1343605"/>
                <a:gd name="connsiteX0" fmla="*/ 0 w 2228892"/>
                <a:gd name="connsiteY0" fmla="*/ 0 h 1301336"/>
                <a:gd name="connsiteX1" fmla="*/ 117989 w 2228892"/>
                <a:gd name="connsiteY1" fmla="*/ 349661 h 1301336"/>
                <a:gd name="connsiteX2" fmla="*/ 866046 w 2228892"/>
                <a:gd name="connsiteY2" fmla="*/ 1199336 h 1301336"/>
                <a:gd name="connsiteX3" fmla="*/ 2228892 w 2228892"/>
                <a:gd name="connsiteY3" fmla="*/ 1301336 h 1301336"/>
                <a:gd name="connsiteX0" fmla="*/ 0 w 2240422"/>
                <a:gd name="connsiteY0" fmla="*/ 0 h 1325489"/>
                <a:gd name="connsiteX1" fmla="*/ 117989 w 2240422"/>
                <a:gd name="connsiteY1" fmla="*/ 349661 h 1325489"/>
                <a:gd name="connsiteX2" fmla="*/ 866046 w 2240422"/>
                <a:gd name="connsiteY2" fmla="*/ 1199336 h 1325489"/>
                <a:gd name="connsiteX3" fmla="*/ 2240422 w 2240422"/>
                <a:gd name="connsiteY3" fmla="*/ 1325489 h 1325489"/>
                <a:gd name="connsiteX0" fmla="*/ 0 w 2227611"/>
                <a:gd name="connsiteY0" fmla="*/ 0 h 1354473"/>
                <a:gd name="connsiteX1" fmla="*/ 117989 w 2227611"/>
                <a:gd name="connsiteY1" fmla="*/ 349661 h 1354473"/>
                <a:gd name="connsiteX2" fmla="*/ 866046 w 2227611"/>
                <a:gd name="connsiteY2" fmla="*/ 1199336 h 1354473"/>
                <a:gd name="connsiteX3" fmla="*/ 2227611 w 2227611"/>
                <a:gd name="connsiteY3" fmla="*/ 1354473 h 1354473"/>
                <a:gd name="connsiteX0" fmla="*/ 0 w 2227611"/>
                <a:gd name="connsiteY0" fmla="*/ 0 h 1355065"/>
                <a:gd name="connsiteX1" fmla="*/ 117989 w 2227611"/>
                <a:gd name="connsiteY1" fmla="*/ 349661 h 1355065"/>
                <a:gd name="connsiteX2" fmla="*/ 866046 w 2227611"/>
                <a:gd name="connsiteY2" fmla="*/ 1199336 h 1355065"/>
                <a:gd name="connsiteX3" fmla="*/ 2227611 w 2227611"/>
                <a:gd name="connsiteY3" fmla="*/ 1354473 h 1355065"/>
                <a:gd name="connsiteX0" fmla="*/ 0 w 2227611"/>
                <a:gd name="connsiteY0" fmla="*/ 0 h 1354473"/>
                <a:gd name="connsiteX1" fmla="*/ 117989 w 2227611"/>
                <a:gd name="connsiteY1" fmla="*/ 349661 h 1354473"/>
                <a:gd name="connsiteX2" fmla="*/ 866046 w 2227611"/>
                <a:gd name="connsiteY2" fmla="*/ 1199336 h 1354473"/>
                <a:gd name="connsiteX3" fmla="*/ 2227611 w 2227611"/>
                <a:gd name="connsiteY3" fmla="*/ 1354473 h 1354473"/>
                <a:gd name="connsiteX0" fmla="*/ 0 w 2223768"/>
                <a:gd name="connsiteY0" fmla="*/ 0 h 1352058"/>
                <a:gd name="connsiteX1" fmla="*/ 117989 w 2223768"/>
                <a:gd name="connsiteY1" fmla="*/ 349661 h 1352058"/>
                <a:gd name="connsiteX2" fmla="*/ 866046 w 2223768"/>
                <a:gd name="connsiteY2" fmla="*/ 1199336 h 1352058"/>
                <a:gd name="connsiteX3" fmla="*/ 2223768 w 2223768"/>
                <a:gd name="connsiteY3" fmla="*/ 1352058 h 1352058"/>
                <a:gd name="connsiteX0" fmla="*/ 0 w 2227611"/>
                <a:gd name="connsiteY0" fmla="*/ 0 h 1365342"/>
                <a:gd name="connsiteX1" fmla="*/ 117989 w 2227611"/>
                <a:gd name="connsiteY1" fmla="*/ 349661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1870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1870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9557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1870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5713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80518 w 2227611"/>
                <a:gd name="connsiteY1" fmla="*/ 232819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80518 w 2227611"/>
                <a:gd name="connsiteY1" fmla="*/ 232819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80518 w 2227611"/>
                <a:gd name="connsiteY1" fmla="*/ 232819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78855"/>
                <a:gd name="connsiteY0" fmla="*/ 0 h 1280729"/>
                <a:gd name="connsiteX1" fmla="*/ 80518 w 2278855"/>
                <a:gd name="connsiteY1" fmla="*/ 232819 h 1280729"/>
                <a:gd name="connsiteX2" fmla="*/ 866046 w 2278855"/>
                <a:gd name="connsiteY2" fmla="*/ 1199336 h 1280729"/>
                <a:gd name="connsiteX3" fmla="*/ 2278855 w 2278855"/>
                <a:gd name="connsiteY3" fmla="*/ 1268728 h 1280729"/>
                <a:gd name="connsiteX0" fmla="*/ 0 w 2276293"/>
                <a:gd name="connsiteY0" fmla="*/ 0 h 1259229"/>
                <a:gd name="connsiteX1" fmla="*/ 80518 w 2276293"/>
                <a:gd name="connsiteY1" fmla="*/ 232819 h 1259229"/>
                <a:gd name="connsiteX2" fmla="*/ 866046 w 2276293"/>
                <a:gd name="connsiteY2" fmla="*/ 1199336 h 1259229"/>
                <a:gd name="connsiteX3" fmla="*/ 2276293 w 2276293"/>
                <a:gd name="connsiteY3" fmla="*/ 1201099 h 1259229"/>
                <a:gd name="connsiteX0" fmla="*/ 0 w 2276293"/>
                <a:gd name="connsiteY0" fmla="*/ 0 h 1205457"/>
                <a:gd name="connsiteX1" fmla="*/ 80518 w 2276293"/>
                <a:gd name="connsiteY1" fmla="*/ 232819 h 1205457"/>
                <a:gd name="connsiteX2" fmla="*/ 799429 w 2276293"/>
                <a:gd name="connsiteY2" fmla="*/ 1117214 h 1205457"/>
                <a:gd name="connsiteX3" fmla="*/ 2276293 w 2276293"/>
                <a:gd name="connsiteY3" fmla="*/ 1201099 h 1205457"/>
                <a:gd name="connsiteX0" fmla="*/ 0 w 2276293"/>
                <a:gd name="connsiteY0" fmla="*/ 0 h 1225252"/>
                <a:gd name="connsiteX1" fmla="*/ 80518 w 2276293"/>
                <a:gd name="connsiteY1" fmla="*/ 232819 h 1225252"/>
                <a:gd name="connsiteX2" fmla="*/ 799429 w 2276293"/>
                <a:gd name="connsiteY2" fmla="*/ 1117214 h 1225252"/>
                <a:gd name="connsiteX3" fmla="*/ 2276293 w 2276293"/>
                <a:gd name="connsiteY3" fmla="*/ 1225252 h 1225252"/>
                <a:gd name="connsiteX0" fmla="*/ 0 w 2281417"/>
                <a:gd name="connsiteY0" fmla="*/ 0 h 1251821"/>
                <a:gd name="connsiteX1" fmla="*/ 80518 w 2281417"/>
                <a:gd name="connsiteY1" fmla="*/ 232819 h 1251821"/>
                <a:gd name="connsiteX2" fmla="*/ 799429 w 2281417"/>
                <a:gd name="connsiteY2" fmla="*/ 1117214 h 1251821"/>
                <a:gd name="connsiteX3" fmla="*/ 2281417 w 2281417"/>
                <a:gd name="connsiteY3" fmla="*/ 1251821 h 1251821"/>
                <a:gd name="connsiteX0" fmla="*/ 0 w 2286541"/>
                <a:gd name="connsiteY0" fmla="*/ 0 h 1234914"/>
                <a:gd name="connsiteX1" fmla="*/ 80518 w 2286541"/>
                <a:gd name="connsiteY1" fmla="*/ 232819 h 1234914"/>
                <a:gd name="connsiteX2" fmla="*/ 799429 w 2286541"/>
                <a:gd name="connsiteY2" fmla="*/ 1117214 h 1234914"/>
                <a:gd name="connsiteX3" fmla="*/ 2286541 w 2286541"/>
                <a:gd name="connsiteY3" fmla="*/ 1234914 h 1234914"/>
                <a:gd name="connsiteX0" fmla="*/ 0 w 2286541"/>
                <a:gd name="connsiteY0" fmla="*/ 0 h 1236464"/>
                <a:gd name="connsiteX1" fmla="*/ 80518 w 2286541"/>
                <a:gd name="connsiteY1" fmla="*/ 232819 h 1236464"/>
                <a:gd name="connsiteX2" fmla="*/ 799429 w 2286541"/>
                <a:gd name="connsiteY2" fmla="*/ 1117214 h 1236464"/>
                <a:gd name="connsiteX3" fmla="*/ 2286541 w 2286541"/>
                <a:gd name="connsiteY3" fmla="*/ 1234914 h 1236464"/>
                <a:gd name="connsiteX0" fmla="*/ 0 w 2296790"/>
                <a:gd name="connsiteY0" fmla="*/ 0 h 1283221"/>
                <a:gd name="connsiteX1" fmla="*/ 80518 w 2296790"/>
                <a:gd name="connsiteY1" fmla="*/ 232819 h 1283221"/>
                <a:gd name="connsiteX2" fmla="*/ 799429 w 2296790"/>
                <a:gd name="connsiteY2" fmla="*/ 1117214 h 1283221"/>
                <a:gd name="connsiteX3" fmla="*/ 2296790 w 2296790"/>
                <a:gd name="connsiteY3" fmla="*/ 1283221 h 1283221"/>
                <a:gd name="connsiteX0" fmla="*/ 0 w 2296790"/>
                <a:gd name="connsiteY0" fmla="*/ 0 h 1283221"/>
                <a:gd name="connsiteX1" fmla="*/ 80518 w 2296790"/>
                <a:gd name="connsiteY1" fmla="*/ 232819 h 1283221"/>
                <a:gd name="connsiteX2" fmla="*/ 799429 w 2296790"/>
                <a:gd name="connsiteY2" fmla="*/ 1117214 h 1283221"/>
                <a:gd name="connsiteX3" fmla="*/ 2296790 w 2296790"/>
                <a:gd name="connsiteY3" fmla="*/ 1283221 h 1283221"/>
                <a:gd name="connsiteX0" fmla="*/ 0 w 2273730"/>
                <a:gd name="connsiteY0" fmla="*/ 0 h 1261483"/>
                <a:gd name="connsiteX1" fmla="*/ 80518 w 2273730"/>
                <a:gd name="connsiteY1" fmla="*/ 232819 h 1261483"/>
                <a:gd name="connsiteX2" fmla="*/ 799429 w 2273730"/>
                <a:gd name="connsiteY2" fmla="*/ 1117214 h 1261483"/>
                <a:gd name="connsiteX3" fmla="*/ 2273730 w 2273730"/>
                <a:gd name="connsiteY3" fmla="*/ 1261483 h 1261483"/>
                <a:gd name="connsiteX0" fmla="*/ 0 w 2273730"/>
                <a:gd name="connsiteY0" fmla="*/ 0 h 1261483"/>
                <a:gd name="connsiteX1" fmla="*/ 80518 w 2273730"/>
                <a:gd name="connsiteY1" fmla="*/ 232819 h 1261483"/>
                <a:gd name="connsiteX2" fmla="*/ 799429 w 2273730"/>
                <a:gd name="connsiteY2" fmla="*/ 1117214 h 1261483"/>
                <a:gd name="connsiteX3" fmla="*/ 2273730 w 2273730"/>
                <a:gd name="connsiteY3" fmla="*/ 1261483 h 1261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73730" h="1261483">
                  <a:moveTo>
                    <a:pt x="0" y="0"/>
                  </a:moveTo>
                  <a:cubicBezTo>
                    <a:pt x="55482" y="168370"/>
                    <a:pt x="26842" y="85415"/>
                    <a:pt x="80518" y="232819"/>
                  </a:cubicBezTo>
                  <a:cubicBezTo>
                    <a:pt x="137118" y="382933"/>
                    <a:pt x="363131" y="952438"/>
                    <a:pt x="799429" y="1117214"/>
                  </a:cubicBezTo>
                  <a:cubicBezTo>
                    <a:pt x="1151994" y="1260467"/>
                    <a:pt x="1845327" y="1253732"/>
                    <a:pt x="2273730" y="1261483"/>
                  </a:cubicBezTo>
                </a:path>
              </a:pathLst>
            </a:custGeom>
            <a:noFill/>
            <a:ln w="38100" cap="flat" cmpd="sng" algn="ctr">
              <a:solidFill>
                <a:srgbClr val="AD00D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DB88028D-8AE2-4CB3-A8F5-1454C5EDAD19}"/>
                </a:ext>
              </a:extLst>
            </p:cNvPr>
            <p:cNvSpPr/>
            <p:nvPr/>
          </p:nvSpPr>
          <p:spPr>
            <a:xfrm>
              <a:off x="8300122" y="2261050"/>
              <a:ext cx="73289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D893FB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v</a:t>
              </a:r>
              <a:r>
                <a:rPr kumimoji="0" lang="en-US" sz="1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D893FB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IW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D893FB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&lt; </a:t>
              </a: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D893FB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</a:t>
              </a: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B3FFBC4E-15AD-47E8-B12A-203614DC7601}"/>
                </a:ext>
              </a:extLst>
            </p:cNvPr>
            <p:cNvSpPr/>
            <p:nvPr/>
          </p:nvSpPr>
          <p:spPr>
            <a:xfrm>
              <a:off x="6558816" y="1818109"/>
              <a:ext cx="73289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v</a:t>
              </a:r>
              <a:r>
                <a:rPr kumimoji="0" lang="en-US" sz="1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IW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&lt; </a:t>
              </a: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86EDB180-D9D3-46E8-A80A-C1439FE104D1}"/>
                </a:ext>
              </a:extLst>
            </p:cNvPr>
            <p:cNvSpPr/>
            <p:nvPr/>
          </p:nvSpPr>
          <p:spPr>
            <a:xfrm>
              <a:off x="6893907" y="3151739"/>
              <a:ext cx="144116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Linear Approx.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A22BE586-1786-4FF1-B730-8042220E3274}"/>
                    </a:ext>
                  </a:extLst>
                </p:cNvPr>
                <p:cNvSpPr/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A22BE586-1786-4FF1-B730-8042220E32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Rectangle 96">
            <a:extLst>
              <a:ext uri="{FF2B5EF4-FFF2-40B4-BE49-F238E27FC236}">
                <a16:creationId xmlns:a16="http://schemas.microsoft.com/office/drawing/2014/main" id="{2196A46B-5781-468C-BAFD-0C6E0AF5FBBC}"/>
              </a:ext>
            </a:extLst>
          </p:cNvPr>
          <p:cNvSpPr/>
          <p:nvPr/>
        </p:nvSpPr>
        <p:spPr bwMode="auto">
          <a:xfrm>
            <a:off x="5175555" y="4076133"/>
            <a:ext cx="2903920" cy="566932"/>
          </a:xfrm>
          <a:prstGeom prst="rect">
            <a:avLst/>
          </a:prstGeom>
          <a:solidFill>
            <a:srgbClr val="004FA3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If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1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IW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= </a:t>
            </a:r>
            <a:r>
              <a:rPr kumimoji="0" lang="en-US" sz="1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c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, photons upshift to significantly higher frequencie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691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>
            <a:extLst>
              <a:ext uri="{FF2B5EF4-FFF2-40B4-BE49-F238E27FC236}">
                <a16:creationId xmlns:a16="http://schemas.microsoft.com/office/drawing/2014/main" id="{6F969426-51D0-474C-99E5-AAF5C1D24AAE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75175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flying focus (FF) can produce ionization waves of arbitrary velocity (IWAVs)</a:t>
            </a:r>
          </a:p>
        </p:txBody>
      </p:sp>
      <p:sp>
        <p:nvSpPr>
          <p:cNvPr id="222" name="Rectangle 221">
            <a:extLst>
              <a:ext uri="{FF2B5EF4-FFF2-40B4-BE49-F238E27FC236}">
                <a16:creationId xmlns:a16="http://schemas.microsoft.com/office/drawing/2014/main" id="{99C8495D-738E-4614-945E-DD95FD877F4B}"/>
              </a:ext>
            </a:extLst>
          </p:cNvPr>
          <p:cNvSpPr/>
          <p:nvPr/>
        </p:nvSpPr>
        <p:spPr>
          <a:xfrm flipH="1">
            <a:off x="4665353" y="1398452"/>
            <a:ext cx="2500990" cy="2833631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endParaRPr lang="en-US" dirty="0">
              <a:noFill/>
            </a:endParaRPr>
          </a:p>
        </p:txBody>
      </p: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752CD423-D55E-49DE-BC28-7F4EE1C90946}"/>
              </a:ext>
            </a:extLst>
          </p:cNvPr>
          <p:cNvGrpSpPr/>
          <p:nvPr/>
        </p:nvGrpSpPr>
        <p:grpSpPr>
          <a:xfrm>
            <a:off x="5163108" y="1447770"/>
            <a:ext cx="1927626" cy="959028"/>
            <a:chOff x="1405997" y="901026"/>
            <a:chExt cx="2392172" cy="959028"/>
          </a:xfrm>
        </p:grpSpPr>
        <p:sp>
          <p:nvSpPr>
            <p:cNvPr id="233" name="TextBox 232">
              <a:extLst>
                <a:ext uri="{FF2B5EF4-FFF2-40B4-BE49-F238E27FC236}">
                  <a16:creationId xmlns:a16="http://schemas.microsoft.com/office/drawing/2014/main" id="{75A315F7-3669-4990-83CC-D221CDB543DF}"/>
                </a:ext>
              </a:extLst>
            </p:cNvPr>
            <p:cNvSpPr txBox="1"/>
            <p:nvPr/>
          </p:nvSpPr>
          <p:spPr>
            <a:xfrm>
              <a:off x="3637292" y="1598741"/>
              <a:ext cx="57" cy="26131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US" dirty="0"/>
            </a:p>
          </p:txBody>
        </p: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BD7EC56C-7413-4C42-A6B4-F0AD95E4E5AF}"/>
                </a:ext>
              </a:extLst>
            </p:cNvPr>
            <p:cNvGrpSpPr/>
            <p:nvPr/>
          </p:nvGrpSpPr>
          <p:grpSpPr>
            <a:xfrm>
              <a:off x="1608071" y="901026"/>
              <a:ext cx="2190098" cy="522397"/>
              <a:chOff x="957721" y="1194033"/>
              <a:chExt cx="2506862" cy="738341"/>
            </a:xfrm>
          </p:grpSpPr>
          <p:sp>
            <p:nvSpPr>
              <p:cNvPr id="246" name="Isosceles Triangle 245">
                <a:extLst>
                  <a:ext uri="{FF2B5EF4-FFF2-40B4-BE49-F238E27FC236}">
                    <a16:creationId xmlns:a16="http://schemas.microsoft.com/office/drawing/2014/main" id="{96FF106C-7C6E-4C50-9B81-72051AFB8B71}"/>
                  </a:ext>
                </a:extLst>
              </p:cNvPr>
              <p:cNvSpPr/>
              <p:nvPr/>
            </p:nvSpPr>
            <p:spPr>
              <a:xfrm rot="16200000" flipH="1">
                <a:off x="2150163" y="617954"/>
                <a:ext cx="738341" cy="1890499"/>
              </a:xfrm>
              <a:prstGeom prst="triangle">
                <a:avLst/>
              </a:prstGeom>
              <a:gradFill>
                <a:gsLst>
                  <a:gs pos="0">
                    <a:srgbClr val="FF0000"/>
                  </a:gs>
                  <a:gs pos="80000">
                    <a:srgbClr val="00AB67"/>
                  </a:gs>
                  <a:gs pos="48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7" name="Isosceles Triangle 246">
                <a:extLst>
                  <a:ext uri="{FF2B5EF4-FFF2-40B4-BE49-F238E27FC236}">
                    <a16:creationId xmlns:a16="http://schemas.microsoft.com/office/drawing/2014/main" id="{00B6DFBF-6519-457C-9238-11F02FE99696}"/>
                  </a:ext>
                </a:extLst>
              </p:cNvPr>
              <p:cNvSpPr/>
              <p:nvPr/>
            </p:nvSpPr>
            <p:spPr>
              <a:xfrm rot="5400000">
                <a:off x="1061965" y="1256321"/>
                <a:ext cx="405277" cy="61376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100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239" name="Straight Arrow Connector 238">
              <a:extLst>
                <a:ext uri="{FF2B5EF4-FFF2-40B4-BE49-F238E27FC236}">
                  <a16:creationId xmlns:a16="http://schemas.microsoft.com/office/drawing/2014/main" id="{297CC624-5B8C-45FD-AC99-337A72A591A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405997" y="1448689"/>
              <a:ext cx="20207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Rectangle 217">
                <a:extLst>
                  <a:ext uri="{FF2B5EF4-FFF2-40B4-BE49-F238E27FC236}">
                    <a16:creationId xmlns:a16="http://schemas.microsoft.com/office/drawing/2014/main" id="{D6FDC509-99BA-4114-852A-24C335B19527}"/>
                  </a:ext>
                </a:extLst>
              </p:cNvPr>
              <p:cNvSpPr/>
              <p:nvPr/>
            </p:nvSpPr>
            <p:spPr>
              <a:xfrm rot="16200000">
                <a:off x="3954636" y="1742938"/>
                <a:ext cx="90601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𝒕𝒊𝒎𝒆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218" name="Rectangle 217">
                <a:extLst>
                  <a:ext uri="{FF2B5EF4-FFF2-40B4-BE49-F238E27FC236}">
                    <a16:creationId xmlns:a16="http://schemas.microsoft.com/office/drawing/2014/main" id="{D6FDC509-99BA-4114-852A-24C335B195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3954636" y="1742938"/>
                <a:ext cx="906017" cy="307777"/>
              </a:xfrm>
              <a:prstGeom prst="rect">
                <a:avLst/>
              </a:prstGeom>
              <a:blipFill>
                <a:blip r:embed="rId3"/>
                <a:stretch>
                  <a:fillRect r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9" name="Straight Arrow Connector 218">
            <a:extLst>
              <a:ext uri="{FF2B5EF4-FFF2-40B4-BE49-F238E27FC236}">
                <a16:creationId xmlns:a16="http://schemas.microsoft.com/office/drawing/2014/main" id="{FDCEDD68-BD7C-4E8E-8718-05CABC0082EE}"/>
              </a:ext>
            </a:extLst>
          </p:cNvPr>
          <p:cNvCxnSpPr>
            <a:cxnSpLocks/>
          </p:cNvCxnSpPr>
          <p:nvPr/>
        </p:nvCxnSpPr>
        <p:spPr bwMode="auto">
          <a:xfrm>
            <a:off x="4427079" y="2335937"/>
            <a:ext cx="0" cy="47803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Rectangle 219">
                <a:extLst>
                  <a:ext uri="{FF2B5EF4-FFF2-40B4-BE49-F238E27FC236}">
                    <a16:creationId xmlns:a16="http://schemas.microsoft.com/office/drawing/2014/main" id="{4B3AD6FF-25F6-487A-8DA2-0F4B732CA717}"/>
                  </a:ext>
                </a:extLst>
              </p:cNvPr>
              <p:cNvSpPr/>
              <p:nvPr/>
            </p:nvSpPr>
            <p:spPr>
              <a:xfrm>
                <a:off x="4612255" y="1024135"/>
                <a:ext cx="101983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𝒔𝒑𝒂𝒄𝒆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1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b="1" dirty="0"/>
                  <a:t> </a:t>
                </a:r>
              </a:p>
            </p:txBody>
          </p:sp>
        </mc:Choice>
        <mc:Fallback xmlns="">
          <p:sp>
            <p:nvSpPr>
              <p:cNvPr id="220" name="Rectangle 219">
                <a:extLst>
                  <a:ext uri="{FF2B5EF4-FFF2-40B4-BE49-F238E27FC236}">
                    <a16:creationId xmlns:a16="http://schemas.microsoft.com/office/drawing/2014/main" id="{4B3AD6FF-25F6-487A-8DA2-0F4B732CA7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2255" y="1024135"/>
                <a:ext cx="1019831" cy="307777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1" name="Straight Arrow Connector 220">
            <a:extLst>
              <a:ext uri="{FF2B5EF4-FFF2-40B4-BE49-F238E27FC236}">
                <a16:creationId xmlns:a16="http://schemas.microsoft.com/office/drawing/2014/main" id="{CE006764-2FB3-484D-96F7-78D23E7BC300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5780647" y="962077"/>
            <a:ext cx="0" cy="47803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EBB1A2C-11C3-467E-B9F7-85AD7EC78BA9}"/>
              </a:ext>
            </a:extLst>
          </p:cNvPr>
          <p:cNvCxnSpPr>
            <a:cxnSpLocks/>
          </p:cNvCxnSpPr>
          <p:nvPr/>
        </p:nvCxnSpPr>
        <p:spPr bwMode="auto">
          <a:xfrm flipH="1">
            <a:off x="4665352" y="1712608"/>
            <a:ext cx="3987637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C47C4BB-39E9-4F8B-A67D-18DB3940A353}"/>
              </a:ext>
            </a:extLst>
          </p:cNvPr>
          <p:cNvGrpSpPr>
            <a:grpSpLocks noChangeAspect="1"/>
          </p:cNvGrpSpPr>
          <p:nvPr/>
        </p:nvGrpSpPr>
        <p:grpSpPr>
          <a:xfrm>
            <a:off x="7418946" y="1349546"/>
            <a:ext cx="38331" cy="731520"/>
            <a:chOff x="4306931" y="-4769558"/>
            <a:chExt cx="1013426" cy="24217222"/>
          </a:xfrm>
        </p:grpSpPr>
        <p:sp>
          <p:nvSpPr>
            <p:cNvPr id="68" name="Freeform: Shape 64">
              <a:extLst>
                <a:ext uri="{FF2B5EF4-FFF2-40B4-BE49-F238E27FC236}">
                  <a16:creationId xmlns:a16="http://schemas.microsoft.com/office/drawing/2014/main" id="{B1F3391E-5EB0-435F-B1C4-F97923F5FB42}"/>
                </a:ext>
              </a:extLst>
            </p:cNvPr>
            <p:cNvSpPr/>
            <p:nvPr/>
          </p:nvSpPr>
          <p:spPr bwMode="auto">
            <a:xfrm>
              <a:off x="4306931" y="-4769558"/>
              <a:ext cx="986881" cy="12000456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Freeform: Shape 65">
              <a:extLst>
                <a:ext uri="{FF2B5EF4-FFF2-40B4-BE49-F238E27FC236}">
                  <a16:creationId xmlns:a16="http://schemas.microsoft.com/office/drawing/2014/main" id="{B565D0BA-7FFD-461F-978A-1D53672DF147}"/>
                </a:ext>
              </a:extLst>
            </p:cNvPr>
            <p:cNvSpPr/>
            <p:nvPr/>
          </p:nvSpPr>
          <p:spPr bwMode="auto">
            <a:xfrm flipV="1">
              <a:off x="4306931" y="7123736"/>
              <a:ext cx="1013426" cy="12323928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619D5B2-3768-4CF1-8D54-4B5B97D638EB}"/>
              </a:ext>
            </a:extLst>
          </p:cNvPr>
          <p:cNvCxnSpPr>
            <a:cxnSpLocks/>
          </p:cNvCxnSpPr>
          <p:nvPr/>
        </p:nvCxnSpPr>
        <p:spPr bwMode="auto">
          <a:xfrm flipH="1">
            <a:off x="7604773" y="1491819"/>
            <a:ext cx="44470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/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𝑫𝒓𝒊𝒗𝒆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𝒑𝒖𝒍𝒔𝒆</m:t>
                      </m:r>
                    </m:oMath>
                  </m:oMathPara>
                </a14:m>
                <a:endParaRPr lang="en-US" sz="12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blipFill>
                <a:blip r:embed="rId5"/>
                <a:stretch>
                  <a:fillRect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>
            <a:extLst>
              <a:ext uri="{FF2B5EF4-FFF2-40B4-BE49-F238E27FC236}">
                <a16:creationId xmlns:a16="http://schemas.microsoft.com/office/drawing/2014/main" id="{53C4DFB6-507F-48C8-95F5-44C7DE66F85D}"/>
              </a:ext>
            </a:extLst>
          </p:cNvPr>
          <p:cNvSpPr/>
          <p:nvPr/>
        </p:nvSpPr>
        <p:spPr bwMode="auto">
          <a:xfrm>
            <a:off x="8052324" y="1396751"/>
            <a:ext cx="600665" cy="637810"/>
          </a:xfrm>
          <a:prstGeom prst="rect">
            <a:avLst/>
          </a:prstGeom>
          <a:gradFill>
            <a:gsLst>
              <a:gs pos="0">
                <a:schemeClr val="accent2">
                  <a:lumMod val="100000"/>
                </a:schemeClr>
              </a:gs>
              <a:gs pos="22000">
                <a:srgbClr val="0FD2E1">
                  <a:lumMod val="95000"/>
                  <a:lumOff val="5000"/>
                </a:srgbClr>
              </a:gs>
              <a:gs pos="42000">
                <a:srgbClr val="00B050">
                  <a:lumMod val="90000"/>
                  <a:lumOff val="10000"/>
                </a:srgbClr>
              </a:gs>
              <a:gs pos="100000">
                <a:srgbClr val="FF0000">
                  <a:lumMod val="90000"/>
                  <a:lumOff val="10000"/>
                </a:srgbClr>
              </a:gs>
              <a:gs pos="82000">
                <a:srgbClr val="F5AA23"/>
              </a:gs>
              <a:gs pos="68000">
                <a:srgbClr val="FFFF00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1DBF3AEF-9262-4120-80AC-B7FD888C9283}"/>
              </a:ext>
            </a:extLst>
          </p:cNvPr>
          <p:cNvCxnSpPr>
            <a:cxnSpLocks/>
            <a:stCxn id="68" idx="6"/>
          </p:cNvCxnSpPr>
          <p:nvPr/>
        </p:nvCxnSpPr>
        <p:spPr bwMode="auto">
          <a:xfrm flipH="1">
            <a:off x="5758024" y="1384146"/>
            <a:ext cx="1660922" cy="31872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CDB8A15A-E5F0-4681-973F-FF2983480648}"/>
              </a:ext>
            </a:extLst>
          </p:cNvPr>
          <p:cNvCxnSpPr>
            <a:cxnSpLocks/>
            <a:endCxn id="69" idx="6"/>
          </p:cNvCxnSpPr>
          <p:nvPr/>
        </p:nvCxnSpPr>
        <p:spPr bwMode="auto">
          <a:xfrm>
            <a:off x="5758024" y="1702874"/>
            <a:ext cx="1660922" cy="3426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4DB84FCA-D057-41DD-B946-7794353E6248}"/>
                  </a:ext>
                </a:extLst>
              </p:cNvPr>
              <p:cNvSpPr/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4DB84FCA-D057-41DD-B946-7794353E62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  <a:blipFill>
                <a:blip r:embed="rId6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4CC12013-523C-4AFD-B09E-129AEC6F2721}"/>
              </a:ext>
            </a:extLst>
          </p:cNvPr>
          <p:cNvSpPr txBox="1"/>
          <p:nvPr/>
        </p:nvSpPr>
        <p:spPr>
          <a:xfrm>
            <a:off x="1673306" y="4854246"/>
            <a:ext cx="3922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D. H. Froula, et al., </a:t>
            </a:r>
            <a:r>
              <a:rPr lang="en-US" sz="1200" i="1" dirty="0"/>
              <a:t>Nat. Photonics</a:t>
            </a:r>
            <a:r>
              <a:rPr lang="en-US" sz="1200" dirty="0"/>
              <a:t> 12, 262-265 (2018)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5A8F8456-BA05-4412-AC94-2BF618BC98AA}"/>
              </a:ext>
            </a:extLst>
          </p:cNvPr>
          <p:cNvSpPr txBox="1">
            <a:spLocks/>
          </p:cNvSpPr>
          <p:nvPr/>
        </p:nvSpPr>
        <p:spPr>
          <a:xfrm>
            <a:off x="396869" y="1372374"/>
            <a:ext cx="3863261" cy="291013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kern="0" dirty="0">
                <a:solidFill>
                  <a:schemeClr val="tx1"/>
                </a:solidFill>
              </a:rPr>
              <a:t>A chirped pulse sent through a chromatic lens will create a moving or “flying” focus</a:t>
            </a:r>
            <a:r>
              <a:rPr lang="en-US" kern="0" baseline="30000" dirty="0">
                <a:solidFill>
                  <a:schemeClr val="tx1"/>
                </a:solidFill>
                <a:ea typeface="Cambria Math" panose="02040503050406030204" pitchFamily="18" charset="0"/>
              </a:rPr>
              <a:t>1</a:t>
            </a:r>
            <a:endParaRPr lang="en-US" kern="0" dirty="0">
              <a:solidFill>
                <a:schemeClr val="tx1"/>
              </a:solidFill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7001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Group 215">
            <a:extLst>
              <a:ext uri="{FF2B5EF4-FFF2-40B4-BE49-F238E27FC236}">
                <a16:creationId xmlns:a16="http://schemas.microsoft.com/office/drawing/2014/main" id="{EEF6BE12-6EBF-4DDF-B2E3-A088511DFF0D}"/>
              </a:ext>
            </a:extLst>
          </p:cNvPr>
          <p:cNvGrpSpPr/>
          <p:nvPr/>
        </p:nvGrpSpPr>
        <p:grpSpPr>
          <a:xfrm>
            <a:off x="4253756" y="1024135"/>
            <a:ext cx="2912587" cy="3207948"/>
            <a:chOff x="324787" y="990327"/>
            <a:chExt cx="2912587" cy="3207948"/>
          </a:xfrm>
        </p:grpSpPr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9437FA78-5C84-4FB8-9419-0B7AFC866BA7}"/>
                </a:ext>
              </a:extLst>
            </p:cNvPr>
            <p:cNvGrpSpPr/>
            <p:nvPr/>
          </p:nvGrpSpPr>
          <p:grpSpPr>
            <a:xfrm>
              <a:off x="736384" y="1364644"/>
              <a:ext cx="2500990" cy="2833631"/>
              <a:chOff x="6016262" y="1074622"/>
              <a:chExt cx="2813484" cy="3187687"/>
            </a:xfrm>
          </p:grpSpPr>
          <p:sp>
            <p:nvSpPr>
              <p:cNvPr id="222" name="Rectangle 221">
                <a:extLst>
                  <a:ext uri="{FF2B5EF4-FFF2-40B4-BE49-F238E27FC236}">
                    <a16:creationId xmlns:a16="http://schemas.microsoft.com/office/drawing/2014/main" id="{99C8495D-738E-4614-945E-DD95FD877F4B}"/>
                  </a:ext>
                </a:extLst>
              </p:cNvPr>
              <p:cNvSpPr/>
              <p:nvPr/>
            </p:nvSpPr>
            <p:spPr>
              <a:xfrm flipH="1">
                <a:off x="6016262" y="1074622"/>
                <a:ext cx="2813484" cy="318768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en-US" dirty="0">
                  <a:noFill/>
                </a:endParaRPr>
              </a:p>
            </p:txBody>
          </p:sp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752CD423-D55E-49DE-BC28-7F4EE1C90946}"/>
                  </a:ext>
                </a:extLst>
              </p:cNvPr>
              <p:cNvGrpSpPr/>
              <p:nvPr/>
            </p:nvGrpSpPr>
            <p:grpSpPr>
              <a:xfrm>
                <a:off x="6530158" y="1130102"/>
                <a:ext cx="2214533" cy="1550618"/>
                <a:chOff x="1355193" y="901026"/>
                <a:chExt cx="2442976" cy="1378391"/>
              </a:xfrm>
            </p:grpSpPr>
            <p:grpSp>
              <p:nvGrpSpPr>
                <p:cNvPr id="230" name="Group 229">
                  <a:extLst>
                    <a:ext uri="{FF2B5EF4-FFF2-40B4-BE49-F238E27FC236}">
                      <a16:creationId xmlns:a16="http://schemas.microsoft.com/office/drawing/2014/main" id="{CD57404E-0970-4AA3-B4DA-386C6D6405FF}"/>
                    </a:ext>
                  </a:extLst>
                </p:cNvPr>
                <p:cNvGrpSpPr/>
                <p:nvPr/>
              </p:nvGrpSpPr>
              <p:grpSpPr>
                <a:xfrm>
                  <a:off x="1355193" y="1824788"/>
                  <a:ext cx="2164256" cy="454629"/>
                  <a:chOff x="957721" y="2504311"/>
                  <a:chExt cx="2477283" cy="642560"/>
                </a:xfrm>
              </p:grpSpPr>
              <p:sp>
                <p:nvSpPr>
                  <p:cNvPr id="254" name="Isosceles Triangle 253">
                    <a:extLst>
                      <a:ext uri="{FF2B5EF4-FFF2-40B4-BE49-F238E27FC236}">
                        <a16:creationId xmlns:a16="http://schemas.microsoft.com/office/drawing/2014/main" id="{B5F392DC-CC9D-4C5B-91CB-30EEB35229B9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497009" y="2208867"/>
                    <a:ext cx="642552" cy="1233439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AB67"/>
                      </a:gs>
                      <a:gs pos="0">
                        <a:srgbClr val="FF0000"/>
                      </a:gs>
                      <a:gs pos="69000">
                        <a:srgbClr val="FFFF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5" name="Isosceles Triangle 254">
                    <a:extLst>
                      <a:ext uri="{FF2B5EF4-FFF2-40B4-BE49-F238E27FC236}">
                        <a16:creationId xmlns:a16="http://schemas.microsoft.com/office/drawing/2014/main" id="{D5AC5675-935A-4D0B-856D-D0154D79F1BC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253165" y="2208875"/>
                    <a:ext cx="642552" cy="1233439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42000">
                        <a:srgbClr val="00B050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233" name="TextBox 232">
                  <a:extLst>
                    <a:ext uri="{FF2B5EF4-FFF2-40B4-BE49-F238E27FC236}">
                      <a16:creationId xmlns:a16="http://schemas.microsoft.com/office/drawing/2014/main" id="{75A315F7-3669-4990-83CC-D221CDB543DF}"/>
                    </a:ext>
                  </a:extLst>
                </p:cNvPr>
                <p:cNvSpPr txBox="1"/>
                <p:nvPr/>
              </p:nvSpPr>
              <p:spPr>
                <a:xfrm>
                  <a:off x="3637292" y="1598741"/>
                  <a:ext cx="57" cy="261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endParaRPr lang="en-US" dirty="0"/>
                </a:p>
              </p:txBody>
            </p:sp>
            <p:grpSp>
              <p:nvGrpSpPr>
                <p:cNvPr id="234" name="Group 233">
                  <a:extLst>
                    <a:ext uri="{FF2B5EF4-FFF2-40B4-BE49-F238E27FC236}">
                      <a16:creationId xmlns:a16="http://schemas.microsoft.com/office/drawing/2014/main" id="{BD7EC56C-7413-4C42-A6B4-F0AD95E4E5AF}"/>
                    </a:ext>
                  </a:extLst>
                </p:cNvPr>
                <p:cNvGrpSpPr/>
                <p:nvPr/>
              </p:nvGrpSpPr>
              <p:grpSpPr>
                <a:xfrm>
                  <a:off x="1608071" y="901026"/>
                  <a:ext cx="2190098" cy="522397"/>
                  <a:chOff x="957721" y="1194033"/>
                  <a:chExt cx="2506862" cy="738341"/>
                </a:xfrm>
              </p:grpSpPr>
              <p:sp>
                <p:nvSpPr>
                  <p:cNvPr id="246" name="Isosceles Triangle 245">
                    <a:extLst>
                      <a:ext uri="{FF2B5EF4-FFF2-40B4-BE49-F238E27FC236}">
                        <a16:creationId xmlns:a16="http://schemas.microsoft.com/office/drawing/2014/main" id="{96FF106C-7C6E-4C50-9B81-72051AFB8B71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150163" y="617954"/>
                    <a:ext cx="738341" cy="1890499"/>
                  </a:xfrm>
                  <a:prstGeom prst="triangle">
                    <a:avLst/>
                  </a:prstGeom>
                  <a:gradFill>
                    <a:gsLst>
                      <a:gs pos="0">
                        <a:srgbClr val="FF0000"/>
                      </a:gs>
                      <a:gs pos="80000">
                        <a:srgbClr val="00AB67"/>
                      </a:gs>
                      <a:gs pos="48000">
                        <a:srgbClr val="FFFF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7" name="Isosceles Triangle 246">
                    <a:extLst>
                      <a:ext uri="{FF2B5EF4-FFF2-40B4-BE49-F238E27FC236}">
                        <a16:creationId xmlns:a16="http://schemas.microsoft.com/office/drawing/2014/main" id="{00B6DFBF-6519-457C-9238-11F02FE99696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061965" y="1256321"/>
                    <a:ext cx="405277" cy="613766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1000">
                        <a:srgbClr val="00B050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cxnSp>
              <p:nvCxnSpPr>
                <p:cNvPr id="239" name="Straight Arrow Connector 238">
                  <a:extLst>
                    <a:ext uri="{FF2B5EF4-FFF2-40B4-BE49-F238E27FC236}">
                      <a16:creationId xmlns:a16="http://schemas.microsoft.com/office/drawing/2014/main" id="{297CC624-5B8C-45FD-AC99-337A72A591A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1405997" y="1448689"/>
                  <a:ext cx="202076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8" name="Rectangle 217">
                  <a:extLst>
                    <a:ext uri="{FF2B5EF4-FFF2-40B4-BE49-F238E27FC236}">
                      <a16:creationId xmlns:a16="http://schemas.microsoft.com/office/drawing/2014/main" id="{D6FDC509-99BA-4114-852A-24C335B19527}"/>
                    </a:ext>
                  </a:extLst>
                </p:cNvPr>
                <p:cNvSpPr/>
                <p:nvPr/>
              </p:nvSpPr>
              <p:spPr>
                <a:xfrm rot="16200000">
                  <a:off x="25667" y="1709130"/>
                  <a:ext cx="906017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𝒕𝒊𝒎𝒆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400" b="1" dirty="0"/>
                </a:p>
              </p:txBody>
            </p:sp>
          </mc:Choice>
          <mc:Fallback xmlns="">
            <p:sp>
              <p:nvSpPr>
                <p:cNvPr id="218" name="Rectangle 217">
                  <a:extLst>
                    <a:ext uri="{FF2B5EF4-FFF2-40B4-BE49-F238E27FC236}">
                      <a16:creationId xmlns:a16="http://schemas.microsoft.com/office/drawing/2014/main" id="{D6FDC509-99BA-4114-852A-24C335B1952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5667" y="1709130"/>
                  <a:ext cx="906017" cy="307777"/>
                </a:xfrm>
                <a:prstGeom prst="rect">
                  <a:avLst/>
                </a:prstGeom>
                <a:blipFill>
                  <a:blip r:embed="rId3"/>
                  <a:stretch>
                    <a:fillRect r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9" name="Straight Arrow Connector 218">
              <a:extLst>
                <a:ext uri="{FF2B5EF4-FFF2-40B4-BE49-F238E27FC236}">
                  <a16:creationId xmlns:a16="http://schemas.microsoft.com/office/drawing/2014/main" id="{FDCEDD68-BD7C-4E8E-8718-05CABC0082E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8110" y="2302129"/>
              <a:ext cx="0" cy="4780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4B3AD6FF-25F6-487A-8DA2-0F4B732CA717}"/>
                    </a:ext>
                  </a:extLst>
                </p:cNvPr>
                <p:cNvSpPr/>
                <p:nvPr/>
              </p:nvSpPr>
              <p:spPr>
                <a:xfrm>
                  <a:off x="683286" y="990327"/>
                  <a:ext cx="101983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𝒔𝒑𝒂𝒄𝒆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400" b="1" dirty="0"/>
                    <a:t> </a:t>
                  </a:r>
                </a:p>
              </p:txBody>
            </p:sp>
          </mc:Choice>
          <mc:Fallback xmlns=""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4B3AD6FF-25F6-487A-8DA2-0F4B732CA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286" y="990327"/>
                  <a:ext cx="1019831" cy="307777"/>
                </a:xfrm>
                <a:prstGeom prst="rect">
                  <a:avLst/>
                </a:prstGeom>
                <a:blipFill>
                  <a:blip r:embed="rId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CE006764-2FB3-484D-96F7-78D23E7BC300}"/>
                </a:ext>
              </a:extLst>
            </p:cNvPr>
            <p:cNvCxnSpPr>
              <a:cxnSpLocks/>
            </p:cNvCxnSpPr>
            <p:nvPr/>
          </p:nvCxnSpPr>
          <p:spPr bwMode="auto">
            <a:xfrm rot="16200000" flipH="1">
              <a:off x="1851678" y="928269"/>
              <a:ext cx="0" cy="478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EBB1A2C-11C3-467E-B9F7-85AD7EC78BA9}"/>
              </a:ext>
            </a:extLst>
          </p:cNvPr>
          <p:cNvCxnSpPr>
            <a:cxnSpLocks/>
          </p:cNvCxnSpPr>
          <p:nvPr/>
        </p:nvCxnSpPr>
        <p:spPr bwMode="auto">
          <a:xfrm flipH="1">
            <a:off x="4665352" y="1712608"/>
            <a:ext cx="3987637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C47C4BB-39E9-4F8B-A67D-18DB3940A353}"/>
              </a:ext>
            </a:extLst>
          </p:cNvPr>
          <p:cNvGrpSpPr>
            <a:grpSpLocks noChangeAspect="1"/>
          </p:cNvGrpSpPr>
          <p:nvPr/>
        </p:nvGrpSpPr>
        <p:grpSpPr>
          <a:xfrm>
            <a:off x="7418946" y="1349546"/>
            <a:ext cx="38331" cy="731520"/>
            <a:chOff x="4306931" y="-4769558"/>
            <a:chExt cx="1013426" cy="24217222"/>
          </a:xfrm>
        </p:grpSpPr>
        <p:sp>
          <p:nvSpPr>
            <p:cNvPr id="68" name="Freeform: Shape 64">
              <a:extLst>
                <a:ext uri="{FF2B5EF4-FFF2-40B4-BE49-F238E27FC236}">
                  <a16:creationId xmlns:a16="http://schemas.microsoft.com/office/drawing/2014/main" id="{B1F3391E-5EB0-435F-B1C4-F97923F5FB42}"/>
                </a:ext>
              </a:extLst>
            </p:cNvPr>
            <p:cNvSpPr/>
            <p:nvPr/>
          </p:nvSpPr>
          <p:spPr bwMode="auto">
            <a:xfrm>
              <a:off x="4306931" y="-4769558"/>
              <a:ext cx="986881" cy="12000456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Freeform: Shape 65">
              <a:extLst>
                <a:ext uri="{FF2B5EF4-FFF2-40B4-BE49-F238E27FC236}">
                  <a16:creationId xmlns:a16="http://schemas.microsoft.com/office/drawing/2014/main" id="{B565D0BA-7FFD-461F-978A-1D53672DF147}"/>
                </a:ext>
              </a:extLst>
            </p:cNvPr>
            <p:cNvSpPr/>
            <p:nvPr/>
          </p:nvSpPr>
          <p:spPr bwMode="auto">
            <a:xfrm flipV="1">
              <a:off x="4306931" y="7123736"/>
              <a:ext cx="1013426" cy="12323928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619D5B2-3768-4CF1-8D54-4B5B97D638EB}"/>
              </a:ext>
            </a:extLst>
          </p:cNvPr>
          <p:cNvCxnSpPr>
            <a:cxnSpLocks/>
          </p:cNvCxnSpPr>
          <p:nvPr/>
        </p:nvCxnSpPr>
        <p:spPr bwMode="auto">
          <a:xfrm flipH="1">
            <a:off x="7604773" y="1491819"/>
            <a:ext cx="44470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/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𝑫𝒓𝒊𝒗𝒆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𝒑𝒖𝒍𝒔𝒆</m:t>
                      </m:r>
                    </m:oMath>
                  </m:oMathPara>
                </a14:m>
                <a:endParaRPr lang="en-US" sz="12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blipFill>
                <a:blip r:embed="rId5"/>
                <a:stretch>
                  <a:fillRect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>
            <a:extLst>
              <a:ext uri="{FF2B5EF4-FFF2-40B4-BE49-F238E27FC236}">
                <a16:creationId xmlns:a16="http://schemas.microsoft.com/office/drawing/2014/main" id="{53C4DFB6-507F-48C8-95F5-44C7DE66F85D}"/>
              </a:ext>
            </a:extLst>
          </p:cNvPr>
          <p:cNvSpPr/>
          <p:nvPr/>
        </p:nvSpPr>
        <p:spPr bwMode="auto">
          <a:xfrm>
            <a:off x="8052324" y="1396751"/>
            <a:ext cx="600665" cy="637810"/>
          </a:xfrm>
          <a:prstGeom prst="rect">
            <a:avLst/>
          </a:prstGeom>
          <a:gradFill>
            <a:gsLst>
              <a:gs pos="0">
                <a:schemeClr val="accent2">
                  <a:lumMod val="100000"/>
                </a:schemeClr>
              </a:gs>
              <a:gs pos="22000">
                <a:srgbClr val="0FD2E1">
                  <a:lumMod val="95000"/>
                  <a:lumOff val="5000"/>
                </a:srgbClr>
              </a:gs>
              <a:gs pos="42000">
                <a:srgbClr val="00B050">
                  <a:lumMod val="90000"/>
                  <a:lumOff val="10000"/>
                </a:srgbClr>
              </a:gs>
              <a:gs pos="100000">
                <a:srgbClr val="FF0000">
                  <a:lumMod val="90000"/>
                  <a:lumOff val="10000"/>
                </a:srgbClr>
              </a:gs>
              <a:gs pos="82000">
                <a:srgbClr val="F5AA23"/>
              </a:gs>
              <a:gs pos="68000">
                <a:srgbClr val="FFFF00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60B075A3-6535-438B-B5A6-8E66B61373C8}"/>
              </a:ext>
            </a:extLst>
          </p:cNvPr>
          <p:cNvCxnSpPr>
            <a:cxnSpLocks/>
          </p:cNvCxnSpPr>
          <p:nvPr/>
        </p:nvCxnSpPr>
        <p:spPr bwMode="auto">
          <a:xfrm flipH="1">
            <a:off x="4674797" y="2599010"/>
            <a:ext cx="249154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F8066FE8-EBB4-4A19-912B-4D3407491ECF}"/>
                  </a:ext>
                </a:extLst>
              </p:cNvPr>
              <p:cNvSpPr/>
              <p:nvPr/>
            </p:nvSpPr>
            <p:spPr>
              <a:xfrm>
                <a:off x="5707646" y="3011173"/>
                <a:ext cx="816691" cy="395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F8066FE8-EBB4-4A19-912B-4D3407491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646" y="3011173"/>
                <a:ext cx="816691" cy="395558"/>
              </a:xfrm>
              <a:prstGeom prst="rect">
                <a:avLst/>
              </a:prstGeom>
              <a:blipFill>
                <a:blip r:embed="rId6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1DBF3AEF-9262-4120-80AC-B7FD888C9283}"/>
              </a:ext>
            </a:extLst>
          </p:cNvPr>
          <p:cNvCxnSpPr>
            <a:cxnSpLocks/>
            <a:stCxn id="68" idx="6"/>
          </p:cNvCxnSpPr>
          <p:nvPr/>
        </p:nvCxnSpPr>
        <p:spPr bwMode="auto">
          <a:xfrm flipH="1">
            <a:off x="5758024" y="1384146"/>
            <a:ext cx="1660922" cy="31872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CDB8A15A-E5F0-4681-973F-FF2983480648}"/>
              </a:ext>
            </a:extLst>
          </p:cNvPr>
          <p:cNvCxnSpPr>
            <a:cxnSpLocks/>
            <a:endCxn id="69" idx="6"/>
          </p:cNvCxnSpPr>
          <p:nvPr/>
        </p:nvCxnSpPr>
        <p:spPr bwMode="auto">
          <a:xfrm>
            <a:off x="5758024" y="1702874"/>
            <a:ext cx="1660922" cy="3426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4DB84FCA-D057-41DD-B946-7794353E6248}"/>
                  </a:ext>
                </a:extLst>
              </p:cNvPr>
              <p:cNvSpPr/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4DB84FCA-D057-41DD-B946-7794353E62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  <a:blipFill>
                <a:blip r:embed="rId8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3A282E1-A529-4F97-AA0B-88923099D616}"/>
              </a:ext>
            </a:extLst>
          </p:cNvPr>
          <p:cNvCxnSpPr>
            <a:cxnSpLocks/>
          </p:cNvCxnSpPr>
          <p:nvPr/>
        </p:nvCxnSpPr>
        <p:spPr bwMode="auto">
          <a:xfrm>
            <a:off x="5754361" y="1714105"/>
            <a:ext cx="367888" cy="137341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gradFill>
              <a:gsLst>
                <a:gs pos="0">
                  <a:srgbClr val="00B07A"/>
                </a:gs>
                <a:gs pos="70000">
                  <a:srgbClr val="5FCA40"/>
                </a:gs>
                <a:gs pos="97000">
                  <a:srgbClr val="FFDF00"/>
                </a:gs>
              </a:gsLst>
              <a:lin ang="5400000" scaled="1"/>
            </a:gradFill>
            <a:prstDash val="sysDash"/>
            <a:round/>
            <a:headEnd type="none" w="med" len="med"/>
            <a:tailEnd type="triangle" w="med" len="med"/>
          </a:ln>
          <a:effectLst/>
          <a:scene3d>
            <a:camera prst="orthographicFront"/>
            <a:lightRig rig="threePt" dir="t"/>
          </a:scene3d>
          <a:sp3d>
            <a:contourClr>
              <a:schemeClr val="tx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DCB376F-4C47-49EB-B8CE-6B1E3FDB4F9A}"/>
              </a:ext>
            </a:extLst>
          </p:cNvPr>
          <p:cNvCxnSpPr>
            <a:cxnSpLocks/>
          </p:cNvCxnSpPr>
          <p:nvPr/>
        </p:nvCxnSpPr>
        <p:spPr bwMode="auto">
          <a:xfrm flipH="1">
            <a:off x="5003790" y="1708970"/>
            <a:ext cx="322152" cy="13914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AC63876-DF24-4512-B207-6088CB06BD27}"/>
                  </a:ext>
                </a:extLst>
              </p:cNvPr>
              <p:cNvSpPr/>
              <p:nvPr/>
            </p:nvSpPr>
            <p:spPr>
              <a:xfrm>
                <a:off x="4707970" y="3029294"/>
                <a:ext cx="4878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AC63876-DF24-4512-B207-6088CB06BD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7970" y="3029294"/>
                <a:ext cx="487821" cy="369332"/>
              </a:xfrm>
              <a:prstGeom prst="rect">
                <a:avLst/>
              </a:prstGeom>
              <a:blipFill>
                <a:blip r:embed="rId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itle 1">
            <a:extLst>
              <a:ext uri="{FF2B5EF4-FFF2-40B4-BE49-F238E27FC236}">
                <a16:creationId xmlns:a16="http://schemas.microsoft.com/office/drawing/2014/main" id="{68E41B56-F11D-47C5-8DA7-658CF5C7CB24}"/>
              </a:ext>
            </a:extLst>
          </p:cNvPr>
          <p:cNvSpPr txBox="1">
            <a:spLocks/>
          </p:cNvSpPr>
          <p:nvPr/>
        </p:nvSpPr>
        <p:spPr>
          <a:xfrm>
            <a:off x="396869" y="1372374"/>
            <a:ext cx="3863261" cy="291013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kern="0" dirty="0">
                <a:solidFill>
                  <a:schemeClr val="tx1"/>
                </a:solidFill>
              </a:rPr>
              <a:t>A chirped pulse sent through a chromatic lens will create a moving or “flying” focus</a:t>
            </a:r>
            <a:r>
              <a:rPr lang="en-US" kern="0" baseline="30000" dirty="0">
                <a:solidFill>
                  <a:schemeClr val="tx1"/>
                </a:solidFill>
                <a:ea typeface="Cambria Math" panose="02040503050406030204" pitchFamily="18" charset="0"/>
              </a:rPr>
              <a:t>1</a:t>
            </a:r>
            <a:endParaRPr lang="en-US" kern="0" dirty="0">
              <a:solidFill>
                <a:schemeClr val="tx1"/>
              </a:solidFill>
              <a:ea typeface="Cambria Math" panose="02040503050406030204" pitchFamily="18" charset="0"/>
            </a:endParaRPr>
          </a:p>
          <a:p>
            <a:pPr>
              <a:lnSpc>
                <a:spcPct val="100000"/>
              </a:lnSpc>
            </a:pPr>
            <a:endParaRPr lang="en-US" kern="0" dirty="0">
              <a:solidFill>
                <a:schemeClr val="tx1"/>
              </a:solidFill>
              <a:ea typeface="Cambria Math" panose="020405030504060302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kern="0" dirty="0">
                <a:solidFill>
                  <a:schemeClr val="tx1"/>
                </a:solidFill>
                <a:ea typeface="Cambria Math" panose="02040503050406030204" pitchFamily="18" charset="0"/>
              </a:rPr>
              <a:t>A negative chirp can create a focus that </a:t>
            </a:r>
            <a:r>
              <a:rPr lang="en-US" kern="0" dirty="0">
                <a:solidFill>
                  <a:srgbClr val="0067B4"/>
                </a:solidFill>
                <a:ea typeface="Cambria Math" panose="02040503050406030204" pitchFamily="18" charset="0"/>
              </a:rPr>
              <a:t>counter-propagates </a:t>
            </a:r>
            <a:r>
              <a:rPr lang="en-US" kern="0" dirty="0">
                <a:solidFill>
                  <a:schemeClr val="tx1"/>
                </a:solidFill>
                <a:ea typeface="Cambria Math" panose="02040503050406030204" pitchFamily="18" charset="0"/>
              </a:rPr>
              <a:t>with respect to the drive pulse at </a:t>
            </a:r>
            <a:r>
              <a:rPr lang="en-US" i="1" kern="0" dirty="0">
                <a:solidFill>
                  <a:schemeClr val="tx1"/>
                </a:solidFill>
                <a:ea typeface="Cambria Math" panose="02040503050406030204" pitchFamily="18" charset="0"/>
              </a:rPr>
              <a:t>c</a:t>
            </a:r>
          </a:p>
          <a:p>
            <a:pPr>
              <a:lnSpc>
                <a:spcPct val="100000"/>
              </a:lnSpc>
            </a:pPr>
            <a:endParaRPr lang="en-US" kern="0" dirty="0">
              <a:solidFill>
                <a:schemeClr val="tx1"/>
              </a:solidFill>
              <a:ea typeface="Cambria Math" panose="02040503050406030204" pitchFamily="18" charset="0"/>
            </a:endParaRPr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B34AE4F8-AFE8-4C35-9980-62402CA309CF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75175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flying focus (FF) can produce ionization waves of arbitrary velocity (IWAVs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73F0A61-F170-4F91-A7BB-D7A4700E8C0B}"/>
              </a:ext>
            </a:extLst>
          </p:cNvPr>
          <p:cNvSpPr txBox="1"/>
          <p:nvPr/>
        </p:nvSpPr>
        <p:spPr>
          <a:xfrm>
            <a:off x="1673306" y="4854246"/>
            <a:ext cx="3922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D. H. Froula, et al., </a:t>
            </a:r>
            <a:r>
              <a:rPr lang="en-US" sz="1200" i="1" dirty="0"/>
              <a:t>Nat. Photonics</a:t>
            </a:r>
            <a:r>
              <a:rPr lang="en-US" sz="1200" dirty="0"/>
              <a:t> 12, 262-265 (2018)</a:t>
            </a:r>
          </a:p>
        </p:txBody>
      </p:sp>
    </p:spTree>
    <p:extLst>
      <p:ext uri="{BB962C8B-B14F-4D97-AF65-F5344CB8AC3E}">
        <p14:creationId xmlns:p14="http://schemas.microsoft.com/office/powerpoint/2010/main" val="37423594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Group 215">
            <a:extLst>
              <a:ext uri="{FF2B5EF4-FFF2-40B4-BE49-F238E27FC236}">
                <a16:creationId xmlns:a16="http://schemas.microsoft.com/office/drawing/2014/main" id="{EEF6BE12-6EBF-4DDF-B2E3-A088511DFF0D}"/>
              </a:ext>
            </a:extLst>
          </p:cNvPr>
          <p:cNvGrpSpPr/>
          <p:nvPr/>
        </p:nvGrpSpPr>
        <p:grpSpPr>
          <a:xfrm>
            <a:off x="4253756" y="1024135"/>
            <a:ext cx="2912587" cy="3384278"/>
            <a:chOff x="324787" y="990327"/>
            <a:chExt cx="2912587" cy="3384278"/>
          </a:xfrm>
        </p:grpSpPr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9437FA78-5C84-4FB8-9419-0B7AFC866BA7}"/>
                </a:ext>
              </a:extLst>
            </p:cNvPr>
            <p:cNvGrpSpPr/>
            <p:nvPr/>
          </p:nvGrpSpPr>
          <p:grpSpPr>
            <a:xfrm>
              <a:off x="736384" y="1364644"/>
              <a:ext cx="2500990" cy="3009961"/>
              <a:chOff x="6016262" y="1074622"/>
              <a:chExt cx="2813484" cy="3386049"/>
            </a:xfrm>
          </p:grpSpPr>
          <p:sp>
            <p:nvSpPr>
              <p:cNvPr id="222" name="Rectangle 221">
                <a:extLst>
                  <a:ext uri="{FF2B5EF4-FFF2-40B4-BE49-F238E27FC236}">
                    <a16:creationId xmlns:a16="http://schemas.microsoft.com/office/drawing/2014/main" id="{99C8495D-738E-4614-945E-DD95FD877F4B}"/>
                  </a:ext>
                </a:extLst>
              </p:cNvPr>
              <p:cNvSpPr/>
              <p:nvPr/>
            </p:nvSpPr>
            <p:spPr>
              <a:xfrm flipH="1">
                <a:off x="6016262" y="1074622"/>
                <a:ext cx="2813484" cy="318768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en-US" dirty="0">
                  <a:noFill/>
                </a:endParaRPr>
              </a:p>
            </p:txBody>
          </p:sp>
          <p:cxnSp>
            <p:nvCxnSpPr>
              <p:cNvPr id="223" name="Straight Arrow Connector 222">
                <a:extLst>
                  <a:ext uri="{FF2B5EF4-FFF2-40B4-BE49-F238E27FC236}">
                    <a16:creationId xmlns:a16="http://schemas.microsoft.com/office/drawing/2014/main" id="{B339FCA2-F227-4D11-876D-322F2EFED54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241340" y="1429715"/>
                <a:ext cx="811886" cy="3030956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gradFill>
                  <a:gsLst>
                    <a:gs pos="0">
                      <a:srgbClr val="00B07A"/>
                    </a:gs>
                    <a:gs pos="28000">
                      <a:srgbClr val="5FCA40"/>
                    </a:gs>
                    <a:gs pos="100000">
                      <a:srgbClr val="FF7E00"/>
                    </a:gs>
                    <a:gs pos="66000">
                      <a:srgbClr val="FFDF00"/>
                    </a:gs>
                  </a:gsLst>
                  <a:lin ang="5400000" scaled="1"/>
                </a:gradFill>
                <a:prstDash val="sysDash"/>
                <a:round/>
                <a:headEnd type="none" w="med" len="med"/>
                <a:tailEnd type="triangle" w="med" len="med"/>
              </a:ln>
              <a:effectLst/>
              <a:scene3d>
                <a:camera prst="orthographicFront"/>
                <a:lightRig rig="threePt" dir="t"/>
              </a:scene3d>
              <a:sp3d>
                <a:contourClr>
                  <a:schemeClr val="tx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752CD423-D55E-49DE-BC28-7F4EE1C90946}"/>
                  </a:ext>
                </a:extLst>
              </p:cNvPr>
              <p:cNvGrpSpPr/>
              <p:nvPr/>
            </p:nvGrpSpPr>
            <p:grpSpPr>
              <a:xfrm>
                <a:off x="6292172" y="1130102"/>
                <a:ext cx="2452519" cy="2621485"/>
                <a:chOff x="1092657" y="901026"/>
                <a:chExt cx="2705512" cy="2330317"/>
              </a:xfrm>
            </p:grpSpPr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FD504F3D-00CF-41F0-A5BB-36384288CF92}"/>
                    </a:ext>
                  </a:extLst>
                </p:cNvPr>
                <p:cNvGrpSpPr/>
                <p:nvPr/>
              </p:nvGrpSpPr>
              <p:grpSpPr>
                <a:xfrm>
                  <a:off x="1092657" y="2680773"/>
                  <a:ext cx="2172772" cy="550570"/>
                  <a:chOff x="957722" y="3699000"/>
                  <a:chExt cx="2487028" cy="778160"/>
                </a:xfrm>
              </p:grpSpPr>
              <p:sp>
                <p:nvSpPr>
                  <p:cNvPr id="262" name="Isosceles Triangle 261">
                    <a:extLst>
                      <a:ext uri="{FF2B5EF4-FFF2-40B4-BE49-F238E27FC236}">
                        <a16:creationId xmlns:a16="http://schemas.microsoft.com/office/drawing/2014/main" id="{23859077-0BD0-41FA-8C83-F37A06BDC54B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511260" y="3145462"/>
                    <a:ext cx="778160" cy="1885236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16000">
                        <a:srgbClr val="FFFF00"/>
                      </a:gs>
                      <a:gs pos="54000">
                        <a:srgbClr val="00AB67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263" name="Isosceles Triangle 262">
                    <a:extLst>
                      <a:ext uri="{FF2B5EF4-FFF2-40B4-BE49-F238E27FC236}">
                        <a16:creationId xmlns:a16="http://schemas.microsoft.com/office/drawing/2014/main" id="{F65B2C68-7E22-4D99-B37A-5EF5E2F997AC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942561" y="3797052"/>
                    <a:ext cx="407858" cy="596521"/>
                  </a:xfrm>
                  <a:prstGeom prst="triangle">
                    <a:avLst>
                      <a:gd name="adj" fmla="val 48223"/>
                    </a:avLst>
                  </a:prstGeom>
                  <a:gradFill>
                    <a:gsLst>
                      <a:gs pos="100000">
                        <a:srgbClr val="FFFF00"/>
                      </a:gs>
                      <a:gs pos="0">
                        <a:srgbClr val="FF00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30" name="Group 229">
                  <a:extLst>
                    <a:ext uri="{FF2B5EF4-FFF2-40B4-BE49-F238E27FC236}">
                      <a16:creationId xmlns:a16="http://schemas.microsoft.com/office/drawing/2014/main" id="{CD57404E-0970-4AA3-B4DA-386C6D6405FF}"/>
                    </a:ext>
                  </a:extLst>
                </p:cNvPr>
                <p:cNvGrpSpPr/>
                <p:nvPr/>
              </p:nvGrpSpPr>
              <p:grpSpPr>
                <a:xfrm>
                  <a:off x="1355193" y="1824788"/>
                  <a:ext cx="2164256" cy="454629"/>
                  <a:chOff x="957721" y="2504311"/>
                  <a:chExt cx="2477283" cy="642560"/>
                </a:xfrm>
              </p:grpSpPr>
              <p:sp>
                <p:nvSpPr>
                  <p:cNvPr id="254" name="Isosceles Triangle 253">
                    <a:extLst>
                      <a:ext uri="{FF2B5EF4-FFF2-40B4-BE49-F238E27FC236}">
                        <a16:creationId xmlns:a16="http://schemas.microsoft.com/office/drawing/2014/main" id="{B5F392DC-CC9D-4C5B-91CB-30EEB35229B9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497009" y="2208867"/>
                    <a:ext cx="642552" cy="1233439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AB67"/>
                      </a:gs>
                      <a:gs pos="0">
                        <a:srgbClr val="FF0000"/>
                      </a:gs>
                      <a:gs pos="69000">
                        <a:srgbClr val="FFFF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5" name="Isosceles Triangle 254">
                    <a:extLst>
                      <a:ext uri="{FF2B5EF4-FFF2-40B4-BE49-F238E27FC236}">
                        <a16:creationId xmlns:a16="http://schemas.microsoft.com/office/drawing/2014/main" id="{D5AC5675-935A-4D0B-856D-D0154D79F1BC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253165" y="2208875"/>
                    <a:ext cx="642552" cy="1233439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42000">
                        <a:srgbClr val="00B050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233" name="TextBox 232">
                  <a:extLst>
                    <a:ext uri="{FF2B5EF4-FFF2-40B4-BE49-F238E27FC236}">
                      <a16:creationId xmlns:a16="http://schemas.microsoft.com/office/drawing/2014/main" id="{75A315F7-3669-4990-83CC-D221CDB543DF}"/>
                    </a:ext>
                  </a:extLst>
                </p:cNvPr>
                <p:cNvSpPr txBox="1"/>
                <p:nvPr/>
              </p:nvSpPr>
              <p:spPr>
                <a:xfrm>
                  <a:off x="3637292" y="1598741"/>
                  <a:ext cx="57" cy="261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endParaRPr lang="en-US" dirty="0"/>
                </a:p>
              </p:txBody>
            </p:sp>
            <p:grpSp>
              <p:nvGrpSpPr>
                <p:cNvPr id="234" name="Group 233">
                  <a:extLst>
                    <a:ext uri="{FF2B5EF4-FFF2-40B4-BE49-F238E27FC236}">
                      <a16:creationId xmlns:a16="http://schemas.microsoft.com/office/drawing/2014/main" id="{BD7EC56C-7413-4C42-A6B4-F0AD95E4E5AF}"/>
                    </a:ext>
                  </a:extLst>
                </p:cNvPr>
                <p:cNvGrpSpPr/>
                <p:nvPr/>
              </p:nvGrpSpPr>
              <p:grpSpPr>
                <a:xfrm>
                  <a:off x="1608071" y="901026"/>
                  <a:ext cx="2190098" cy="522397"/>
                  <a:chOff x="957721" y="1194033"/>
                  <a:chExt cx="2506862" cy="738341"/>
                </a:xfrm>
              </p:grpSpPr>
              <p:sp>
                <p:nvSpPr>
                  <p:cNvPr id="246" name="Isosceles Triangle 245">
                    <a:extLst>
                      <a:ext uri="{FF2B5EF4-FFF2-40B4-BE49-F238E27FC236}">
                        <a16:creationId xmlns:a16="http://schemas.microsoft.com/office/drawing/2014/main" id="{96FF106C-7C6E-4C50-9B81-72051AFB8B71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150163" y="617954"/>
                    <a:ext cx="738341" cy="1890499"/>
                  </a:xfrm>
                  <a:prstGeom prst="triangle">
                    <a:avLst/>
                  </a:prstGeom>
                  <a:gradFill>
                    <a:gsLst>
                      <a:gs pos="0">
                        <a:srgbClr val="FF0000"/>
                      </a:gs>
                      <a:gs pos="80000">
                        <a:srgbClr val="00AB67"/>
                      </a:gs>
                      <a:gs pos="48000">
                        <a:srgbClr val="FFFF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7" name="Isosceles Triangle 246">
                    <a:extLst>
                      <a:ext uri="{FF2B5EF4-FFF2-40B4-BE49-F238E27FC236}">
                        <a16:creationId xmlns:a16="http://schemas.microsoft.com/office/drawing/2014/main" id="{00B6DFBF-6519-457C-9238-11F02FE99696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061965" y="1256321"/>
                    <a:ext cx="405277" cy="613766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1000">
                        <a:srgbClr val="00B050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cxnSp>
              <p:nvCxnSpPr>
                <p:cNvPr id="239" name="Straight Arrow Connector 238">
                  <a:extLst>
                    <a:ext uri="{FF2B5EF4-FFF2-40B4-BE49-F238E27FC236}">
                      <a16:creationId xmlns:a16="http://schemas.microsoft.com/office/drawing/2014/main" id="{297CC624-5B8C-45FD-AC99-337A72A591A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1405997" y="1448689"/>
                  <a:ext cx="202076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8" name="Rectangle 217">
                  <a:extLst>
                    <a:ext uri="{FF2B5EF4-FFF2-40B4-BE49-F238E27FC236}">
                      <a16:creationId xmlns:a16="http://schemas.microsoft.com/office/drawing/2014/main" id="{D6FDC509-99BA-4114-852A-24C335B19527}"/>
                    </a:ext>
                  </a:extLst>
                </p:cNvPr>
                <p:cNvSpPr/>
                <p:nvPr/>
              </p:nvSpPr>
              <p:spPr>
                <a:xfrm rot="16200000">
                  <a:off x="25667" y="1709130"/>
                  <a:ext cx="906017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𝒕𝒊𝒎𝒆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400" b="1" dirty="0"/>
                </a:p>
              </p:txBody>
            </p:sp>
          </mc:Choice>
          <mc:Fallback xmlns="">
            <p:sp>
              <p:nvSpPr>
                <p:cNvPr id="218" name="Rectangle 217">
                  <a:extLst>
                    <a:ext uri="{FF2B5EF4-FFF2-40B4-BE49-F238E27FC236}">
                      <a16:creationId xmlns:a16="http://schemas.microsoft.com/office/drawing/2014/main" id="{D6FDC509-99BA-4114-852A-24C335B1952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5667" y="1709130"/>
                  <a:ext cx="906017" cy="307777"/>
                </a:xfrm>
                <a:prstGeom prst="rect">
                  <a:avLst/>
                </a:prstGeom>
                <a:blipFill>
                  <a:blip r:embed="rId3"/>
                  <a:stretch>
                    <a:fillRect r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9" name="Straight Arrow Connector 218">
              <a:extLst>
                <a:ext uri="{FF2B5EF4-FFF2-40B4-BE49-F238E27FC236}">
                  <a16:creationId xmlns:a16="http://schemas.microsoft.com/office/drawing/2014/main" id="{FDCEDD68-BD7C-4E8E-8718-05CABC0082E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8110" y="2302129"/>
              <a:ext cx="0" cy="4780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4B3AD6FF-25F6-487A-8DA2-0F4B732CA717}"/>
                    </a:ext>
                  </a:extLst>
                </p:cNvPr>
                <p:cNvSpPr/>
                <p:nvPr/>
              </p:nvSpPr>
              <p:spPr>
                <a:xfrm>
                  <a:off x="683286" y="990327"/>
                  <a:ext cx="101983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𝒔𝒑𝒂𝒄𝒆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400" b="1" dirty="0"/>
                    <a:t> </a:t>
                  </a:r>
                </a:p>
              </p:txBody>
            </p:sp>
          </mc:Choice>
          <mc:Fallback xmlns=""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4B3AD6FF-25F6-487A-8DA2-0F4B732CA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286" y="990327"/>
                  <a:ext cx="1019831" cy="307777"/>
                </a:xfrm>
                <a:prstGeom prst="rect">
                  <a:avLst/>
                </a:prstGeom>
                <a:blipFill>
                  <a:blip r:embed="rId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CE006764-2FB3-484D-96F7-78D23E7BC300}"/>
                </a:ext>
              </a:extLst>
            </p:cNvPr>
            <p:cNvCxnSpPr>
              <a:cxnSpLocks/>
            </p:cNvCxnSpPr>
            <p:nvPr/>
          </p:nvCxnSpPr>
          <p:spPr bwMode="auto">
            <a:xfrm rot="16200000" flipH="1">
              <a:off x="1851678" y="928269"/>
              <a:ext cx="0" cy="478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EBB1A2C-11C3-467E-B9F7-85AD7EC78BA9}"/>
              </a:ext>
            </a:extLst>
          </p:cNvPr>
          <p:cNvCxnSpPr>
            <a:cxnSpLocks/>
          </p:cNvCxnSpPr>
          <p:nvPr/>
        </p:nvCxnSpPr>
        <p:spPr bwMode="auto">
          <a:xfrm flipH="1">
            <a:off x="4665352" y="1712608"/>
            <a:ext cx="3987637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C47C4BB-39E9-4F8B-A67D-18DB3940A353}"/>
              </a:ext>
            </a:extLst>
          </p:cNvPr>
          <p:cNvGrpSpPr>
            <a:grpSpLocks noChangeAspect="1"/>
          </p:cNvGrpSpPr>
          <p:nvPr/>
        </p:nvGrpSpPr>
        <p:grpSpPr>
          <a:xfrm>
            <a:off x="7418946" y="1349546"/>
            <a:ext cx="38331" cy="731520"/>
            <a:chOff x="4306931" y="-4769558"/>
            <a:chExt cx="1013426" cy="24217222"/>
          </a:xfrm>
        </p:grpSpPr>
        <p:sp>
          <p:nvSpPr>
            <p:cNvPr id="68" name="Freeform: Shape 64">
              <a:extLst>
                <a:ext uri="{FF2B5EF4-FFF2-40B4-BE49-F238E27FC236}">
                  <a16:creationId xmlns:a16="http://schemas.microsoft.com/office/drawing/2014/main" id="{B1F3391E-5EB0-435F-B1C4-F97923F5FB42}"/>
                </a:ext>
              </a:extLst>
            </p:cNvPr>
            <p:cNvSpPr/>
            <p:nvPr/>
          </p:nvSpPr>
          <p:spPr bwMode="auto">
            <a:xfrm>
              <a:off x="4306931" y="-4769558"/>
              <a:ext cx="986881" cy="12000456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Freeform: Shape 65">
              <a:extLst>
                <a:ext uri="{FF2B5EF4-FFF2-40B4-BE49-F238E27FC236}">
                  <a16:creationId xmlns:a16="http://schemas.microsoft.com/office/drawing/2014/main" id="{B565D0BA-7FFD-461F-978A-1D53672DF147}"/>
                </a:ext>
              </a:extLst>
            </p:cNvPr>
            <p:cNvSpPr/>
            <p:nvPr/>
          </p:nvSpPr>
          <p:spPr bwMode="auto">
            <a:xfrm flipV="1">
              <a:off x="4306931" y="7123736"/>
              <a:ext cx="1013426" cy="12323928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619D5B2-3768-4CF1-8D54-4B5B97D638EB}"/>
              </a:ext>
            </a:extLst>
          </p:cNvPr>
          <p:cNvCxnSpPr>
            <a:cxnSpLocks/>
          </p:cNvCxnSpPr>
          <p:nvPr/>
        </p:nvCxnSpPr>
        <p:spPr bwMode="auto">
          <a:xfrm flipH="1">
            <a:off x="7604773" y="1491819"/>
            <a:ext cx="44470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/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𝑫𝒓𝒊𝒗𝒆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𝒑𝒖𝒍𝒔𝒆</m:t>
                      </m:r>
                    </m:oMath>
                  </m:oMathPara>
                </a14:m>
                <a:endParaRPr lang="en-US" sz="12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blipFill>
                <a:blip r:embed="rId5"/>
                <a:stretch>
                  <a:fillRect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>
            <a:extLst>
              <a:ext uri="{FF2B5EF4-FFF2-40B4-BE49-F238E27FC236}">
                <a16:creationId xmlns:a16="http://schemas.microsoft.com/office/drawing/2014/main" id="{53C4DFB6-507F-48C8-95F5-44C7DE66F85D}"/>
              </a:ext>
            </a:extLst>
          </p:cNvPr>
          <p:cNvSpPr/>
          <p:nvPr/>
        </p:nvSpPr>
        <p:spPr bwMode="auto">
          <a:xfrm>
            <a:off x="8052324" y="1396751"/>
            <a:ext cx="600665" cy="637810"/>
          </a:xfrm>
          <a:prstGeom prst="rect">
            <a:avLst/>
          </a:prstGeom>
          <a:gradFill>
            <a:gsLst>
              <a:gs pos="0">
                <a:schemeClr val="accent2">
                  <a:lumMod val="100000"/>
                </a:schemeClr>
              </a:gs>
              <a:gs pos="22000">
                <a:srgbClr val="0FD2E1">
                  <a:lumMod val="95000"/>
                  <a:lumOff val="5000"/>
                </a:srgbClr>
              </a:gs>
              <a:gs pos="42000">
                <a:srgbClr val="00B050">
                  <a:lumMod val="90000"/>
                  <a:lumOff val="10000"/>
                </a:srgbClr>
              </a:gs>
              <a:gs pos="100000">
                <a:srgbClr val="FF0000">
                  <a:lumMod val="90000"/>
                  <a:lumOff val="10000"/>
                </a:srgbClr>
              </a:gs>
              <a:gs pos="82000">
                <a:srgbClr val="F5AA23"/>
              </a:gs>
              <a:gs pos="68000">
                <a:srgbClr val="FFFF00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D1072A4-6820-451C-8D43-24A1EA3B1358}"/>
              </a:ext>
            </a:extLst>
          </p:cNvPr>
          <p:cNvCxnSpPr>
            <a:cxnSpLocks/>
            <a:stCxn id="247" idx="3"/>
          </p:cNvCxnSpPr>
          <p:nvPr/>
        </p:nvCxnSpPr>
        <p:spPr bwMode="auto">
          <a:xfrm flipH="1">
            <a:off x="4695868" y="1708970"/>
            <a:ext cx="630074" cy="27213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60B075A3-6535-438B-B5A6-8E66B61373C8}"/>
              </a:ext>
            </a:extLst>
          </p:cNvPr>
          <p:cNvCxnSpPr>
            <a:cxnSpLocks/>
          </p:cNvCxnSpPr>
          <p:nvPr/>
        </p:nvCxnSpPr>
        <p:spPr bwMode="auto">
          <a:xfrm flipH="1">
            <a:off x="4674797" y="2599010"/>
            <a:ext cx="249154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C36F6282-2D1D-4E47-BBDA-4D95CA305ACE}"/>
              </a:ext>
            </a:extLst>
          </p:cNvPr>
          <p:cNvCxnSpPr>
            <a:cxnSpLocks/>
          </p:cNvCxnSpPr>
          <p:nvPr/>
        </p:nvCxnSpPr>
        <p:spPr bwMode="auto">
          <a:xfrm flipH="1">
            <a:off x="4665352" y="3502968"/>
            <a:ext cx="2500991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2C99F4AE-3CFF-41E9-B0EC-6756E36B5754}"/>
                  </a:ext>
                </a:extLst>
              </p:cNvPr>
              <p:cNvSpPr/>
              <p:nvPr/>
            </p:nvSpPr>
            <p:spPr>
              <a:xfrm>
                <a:off x="4421441" y="4363703"/>
                <a:ext cx="4878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2C99F4AE-3CFF-41E9-B0EC-6756E36B5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441" y="4363703"/>
                <a:ext cx="487821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F8066FE8-EBB4-4A19-912B-4D3407491ECF}"/>
                  </a:ext>
                </a:extLst>
              </p:cNvPr>
              <p:cNvSpPr/>
              <p:nvPr/>
            </p:nvSpPr>
            <p:spPr>
              <a:xfrm>
                <a:off x="6043133" y="4346751"/>
                <a:ext cx="816691" cy="395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F8066FE8-EBB4-4A19-912B-4D3407491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3133" y="4346751"/>
                <a:ext cx="816691" cy="395558"/>
              </a:xfrm>
              <a:prstGeom prst="rect">
                <a:avLst/>
              </a:prstGeom>
              <a:blipFill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1DBF3AEF-9262-4120-80AC-B7FD888C9283}"/>
              </a:ext>
            </a:extLst>
          </p:cNvPr>
          <p:cNvCxnSpPr>
            <a:cxnSpLocks/>
            <a:stCxn id="68" idx="6"/>
          </p:cNvCxnSpPr>
          <p:nvPr/>
        </p:nvCxnSpPr>
        <p:spPr bwMode="auto">
          <a:xfrm flipH="1">
            <a:off x="5758024" y="1384146"/>
            <a:ext cx="1660922" cy="31872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CDB8A15A-E5F0-4681-973F-FF2983480648}"/>
              </a:ext>
            </a:extLst>
          </p:cNvPr>
          <p:cNvCxnSpPr>
            <a:cxnSpLocks/>
            <a:endCxn id="69" idx="6"/>
          </p:cNvCxnSpPr>
          <p:nvPr/>
        </p:nvCxnSpPr>
        <p:spPr bwMode="auto">
          <a:xfrm>
            <a:off x="5758024" y="1702874"/>
            <a:ext cx="1660922" cy="3426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4DB84FCA-D057-41DD-B946-7794353E6248}"/>
                  </a:ext>
                </a:extLst>
              </p:cNvPr>
              <p:cNvSpPr/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4DB84FCA-D057-41DD-B946-7794353E62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  <a:blipFill>
                <a:blip r:embed="rId8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itle 1">
            <a:extLst>
              <a:ext uri="{FF2B5EF4-FFF2-40B4-BE49-F238E27FC236}">
                <a16:creationId xmlns:a16="http://schemas.microsoft.com/office/drawing/2014/main" id="{9D44CCF8-B995-4150-9533-D4C8B9D8118F}"/>
              </a:ext>
            </a:extLst>
          </p:cNvPr>
          <p:cNvSpPr txBox="1">
            <a:spLocks/>
          </p:cNvSpPr>
          <p:nvPr/>
        </p:nvSpPr>
        <p:spPr>
          <a:xfrm>
            <a:off x="396869" y="1372374"/>
            <a:ext cx="3863261" cy="291013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kern="0" dirty="0">
                <a:solidFill>
                  <a:schemeClr val="tx1"/>
                </a:solidFill>
              </a:rPr>
              <a:t>A chirped pulse sent through a chromatic lens will create a moving or “flying” focus</a:t>
            </a:r>
            <a:r>
              <a:rPr lang="en-US" kern="0" baseline="30000" dirty="0">
                <a:solidFill>
                  <a:schemeClr val="tx1"/>
                </a:solidFill>
                <a:ea typeface="Cambria Math" panose="02040503050406030204" pitchFamily="18" charset="0"/>
              </a:rPr>
              <a:t>1</a:t>
            </a:r>
            <a:endParaRPr lang="en-US" kern="0" dirty="0">
              <a:solidFill>
                <a:schemeClr val="tx1"/>
              </a:solidFill>
              <a:ea typeface="Cambria Math" panose="02040503050406030204" pitchFamily="18" charset="0"/>
            </a:endParaRPr>
          </a:p>
          <a:p>
            <a:pPr>
              <a:lnSpc>
                <a:spcPct val="100000"/>
              </a:lnSpc>
            </a:pPr>
            <a:endParaRPr lang="en-US" kern="0" dirty="0">
              <a:solidFill>
                <a:schemeClr val="tx1"/>
              </a:solidFill>
              <a:ea typeface="Cambria Math" panose="020405030504060302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kern="0" dirty="0">
                <a:solidFill>
                  <a:schemeClr val="tx1"/>
                </a:solidFill>
                <a:ea typeface="Cambria Math" panose="02040503050406030204" pitchFamily="18" charset="0"/>
              </a:rPr>
              <a:t>A negative chirp can create a focus that </a:t>
            </a:r>
            <a:r>
              <a:rPr lang="en-US" kern="0" dirty="0">
                <a:solidFill>
                  <a:srgbClr val="0067B4"/>
                </a:solidFill>
                <a:ea typeface="Cambria Math" panose="02040503050406030204" pitchFamily="18" charset="0"/>
              </a:rPr>
              <a:t>counter-propagates </a:t>
            </a:r>
            <a:r>
              <a:rPr lang="en-US" kern="0" dirty="0">
                <a:solidFill>
                  <a:schemeClr val="tx1"/>
                </a:solidFill>
                <a:ea typeface="Cambria Math" panose="02040503050406030204" pitchFamily="18" charset="0"/>
              </a:rPr>
              <a:t>with respect to the drive pulse at </a:t>
            </a:r>
            <a:r>
              <a:rPr lang="en-US" i="1" kern="0" dirty="0">
                <a:solidFill>
                  <a:schemeClr val="tx1"/>
                </a:solidFill>
                <a:ea typeface="Cambria Math" panose="02040503050406030204" pitchFamily="18" charset="0"/>
              </a:rPr>
              <a:t>c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610F0096-6967-45F4-B0E8-4D4552F0F847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75175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flying focus (FF) can produce ionization waves of arbitrary velocity (IWAVs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C2A3AFE-DA44-4F4B-B40B-0ECC9C573A2B}"/>
              </a:ext>
            </a:extLst>
          </p:cNvPr>
          <p:cNvSpPr txBox="1"/>
          <p:nvPr/>
        </p:nvSpPr>
        <p:spPr>
          <a:xfrm>
            <a:off x="1673306" y="4854246"/>
            <a:ext cx="3922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D. H. Froula, et al., </a:t>
            </a:r>
            <a:r>
              <a:rPr lang="en-US" sz="1200" i="1" dirty="0"/>
              <a:t>Nat. Photonics</a:t>
            </a:r>
            <a:r>
              <a:rPr lang="en-US" sz="1200" dirty="0"/>
              <a:t> 12, 262-265 (2018)</a:t>
            </a:r>
          </a:p>
        </p:txBody>
      </p:sp>
    </p:spTree>
    <p:extLst>
      <p:ext uri="{BB962C8B-B14F-4D97-AF65-F5344CB8AC3E}">
        <p14:creationId xmlns:p14="http://schemas.microsoft.com/office/powerpoint/2010/main" val="40240330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:a16="http://schemas.microsoft.com/office/drawing/2014/main" id="{15AE654D-E80B-4C89-B3B9-535902417CE9}"/>
              </a:ext>
            </a:extLst>
          </p:cNvPr>
          <p:cNvSpPr/>
          <p:nvPr/>
        </p:nvSpPr>
        <p:spPr>
          <a:xfrm flipH="1">
            <a:off x="4665351" y="1399132"/>
            <a:ext cx="2500990" cy="2833631"/>
          </a:xfrm>
          <a:prstGeom prst="rect">
            <a:avLst/>
          </a:prstGeom>
          <a:gradFill flip="none" rotWithShape="1">
            <a:gsLst>
              <a:gs pos="75000">
                <a:srgbClr val="000000">
                  <a:alpha val="90000"/>
                </a:srgbClr>
              </a:gs>
              <a:gs pos="100000">
                <a:schemeClr val="tx1"/>
              </a:gs>
              <a:gs pos="59000">
                <a:schemeClr val="tx1">
                  <a:lumMod val="75000"/>
                  <a:lumOff val="25000"/>
                  <a:alpha val="70000"/>
                </a:schemeClr>
              </a:gs>
              <a:gs pos="41000">
                <a:srgbClr val="FFFFFF">
                  <a:alpha val="0"/>
                </a:srgbClr>
              </a:gs>
              <a:gs pos="46000">
                <a:schemeClr val="bg1">
                  <a:lumMod val="75000"/>
                  <a:alpha val="80000"/>
                </a:schemeClr>
              </a:gs>
              <a:gs pos="53000">
                <a:schemeClr val="tx1">
                  <a:lumMod val="65000"/>
                  <a:lumOff val="35000"/>
                  <a:alpha val="60000"/>
                </a:schemeClr>
              </a:gs>
            </a:gsLst>
            <a:lin ang="900000" scaled="0"/>
            <a:tileRect/>
          </a:gra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endParaRPr lang="en-US" dirty="0">
              <a:noFill/>
            </a:endParaRPr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29744FC7-7245-4DA5-A3F0-437B5683E89D}"/>
              </a:ext>
            </a:extLst>
          </p:cNvPr>
          <p:cNvSpPr txBox="1">
            <a:spLocks/>
          </p:cNvSpPr>
          <p:nvPr/>
        </p:nvSpPr>
        <p:spPr>
          <a:xfrm>
            <a:off x="396869" y="1372374"/>
            <a:ext cx="3863261" cy="291013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kern="0" dirty="0">
                <a:solidFill>
                  <a:schemeClr val="tx1"/>
                </a:solidFill>
              </a:rPr>
              <a:t>A chirped pulse sent through a chromatic lens will create a moving or “flying” focus</a:t>
            </a:r>
            <a:r>
              <a:rPr lang="en-US" kern="0" baseline="30000" dirty="0">
                <a:solidFill>
                  <a:schemeClr val="tx1"/>
                </a:solidFill>
                <a:ea typeface="Cambria Math" panose="02040503050406030204" pitchFamily="18" charset="0"/>
              </a:rPr>
              <a:t>1</a:t>
            </a:r>
            <a:endParaRPr lang="en-US" kern="0" dirty="0">
              <a:solidFill>
                <a:schemeClr val="tx1"/>
              </a:solidFill>
              <a:ea typeface="Cambria Math" panose="02040503050406030204" pitchFamily="18" charset="0"/>
            </a:endParaRPr>
          </a:p>
          <a:p>
            <a:pPr>
              <a:lnSpc>
                <a:spcPct val="100000"/>
              </a:lnSpc>
            </a:pPr>
            <a:endParaRPr lang="en-US" kern="0" dirty="0">
              <a:solidFill>
                <a:schemeClr val="tx1"/>
              </a:solidFill>
              <a:ea typeface="Cambria Math" panose="020405030504060302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kern="0" dirty="0">
                <a:solidFill>
                  <a:schemeClr val="tx1"/>
                </a:solidFill>
                <a:ea typeface="Cambria Math" panose="02040503050406030204" pitchFamily="18" charset="0"/>
              </a:rPr>
              <a:t>A negative chirp can create a focus that </a:t>
            </a:r>
            <a:r>
              <a:rPr lang="en-US" kern="0" dirty="0">
                <a:solidFill>
                  <a:srgbClr val="0067B4"/>
                </a:solidFill>
                <a:ea typeface="Cambria Math" panose="02040503050406030204" pitchFamily="18" charset="0"/>
              </a:rPr>
              <a:t>counter-propagates </a:t>
            </a:r>
            <a:r>
              <a:rPr lang="en-US" kern="0" dirty="0">
                <a:solidFill>
                  <a:schemeClr val="tx1"/>
                </a:solidFill>
                <a:ea typeface="Cambria Math" panose="02040503050406030204" pitchFamily="18" charset="0"/>
              </a:rPr>
              <a:t>with respect to the drive pulse at </a:t>
            </a:r>
            <a:r>
              <a:rPr lang="en-US" i="1" kern="0" dirty="0">
                <a:solidFill>
                  <a:schemeClr val="tx1"/>
                </a:solidFill>
                <a:ea typeface="Cambria Math" panose="02040503050406030204" pitchFamily="18" charset="0"/>
              </a:rPr>
              <a:t>c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kern="0" dirty="0">
              <a:solidFill>
                <a:schemeClr val="tx1"/>
              </a:solidFill>
              <a:ea typeface="Cambria Math" panose="020405030504060302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kern="0" dirty="0">
                <a:solidFill>
                  <a:schemeClr val="tx1"/>
                </a:solidFill>
                <a:ea typeface="Cambria Math" panose="02040503050406030204" pitchFamily="18" charset="0"/>
              </a:rPr>
              <a:t>If the pulse has sufficient intensity to ionize, the flying focus will create an </a:t>
            </a:r>
            <a:r>
              <a:rPr lang="en-US" kern="0" dirty="0">
                <a:solidFill>
                  <a:srgbClr val="0067B4"/>
                </a:solidFill>
                <a:ea typeface="Cambria Math" panose="02040503050406030204" pitchFamily="18" charset="0"/>
              </a:rPr>
              <a:t>IWAV traveling at </a:t>
            </a:r>
            <a:r>
              <a:rPr lang="en-US" i="1" kern="0" dirty="0">
                <a:solidFill>
                  <a:srgbClr val="0067B4"/>
                </a:solidFill>
                <a:ea typeface="Cambria Math" panose="02040503050406030204" pitchFamily="18" charset="0"/>
              </a:rPr>
              <a:t>c</a:t>
            </a:r>
          </a:p>
        </p:txBody>
      </p: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EEF6BE12-6EBF-4DDF-B2E3-A088511DFF0D}"/>
              </a:ext>
            </a:extLst>
          </p:cNvPr>
          <p:cNvGrpSpPr/>
          <p:nvPr/>
        </p:nvGrpSpPr>
        <p:grpSpPr>
          <a:xfrm>
            <a:off x="4253756" y="1024135"/>
            <a:ext cx="2912587" cy="3207948"/>
            <a:chOff x="324787" y="990327"/>
            <a:chExt cx="2912587" cy="3207948"/>
          </a:xfrm>
        </p:grpSpPr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9437FA78-5C84-4FB8-9419-0B7AFC866BA7}"/>
                </a:ext>
              </a:extLst>
            </p:cNvPr>
            <p:cNvGrpSpPr/>
            <p:nvPr/>
          </p:nvGrpSpPr>
          <p:grpSpPr>
            <a:xfrm>
              <a:off x="736384" y="1364644"/>
              <a:ext cx="2500990" cy="2833631"/>
              <a:chOff x="6016262" y="1074622"/>
              <a:chExt cx="2813484" cy="3187687"/>
            </a:xfrm>
          </p:grpSpPr>
          <p:sp>
            <p:nvSpPr>
              <p:cNvPr id="222" name="Rectangle 221">
                <a:extLst>
                  <a:ext uri="{FF2B5EF4-FFF2-40B4-BE49-F238E27FC236}">
                    <a16:creationId xmlns:a16="http://schemas.microsoft.com/office/drawing/2014/main" id="{99C8495D-738E-4614-945E-DD95FD877F4B}"/>
                  </a:ext>
                </a:extLst>
              </p:cNvPr>
              <p:cNvSpPr/>
              <p:nvPr/>
            </p:nvSpPr>
            <p:spPr>
              <a:xfrm flipH="1">
                <a:off x="6016262" y="1074622"/>
                <a:ext cx="2813484" cy="318768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en-US" dirty="0">
                  <a:noFill/>
                </a:endParaRPr>
              </a:p>
            </p:txBody>
          </p:sp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752CD423-D55E-49DE-BC28-7F4EE1C90946}"/>
                  </a:ext>
                </a:extLst>
              </p:cNvPr>
              <p:cNvGrpSpPr/>
              <p:nvPr/>
            </p:nvGrpSpPr>
            <p:grpSpPr>
              <a:xfrm>
                <a:off x="6292172" y="1130102"/>
                <a:ext cx="2452519" cy="2621485"/>
                <a:chOff x="1092657" y="901026"/>
                <a:chExt cx="2705512" cy="2330317"/>
              </a:xfrm>
            </p:grpSpPr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FD504F3D-00CF-41F0-A5BB-36384288CF92}"/>
                    </a:ext>
                  </a:extLst>
                </p:cNvPr>
                <p:cNvGrpSpPr/>
                <p:nvPr/>
              </p:nvGrpSpPr>
              <p:grpSpPr>
                <a:xfrm>
                  <a:off x="1092657" y="2680773"/>
                  <a:ext cx="2172772" cy="550570"/>
                  <a:chOff x="957722" y="3699000"/>
                  <a:chExt cx="2487028" cy="778160"/>
                </a:xfrm>
              </p:grpSpPr>
              <p:sp>
                <p:nvSpPr>
                  <p:cNvPr id="262" name="Isosceles Triangle 261">
                    <a:extLst>
                      <a:ext uri="{FF2B5EF4-FFF2-40B4-BE49-F238E27FC236}">
                        <a16:creationId xmlns:a16="http://schemas.microsoft.com/office/drawing/2014/main" id="{23859077-0BD0-41FA-8C83-F37A06BDC54B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511260" y="3145462"/>
                    <a:ext cx="778160" cy="1885236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16000">
                        <a:srgbClr val="FFFF00"/>
                      </a:gs>
                      <a:gs pos="54000">
                        <a:srgbClr val="00AB67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263" name="Isosceles Triangle 262">
                    <a:extLst>
                      <a:ext uri="{FF2B5EF4-FFF2-40B4-BE49-F238E27FC236}">
                        <a16:creationId xmlns:a16="http://schemas.microsoft.com/office/drawing/2014/main" id="{F65B2C68-7E22-4D99-B37A-5EF5E2F997AC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942561" y="3797052"/>
                    <a:ext cx="407858" cy="596521"/>
                  </a:xfrm>
                  <a:prstGeom prst="triangle">
                    <a:avLst>
                      <a:gd name="adj" fmla="val 48223"/>
                    </a:avLst>
                  </a:prstGeom>
                  <a:gradFill>
                    <a:gsLst>
                      <a:gs pos="100000">
                        <a:srgbClr val="FFFF00"/>
                      </a:gs>
                      <a:gs pos="0">
                        <a:srgbClr val="FF00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30" name="Group 229">
                  <a:extLst>
                    <a:ext uri="{FF2B5EF4-FFF2-40B4-BE49-F238E27FC236}">
                      <a16:creationId xmlns:a16="http://schemas.microsoft.com/office/drawing/2014/main" id="{CD57404E-0970-4AA3-B4DA-386C6D6405FF}"/>
                    </a:ext>
                  </a:extLst>
                </p:cNvPr>
                <p:cNvGrpSpPr/>
                <p:nvPr/>
              </p:nvGrpSpPr>
              <p:grpSpPr>
                <a:xfrm>
                  <a:off x="1355193" y="1824788"/>
                  <a:ext cx="2164256" cy="454629"/>
                  <a:chOff x="957721" y="2504311"/>
                  <a:chExt cx="2477283" cy="642560"/>
                </a:xfrm>
              </p:grpSpPr>
              <p:sp>
                <p:nvSpPr>
                  <p:cNvPr id="254" name="Isosceles Triangle 253">
                    <a:extLst>
                      <a:ext uri="{FF2B5EF4-FFF2-40B4-BE49-F238E27FC236}">
                        <a16:creationId xmlns:a16="http://schemas.microsoft.com/office/drawing/2014/main" id="{B5F392DC-CC9D-4C5B-91CB-30EEB35229B9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497009" y="2208867"/>
                    <a:ext cx="642552" cy="1233439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AB67"/>
                      </a:gs>
                      <a:gs pos="0">
                        <a:srgbClr val="FF0000"/>
                      </a:gs>
                      <a:gs pos="69000">
                        <a:srgbClr val="FFFF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5" name="Isosceles Triangle 254">
                    <a:extLst>
                      <a:ext uri="{FF2B5EF4-FFF2-40B4-BE49-F238E27FC236}">
                        <a16:creationId xmlns:a16="http://schemas.microsoft.com/office/drawing/2014/main" id="{D5AC5675-935A-4D0B-856D-D0154D79F1BC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253165" y="2208875"/>
                    <a:ext cx="642552" cy="1233439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42000">
                        <a:srgbClr val="00B050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233" name="TextBox 232">
                  <a:extLst>
                    <a:ext uri="{FF2B5EF4-FFF2-40B4-BE49-F238E27FC236}">
                      <a16:creationId xmlns:a16="http://schemas.microsoft.com/office/drawing/2014/main" id="{75A315F7-3669-4990-83CC-D221CDB543DF}"/>
                    </a:ext>
                  </a:extLst>
                </p:cNvPr>
                <p:cNvSpPr txBox="1"/>
                <p:nvPr/>
              </p:nvSpPr>
              <p:spPr>
                <a:xfrm>
                  <a:off x="3637292" y="1598741"/>
                  <a:ext cx="57" cy="261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endParaRPr lang="en-US" dirty="0"/>
                </a:p>
              </p:txBody>
            </p:sp>
            <p:grpSp>
              <p:nvGrpSpPr>
                <p:cNvPr id="234" name="Group 233">
                  <a:extLst>
                    <a:ext uri="{FF2B5EF4-FFF2-40B4-BE49-F238E27FC236}">
                      <a16:creationId xmlns:a16="http://schemas.microsoft.com/office/drawing/2014/main" id="{BD7EC56C-7413-4C42-A6B4-F0AD95E4E5AF}"/>
                    </a:ext>
                  </a:extLst>
                </p:cNvPr>
                <p:cNvGrpSpPr/>
                <p:nvPr/>
              </p:nvGrpSpPr>
              <p:grpSpPr>
                <a:xfrm>
                  <a:off x="1608071" y="901026"/>
                  <a:ext cx="2190098" cy="522397"/>
                  <a:chOff x="957721" y="1194033"/>
                  <a:chExt cx="2506862" cy="738341"/>
                </a:xfrm>
              </p:grpSpPr>
              <p:sp>
                <p:nvSpPr>
                  <p:cNvPr id="246" name="Isosceles Triangle 245">
                    <a:extLst>
                      <a:ext uri="{FF2B5EF4-FFF2-40B4-BE49-F238E27FC236}">
                        <a16:creationId xmlns:a16="http://schemas.microsoft.com/office/drawing/2014/main" id="{96FF106C-7C6E-4C50-9B81-72051AFB8B71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150163" y="617954"/>
                    <a:ext cx="738341" cy="1890499"/>
                  </a:xfrm>
                  <a:prstGeom prst="triangle">
                    <a:avLst/>
                  </a:prstGeom>
                  <a:gradFill>
                    <a:gsLst>
                      <a:gs pos="0">
                        <a:srgbClr val="FF0000"/>
                      </a:gs>
                      <a:gs pos="80000">
                        <a:srgbClr val="00AB67"/>
                      </a:gs>
                      <a:gs pos="48000">
                        <a:srgbClr val="FFFF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7" name="Isosceles Triangle 246">
                    <a:extLst>
                      <a:ext uri="{FF2B5EF4-FFF2-40B4-BE49-F238E27FC236}">
                        <a16:creationId xmlns:a16="http://schemas.microsoft.com/office/drawing/2014/main" id="{00B6DFBF-6519-457C-9238-11F02FE99696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061965" y="1256321"/>
                    <a:ext cx="405277" cy="613766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1000">
                        <a:srgbClr val="00B050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8" name="Rectangle 217">
                  <a:extLst>
                    <a:ext uri="{FF2B5EF4-FFF2-40B4-BE49-F238E27FC236}">
                      <a16:creationId xmlns:a16="http://schemas.microsoft.com/office/drawing/2014/main" id="{D6FDC509-99BA-4114-852A-24C335B19527}"/>
                    </a:ext>
                  </a:extLst>
                </p:cNvPr>
                <p:cNvSpPr/>
                <p:nvPr/>
              </p:nvSpPr>
              <p:spPr>
                <a:xfrm rot="16200000">
                  <a:off x="25667" y="1709130"/>
                  <a:ext cx="906017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𝒕𝒊𝒎𝒆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400" b="1" dirty="0"/>
                </a:p>
              </p:txBody>
            </p:sp>
          </mc:Choice>
          <mc:Fallback xmlns="">
            <p:sp>
              <p:nvSpPr>
                <p:cNvPr id="218" name="Rectangle 217">
                  <a:extLst>
                    <a:ext uri="{FF2B5EF4-FFF2-40B4-BE49-F238E27FC236}">
                      <a16:creationId xmlns:a16="http://schemas.microsoft.com/office/drawing/2014/main" id="{D6FDC509-99BA-4114-852A-24C335B1952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5667" y="1709130"/>
                  <a:ext cx="906017" cy="307777"/>
                </a:xfrm>
                <a:prstGeom prst="rect">
                  <a:avLst/>
                </a:prstGeom>
                <a:blipFill>
                  <a:blip r:embed="rId3"/>
                  <a:stretch>
                    <a:fillRect r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9" name="Straight Arrow Connector 218">
              <a:extLst>
                <a:ext uri="{FF2B5EF4-FFF2-40B4-BE49-F238E27FC236}">
                  <a16:creationId xmlns:a16="http://schemas.microsoft.com/office/drawing/2014/main" id="{FDCEDD68-BD7C-4E8E-8718-05CABC0082E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8110" y="2302129"/>
              <a:ext cx="0" cy="4780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4B3AD6FF-25F6-487A-8DA2-0F4B732CA717}"/>
                    </a:ext>
                  </a:extLst>
                </p:cNvPr>
                <p:cNvSpPr/>
                <p:nvPr/>
              </p:nvSpPr>
              <p:spPr>
                <a:xfrm>
                  <a:off x="683286" y="990327"/>
                  <a:ext cx="101983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𝒔𝒑𝒂𝒄𝒆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400" b="1" dirty="0"/>
                    <a:t> </a:t>
                  </a:r>
                </a:p>
              </p:txBody>
            </p:sp>
          </mc:Choice>
          <mc:Fallback xmlns=""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4B3AD6FF-25F6-487A-8DA2-0F4B732CA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286" y="990327"/>
                  <a:ext cx="1019831" cy="307777"/>
                </a:xfrm>
                <a:prstGeom prst="rect">
                  <a:avLst/>
                </a:prstGeom>
                <a:blipFill>
                  <a:blip r:embed="rId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CE006764-2FB3-484D-96F7-78D23E7BC300}"/>
                </a:ext>
              </a:extLst>
            </p:cNvPr>
            <p:cNvCxnSpPr>
              <a:cxnSpLocks/>
            </p:cNvCxnSpPr>
            <p:nvPr/>
          </p:nvCxnSpPr>
          <p:spPr bwMode="auto">
            <a:xfrm rot="16200000" flipH="1">
              <a:off x="1851678" y="928269"/>
              <a:ext cx="0" cy="478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AEBB1A2C-11C3-467E-B9F7-85AD7EC78BA9}"/>
              </a:ext>
            </a:extLst>
          </p:cNvPr>
          <p:cNvCxnSpPr>
            <a:cxnSpLocks/>
          </p:cNvCxnSpPr>
          <p:nvPr/>
        </p:nvCxnSpPr>
        <p:spPr bwMode="auto">
          <a:xfrm flipH="1">
            <a:off x="4665352" y="1712608"/>
            <a:ext cx="3987637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C47C4BB-39E9-4F8B-A67D-18DB3940A353}"/>
              </a:ext>
            </a:extLst>
          </p:cNvPr>
          <p:cNvGrpSpPr>
            <a:grpSpLocks noChangeAspect="1"/>
          </p:cNvGrpSpPr>
          <p:nvPr/>
        </p:nvGrpSpPr>
        <p:grpSpPr>
          <a:xfrm>
            <a:off x="7418946" y="1349546"/>
            <a:ext cx="38331" cy="731520"/>
            <a:chOff x="4306931" y="-4769558"/>
            <a:chExt cx="1013426" cy="24217222"/>
          </a:xfrm>
        </p:grpSpPr>
        <p:sp>
          <p:nvSpPr>
            <p:cNvPr id="68" name="Freeform: Shape 64">
              <a:extLst>
                <a:ext uri="{FF2B5EF4-FFF2-40B4-BE49-F238E27FC236}">
                  <a16:creationId xmlns:a16="http://schemas.microsoft.com/office/drawing/2014/main" id="{B1F3391E-5EB0-435F-B1C4-F97923F5FB42}"/>
                </a:ext>
              </a:extLst>
            </p:cNvPr>
            <p:cNvSpPr/>
            <p:nvPr/>
          </p:nvSpPr>
          <p:spPr bwMode="auto">
            <a:xfrm>
              <a:off x="4306931" y="-4769558"/>
              <a:ext cx="986881" cy="12000456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Freeform: Shape 65">
              <a:extLst>
                <a:ext uri="{FF2B5EF4-FFF2-40B4-BE49-F238E27FC236}">
                  <a16:creationId xmlns:a16="http://schemas.microsoft.com/office/drawing/2014/main" id="{B565D0BA-7FFD-461F-978A-1D53672DF147}"/>
                </a:ext>
              </a:extLst>
            </p:cNvPr>
            <p:cNvSpPr/>
            <p:nvPr/>
          </p:nvSpPr>
          <p:spPr bwMode="auto">
            <a:xfrm flipV="1">
              <a:off x="4306931" y="7123736"/>
              <a:ext cx="1013426" cy="12323928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619D5B2-3768-4CF1-8D54-4B5B97D638EB}"/>
              </a:ext>
            </a:extLst>
          </p:cNvPr>
          <p:cNvCxnSpPr>
            <a:cxnSpLocks/>
          </p:cNvCxnSpPr>
          <p:nvPr/>
        </p:nvCxnSpPr>
        <p:spPr bwMode="auto">
          <a:xfrm flipH="1">
            <a:off x="7604773" y="1491819"/>
            <a:ext cx="44470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/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𝑫𝒓𝒊𝒗𝒆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𝒑𝒖𝒍𝒔𝒆</m:t>
                      </m:r>
                    </m:oMath>
                  </m:oMathPara>
                </a14:m>
                <a:endParaRPr lang="en-US" sz="12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blipFill>
                <a:blip r:embed="rId5"/>
                <a:stretch>
                  <a:fillRect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>
            <a:extLst>
              <a:ext uri="{FF2B5EF4-FFF2-40B4-BE49-F238E27FC236}">
                <a16:creationId xmlns:a16="http://schemas.microsoft.com/office/drawing/2014/main" id="{53C4DFB6-507F-48C8-95F5-44C7DE66F85D}"/>
              </a:ext>
            </a:extLst>
          </p:cNvPr>
          <p:cNvSpPr/>
          <p:nvPr/>
        </p:nvSpPr>
        <p:spPr bwMode="auto">
          <a:xfrm>
            <a:off x="8052324" y="1396751"/>
            <a:ext cx="600665" cy="637810"/>
          </a:xfrm>
          <a:prstGeom prst="rect">
            <a:avLst/>
          </a:prstGeom>
          <a:gradFill>
            <a:gsLst>
              <a:gs pos="0">
                <a:schemeClr val="accent2">
                  <a:lumMod val="100000"/>
                </a:schemeClr>
              </a:gs>
              <a:gs pos="22000">
                <a:srgbClr val="0FD2E1">
                  <a:lumMod val="95000"/>
                  <a:lumOff val="5000"/>
                </a:srgbClr>
              </a:gs>
              <a:gs pos="42000">
                <a:srgbClr val="00B050">
                  <a:lumMod val="90000"/>
                  <a:lumOff val="10000"/>
                </a:srgbClr>
              </a:gs>
              <a:gs pos="100000">
                <a:srgbClr val="FF0000">
                  <a:lumMod val="90000"/>
                  <a:lumOff val="10000"/>
                </a:srgbClr>
              </a:gs>
              <a:gs pos="82000">
                <a:srgbClr val="F5AA23"/>
              </a:gs>
              <a:gs pos="68000">
                <a:srgbClr val="FFFF00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60B075A3-6535-438B-B5A6-8E66B61373C8}"/>
              </a:ext>
            </a:extLst>
          </p:cNvPr>
          <p:cNvCxnSpPr>
            <a:cxnSpLocks/>
          </p:cNvCxnSpPr>
          <p:nvPr/>
        </p:nvCxnSpPr>
        <p:spPr bwMode="auto">
          <a:xfrm flipH="1">
            <a:off x="4674797" y="2599010"/>
            <a:ext cx="249154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C36F6282-2D1D-4E47-BBDA-4D95CA305ACE}"/>
              </a:ext>
            </a:extLst>
          </p:cNvPr>
          <p:cNvCxnSpPr>
            <a:cxnSpLocks/>
          </p:cNvCxnSpPr>
          <p:nvPr/>
        </p:nvCxnSpPr>
        <p:spPr bwMode="auto">
          <a:xfrm flipH="1">
            <a:off x="4665352" y="3502968"/>
            <a:ext cx="2500991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2C99F4AE-3CFF-41E9-B0EC-6756E36B5754}"/>
                  </a:ext>
                </a:extLst>
              </p:cNvPr>
              <p:cNvSpPr/>
              <p:nvPr/>
            </p:nvSpPr>
            <p:spPr>
              <a:xfrm>
                <a:off x="4421441" y="4363703"/>
                <a:ext cx="4878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2C99F4AE-3CFF-41E9-B0EC-6756E36B5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441" y="4363703"/>
                <a:ext cx="487821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1DBF3AEF-9262-4120-80AC-B7FD888C9283}"/>
              </a:ext>
            </a:extLst>
          </p:cNvPr>
          <p:cNvCxnSpPr>
            <a:cxnSpLocks/>
            <a:stCxn id="68" idx="6"/>
          </p:cNvCxnSpPr>
          <p:nvPr/>
        </p:nvCxnSpPr>
        <p:spPr bwMode="auto">
          <a:xfrm flipH="1">
            <a:off x="5758024" y="1384146"/>
            <a:ext cx="1660922" cy="31872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CDB8A15A-E5F0-4681-973F-FF2983480648}"/>
              </a:ext>
            </a:extLst>
          </p:cNvPr>
          <p:cNvCxnSpPr>
            <a:cxnSpLocks/>
            <a:endCxn id="69" idx="6"/>
          </p:cNvCxnSpPr>
          <p:nvPr/>
        </p:nvCxnSpPr>
        <p:spPr bwMode="auto">
          <a:xfrm>
            <a:off x="5758024" y="1702874"/>
            <a:ext cx="1660922" cy="3426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6D614D0A-44C0-4067-AE88-88E7C9DF44E6}"/>
              </a:ext>
            </a:extLst>
          </p:cNvPr>
          <p:cNvCxnSpPr>
            <a:cxnSpLocks/>
            <a:stCxn id="247" idx="3"/>
          </p:cNvCxnSpPr>
          <p:nvPr/>
        </p:nvCxnSpPr>
        <p:spPr bwMode="auto">
          <a:xfrm flipH="1">
            <a:off x="4695866" y="1708970"/>
            <a:ext cx="630076" cy="272158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ysDash"/>
            <a:round/>
            <a:headEnd type="none" w="med" len="med"/>
            <a:tailEnd type="triangle"/>
          </a:ln>
          <a:effectLst>
            <a:glow rad="12700">
              <a:schemeClr val="tx1"/>
            </a:glow>
          </a:effectLst>
          <a:extLst/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9E5AE562-E9E6-4544-8665-13A6ABC491FE}"/>
              </a:ext>
            </a:extLst>
          </p:cNvPr>
          <p:cNvCxnSpPr>
            <a:cxnSpLocks/>
          </p:cNvCxnSpPr>
          <p:nvPr/>
        </p:nvCxnSpPr>
        <p:spPr bwMode="auto">
          <a:xfrm>
            <a:off x="5758024" y="1712039"/>
            <a:ext cx="721710" cy="26943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gradFill>
              <a:gsLst>
                <a:gs pos="0">
                  <a:srgbClr val="00B07A"/>
                </a:gs>
                <a:gs pos="28000">
                  <a:srgbClr val="5FCA40"/>
                </a:gs>
                <a:gs pos="100000">
                  <a:srgbClr val="FF7E00"/>
                </a:gs>
                <a:gs pos="66000">
                  <a:srgbClr val="FFDF00"/>
                </a:gs>
              </a:gsLst>
              <a:lin ang="5400000" scaled="1"/>
            </a:gradFill>
            <a:prstDash val="sysDash"/>
            <a:round/>
            <a:headEnd type="none" w="med" len="med"/>
            <a:tailEnd type="triangle" w="med" len="med"/>
          </a:ln>
          <a:effectLst>
            <a:glow rad="8890">
              <a:schemeClr val="tx1"/>
            </a:glow>
          </a:effectLst>
          <a:scene3d>
            <a:camera prst="orthographicFront"/>
            <a:lightRig rig="threePt" dir="t"/>
          </a:scene3d>
          <a:sp3d>
            <a:contourClr>
              <a:schemeClr val="tx1"/>
            </a:contourClr>
          </a:sp3d>
          <a:ex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6FFB8E93-D419-4E72-AC5F-87EA7349CD8C}"/>
                  </a:ext>
                </a:extLst>
              </p:cNvPr>
              <p:cNvSpPr/>
              <p:nvPr/>
            </p:nvSpPr>
            <p:spPr>
              <a:xfrm>
                <a:off x="5560901" y="4346238"/>
                <a:ext cx="2371962" cy="3956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𝑰𝑾𝑨𝑽</m:t>
                          </m:r>
                        </m:sub>
                      </m:sSub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~ 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6FFB8E93-D419-4E72-AC5F-87EA7349CD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901" y="4346238"/>
                <a:ext cx="2371962" cy="395621"/>
              </a:xfrm>
              <a:prstGeom prst="rect">
                <a:avLst/>
              </a:prstGeom>
              <a:blipFill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E9A64102-7F4E-410A-8AFD-4874743882FA}"/>
                  </a:ext>
                </a:extLst>
              </p:cNvPr>
              <p:cNvSpPr/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E9A64102-7F4E-410A-8AFD-4874743882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  <a:blipFill>
                <a:blip r:embed="rId8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itle 1">
            <a:extLst>
              <a:ext uri="{FF2B5EF4-FFF2-40B4-BE49-F238E27FC236}">
                <a16:creationId xmlns:a16="http://schemas.microsoft.com/office/drawing/2014/main" id="{416A14BA-98B9-4AF0-837C-EB4EF23A4F8F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75175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flying focus (FF) can produce ionization waves of arbitrary velocity (IWAVs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3173B2E-9CC1-4FCB-9497-0697311D0E45}"/>
              </a:ext>
            </a:extLst>
          </p:cNvPr>
          <p:cNvSpPr txBox="1"/>
          <p:nvPr/>
        </p:nvSpPr>
        <p:spPr>
          <a:xfrm>
            <a:off x="1673306" y="4854246"/>
            <a:ext cx="39228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D. H. Froula, et al., </a:t>
            </a:r>
            <a:r>
              <a:rPr lang="en-US" sz="1200" i="1" dirty="0"/>
              <a:t>Nat. Photonics</a:t>
            </a:r>
            <a:r>
              <a:rPr lang="en-US" sz="1200" dirty="0"/>
              <a:t> 12, 262-265 (2018)</a:t>
            </a:r>
          </a:p>
        </p:txBody>
      </p:sp>
    </p:spTree>
    <p:extLst>
      <p:ext uri="{BB962C8B-B14F-4D97-AF65-F5344CB8AC3E}">
        <p14:creationId xmlns:p14="http://schemas.microsoft.com/office/powerpoint/2010/main" val="30402356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ectangle 104">
            <a:extLst>
              <a:ext uri="{FF2B5EF4-FFF2-40B4-BE49-F238E27FC236}">
                <a16:creationId xmlns:a16="http://schemas.microsoft.com/office/drawing/2014/main" id="{CC8EB78D-2E95-4F6B-AB8D-61ACBFF625FF}"/>
              </a:ext>
            </a:extLst>
          </p:cNvPr>
          <p:cNvSpPr/>
          <p:nvPr/>
        </p:nvSpPr>
        <p:spPr>
          <a:xfrm flipH="1">
            <a:off x="4664081" y="1400323"/>
            <a:ext cx="2500990" cy="2833631"/>
          </a:xfrm>
          <a:prstGeom prst="rect">
            <a:avLst/>
          </a:prstGeom>
          <a:gradFill flip="none" rotWithShape="1">
            <a:gsLst>
              <a:gs pos="75000">
                <a:srgbClr val="000000">
                  <a:alpha val="90000"/>
                </a:srgbClr>
              </a:gs>
              <a:gs pos="100000">
                <a:schemeClr val="tx1"/>
              </a:gs>
              <a:gs pos="59000">
                <a:schemeClr val="tx1">
                  <a:lumMod val="75000"/>
                  <a:lumOff val="25000"/>
                  <a:alpha val="70000"/>
                </a:schemeClr>
              </a:gs>
              <a:gs pos="41000">
                <a:srgbClr val="FFFFFF">
                  <a:alpha val="0"/>
                </a:srgbClr>
              </a:gs>
              <a:gs pos="46000">
                <a:schemeClr val="bg1">
                  <a:lumMod val="75000"/>
                  <a:alpha val="80000"/>
                </a:schemeClr>
              </a:gs>
              <a:gs pos="53000">
                <a:schemeClr val="tx1">
                  <a:lumMod val="65000"/>
                  <a:lumOff val="35000"/>
                  <a:alpha val="60000"/>
                </a:schemeClr>
              </a:gs>
            </a:gsLst>
            <a:lin ang="900000" scaled="0"/>
            <a:tileRect/>
          </a:gra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endParaRPr lang="en-US" dirty="0">
              <a:noFill/>
            </a:endParaRPr>
          </a:p>
        </p:txBody>
      </p: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8D3327A5-4511-4B35-BA17-8CF43C030D79}"/>
              </a:ext>
            </a:extLst>
          </p:cNvPr>
          <p:cNvCxnSpPr>
            <a:cxnSpLocks/>
            <a:stCxn id="147" idx="0"/>
          </p:cNvCxnSpPr>
          <p:nvPr/>
        </p:nvCxnSpPr>
        <p:spPr bwMode="auto">
          <a:xfrm>
            <a:off x="6281584" y="3688819"/>
            <a:ext cx="63025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711F50B3-AD22-4518-B972-058FA49233D4}"/>
              </a:ext>
            </a:extLst>
          </p:cNvPr>
          <p:cNvCxnSpPr>
            <a:cxnSpLocks/>
            <a:stCxn id="137" idx="0"/>
          </p:cNvCxnSpPr>
          <p:nvPr/>
        </p:nvCxnSpPr>
        <p:spPr bwMode="auto">
          <a:xfrm>
            <a:off x="6035909" y="2782344"/>
            <a:ext cx="30526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6" name="TextBox 115">
            <a:extLst>
              <a:ext uri="{FF2B5EF4-FFF2-40B4-BE49-F238E27FC236}">
                <a16:creationId xmlns:a16="http://schemas.microsoft.com/office/drawing/2014/main" id="{000C9F86-417A-4DE3-A637-E6FF96DF6321}"/>
              </a:ext>
            </a:extLst>
          </p:cNvPr>
          <p:cNvSpPr txBox="1"/>
          <p:nvPr/>
        </p:nvSpPr>
        <p:spPr>
          <a:xfrm>
            <a:off x="6959827" y="2147355"/>
            <a:ext cx="46" cy="26131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6F969426-51D0-474C-99E5-AAF5C1D24AAE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813372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A counterpropagating IWAV travelling at the speed of light in vacuum eliminates three of the most common limitations of a photon accelerator</a:t>
            </a:r>
          </a:p>
        </p:txBody>
      </p: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EEF6BE12-6EBF-4DDF-B2E3-A088511DFF0D}"/>
              </a:ext>
            </a:extLst>
          </p:cNvPr>
          <p:cNvGrpSpPr/>
          <p:nvPr/>
        </p:nvGrpSpPr>
        <p:grpSpPr>
          <a:xfrm>
            <a:off x="4253756" y="1024135"/>
            <a:ext cx="2912587" cy="3207948"/>
            <a:chOff x="324787" y="990327"/>
            <a:chExt cx="2912587" cy="3207948"/>
          </a:xfrm>
        </p:grpSpPr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9437FA78-5C84-4FB8-9419-0B7AFC866BA7}"/>
                </a:ext>
              </a:extLst>
            </p:cNvPr>
            <p:cNvGrpSpPr/>
            <p:nvPr/>
          </p:nvGrpSpPr>
          <p:grpSpPr>
            <a:xfrm>
              <a:off x="736384" y="1364644"/>
              <a:ext cx="2500990" cy="2833631"/>
              <a:chOff x="6016262" y="1074622"/>
              <a:chExt cx="2813484" cy="3187687"/>
            </a:xfrm>
          </p:grpSpPr>
          <p:sp>
            <p:nvSpPr>
              <p:cNvPr id="222" name="Rectangle 221">
                <a:extLst>
                  <a:ext uri="{FF2B5EF4-FFF2-40B4-BE49-F238E27FC236}">
                    <a16:creationId xmlns:a16="http://schemas.microsoft.com/office/drawing/2014/main" id="{99C8495D-738E-4614-945E-DD95FD877F4B}"/>
                  </a:ext>
                </a:extLst>
              </p:cNvPr>
              <p:cNvSpPr/>
              <p:nvPr/>
            </p:nvSpPr>
            <p:spPr>
              <a:xfrm flipH="1">
                <a:off x="6016262" y="1074622"/>
                <a:ext cx="2813484" cy="318768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en-US" dirty="0">
                  <a:noFill/>
                </a:endParaRPr>
              </a:p>
            </p:txBody>
          </p:sp>
          <p:grpSp>
            <p:nvGrpSpPr>
              <p:cNvPr id="224" name="Group 223">
                <a:extLst>
                  <a:ext uri="{FF2B5EF4-FFF2-40B4-BE49-F238E27FC236}">
                    <a16:creationId xmlns:a16="http://schemas.microsoft.com/office/drawing/2014/main" id="{752CD423-D55E-49DE-BC28-7F4EE1C90946}"/>
                  </a:ext>
                </a:extLst>
              </p:cNvPr>
              <p:cNvGrpSpPr/>
              <p:nvPr/>
            </p:nvGrpSpPr>
            <p:grpSpPr>
              <a:xfrm>
                <a:off x="6292172" y="1130102"/>
                <a:ext cx="2452519" cy="2621485"/>
                <a:chOff x="1092657" y="901026"/>
                <a:chExt cx="2705512" cy="2330317"/>
              </a:xfrm>
            </p:grpSpPr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FD504F3D-00CF-41F0-A5BB-36384288CF92}"/>
                    </a:ext>
                  </a:extLst>
                </p:cNvPr>
                <p:cNvGrpSpPr/>
                <p:nvPr/>
              </p:nvGrpSpPr>
              <p:grpSpPr>
                <a:xfrm>
                  <a:off x="1092657" y="2680773"/>
                  <a:ext cx="2172772" cy="550570"/>
                  <a:chOff x="957722" y="3699000"/>
                  <a:chExt cx="2487028" cy="778160"/>
                </a:xfrm>
              </p:grpSpPr>
              <p:sp>
                <p:nvSpPr>
                  <p:cNvPr id="262" name="Isosceles Triangle 261">
                    <a:extLst>
                      <a:ext uri="{FF2B5EF4-FFF2-40B4-BE49-F238E27FC236}">
                        <a16:creationId xmlns:a16="http://schemas.microsoft.com/office/drawing/2014/main" id="{23859077-0BD0-41FA-8C83-F37A06BDC54B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511260" y="3145462"/>
                    <a:ext cx="778160" cy="1885236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16000">
                        <a:srgbClr val="FFFF00"/>
                      </a:gs>
                      <a:gs pos="54000">
                        <a:srgbClr val="00AB67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263" name="Isosceles Triangle 262">
                    <a:extLst>
                      <a:ext uri="{FF2B5EF4-FFF2-40B4-BE49-F238E27FC236}">
                        <a16:creationId xmlns:a16="http://schemas.microsoft.com/office/drawing/2014/main" id="{F65B2C68-7E22-4D99-B37A-5EF5E2F997AC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942561" y="3797052"/>
                    <a:ext cx="407858" cy="596521"/>
                  </a:xfrm>
                  <a:prstGeom prst="triangle">
                    <a:avLst>
                      <a:gd name="adj" fmla="val 48223"/>
                    </a:avLst>
                  </a:prstGeom>
                  <a:gradFill>
                    <a:gsLst>
                      <a:gs pos="100000">
                        <a:srgbClr val="FFFF00"/>
                      </a:gs>
                      <a:gs pos="0">
                        <a:srgbClr val="FF00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30" name="Group 229">
                  <a:extLst>
                    <a:ext uri="{FF2B5EF4-FFF2-40B4-BE49-F238E27FC236}">
                      <a16:creationId xmlns:a16="http://schemas.microsoft.com/office/drawing/2014/main" id="{CD57404E-0970-4AA3-B4DA-386C6D6405FF}"/>
                    </a:ext>
                  </a:extLst>
                </p:cNvPr>
                <p:cNvGrpSpPr/>
                <p:nvPr/>
              </p:nvGrpSpPr>
              <p:grpSpPr>
                <a:xfrm>
                  <a:off x="1355193" y="1824788"/>
                  <a:ext cx="2164256" cy="454629"/>
                  <a:chOff x="957721" y="2504311"/>
                  <a:chExt cx="2477283" cy="642560"/>
                </a:xfrm>
              </p:grpSpPr>
              <p:sp>
                <p:nvSpPr>
                  <p:cNvPr id="254" name="Isosceles Triangle 253">
                    <a:extLst>
                      <a:ext uri="{FF2B5EF4-FFF2-40B4-BE49-F238E27FC236}">
                        <a16:creationId xmlns:a16="http://schemas.microsoft.com/office/drawing/2014/main" id="{B5F392DC-CC9D-4C5B-91CB-30EEB35229B9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497009" y="2208867"/>
                    <a:ext cx="642552" cy="1233439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AB67"/>
                      </a:gs>
                      <a:gs pos="0">
                        <a:srgbClr val="FF0000"/>
                      </a:gs>
                      <a:gs pos="69000">
                        <a:srgbClr val="FFFF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5" name="Isosceles Triangle 254">
                    <a:extLst>
                      <a:ext uri="{FF2B5EF4-FFF2-40B4-BE49-F238E27FC236}">
                        <a16:creationId xmlns:a16="http://schemas.microsoft.com/office/drawing/2014/main" id="{D5AC5675-935A-4D0B-856D-D0154D79F1BC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253165" y="2208875"/>
                    <a:ext cx="642552" cy="1233439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42000">
                        <a:srgbClr val="00B050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233" name="TextBox 232">
                  <a:extLst>
                    <a:ext uri="{FF2B5EF4-FFF2-40B4-BE49-F238E27FC236}">
                      <a16:creationId xmlns:a16="http://schemas.microsoft.com/office/drawing/2014/main" id="{75A315F7-3669-4990-83CC-D221CDB543DF}"/>
                    </a:ext>
                  </a:extLst>
                </p:cNvPr>
                <p:cNvSpPr txBox="1"/>
                <p:nvPr/>
              </p:nvSpPr>
              <p:spPr>
                <a:xfrm>
                  <a:off x="3637292" y="1598741"/>
                  <a:ext cx="57" cy="261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endParaRPr lang="en-US" dirty="0"/>
                </a:p>
              </p:txBody>
            </p:sp>
            <p:grpSp>
              <p:nvGrpSpPr>
                <p:cNvPr id="234" name="Group 233">
                  <a:extLst>
                    <a:ext uri="{FF2B5EF4-FFF2-40B4-BE49-F238E27FC236}">
                      <a16:creationId xmlns:a16="http://schemas.microsoft.com/office/drawing/2014/main" id="{BD7EC56C-7413-4C42-A6B4-F0AD95E4E5AF}"/>
                    </a:ext>
                  </a:extLst>
                </p:cNvPr>
                <p:cNvGrpSpPr/>
                <p:nvPr/>
              </p:nvGrpSpPr>
              <p:grpSpPr>
                <a:xfrm>
                  <a:off x="1608071" y="901026"/>
                  <a:ext cx="2190098" cy="522397"/>
                  <a:chOff x="957721" y="1194033"/>
                  <a:chExt cx="2506862" cy="738341"/>
                </a:xfrm>
              </p:grpSpPr>
              <p:sp>
                <p:nvSpPr>
                  <p:cNvPr id="246" name="Isosceles Triangle 245">
                    <a:extLst>
                      <a:ext uri="{FF2B5EF4-FFF2-40B4-BE49-F238E27FC236}">
                        <a16:creationId xmlns:a16="http://schemas.microsoft.com/office/drawing/2014/main" id="{96FF106C-7C6E-4C50-9B81-72051AFB8B71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2150163" y="617954"/>
                    <a:ext cx="738341" cy="1890499"/>
                  </a:xfrm>
                  <a:prstGeom prst="triangle">
                    <a:avLst/>
                  </a:prstGeom>
                  <a:gradFill>
                    <a:gsLst>
                      <a:gs pos="0">
                        <a:srgbClr val="FF0000"/>
                      </a:gs>
                      <a:gs pos="80000">
                        <a:srgbClr val="00AB67"/>
                      </a:gs>
                      <a:gs pos="48000">
                        <a:srgbClr val="FFFF00"/>
                      </a:gs>
                    </a:gsLst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7" name="Isosceles Triangle 246">
                    <a:extLst>
                      <a:ext uri="{FF2B5EF4-FFF2-40B4-BE49-F238E27FC236}">
                        <a16:creationId xmlns:a16="http://schemas.microsoft.com/office/drawing/2014/main" id="{00B6DFBF-6519-457C-9238-11F02FE99696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061965" y="1256321"/>
                    <a:ext cx="405277" cy="613766"/>
                  </a:xfrm>
                  <a:prstGeom prst="triangle">
                    <a:avLst/>
                  </a:prstGeom>
                  <a:gradFill>
                    <a:gsLst>
                      <a:gs pos="100000">
                        <a:srgbClr val="00B0F0"/>
                      </a:gs>
                      <a:gs pos="1000">
                        <a:srgbClr val="00B050"/>
                      </a:gs>
                    </a:gsLst>
                    <a:lin ang="5400000" scaled="0"/>
                  </a:gradFill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8" name="Rectangle 217">
                  <a:extLst>
                    <a:ext uri="{FF2B5EF4-FFF2-40B4-BE49-F238E27FC236}">
                      <a16:creationId xmlns:a16="http://schemas.microsoft.com/office/drawing/2014/main" id="{D6FDC509-99BA-4114-852A-24C335B19527}"/>
                    </a:ext>
                  </a:extLst>
                </p:cNvPr>
                <p:cNvSpPr/>
                <p:nvPr/>
              </p:nvSpPr>
              <p:spPr>
                <a:xfrm rot="16200000">
                  <a:off x="25667" y="1709130"/>
                  <a:ext cx="906017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𝒕𝒊𝒎𝒆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1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400" b="1" dirty="0"/>
                </a:p>
              </p:txBody>
            </p:sp>
          </mc:Choice>
          <mc:Fallback xmlns="">
            <p:sp>
              <p:nvSpPr>
                <p:cNvPr id="218" name="Rectangle 217">
                  <a:extLst>
                    <a:ext uri="{FF2B5EF4-FFF2-40B4-BE49-F238E27FC236}">
                      <a16:creationId xmlns:a16="http://schemas.microsoft.com/office/drawing/2014/main" id="{D6FDC509-99BA-4114-852A-24C335B1952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25667" y="1709130"/>
                  <a:ext cx="906017" cy="307777"/>
                </a:xfrm>
                <a:prstGeom prst="rect">
                  <a:avLst/>
                </a:prstGeom>
                <a:blipFill>
                  <a:blip r:embed="rId3"/>
                  <a:stretch>
                    <a:fillRect r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9" name="Straight Arrow Connector 218">
              <a:extLst>
                <a:ext uri="{FF2B5EF4-FFF2-40B4-BE49-F238E27FC236}">
                  <a16:creationId xmlns:a16="http://schemas.microsoft.com/office/drawing/2014/main" id="{FDCEDD68-BD7C-4E8E-8718-05CABC0082E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98110" y="2302129"/>
              <a:ext cx="0" cy="4780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4B3AD6FF-25F6-487A-8DA2-0F4B732CA717}"/>
                    </a:ext>
                  </a:extLst>
                </p:cNvPr>
                <p:cNvSpPr/>
                <p:nvPr/>
              </p:nvSpPr>
              <p:spPr>
                <a:xfrm>
                  <a:off x="683286" y="990327"/>
                  <a:ext cx="101983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𝒔𝒑𝒂𝒄𝒆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400" b="1" dirty="0"/>
                    <a:t> </a:t>
                  </a:r>
                </a:p>
              </p:txBody>
            </p:sp>
          </mc:Choice>
          <mc:Fallback xmlns=""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4B3AD6FF-25F6-487A-8DA2-0F4B732CA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286" y="990327"/>
                  <a:ext cx="1019831" cy="307777"/>
                </a:xfrm>
                <a:prstGeom prst="rect">
                  <a:avLst/>
                </a:prstGeom>
                <a:blipFill>
                  <a:blip r:embed="rId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1" name="Straight Arrow Connector 220">
              <a:extLst>
                <a:ext uri="{FF2B5EF4-FFF2-40B4-BE49-F238E27FC236}">
                  <a16:creationId xmlns:a16="http://schemas.microsoft.com/office/drawing/2014/main" id="{CE006764-2FB3-484D-96F7-78D23E7BC300}"/>
                </a:ext>
              </a:extLst>
            </p:cNvPr>
            <p:cNvCxnSpPr>
              <a:cxnSpLocks/>
            </p:cNvCxnSpPr>
            <p:nvPr/>
          </p:nvCxnSpPr>
          <p:spPr bwMode="auto">
            <a:xfrm rot="16200000" flipH="1">
              <a:off x="1851678" y="928269"/>
              <a:ext cx="0" cy="47803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4C47C4BB-39E9-4F8B-A67D-18DB3940A353}"/>
              </a:ext>
            </a:extLst>
          </p:cNvPr>
          <p:cNvGrpSpPr>
            <a:grpSpLocks noChangeAspect="1"/>
          </p:cNvGrpSpPr>
          <p:nvPr/>
        </p:nvGrpSpPr>
        <p:grpSpPr>
          <a:xfrm>
            <a:off x="7418946" y="1349546"/>
            <a:ext cx="38331" cy="731520"/>
            <a:chOff x="4306931" y="-4769558"/>
            <a:chExt cx="1013426" cy="24217222"/>
          </a:xfrm>
        </p:grpSpPr>
        <p:sp>
          <p:nvSpPr>
            <p:cNvPr id="68" name="Freeform: Shape 64">
              <a:extLst>
                <a:ext uri="{FF2B5EF4-FFF2-40B4-BE49-F238E27FC236}">
                  <a16:creationId xmlns:a16="http://schemas.microsoft.com/office/drawing/2014/main" id="{B1F3391E-5EB0-435F-B1C4-F97923F5FB42}"/>
                </a:ext>
              </a:extLst>
            </p:cNvPr>
            <p:cNvSpPr/>
            <p:nvPr/>
          </p:nvSpPr>
          <p:spPr bwMode="auto">
            <a:xfrm>
              <a:off x="4306931" y="-4769558"/>
              <a:ext cx="986881" cy="12000456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Freeform: Shape 65">
              <a:extLst>
                <a:ext uri="{FF2B5EF4-FFF2-40B4-BE49-F238E27FC236}">
                  <a16:creationId xmlns:a16="http://schemas.microsoft.com/office/drawing/2014/main" id="{B565D0BA-7FFD-461F-978A-1D53672DF147}"/>
                </a:ext>
              </a:extLst>
            </p:cNvPr>
            <p:cNvSpPr/>
            <p:nvPr/>
          </p:nvSpPr>
          <p:spPr bwMode="auto">
            <a:xfrm flipV="1">
              <a:off x="4306931" y="7123736"/>
              <a:ext cx="1013426" cy="12323928"/>
            </a:xfrm>
            <a:custGeom>
              <a:avLst/>
              <a:gdLst>
                <a:gd name="connsiteX0" fmla="*/ 0 w 1135970"/>
                <a:gd name="connsiteY0" fmla="*/ 0 h 7101437"/>
                <a:gd name="connsiteX1" fmla="*/ 879676 w 1135970"/>
                <a:gd name="connsiteY1" fmla="*/ 23149 h 7101437"/>
                <a:gd name="connsiteX2" fmla="*/ 57874 w 1135970"/>
                <a:gd name="connsiteY2" fmla="*/ 104172 h 7101437"/>
                <a:gd name="connsiteX3" fmla="*/ 925975 w 1135970"/>
                <a:gd name="connsiteY3" fmla="*/ 243068 h 7101437"/>
                <a:gd name="connsiteX4" fmla="*/ 81023 w 1135970"/>
                <a:gd name="connsiteY4" fmla="*/ 358815 h 7101437"/>
                <a:gd name="connsiteX5" fmla="*/ 891251 w 1135970"/>
                <a:gd name="connsiteY5" fmla="*/ 520861 h 7101437"/>
                <a:gd name="connsiteX6" fmla="*/ 115747 w 1135970"/>
                <a:gd name="connsiteY6" fmla="*/ 682906 h 7101437"/>
                <a:gd name="connsiteX7" fmla="*/ 844952 w 1135970"/>
                <a:gd name="connsiteY7" fmla="*/ 937549 h 7101437"/>
                <a:gd name="connsiteX8" fmla="*/ 115747 w 1135970"/>
                <a:gd name="connsiteY8" fmla="*/ 1064871 h 7101437"/>
                <a:gd name="connsiteX9" fmla="*/ 833377 w 1135970"/>
                <a:gd name="connsiteY9" fmla="*/ 1516283 h 7101437"/>
                <a:gd name="connsiteX10" fmla="*/ 138896 w 1135970"/>
                <a:gd name="connsiteY10" fmla="*/ 1747777 h 7101437"/>
                <a:gd name="connsiteX11" fmla="*/ 868101 w 1135970"/>
                <a:gd name="connsiteY11" fmla="*/ 2002420 h 7101437"/>
                <a:gd name="connsiteX12" fmla="*/ 173620 w 1135970"/>
                <a:gd name="connsiteY12" fmla="*/ 2534855 h 7101437"/>
                <a:gd name="connsiteX13" fmla="*/ 821803 w 1135970"/>
                <a:gd name="connsiteY13" fmla="*/ 3102015 h 7101437"/>
                <a:gd name="connsiteX14" fmla="*/ 196770 w 1135970"/>
                <a:gd name="connsiteY14" fmla="*/ 3611301 h 7101437"/>
                <a:gd name="connsiteX15" fmla="*/ 1018572 w 1135970"/>
                <a:gd name="connsiteY15" fmla="*/ 4537276 h 7101437"/>
                <a:gd name="connsiteX16" fmla="*/ 289367 w 1135970"/>
                <a:gd name="connsiteY16" fmla="*/ 5845215 h 7101437"/>
                <a:gd name="connsiteX17" fmla="*/ 1041722 w 1135970"/>
                <a:gd name="connsiteY17" fmla="*/ 6967959 h 7101437"/>
                <a:gd name="connsiteX18" fmla="*/ 1099595 w 1135970"/>
                <a:gd name="connsiteY18" fmla="*/ 7037407 h 7101437"/>
                <a:gd name="connsiteX0" fmla="*/ 0 w 1135970"/>
                <a:gd name="connsiteY0" fmla="*/ 4981 h 7106418"/>
                <a:gd name="connsiteX1" fmla="*/ 958416 w 1135970"/>
                <a:gd name="connsiteY1" fmla="*/ 7810 h 7106418"/>
                <a:gd name="connsiteX2" fmla="*/ 57874 w 1135970"/>
                <a:gd name="connsiteY2" fmla="*/ 109153 h 7106418"/>
                <a:gd name="connsiteX3" fmla="*/ 925975 w 1135970"/>
                <a:gd name="connsiteY3" fmla="*/ 248049 h 7106418"/>
                <a:gd name="connsiteX4" fmla="*/ 81023 w 1135970"/>
                <a:gd name="connsiteY4" fmla="*/ 363796 h 7106418"/>
                <a:gd name="connsiteX5" fmla="*/ 891251 w 1135970"/>
                <a:gd name="connsiteY5" fmla="*/ 525842 h 7106418"/>
                <a:gd name="connsiteX6" fmla="*/ 115747 w 1135970"/>
                <a:gd name="connsiteY6" fmla="*/ 687887 h 7106418"/>
                <a:gd name="connsiteX7" fmla="*/ 844952 w 1135970"/>
                <a:gd name="connsiteY7" fmla="*/ 942530 h 7106418"/>
                <a:gd name="connsiteX8" fmla="*/ 115747 w 1135970"/>
                <a:gd name="connsiteY8" fmla="*/ 1069852 h 7106418"/>
                <a:gd name="connsiteX9" fmla="*/ 833377 w 1135970"/>
                <a:gd name="connsiteY9" fmla="*/ 1521264 h 7106418"/>
                <a:gd name="connsiteX10" fmla="*/ 138896 w 1135970"/>
                <a:gd name="connsiteY10" fmla="*/ 1752758 h 7106418"/>
                <a:gd name="connsiteX11" fmla="*/ 868101 w 1135970"/>
                <a:gd name="connsiteY11" fmla="*/ 2007401 h 7106418"/>
                <a:gd name="connsiteX12" fmla="*/ 173620 w 1135970"/>
                <a:gd name="connsiteY12" fmla="*/ 2539836 h 7106418"/>
                <a:gd name="connsiteX13" fmla="*/ 821803 w 1135970"/>
                <a:gd name="connsiteY13" fmla="*/ 3106996 h 7106418"/>
                <a:gd name="connsiteX14" fmla="*/ 196770 w 1135970"/>
                <a:gd name="connsiteY14" fmla="*/ 3616282 h 7106418"/>
                <a:gd name="connsiteX15" fmla="*/ 1018572 w 1135970"/>
                <a:gd name="connsiteY15" fmla="*/ 4542257 h 7106418"/>
                <a:gd name="connsiteX16" fmla="*/ 289367 w 1135970"/>
                <a:gd name="connsiteY16" fmla="*/ 5850196 h 7106418"/>
                <a:gd name="connsiteX17" fmla="*/ 1041722 w 1135970"/>
                <a:gd name="connsiteY17" fmla="*/ 6972940 h 7106418"/>
                <a:gd name="connsiteX18" fmla="*/ 1099595 w 1135970"/>
                <a:gd name="connsiteY18" fmla="*/ 7042388 h 7106418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25975 w 1135970"/>
                <a:gd name="connsiteY3" fmla="*/ 25557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81023 w 1135970"/>
                <a:gd name="connsiteY4" fmla="*/ 371320 h 7113942"/>
                <a:gd name="connsiteX5" fmla="*/ 891251 w 1135970"/>
                <a:gd name="connsiteY5" fmla="*/ 533366 h 7113942"/>
                <a:gd name="connsiteX6" fmla="*/ 115747 w 1135970"/>
                <a:gd name="connsiteY6" fmla="*/ 695411 h 7113942"/>
                <a:gd name="connsiteX7" fmla="*/ 844952 w 1135970"/>
                <a:gd name="connsiteY7" fmla="*/ 950054 h 7113942"/>
                <a:gd name="connsiteX8" fmla="*/ 115747 w 1135970"/>
                <a:gd name="connsiteY8" fmla="*/ 1077376 h 7113942"/>
                <a:gd name="connsiteX9" fmla="*/ 833377 w 1135970"/>
                <a:gd name="connsiteY9" fmla="*/ 1528788 h 7113942"/>
                <a:gd name="connsiteX10" fmla="*/ 138896 w 1135970"/>
                <a:gd name="connsiteY10" fmla="*/ 176028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18100 w 1154070"/>
                <a:gd name="connsiteY0" fmla="*/ 12505 h 7113942"/>
                <a:gd name="connsiteX1" fmla="*/ 976516 w 1154070"/>
                <a:gd name="connsiteY1" fmla="*/ 15334 h 7113942"/>
                <a:gd name="connsiteX2" fmla="*/ 20094 w 1154070"/>
                <a:gd name="connsiteY2" fmla="*/ 218277 h 7113942"/>
                <a:gd name="connsiteX3" fmla="*/ 961855 w 1154070"/>
                <a:gd name="connsiteY3" fmla="*/ 362253 h 7113942"/>
                <a:gd name="connsiteX4" fmla="*/ 63 w 1154070"/>
                <a:gd name="connsiteY4" fmla="*/ 615160 h 7113942"/>
                <a:gd name="connsiteX5" fmla="*/ 909351 w 1154070"/>
                <a:gd name="connsiteY5" fmla="*/ 533366 h 7113942"/>
                <a:gd name="connsiteX6" fmla="*/ 133847 w 1154070"/>
                <a:gd name="connsiteY6" fmla="*/ 695411 h 7113942"/>
                <a:gd name="connsiteX7" fmla="*/ 863052 w 1154070"/>
                <a:gd name="connsiteY7" fmla="*/ 950054 h 7113942"/>
                <a:gd name="connsiteX8" fmla="*/ 133847 w 1154070"/>
                <a:gd name="connsiteY8" fmla="*/ 1077376 h 7113942"/>
                <a:gd name="connsiteX9" fmla="*/ 851477 w 1154070"/>
                <a:gd name="connsiteY9" fmla="*/ 1528788 h 7113942"/>
                <a:gd name="connsiteX10" fmla="*/ 156996 w 1154070"/>
                <a:gd name="connsiteY10" fmla="*/ 1760282 h 7113942"/>
                <a:gd name="connsiteX11" fmla="*/ 886201 w 1154070"/>
                <a:gd name="connsiteY11" fmla="*/ 2014925 h 7113942"/>
                <a:gd name="connsiteX12" fmla="*/ 191720 w 1154070"/>
                <a:gd name="connsiteY12" fmla="*/ 2547360 h 7113942"/>
                <a:gd name="connsiteX13" fmla="*/ 839903 w 1154070"/>
                <a:gd name="connsiteY13" fmla="*/ 3114520 h 7113942"/>
                <a:gd name="connsiteX14" fmla="*/ 214870 w 1154070"/>
                <a:gd name="connsiteY14" fmla="*/ 3623806 h 7113942"/>
                <a:gd name="connsiteX15" fmla="*/ 1036672 w 1154070"/>
                <a:gd name="connsiteY15" fmla="*/ 4549781 h 7113942"/>
                <a:gd name="connsiteX16" fmla="*/ 307467 w 1154070"/>
                <a:gd name="connsiteY16" fmla="*/ 5857720 h 7113942"/>
                <a:gd name="connsiteX17" fmla="*/ 1059822 w 1154070"/>
                <a:gd name="connsiteY17" fmla="*/ 6980464 h 7113942"/>
                <a:gd name="connsiteX18" fmla="*/ 1117695 w 1154070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133786 w 1154009"/>
                <a:gd name="connsiteY6" fmla="*/ 69541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33786 w 1154009"/>
                <a:gd name="connsiteY8" fmla="*/ 107737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6935 w 1154009"/>
                <a:gd name="connsiteY10" fmla="*/ 176028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862991 w 1154009"/>
                <a:gd name="connsiteY7" fmla="*/ 9500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18039 w 1154009"/>
                <a:gd name="connsiteY0" fmla="*/ 12505 h 7113942"/>
                <a:gd name="connsiteX1" fmla="*/ 976455 w 1154009"/>
                <a:gd name="connsiteY1" fmla="*/ 15334 h 7113942"/>
                <a:gd name="connsiteX2" fmla="*/ 20033 w 1154009"/>
                <a:gd name="connsiteY2" fmla="*/ 218277 h 7113942"/>
                <a:gd name="connsiteX3" fmla="*/ 961794 w 1154009"/>
                <a:gd name="connsiteY3" fmla="*/ 362253 h 7113942"/>
                <a:gd name="connsiteX4" fmla="*/ 2 w 1154009"/>
                <a:gd name="connsiteY4" fmla="*/ 615160 h 7113942"/>
                <a:gd name="connsiteX5" fmla="*/ 952470 w 1154009"/>
                <a:gd name="connsiteY5" fmla="*/ 888966 h 7113942"/>
                <a:gd name="connsiteX6" fmla="*/ 29646 w 1154009"/>
                <a:gd name="connsiteY6" fmla="*/ 921471 h 7113942"/>
                <a:gd name="connsiteX7" fmla="*/ 959511 w 1154009"/>
                <a:gd name="connsiteY7" fmla="*/ 1356454 h 7113942"/>
                <a:gd name="connsiteX8" fmla="*/ 156646 w 1154009"/>
                <a:gd name="connsiteY8" fmla="*/ 1313596 h 7113942"/>
                <a:gd name="connsiteX9" fmla="*/ 851416 w 1154009"/>
                <a:gd name="connsiteY9" fmla="*/ 1528788 h 7113942"/>
                <a:gd name="connsiteX10" fmla="*/ 151855 w 1154009"/>
                <a:gd name="connsiteY10" fmla="*/ 2146362 h 7113942"/>
                <a:gd name="connsiteX11" fmla="*/ 886140 w 1154009"/>
                <a:gd name="connsiteY11" fmla="*/ 2014925 h 7113942"/>
                <a:gd name="connsiteX12" fmla="*/ 191659 w 1154009"/>
                <a:gd name="connsiteY12" fmla="*/ 2547360 h 7113942"/>
                <a:gd name="connsiteX13" fmla="*/ 839842 w 1154009"/>
                <a:gd name="connsiteY13" fmla="*/ 3114520 h 7113942"/>
                <a:gd name="connsiteX14" fmla="*/ 214809 w 1154009"/>
                <a:gd name="connsiteY14" fmla="*/ 3623806 h 7113942"/>
                <a:gd name="connsiteX15" fmla="*/ 1036611 w 1154009"/>
                <a:gd name="connsiteY15" fmla="*/ 4549781 h 7113942"/>
                <a:gd name="connsiteX16" fmla="*/ 307406 w 1154009"/>
                <a:gd name="connsiteY16" fmla="*/ 5857720 h 7113942"/>
                <a:gd name="connsiteX17" fmla="*/ 1059761 w 1154009"/>
                <a:gd name="connsiteY17" fmla="*/ 6980464 h 7113942"/>
                <a:gd name="connsiteX18" fmla="*/ 1117634 w 1154009"/>
                <a:gd name="connsiteY18" fmla="*/ 7049912 h 7113942"/>
                <a:gd name="connsiteX0" fmla="*/ 0 w 1135970"/>
                <a:gd name="connsiteY0" fmla="*/ 12505 h 7113942"/>
                <a:gd name="connsiteX1" fmla="*/ 958416 w 1135970"/>
                <a:gd name="connsiteY1" fmla="*/ 15334 h 7113942"/>
                <a:gd name="connsiteX2" fmla="*/ 1994 w 1135970"/>
                <a:gd name="connsiteY2" fmla="*/ 218277 h 7113942"/>
                <a:gd name="connsiteX3" fmla="*/ 943755 w 1135970"/>
                <a:gd name="connsiteY3" fmla="*/ 362253 h 7113942"/>
                <a:gd name="connsiteX4" fmla="*/ 4823 w 1135970"/>
                <a:gd name="connsiteY4" fmla="*/ 465300 h 7113942"/>
                <a:gd name="connsiteX5" fmla="*/ 934431 w 1135970"/>
                <a:gd name="connsiteY5" fmla="*/ 888966 h 7113942"/>
                <a:gd name="connsiteX6" fmla="*/ 11607 w 1135970"/>
                <a:gd name="connsiteY6" fmla="*/ 921471 h 7113942"/>
                <a:gd name="connsiteX7" fmla="*/ 941472 w 1135970"/>
                <a:gd name="connsiteY7" fmla="*/ 1356454 h 7113942"/>
                <a:gd name="connsiteX8" fmla="*/ 138607 w 1135970"/>
                <a:gd name="connsiteY8" fmla="*/ 1313596 h 7113942"/>
                <a:gd name="connsiteX9" fmla="*/ 833377 w 1135970"/>
                <a:gd name="connsiteY9" fmla="*/ 1528788 h 7113942"/>
                <a:gd name="connsiteX10" fmla="*/ 133816 w 1135970"/>
                <a:gd name="connsiteY10" fmla="*/ 2146362 h 7113942"/>
                <a:gd name="connsiteX11" fmla="*/ 868101 w 1135970"/>
                <a:gd name="connsiteY11" fmla="*/ 2014925 h 7113942"/>
                <a:gd name="connsiteX12" fmla="*/ 173620 w 1135970"/>
                <a:gd name="connsiteY12" fmla="*/ 2547360 h 7113942"/>
                <a:gd name="connsiteX13" fmla="*/ 821803 w 1135970"/>
                <a:gd name="connsiteY13" fmla="*/ 3114520 h 7113942"/>
                <a:gd name="connsiteX14" fmla="*/ 196770 w 1135970"/>
                <a:gd name="connsiteY14" fmla="*/ 3623806 h 7113942"/>
                <a:gd name="connsiteX15" fmla="*/ 1018572 w 1135970"/>
                <a:gd name="connsiteY15" fmla="*/ 4549781 h 7113942"/>
                <a:gd name="connsiteX16" fmla="*/ 289367 w 1135970"/>
                <a:gd name="connsiteY16" fmla="*/ 5857720 h 7113942"/>
                <a:gd name="connsiteX17" fmla="*/ 1041722 w 1135970"/>
                <a:gd name="connsiteY17" fmla="*/ 6980464 h 7113942"/>
                <a:gd name="connsiteX18" fmla="*/ 1099595 w 1135970"/>
                <a:gd name="connsiteY18" fmla="*/ 7049912 h 7113942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43755 w 1135970"/>
                <a:gd name="connsiteY3" fmla="*/ 36018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46323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4823 w 1135970"/>
                <a:gd name="connsiteY4" fmla="*/ 5064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34431 w 1135970"/>
                <a:gd name="connsiteY5" fmla="*/ 88689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0 w 1135970"/>
                <a:gd name="connsiteY0" fmla="*/ 10437 h 7111874"/>
                <a:gd name="connsiteX1" fmla="*/ 958416 w 1135970"/>
                <a:gd name="connsiteY1" fmla="*/ 13266 h 7111874"/>
                <a:gd name="connsiteX2" fmla="*/ 1994 w 1135970"/>
                <a:gd name="connsiteY2" fmla="*/ 188269 h 7111874"/>
                <a:gd name="connsiteX3" fmla="*/ 936135 w 1135970"/>
                <a:gd name="connsiteY3" fmla="*/ 344945 h 7111874"/>
                <a:gd name="connsiteX4" fmla="*/ 12443 w 1135970"/>
                <a:gd name="connsiteY4" fmla="*/ 544512 h 7111874"/>
                <a:gd name="connsiteX5" fmla="*/ 947131 w 1135970"/>
                <a:gd name="connsiteY5" fmla="*/ 828478 h 7111874"/>
                <a:gd name="connsiteX6" fmla="*/ 11607 w 1135970"/>
                <a:gd name="connsiteY6" fmla="*/ 919403 h 7111874"/>
                <a:gd name="connsiteX7" fmla="*/ 941472 w 1135970"/>
                <a:gd name="connsiteY7" fmla="*/ 1354386 h 7111874"/>
                <a:gd name="connsiteX8" fmla="*/ 138607 w 1135970"/>
                <a:gd name="connsiteY8" fmla="*/ 1311528 h 7111874"/>
                <a:gd name="connsiteX9" fmla="*/ 833377 w 1135970"/>
                <a:gd name="connsiteY9" fmla="*/ 1526720 h 7111874"/>
                <a:gd name="connsiteX10" fmla="*/ 133816 w 1135970"/>
                <a:gd name="connsiteY10" fmla="*/ 2144294 h 7111874"/>
                <a:gd name="connsiteX11" fmla="*/ 868101 w 1135970"/>
                <a:gd name="connsiteY11" fmla="*/ 2012857 h 7111874"/>
                <a:gd name="connsiteX12" fmla="*/ 173620 w 1135970"/>
                <a:gd name="connsiteY12" fmla="*/ 2545292 h 7111874"/>
                <a:gd name="connsiteX13" fmla="*/ 821803 w 1135970"/>
                <a:gd name="connsiteY13" fmla="*/ 3112452 h 7111874"/>
                <a:gd name="connsiteX14" fmla="*/ 196770 w 1135970"/>
                <a:gd name="connsiteY14" fmla="*/ 3621738 h 7111874"/>
                <a:gd name="connsiteX15" fmla="*/ 1018572 w 1135970"/>
                <a:gd name="connsiteY15" fmla="*/ 4547713 h 7111874"/>
                <a:gd name="connsiteX16" fmla="*/ 289367 w 1135970"/>
                <a:gd name="connsiteY16" fmla="*/ 5855652 h 7111874"/>
                <a:gd name="connsiteX17" fmla="*/ 1041722 w 1135970"/>
                <a:gd name="connsiteY17" fmla="*/ 6978396 h 7111874"/>
                <a:gd name="connsiteX18" fmla="*/ 1099595 w 1135970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54940 w 1152303"/>
                <a:gd name="connsiteY8" fmla="*/ 131152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49710 w 1152303"/>
                <a:gd name="connsiteY9" fmla="*/ 15267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150149 w 1152303"/>
                <a:gd name="connsiteY10" fmla="*/ 214429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84434 w 1152303"/>
                <a:gd name="connsiteY11" fmla="*/ 201285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89953 w 1152303"/>
                <a:gd name="connsiteY12" fmla="*/ 254529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57805 w 1152303"/>
                <a:gd name="connsiteY7" fmla="*/ 1354386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75260 w 1152303"/>
                <a:gd name="connsiteY8" fmla="*/ 1682368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870030 w 1152303"/>
                <a:gd name="connsiteY9" fmla="*/ 1755320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61470 w 1152303"/>
                <a:gd name="connsiteY9" fmla="*/ 230700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83273 w 1152303"/>
                <a:gd name="connsiteY12" fmla="*/ 2766272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13103 w 1152303"/>
                <a:gd name="connsiteY14" fmla="*/ 3621738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838136 w 1152303"/>
                <a:gd name="connsiteY13" fmla="*/ 3112452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859034 w 1152303"/>
                <a:gd name="connsiteY11" fmla="*/ 256657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46009 w 1152303"/>
                <a:gd name="connsiteY10" fmla="*/ 2187474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68762 w 1152303"/>
                <a:gd name="connsiteY11" fmla="*/ 31914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116801 w 1152303"/>
                <a:gd name="connsiteY12" fmla="*/ 322042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29576 w 1152303"/>
                <a:gd name="connsiteY13" fmla="*/ 402990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234439 w 1152303"/>
                <a:gd name="connsiteY14" fmla="*/ 4499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1034905 w 1152303"/>
                <a:gd name="connsiteY15" fmla="*/ 454771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152303"/>
                <a:gd name="connsiteY0" fmla="*/ 10437 h 7111874"/>
                <a:gd name="connsiteX1" fmla="*/ 974749 w 1152303"/>
                <a:gd name="connsiteY1" fmla="*/ 13266 h 7111874"/>
                <a:gd name="connsiteX2" fmla="*/ 18327 w 1152303"/>
                <a:gd name="connsiteY2" fmla="*/ 188269 h 7111874"/>
                <a:gd name="connsiteX3" fmla="*/ 952468 w 1152303"/>
                <a:gd name="connsiteY3" fmla="*/ 344945 h 7111874"/>
                <a:gd name="connsiteX4" fmla="*/ 28776 w 1152303"/>
                <a:gd name="connsiteY4" fmla="*/ 544512 h 7111874"/>
                <a:gd name="connsiteX5" fmla="*/ 963464 w 1152303"/>
                <a:gd name="connsiteY5" fmla="*/ 828478 h 7111874"/>
                <a:gd name="connsiteX6" fmla="*/ 0 w 1152303"/>
                <a:gd name="connsiteY6" fmla="*/ 1145463 h 7111874"/>
                <a:gd name="connsiteX7" fmla="*/ 969997 w 1152303"/>
                <a:gd name="connsiteY7" fmla="*/ 1586034 h 7111874"/>
                <a:gd name="connsiteX8" fmla="*/ 13716 w 1152303"/>
                <a:gd name="connsiteY8" fmla="*/ 1935352 h 7111874"/>
                <a:gd name="connsiteX9" fmla="*/ 976710 w 1152303"/>
                <a:gd name="connsiteY9" fmla="*/ 2550848 h 7111874"/>
                <a:gd name="connsiteX10" fmla="*/ 12481 w 1152303"/>
                <a:gd name="connsiteY10" fmla="*/ 3165882 h 7111874"/>
                <a:gd name="connsiteX11" fmla="*/ 984002 w 1152303"/>
                <a:gd name="connsiteY11" fmla="*/ 3648617 h 7111874"/>
                <a:gd name="connsiteX12" fmla="*/ 4025 w 1152303"/>
                <a:gd name="connsiteY12" fmla="*/ 3921464 h 7111874"/>
                <a:gd name="connsiteX13" fmla="*/ 949896 w 1152303"/>
                <a:gd name="connsiteY13" fmla="*/ 4365180 h 7111874"/>
                <a:gd name="connsiteX14" fmla="*/ 10919 w 1152303"/>
                <a:gd name="connsiteY14" fmla="*/ 5007562 h 7111874"/>
                <a:gd name="connsiteX15" fmla="*/ 948545 w 1152303"/>
                <a:gd name="connsiteY15" fmla="*/ 5929473 h 7111874"/>
                <a:gd name="connsiteX16" fmla="*/ 305700 w 1152303"/>
                <a:gd name="connsiteY16" fmla="*/ 5855652 h 7111874"/>
                <a:gd name="connsiteX17" fmla="*/ 1058055 w 1152303"/>
                <a:gd name="connsiteY17" fmla="*/ 6978396 h 7111874"/>
                <a:gd name="connsiteX18" fmla="*/ 1115928 w 1152303"/>
                <a:gd name="connsiteY18" fmla="*/ 7047844 h 7111874"/>
                <a:gd name="connsiteX0" fmla="*/ 16333 w 1058055"/>
                <a:gd name="connsiteY0" fmla="*/ 10437 h 6978396"/>
                <a:gd name="connsiteX1" fmla="*/ 974749 w 1058055"/>
                <a:gd name="connsiteY1" fmla="*/ 13266 h 6978396"/>
                <a:gd name="connsiteX2" fmla="*/ 18327 w 1058055"/>
                <a:gd name="connsiteY2" fmla="*/ 188269 h 6978396"/>
                <a:gd name="connsiteX3" fmla="*/ 952468 w 1058055"/>
                <a:gd name="connsiteY3" fmla="*/ 344945 h 6978396"/>
                <a:gd name="connsiteX4" fmla="*/ 28776 w 1058055"/>
                <a:gd name="connsiteY4" fmla="*/ 544512 h 6978396"/>
                <a:gd name="connsiteX5" fmla="*/ 963464 w 1058055"/>
                <a:gd name="connsiteY5" fmla="*/ 828478 h 6978396"/>
                <a:gd name="connsiteX6" fmla="*/ 0 w 1058055"/>
                <a:gd name="connsiteY6" fmla="*/ 1145463 h 6978396"/>
                <a:gd name="connsiteX7" fmla="*/ 969997 w 1058055"/>
                <a:gd name="connsiteY7" fmla="*/ 1586034 h 6978396"/>
                <a:gd name="connsiteX8" fmla="*/ 13716 w 1058055"/>
                <a:gd name="connsiteY8" fmla="*/ 1935352 h 6978396"/>
                <a:gd name="connsiteX9" fmla="*/ 976710 w 1058055"/>
                <a:gd name="connsiteY9" fmla="*/ 2550848 h 6978396"/>
                <a:gd name="connsiteX10" fmla="*/ 12481 w 1058055"/>
                <a:gd name="connsiteY10" fmla="*/ 3165882 h 6978396"/>
                <a:gd name="connsiteX11" fmla="*/ 984002 w 1058055"/>
                <a:gd name="connsiteY11" fmla="*/ 3648617 h 6978396"/>
                <a:gd name="connsiteX12" fmla="*/ 4025 w 1058055"/>
                <a:gd name="connsiteY12" fmla="*/ 3921464 h 6978396"/>
                <a:gd name="connsiteX13" fmla="*/ 949896 w 1058055"/>
                <a:gd name="connsiteY13" fmla="*/ 4365180 h 6978396"/>
                <a:gd name="connsiteX14" fmla="*/ 10919 w 1058055"/>
                <a:gd name="connsiteY14" fmla="*/ 5007562 h 6978396"/>
                <a:gd name="connsiteX15" fmla="*/ 948545 w 1058055"/>
                <a:gd name="connsiteY15" fmla="*/ 5929473 h 6978396"/>
                <a:gd name="connsiteX16" fmla="*/ 305700 w 1058055"/>
                <a:gd name="connsiteY16" fmla="*/ 5855652 h 6978396"/>
                <a:gd name="connsiteX17" fmla="*/ 1058055 w 1058055"/>
                <a:gd name="connsiteY17" fmla="*/ 6978396 h 6978396"/>
                <a:gd name="connsiteX0" fmla="*/ 16333 w 984003"/>
                <a:gd name="connsiteY0" fmla="*/ 10437 h 5961003"/>
                <a:gd name="connsiteX1" fmla="*/ 974749 w 984003"/>
                <a:gd name="connsiteY1" fmla="*/ 13266 h 5961003"/>
                <a:gd name="connsiteX2" fmla="*/ 18327 w 984003"/>
                <a:gd name="connsiteY2" fmla="*/ 188269 h 5961003"/>
                <a:gd name="connsiteX3" fmla="*/ 952468 w 984003"/>
                <a:gd name="connsiteY3" fmla="*/ 344945 h 5961003"/>
                <a:gd name="connsiteX4" fmla="*/ 28776 w 984003"/>
                <a:gd name="connsiteY4" fmla="*/ 544512 h 5961003"/>
                <a:gd name="connsiteX5" fmla="*/ 963464 w 984003"/>
                <a:gd name="connsiteY5" fmla="*/ 828478 h 5961003"/>
                <a:gd name="connsiteX6" fmla="*/ 0 w 984003"/>
                <a:gd name="connsiteY6" fmla="*/ 1145463 h 5961003"/>
                <a:gd name="connsiteX7" fmla="*/ 969997 w 984003"/>
                <a:gd name="connsiteY7" fmla="*/ 1586034 h 5961003"/>
                <a:gd name="connsiteX8" fmla="*/ 13716 w 984003"/>
                <a:gd name="connsiteY8" fmla="*/ 1935352 h 5961003"/>
                <a:gd name="connsiteX9" fmla="*/ 976710 w 984003"/>
                <a:gd name="connsiteY9" fmla="*/ 2550848 h 5961003"/>
                <a:gd name="connsiteX10" fmla="*/ 12481 w 984003"/>
                <a:gd name="connsiteY10" fmla="*/ 3165882 h 5961003"/>
                <a:gd name="connsiteX11" fmla="*/ 984002 w 984003"/>
                <a:gd name="connsiteY11" fmla="*/ 3648617 h 5961003"/>
                <a:gd name="connsiteX12" fmla="*/ 4025 w 984003"/>
                <a:gd name="connsiteY12" fmla="*/ 3921464 h 5961003"/>
                <a:gd name="connsiteX13" fmla="*/ 949896 w 984003"/>
                <a:gd name="connsiteY13" fmla="*/ 4365180 h 5961003"/>
                <a:gd name="connsiteX14" fmla="*/ 10919 w 984003"/>
                <a:gd name="connsiteY14" fmla="*/ 5007562 h 5961003"/>
                <a:gd name="connsiteX15" fmla="*/ 948545 w 984003"/>
                <a:gd name="connsiteY15" fmla="*/ 5929473 h 5961003"/>
                <a:gd name="connsiteX16" fmla="*/ 305700 w 984003"/>
                <a:gd name="connsiteY16" fmla="*/ 5855652 h 5961003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959409 w 993516"/>
                <a:gd name="connsiteY13" fmla="*/ 43651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46 w 993516"/>
                <a:gd name="connsiteY0" fmla="*/ 10437 h 6404292"/>
                <a:gd name="connsiteX1" fmla="*/ 984262 w 993516"/>
                <a:gd name="connsiteY1" fmla="*/ 13266 h 6404292"/>
                <a:gd name="connsiteX2" fmla="*/ 27840 w 993516"/>
                <a:gd name="connsiteY2" fmla="*/ 188269 h 6404292"/>
                <a:gd name="connsiteX3" fmla="*/ 961981 w 993516"/>
                <a:gd name="connsiteY3" fmla="*/ 344945 h 6404292"/>
                <a:gd name="connsiteX4" fmla="*/ 38289 w 993516"/>
                <a:gd name="connsiteY4" fmla="*/ 544512 h 6404292"/>
                <a:gd name="connsiteX5" fmla="*/ 972977 w 993516"/>
                <a:gd name="connsiteY5" fmla="*/ 828478 h 6404292"/>
                <a:gd name="connsiteX6" fmla="*/ 9513 w 993516"/>
                <a:gd name="connsiteY6" fmla="*/ 1145463 h 6404292"/>
                <a:gd name="connsiteX7" fmla="*/ 979510 w 993516"/>
                <a:gd name="connsiteY7" fmla="*/ 1586034 h 6404292"/>
                <a:gd name="connsiteX8" fmla="*/ 23229 w 993516"/>
                <a:gd name="connsiteY8" fmla="*/ 1935352 h 6404292"/>
                <a:gd name="connsiteX9" fmla="*/ 986223 w 993516"/>
                <a:gd name="connsiteY9" fmla="*/ 2550848 h 6404292"/>
                <a:gd name="connsiteX10" fmla="*/ 21994 w 993516"/>
                <a:gd name="connsiteY10" fmla="*/ 3165882 h 6404292"/>
                <a:gd name="connsiteX11" fmla="*/ 993515 w 993516"/>
                <a:gd name="connsiteY11" fmla="*/ 3648617 h 6404292"/>
                <a:gd name="connsiteX12" fmla="*/ 13538 w 993516"/>
                <a:gd name="connsiteY12" fmla="*/ 3921464 h 6404292"/>
                <a:gd name="connsiteX13" fmla="*/ 837489 w 993516"/>
                <a:gd name="connsiteY13" fmla="*/ 5406580 h 6404292"/>
                <a:gd name="connsiteX14" fmla="*/ 20432 w 993516"/>
                <a:gd name="connsiteY14" fmla="*/ 5007562 h 6404292"/>
                <a:gd name="connsiteX15" fmla="*/ 958058 w 993516"/>
                <a:gd name="connsiteY15" fmla="*/ 5929473 h 6404292"/>
                <a:gd name="connsiteX16" fmla="*/ 253 w 993516"/>
                <a:gd name="connsiteY16" fmla="*/ 6404292 h 6404292"/>
                <a:gd name="connsiteX0" fmla="*/ 25857 w 993527"/>
                <a:gd name="connsiteY0" fmla="*/ 10437 h 6404292"/>
                <a:gd name="connsiteX1" fmla="*/ 984273 w 993527"/>
                <a:gd name="connsiteY1" fmla="*/ 13266 h 6404292"/>
                <a:gd name="connsiteX2" fmla="*/ 27851 w 993527"/>
                <a:gd name="connsiteY2" fmla="*/ 188269 h 6404292"/>
                <a:gd name="connsiteX3" fmla="*/ 961992 w 993527"/>
                <a:gd name="connsiteY3" fmla="*/ 344945 h 6404292"/>
                <a:gd name="connsiteX4" fmla="*/ 38300 w 993527"/>
                <a:gd name="connsiteY4" fmla="*/ 544512 h 6404292"/>
                <a:gd name="connsiteX5" fmla="*/ 972988 w 993527"/>
                <a:gd name="connsiteY5" fmla="*/ 828478 h 6404292"/>
                <a:gd name="connsiteX6" fmla="*/ 9524 w 993527"/>
                <a:gd name="connsiteY6" fmla="*/ 1145463 h 6404292"/>
                <a:gd name="connsiteX7" fmla="*/ 979521 w 993527"/>
                <a:gd name="connsiteY7" fmla="*/ 1586034 h 6404292"/>
                <a:gd name="connsiteX8" fmla="*/ 23240 w 993527"/>
                <a:gd name="connsiteY8" fmla="*/ 1935352 h 6404292"/>
                <a:gd name="connsiteX9" fmla="*/ 986234 w 993527"/>
                <a:gd name="connsiteY9" fmla="*/ 2550848 h 6404292"/>
                <a:gd name="connsiteX10" fmla="*/ 22005 w 993527"/>
                <a:gd name="connsiteY10" fmla="*/ 3165882 h 6404292"/>
                <a:gd name="connsiteX11" fmla="*/ 993526 w 993527"/>
                <a:gd name="connsiteY11" fmla="*/ 3648617 h 6404292"/>
                <a:gd name="connsiteX12" fmla="*/ 13549 w 993527"/>
                <a:gd name="connsiteY12" fmla="*/ 3921464 h 6404292"/>
                <a:gd name="connsiteX13" fmla="*/ 837500 w 993527"/>
                <a:gd name="connsiteY13" fmla="*/ 5406580 h 6404292"/>
                <a:gd name="connsiteX14" fmla="*/ 269363 w 993527"/>
                <a:gd name="connsiteY14" fmla="*/ 5993082 h 6404292"/>
                <a:gd name="connsiteX15" fmla="*/ 958069 w 993527"/>
                <a:gd name="connsiteY15" fmla="*/ 5929473 h 6404292"/>
                <a:gd name="connsiteX16" fmla="*/ 264 w 993527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837500 w 993526"/>
                <a:gd name="connsiteY13" fmla="*/ 54065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6"/>
                <a:gd name="connsiteY0" fmla="*/ 10437 h 6404292"/>
                <a:gd name="connsiteX1" fmla="*/ 984273 w 993526"/>
                <a:gd name="connsiteY1" fmla="*/ 13266 h 6404292"/>
                <a:gd name="connsiteX2" fmla="*/ 27851 w 993526"/>
                <a:gd name="connsiteY2" fmla="*/ 188269 h 6404292"/>
                <a:gd name="connsiteX3" fmla="*/ 961992 w 993526"/>
                <a:gd name="connsiteY3" fmla="*/ 344945 h 6404292"/>
                <a:gd name="connsiteX4" fmla="*/ 38300 w 993526"/>
                <a:gd name="connsiteY4" fmla="*/ 544512 h 6404292"/>
                <a:gd name="connsiteX5" fmla="*/ 972988 w 993526"/>
                <a:gd name="connsiteY5" fmla="*/ 828478 h 6404292"/>
                <a:gd name="connsiteX6" fmla="*/ 9524 w 993526"/>
                <a:gd name="connsiteY6" fmla="*/ 1145463 h 6404292"/>
                <a:gd name="connsiteX7" fmla="*/ 979521 w 993526"/>
                <a:gd name="connsiteY7" fmla="*/ 1586034 h 6404292"/>
                <a:gd name="connsiteX8" fmla="*/ 23240 w 993526"/>
                <a:gd name="connsiteY8" fmla="*/ 1935352 h 6404292"/>
                <a:gd name="connsiteX9" fmla="*/ 986234 w 993526"/>
                <a:gd name="connsiteY9" fmla="*/ 2550848 h 6404292"/>
                <a:gd name="connsiteX10" fmla="*/ 22005 w 993526"/>
                <a:gd name="connsiteY10" fmla="*/ 3165882 h 6404292"/>
                <a:gd name="connsiteX11" fmla="*/ 993526 w 993526"/>
                <a:gd name="connsiteY11" fmla="*/ 3648617 h 6404292"/>
                <a:gd name="connsiteX12" fmla="*/ 18629 w 993526"/>
                <a:gd name="connsiteY12" fmla="*/ 4815544 h 6404292"/>
                <a:gd name="connsiteX13" fmla="*/ 979740 w 993526"/>
                <a:gd name="connsiteY13" fmla="*/ 5635180 h 6404292"/>
                <a:gd name="connsiteX14" fmla="*/ 269363 w 993526"/>
                <a:gd name="connsiteY14" fmla="*/ 5993082 h 6404292"/>
                <a:gd name="connsiteX15" fmla="*/ 958069 w 993526"/>
                <a:gd name="connsiteY15" fmla="*/ 5929473 h 6404292"/>
                <a:gd name="connsiteX16" fmla="*/ 264 w 993526"/>
                <a:gd name="connsiteY16" fmla="*/ 6404292 h 6404292"/>
                <a:gd name="connsiteX0" fmla="*/ 25857 w 993529"/>
                <a:gd name="connsiteY0" fmla="*/ 10437 h 6404292"/>
                <a:gd name="connsiteX1" fmla="*/ 984273 w 993529"/>
                <a:gd name="connsiteY1" fmla="*/ 13266 h 6404292"/>
                <a:gd name="connsiteX2" fmla="*/ 27851 w 993529"/>
                <a:gd name="connsiteY2" fmla="*/ 188269 h 6404292"/>
                <a:gd name="connsiteX3" fmla="*/ 961992 w 993529"/>
                <a:gd name="connsiteY3" fmla="*/ 344945 h 6404292"/>
                <a:gd name="connsiteX4" fmla="*/ 38300 w 993529"/>
                <a:gd name="connsiteY4" fmla="*/ 544512 h 6404292"/>
                <a:gd name="connsiteX5" fmla="*/ 972988 w 993529"/>
                <a:gd name="connsiteY5" fmla="*/ 828478 h 6404292"/>
                <a:gd name="connsiteX6" fmla="*/ 9524 w 993529"/>
                <a:gd name="connsiteY6" fmla="*/ 1145463 h 6404292"/>
                <a:gd name="connsiteX7" fmla="*/ 979521 w 993529"/>
                <a:gd name="connsiteY7" fmla="*/ 1586034 h 6404292"/>
                <a:gd name="connsiteX8" fmla="*/ 23240 w 993529"/>
                <a:gd name="connsiteY8" fmla="*/ 1935352 h 6404292"/>
                <a:gd name="connsiteX9" fmla="*/ 986234 w 993529"/>
                <a:gd name="connsiteY9" fmla="*/ 2550848 h 6404292"/>
                <a:gd name="connsiteX10" fmla="*/ 22005 w 993529"/>
                <a:gd name="connsiteY10" fmla="*/ 3165882 h 6404292"/>
                <a:gd name="connsiteX11" fmla="*/ 993526 w 993529"/>
                <a:gd name="connsiteY11" fmla="*/ 3648617 h 6404292"/>
                <a:gd name="connsiteX12" fmla="*/ 33869 w 993529"/>
                <a:gd name="connsiteY12" fmla="*/ 4906984 h 6404292"/>
                <a:gd name="connsiteX13" fmla="*/ 979740 w 993529"/>
                <a:gd name="connsiteY13" fmla="*/ 5635180 h 6404292"/>
                <a:gd name="connsiteX14" fmla="*/ 269363 w 993529"/>
                <a:gd name="connsiteY14" fmla="*/ 5993082 h 6404292"/>
                <a:gd name="connsiteX15" fmla="*/ 958069 w 993529"/>
                <a:gd name="connsiteY15" fmla="*/ 5929473 h 6404292"/>
                <a:gd name="connsiteX16" fmla="*/ 264 w 993529"/>
                <a:gd name="connsiteY16" fmla="*/ 6404292 h 6404292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79740 w 993529"/>
                <a:gd name="connsiteY13" fmla="*/ 56351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25857 w 993529"/>
                <a:gd name="connsiteY0" fmla="*/ 10437 h 6424245"/>
                <a:gd name="connsiteX1" fmla="*/ 984273 w 993529"/>
                <a:gd name="connsiteY1" fmla="*/ 13266 h 6424245"/>
                <a:gd name="connsiteX2" fmla="*/ 27851 w 993529"/>
                <a:gd name="connsiteY2" fmla="*/ 188269 h 6424245"/>
                <a:gd name="connsiteX3" fmla="*/ 961992 w 993529"/>
                <a:gd name="connsiteY3" fmla="*/ 344945 h 6424245"/>
                <a:gd name="connsiteX4" fmla="*/ 38300 w 993529"/>
                <a:gd name="connsiteY4" fmla="*/ 544512 h 6424245"/>
                <a:gd name="connsiteX5" fmla="*/ 972988 w 993529"/>
                <a:gd name="connsiteY5" fmla="*/ 828478 h 6424245"/>
                <a:gd name="connsiteX6" fmla="*/ 9524 w 993529"/>
                <a:gd name="connsiteY6" fmla="*/ 1145463 h 6424245"/>
                <a:gd name="connsiteX7" fmla="*/ 979521 w 993529"/>
                <a:gd name="connsiteY7" fmla="*/ 1586034 h 6424245"/>
                <a:gd name="connsiteX8" fmla="*/ 23240 w 993529"/>
                <a:gd name="connsiteY8" fmla="*/ 1935352 h 6424245"/>
                <a:gd name="connsiteX9" fmla="*/ 986234 w 993529"/>
                <a:gd name="connsiteY9" fmla="*/ 2550848 h 6424245"/>
                <a:gd name="connsiteX10" fmla="*/ 22005 w 993529"/>
                <a:gd name="connsiteY10" fmla="*/ 3165882 h 6424245"/>
                <a:gd name="connsiteX11" fmla="*/ 993526 w 993529"/>
                <a:gd name="connsiteY11" fmla="*/ 3648617 h 6424245"/>
                <a:gd name="connsiteX12" fmla="*/ 33869 w 993529"/>
                <a:gd name="connsiteY12" fmla="*/ 4906984 h 6424245"/>
                <a:gd name="connsiteX13" fmla="*/ 969580 w 993529"/>
                <a:gd name="connsiteY13" fmla="*/ 5965380 h 6424245"/>
                <a:gd name="connsiteX14" fmla="*/ 269363 w 993529"/>
                <a:gd name="connsiteY14" fmla="*/ 5993082 h 6424245"/>
                <a:gd name="connsiteX15" fmla="*/ 958069 w 993529"/>
                <a:gd name="connsiteY15" fmla="*/ 6412073 h 6424245"/>
                <a:gd name="connsiteX16" fmla="*/ 264 w 993529"/>
                <a:gd name="connsiteY16" fmla="*/ 6404292 h 6424245"/>
                <a:gd name="connsiteX0" fmla="*/ 16334 w 984006"/>
                <a:gd name="connsiteY0" fmla="*/ 10437 h 6412073"/>
                <a:gd name="connsiteX1" fmla="*/ 974750 w 984006"/>
                <a:gd name="connsiteY1" fmla="*/ 13266 h 6412073"/>
                <a:gd name="connsiteX2" fmla="*/ 18328 w 984006"/>
                <a:gd name="connsiteY2" fmla="*/ 188269 h 6412073"/>
                <a:gd name="connsiteX3" fmla="*/ 952469 w 984006"/>
                <a:gd name="connsiteY3" fmla="*/ 344945 h 6412073"/>
                <a:gd name="connsiteX4" fmla="*/ 28777 w 984006"/>
                <a:gd name="connsiteY4" fmla="*/ 544512 h 6412073"/>
                <a:gd name="connsiteX5" fmla="*/ 963465 w 984006"/>
                <a:gd name="connsiteY5" fmla="*/ 828478 h 6412073"/>
                <a:gd name="connsiteX6" fmla="*/ 1 w 984006"/>
                <a:gd name="connsiteY6" fmla="*/ 1145463 h 6412073"/>
                <a:gd name="connsiteX7" fmla="*/ 969998 w 984006"/>
                <a:gd name="connsiteY7" fmla="*/ 1586034 h 6412073"/>
                <a:gd name="connsiteX8" fmla="*/ 13717 w 984006"/>
                <a:gd name="connsiteY8" fmla="*/ 1935352 h 6412073"/>
                <a:gd name="connsiteX9" fmla="*/ 976711 w 984006"/>
                <a:gd name="connsiteY9" fmla="*/ 2550848 h 6412073"/>
                <a:gd name="connsiteX10" fmla="*/ 12482 w 984006"/>
                <a:gd name="connsiteY10" fmla="*/ 3165882 h 6412073"/>
                <a:gd name="connsiteX11" fmla="*/ 984003 w 984006"/>
                <a:gd name="connsiteY11" fmla="*/ 3648617 h 6412073"/>
                <a:gd name="connsiteX12" fmla="*/ 24346 w 984006"/>
                <a:gd name="connsiteY12" fmla="*/ 4906984 h 6412073"/>
                <a:gd name="connsiteX13" fmla="*/ 960057 w 984006"/>
                <a:gd name="connsiteY13" fmla="*/ 5965380 h 6412073"/>
                <a:gd name="connsiteX14" fmla="*/ 259840 w 984006"/>
                <a:gd name="connsiteY14" fmla="*/ 5993082 h 6412073"/>
                <a:gd name="connsiteX15" fmla="*/ 948546 w 984006"/>
                <a:gd name="connsiteY15" fmla="*/ 6412073 h 6412073"/>
                <a:gd name="connsiteX0" fmla="*/ 16334 w 984006"/>
                <a:gd name="connsiteY0" fmla="*/ 10437 h 6055064"/>
                <a:gd name="connsiteX1" fmla="*/ 974750 w 984006"/>
                <a:gd name="connsiteY1" fmla="*/ 13266 h 6055064"/>
                <a:gd name="connsiteX2" fmla="*/ 18328 w 984006"/>
                <a:gd name="connsiteY2" fmla="*/ 188269 h 6055064"/>
                <a:gd name="connsiteX3" fmla="*/ 952469 w 984006"/>
                <a:gd name="connsiteY3" fmla="*/ 344945 h 6055064"/>
                <a:gd name="connsiteX4" fmla="*/ 28777 w 984006"/>
                <a:gd name="connsiteY4" fmla="*/ 544512 h 6055064"/>
                <a:gd name="connsiteX5" fmla="*/ 963465 w 984006"/>
                <a:gd name="connsiteY5" fmla="*/ 828478 h 6055064"/>
                <a:gd name="connsiteX6" fmla="*/ 1 w 984006"/>
                <a:gd name="connsiteY6" fmla="*/ 1145463 h 6055064"/>
                <a:gd name="connsiteX7" fmla="*/ 969998 w 984006"/>
                <a:gd name="connsiteY7" fmla="*/ 1586034 h 6055064"/>
                <a:gd name="connsiteX8" fmla="*/ 13717 w 984006"/>
                <a:gd name="connsiteY8" fmla="*/ 1935352 h 6055064"/>
                <a:gd name="connsiteX9" fmla="*/ 976711 w 984006"/>
                <a:gd name="connsiteY9" fmla="*/ 2550848 h 6055064"/>
                <a:gd name="connsiteX10" fmla="*/ 12482 w 984006"/>
                <a:gd name="connsiteY10" fmla="*/ 3165882 h 6055064"/>
                <a:gd name="connsiteX11" fmla="*/ 984003 w 984006"/>
                <a:gd name="connsiteY11" fmla="*/ 3648617 h 6055064"/>
                <a:gd name="connsiteX12" fmla="*/ 24346 w 984006"/>
                <a:gd name="connsiteY12" fmla="*/ 4906984 h 6055064"/>
                <a:gd name="connsiteX13" fmla="*/ 960057 w 984006"/>
                <a:gd name="connsiteY13" fmla="*/ 5965380 h 6055064"/>
                <a:gd name="connsiteX14" fmla="*/ 259840 w 984006"/>
                <a:gd name="connsiteY14" fmla="*/ 5993082 h 6055064"/>
                <a:gd name="connsiteX0" fmla="*/ 16334 w 984006"/>
                <a:gd name="connsiteY0" fmla="*/ 10437 h 7120842"/>
                <a:gd name="connsiteX1" fmla="*/ 974750 w 984006"/>
                <a:gd name="connsiteY1" fmla="*/ 13266 h 7120842"/>
                <a:gd name="connsiteX2" fmla="*/ 18328 w 984006"/>
                <a:gd name="connsiteY2" fmla="*/ 188269 h 7120842"/>
                <a:gd name="connsiteX3" fmla="*/ 952469 w 984006"/>
                <a:gd name="connsiteY3" fmla="*/ 344945 h 7120842"/>
                <a:gd name="connsiteX4" fmla="*/ 28777 w 984006"/>
                <a:gd name="connsiteY4" fmla="*/ 544512 h 7120842"/>
                <a:gd name="connsiteX5" fmla="*/ 963465 w 984006"/>
                <a:gd name="connsiteY5" fmla="*/ 828478 h 7120842"/>
                <a:gd name="connsiteX6" fmla="*/ 1 w 984006"/>
                <a:gd name="connsiteY6" fmla="*/ 1145463 h 7120842"/>
                <a:gd name="connsiteX7" fmla="*/ 969998 w 984006"/>
                <a:gd name="connsiteY7" fmla="*/ 1586034 h 7120842"/>
                <a:gd name="connsiteX8" fmla="*/ 13717 w 984006"/>
                <a:gd name="connsiteY8" fmla="*/ 1935352 h 7120842"/>
                <a:gd name="connsiteX9" fmla="*/ 976711 w 984006"/>
                <a:gd name="connsiteY9" fmla="*/ 2550848 h 7120842"/>
                <a:gd name="connsiteX10" fmla="*/ 12482 w 984006"/>
                <a:gd name="connsiteY10" fmla="*/ 3165882 h 7120842"/>
                <a:gd name="connsiteX11" fmla="*/ 984003 w 984006"/>
                <a:gd name="connsiteY11" fmla="*/ 3648617 h 7120842"/>
                <a:gd name="connsiteX12" fmla="*/ 24346 w 984006"/>
                <a:gd name="connsiteY12" fmla="*/ 4906984 h 7120842"/>
                <a:gd name="connsiteX13" fmla="*/ 960057 w 984006"/>
                <a:gd name="connsiteY13" fmla="*/ 5965380 h 7120842"/>
                <a:gd name="connsiteX14" fmla="*/ 10920 w 984006"/>
                <a:gd name="connsiteY14" fmla="*/ 7120842 h 7120842"/>
                <a:gd name="connsiteX0" fmla="*/ 16334 w 984006"/>
                <a:gd name="connsiteY0" fmla="*/ 10437 h 7212282"/>
                <a:gd name="connsiteX1" fmla="*/ 974750 w 984006"/>
                <a:gd name="connsiteY1" fmla="*/ 13266 h 7212282"/>
                <a:gd name="connsiteX2" fmla="*/ 18328 w 984006"/>
                <a:gd name="connsiteY2" fmla="*/ 188269 h 7212282"/>
                <a:gd name="connsiteX3" fmla="*/ 952469 w 984006"/>
                <a:gd name="connsiteY3" fmla="*/ 344945 h 7212282"/>
                <a:gd name="connsiteX4" fmla="*/ 28777 w 984006"/>
                <a:gd name="connsiteY4" fmla="*/ 544512 h 7212282"/>
                <a:gd name="connsiteX5" fmla="*/ 963465 w 984006"/>
                <a:gd name="connsiteY5" fmla="*/ 828478 h 7212282"/>
                <a:gd name="connsiteX6" fmla="*/ 1 w 984006"/>
                <a:gd name="connsiteY6" fmla="*/ 1145463 h 7212282"/>
                <a:gd name="connsiteX7" fmla="*/ 969998 w 984006"/>
                <a:gd name="connsiteY7" fmla="*/ 1586034 h 7212282"/>
                <a:gd name="connsiteX8" fmla="*/ 13717 w 984006"/>
                <a:gd name="connsiteY8" fmla="*/ 1935352 h 7212282"/>
                <a:gd name="connsiteX9" fmla="*/ 976711 w 984006"/>
                <a:gd name="connsiteY9" fmla="*/ 2550848 h 7212282"/>
                <a:gd name="connsiteX10" fmla="*/ 12482 w 984006"/>
                <a:gd name="connsiteY10" fmla="*/ 3165882 h 7212282"/>
                <a:gd name="connsiteX11" fmla="*/ 984003 w 984006"/>
                <a:gd name="connsiteY11" fmla="*/ 3648617 h 7212282"/>
                <a:gd name="connsiteX12" fmla="*/ 24346 w 984006"/>
                <a:gd name="connsiteY12" fmla="*/ 4906984 h 7212282"/>
                <a:gd name="connsiteX13" fmla="*/ 960057 w 984006"/>
                <a:gd name="connsiteY13" fmla="*/ 5965380 h 7212282"/>
                <a:gd name="connsiteX14" fmla="*/ 26160 w 98400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60057 w 978926"/>
                <a:gd name="connsiteY13" fmla="*/ 5965380 h 7212282"/>
                <a:gd name="connsiteX14" fmla="*/ 26160 w 978926"/>
                <a:gd name="connsiteY14" fmla="*/ 7212282 h 7212282"/>
                <a:gd name="connsiteX0" fmla="*/ 16334 w 978926"/>
                <a:gd name="connsiteY0" fmla="*/ 10437 h 7212282"/>
                <a:gd name="connsiteX1" fmla="*/ 974750 w 978926"/>
                <a:gd name="connsiteY1" fmla="*/ 13266 h 7212282"/>
                <a:gd name="connsiteX2" fmla="*/ 18328 w 978926"/>
                <a:gd name="connsiteY2" fmla="*/ 188269 h 7212282"/>
                <a:gd name="connsiteX3" fmla="*/ 952469 w 978926"/>
                <a:gd name="connsiteY3" fmla="*/ 344945 h 7212282"/>
                <a:gd name="connsiteX4" fmla="*/ 28777 w 978926"/>
                <a:gd name="connsiteY4" fmla="*/ 544512 h 7212282"/>
                <a:gd name="connsiteX5" fmla="*/ 963465 w 978926"/>
                <a:gd name="connsiteY5" fmla="*/ 828478 h 7212282"/>
                <a:gd name="connsiteX6" fmla="*/ 1 w 978926"/>
                <a:gd name="connsiteY6" fmla="*/ 1145463 h 7212282"/>
                <a:gd name="connsiteX7" fmla="*/ 969998 w 978926"/>
                <a:gd name="connsiteY7" fmla="*/ 1586034 h 7212282"/>
                <a:gd name="connsiteX8" fmla="*/ 13717 w 978926"/>
                <a:gd name="connsiteY8" fmla="*/ 1935352 h 7212282"/>
                <a:gd name="connsiteX9" fmla="*/ 976711 w 978926"/>
                <a:gd name="connsiteY9" fmla="*/ 2550848 h 7212282"/>
                <a:gd name="connsiteX10" fmla="*/ 12482 w 978926"/>
                <a:gd name="connsiteY10" fmla="*/ 3165882 h 7212282"/>
                <a:gd name="connsiteX11" fmla="*/ 978923 w 978926"/>
                <a:gd name="connsiteY11" fmla="*/ 3821337 h 7212282"/>
                <a:gd name="connsiteX12" fmla="*/ 24346 w 978926"/>
                <a:gd name="connsiteY12" fmla="*/ 4906984 h 7212282"/>
                <a:gd name="connsiteX13" fmla="*/ 970217 w 978926"/>
                <a:gd name="connsiteY13" fmla="*/ 6143180 h 7212282"/>
                <a:gd name="connsiteX14" fmla="*/ 26160 w 978926"/>
                <a:gd name="connsiteY14" fmla="*/ 7212282 h 7212282"/>
                <a:gd name="connsiteX0" fmla="*/ 16334 w 981211"/>
                <a:gd name="connsiteY0" fmla="*/ 10437 h 7212282"/>
                <a:gd name="connsiteX1" fmla="*/ 974750 w 981211"/>
                <a:gd name="connsiteY1" fmla="*/ 13266 h 7212282"/>
                <a:gd name="connsiteX2" fmla="*/ 18328 w 981211"/>
                <a:gd name="connsiteY2" fmla="*/ 188269 h 7212282"/>
                <a:gd name="connsiteX3" fmla="*/ 952469 w 981211"/>
                <a:gd name="connsiteY3" fmla="*/ 344945 h 7212282"/>
                <a:gd name="connsiteX4" fmla="*/ 28777 w 981211"/>
                <a:gd name="connsiteY4" fmla="*/ 544512 h 7212282"/>
                <a:gd name="connsiteX5" fmla="*/ 963465 w 981211"/>
                <a:gd name="connsiteY5" fmla="*/ 828478 h 7212282"/>
                <a:gd name="connsiteX6" fmla="*/ 1 w 981211"/>
                <a:gd name="connsiteY6" fmla="*/ 1145463 h 7212282"/>
                <a:gd name="connsiteX7" fmla="*/ 969998 w 981211"/>
                <a:gd name="connsiteY7" fmla="*/ 1586034 h 7212282"/>
                <a:gd name="connsiteX8" fmla="*/ 13717 w 981211"/>
                <a:gd name="connsiteY8" fmla="*/ 1935352 h 7212282"/>
                <a:gd name="connsiteX9" fmla="*/ 976711 w 981211"/>
                <a:gd name="connsiteY9" fmla="*/ 2550848 h 7212282"/>
                <a:gd name="connsiteX10" fmla="*/ 12482 w 981211"/>
                <a:gd name="connsiteY10" fmla="*/ 3165882 h 7212282"/>
                <a:gd name="connsiteX11" fmla="*/ 978923 w 981211"/>
                <a:gd name="connsiteY11" fmla="*/ 3821337 h 7212282"/>
                <a:gd name="connsiteX12" fmla="*/ 24346 w 981211"/>
                <a:gd name="connsiteY12" fmla="*/ 4906984 h 7212282"/>
                <a:gd name="connsiteX13" fmla="*/ 970217 w 981211"/>
                <a:gd name="connsiteY13" fmla="*/ 6143180 h 7212282"/>
                <a:gd name="connsiteX14" fmla="*/ 508634 w 981211"/>
                <a:gd name="connsiteY14" fmla="*/ 6779431 h 7212282"/>
                <a:gd name="connsiteX15" fmla="*/ 26160 w 981211"/>
                <a:gd name="connsiteY15" fmla="*/ 7212282 h 7212282"/>
                <a:gd name="connsiteX0" fmla="*/ 16334 w 981211"/>
                <a:gd name="connsiteY0" fmla="*/ 10437 h 8634682"/>
                <a:gd name="connsiteX1" fmla="*/ 974750 w 981211"/>
                <a:gd name="connsiteY1" fmla="*/ 13266 h 8634682"/>
                <a:gd name="connsiteX2" fmla="*/ 18328 w 981211"/>
                <a:gd name="connsiteY2" fmla="*/ 188269 h 8634682"/>
                <a:gd name="connsiteX3" fmla="*/ 952469 w 981211"/>
                <a:gd name="connsiteY3" fmla="*/ 344945 h 8634682"/>
                <a:gd name="connsiteX4" fmla="*/ 28777 w 981211"/>
                <a:gd name="connsiteY4" fmla="*/ 544512 h 8634682"/>
                <a:gd name="connsiteX5" fmla="*/ 963465 w 981211"/>
                <a:gd name="connsiteY5" fmla="*/ 828478 h 8634682"/>
                <a:gd name="connsiteX6" fmla="*/ 1 w 981211"/>
                <a:gd name="connsiteY6" fmla="*/ 1145463 h 8634682"/>
                <a:gd name="connsiteX7" fmla="*/ 969998 w 981211"/>
                <a:gd name="connsiteY7" fmla="*/ 1586034 h 8634682"/>
                <a:gd name="connsiteX8" fmla="*/ 13717 w 981211"/>
                <a:gd name="connsiteY8" fmla="*/ 1935352 h 8634682"/>
                <a:gd name="connsiteX9" fmla="*/ 976711 w 981211"/>
                <a:gd name="connsiteY9" fmla="*/ 2550848 h 8634682"/>
                <a:gd name="connsiteX10" fmla="*/ 12482 w 981211"/>
                <a:gd name="connsiteY10" fmla="*/ 3165882 h 8634682"/>
                <a:gd name="connsiteX11" fmla="*/ 978923 w 981211"/>
                <a:gd name="connsiteY11" fmla="*/ 3821337 h 8634682"/>
                <a:gd name="connsiteX12" fmla="*/ 24346 w 981211"/>
                <a:gd name="connsiteY12" fmla="*/ 4906984 h 8634682"/>
                <a:gd name="connsiteX13" fmla="*/ 970217 w 981211"/>
                <a:gd name="connsiteY13" fmla="*/ 6143180 h 8634682"/>
                <a:gd name="connsiteX14" fmla="*/ 508634 w 981211"/>
                <a:gd name="connsiteY14" fmla="*/ 6779431 h 8634682"/>
                <a:gd name="connsiteX15" fmla="*/ 960880 w 981211"/>
                <a:gd name="connsiteY15" fmla="*/ 8634682 h 8634682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40013 w 1002605"/>
                <a:gd name="connsiteY0" fmla="*/ 10437 h 8667097"/>
                <a:gd name="connsiteX1" fmla="*/ 998429 w 1002605"/>
                <a:gd name="connsiteY1" fmla="*/ 13266 h 8667097"/>
                <a:gd name="connsiteX2" fmla="*/ 42007 w 1002605"/>
                <a:gd name="connsiteY2" fmla="*/ 188269 h 8667097"/>
                <a:gd name="connsiteX3" fmla="*/ 976148 w 1002605"/>
                <a:gd name="connsiteY3" fmla="*/ 344945 h 8667097"/>
                <a:gd name="connsiteX4" fmla="*/ 52456 w 1002605"/>
                <a:gd name="connsiteY4" fmla="*/ 544512 h 8667097"/>
                <a:gd name="connsiteX5" fmla="*/ 987144 w 1002605"/>
                <a:gd name="connsiteY5" fmla="*/ 828478 h 8667097"/>
                <a:gd name="connsiteX6" fmla="*/ 23680 w 1002605"/>
                <a:gd name="connsiteY6" fmla="*/ 1145463 h 8667097"/>
                <a:gd name="connsiteX7" fmla="*/ 993677 w 1002605"/>
                <a:gd name="connsiteY7" fmla="*/ 1586034 h 8667097"/>
                <a:gd name="connsiteX8" fmla="*/ 37396 w 1002605"/>
                <a:gd name="connsiteY8" fmla="*/ 1935352 h 8667097"/>
                <a:gd name="connsiteX9" fmla="*/ 1000390 w 1002605"/>
                <a:gd name="connsiteY9" fmla="*/ 2550848 h 8667097"/>
                <a:gd name="connsiteX10" fmla="*/ 36161 w 1002605"/>
                <a:gd name="connsiteY10" fmla="*/ 3165882 h 8667097"/>
                <a:gd name="connsiteX11" fmla="*/ 1002602 w 1002605"/>
                <a:gd name="connsiteY11" fmla="*/ 3821337 h 8667097"/>
                <a:gd name="connsiteX12" fmla="*/ 48025 w 1002605"/>
                <a:gd name="connsiteY12" fmla="*/ 4906984 h 8667097"/>
                <a:gd name="connsiteX13" fmla="*/ 993896 w 1002605"/>
                <a:gd name="connsiteY13" fmla="*/ 6143180 h 8667097"/>
                <a:gd name="connsiteX14" fmla="*/ 14153 w 1002605"/>
                <a:gd name="connsiteY14" fmla="*/ 8592991 h 8667097"/>
                <a:gd name="connsiteX15" fmla="*/ 984559 w 1002605"/>
                <a:gd name="connsiteY15" fmla="*/ 8634682 h 8667097"/>
                <a:gd name="connsiteX0" fmla="*/ 25860 w 988452"/>
                <a:gd name="connsiteY0" fmla="*/ 10437 h 8786675"/>
                <a:gd name="connsiteX1" fmla="*/ 984276 w 988452"/>
                <a:gd name="connsiteY1" fmla="*/ 13266 h 8786675"/>
                <a:gd name="connsiteX2" fmla="*/ 27854 w 988452"/>
                <a:gd name="connsiteY2" fmla="*/ 188269 h 8786675"/>
                <a:gd name="connsiteX3" fmla="*/ 961995 w 988452"/>
                <a:gd name="connsiteY3" fmla="*/ 344945 h 8786675"/>
                <a:gd name="connsiteX4" fmla="*/ 38303 w 988452"/>
                <a:gd name="connsiteY4" fmla="*/ 544512 h 8786675"/>
                <a:gd name="connsiteX5" fmla="*/ 972991 w 988452"/>
                <a:gd name="connsiteY5" fmla="*/ 828478 h 8786675"/>
                <a:gd name="connsiteX6" fmla="*/ 9527 w 988452"/>
                <a:gd name="connsiteY6" fmla="*/ 1145463 h 8786675"/>
                <a:gd name="connsiteX7" fmla="*/ 979524 w 988452"/>
                <a:gd name="connsiteY7" fmla="*/ 1586034 h 8786675"/>
                <a:gd name="connsiteX8" fmla="*/ 23243 w 988452"/>
                <a:gd name="connsiteY8" fmla="*/ 1935352 h 8786675"/>
                <a:gd name="connsiteX9" fmla="*/ 986237 w 988452"/>
                <a:gd name="connsiteY9" fmla="*/ 2550848 h 8786675"/>
                <a:gd name="connsiteX10" fmla="*/ 22008 w 988452"/>
                <a:gd name="connsiteY10" fmla="*/ 3165882 h 8786675"/>
                <a:gd name="connsiteX11" fmla="*/ 988449 w 988452"/>
                <a:gd name="connsiteY11" fmla="*/ 3821337 h 8786675"/>
                <a:gd name="connsiteX12" fmla="*/ 33872 w 988452"/>
                <a:gd name="connsiteY12" fmla="*/ 4906984 h 8786675"/>
                <a:gd name="connsiteX13" fmla="*/ 979743 w 988452"/>
                <a:gd name="connsiteY13" fmla="*/ 6143180 h 8786675"/>
                <a:gd name="connsiteX14" fmla="*/ 0 w 988452"/>
                <a:gd name="connsiteY14" fmla="*/ 8592991 h 8786675"/>
                <a:gd name="connsiteX15" fmla="*/ 970406 w 988452"/>
                <a:gd name="connsiteY15" fmla="*/ 8634682 h 8786675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79743 w 1000117"/>
                <a:gd name="connsiteY13" fmla="*/ 6143180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7105 w 1000117"/>
                <a:gd name="connsiteY13" fmla="*/ 6368886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25860 w 1000117"/>
                <a:gd name="connsiteY0" fmla="*/ 10437 h 9584642"/>
                <a:gd name="connsiteX1" fmla="*/ 984276 w 1000117"/>
                <a:gd name="connsiteY1" fmla="*/ 13266 h 9584642"/>
                <a:gd name="connsiteX2" fmla="*/ 27854 w 1000117"/>
                <a:gd name="connsiteY2" fmla="*/ 188269 h 9584642"/>
                <a:gd name="connsiteX3" fmla="*/ 961995 w 1000117"/>
                <a:gd name="connsiteY3" fmla="*/ 344945 h 9584642"/>
                <a:gd name="connsiteX4" fmla="*/ 38303 w 1000117"/>
                <a:gd name="connsiteY4" fmla="*/ 544512 h 9584642"/>
                <a:gd name="connsiteX5" fmla="*/ 972991 w 1000117"/>
                <a:gd name="connsiteY5" fmla="*/ 828478 h 9584642"/>
                <a:gd name="connsiteX6" fmla="*/ 9527 w 1000117"/>
                <a:gd name="connsiteY6" fmla="*/ 1145463 h 9584642"/>
                <a:gd name="connsiteX7" fmla="*/ 979524 w 1000117"/>
                <a:gd name="connsiteY7" fmla="*/ 1586034 h 9584642"/>
                <a:gd name="connsiteX8" fmla="*/ 23243 w 1000117"/>
                <a:gd name="connsiteY8" fmla="*/ 1935352 h 9584642"/>
                <a:gd name="connsiteX9" fmla="*/ 986237 w 1000117"/>
                <a:gd name="connsiteY9" fmla="*/ 2550848 h 9584642"/>
                <a:gd name="connsiteX10" fmla="*/ 22008 w 1000117"/>
                <a:gd name="connsiteY10" fmla="*/ 3165882 h 9584642"/>
                <a:gd name="connsiteX11" fmla="*/ 988449 w 1000117"/>
                <a:gd name="connsiteY11" fmla="*/ 3821337 h 9584642"/>
                <a:gd name="connsiteX12" fmla="*/ 33872 w 1000117"/>
                <a:gd name="connsiteY12" fmla="*/ 4906984 h 9584642"/>
                <a:gd name="connsiteX13" fmla="*/ 991318 w 1000117"/>
                <a:gd name="connsiteY13" fmla="*/ 6768213 h 9584642"/>
                <a:gd name="connsiteX14" fmla="*/ 0 w 1000117"/>
                <a:gd name="connsiteY14" fmla="*/ 8592991 h 9584642"/>
                <a:gd name="connsiteX15" fmla="*/ 995806 w 1000117"/>
                <a:gd name="connsiteY15" fmla="*/ 9584642 h 9584642"/>
                <a:gd name="connsiteX0" fmla="*/ 16334 w 990752"/>
                <a:gd name="connsiteY0" fmla="*/ 10437 h 9584642"/>
                <a:gd name="connsiteX1" fmla="*/ 974750 w 990752"/>
                <a:gd name="connsiteY1" fmla="*/ 13266 h 9584642"/>
                <a:gd name="connsiteX2" fmla="*/ 18328 w 990752"/>
                <a:gd name="connsiteY2" fmla="*/ 188269 h 9584642"/>
                <a:gd name="connsiteX3" fmla="*/ 952469 w 990752"/>
                <a:gd name="connsiteY3" fmla="*/ 344945 h 9584642"/>
                <a:gd name="connsiteX4" fmla="*/ 28777 w 990752"/>
                <a:gd name="connsiteY4" fmla="*/ 544512 h 9584642"/>
                <a:gd name="connsiteX5" fmla="*/ 963465 w 990752"/>
                <a:gd name="connsiteY5" fmla="*/ 828478 h 9584642"/>
                <a:gd name="connsiteX6" fmla="*/ 1 w 990752"/>
                <a:gd name="connsiteY6" fmla="*/ 1145463 h 9584642"/>
                <a:gd name="connsiteX7" fmla="*/ 969998 w 990752"/>
                <a:gd name="connsiteY7" fmla="*/ 1586034 h 9584642"/>
                <a:gd name="connsiteX8" fmla="*/ 13717 w 990752"/>
                <a:gd name="connsiteY8" fmla="*/ 1935352 h 9584642"/>
                <a:gd name="connsiteX9" fmla="*/ 976711 w 990752"/>
                <a:gd name="connsiteY9" fmla="*/ 2550848 h 9584642"/>
                <a:gd name="connsiteX10" fmla="*/ 12482 w 990752"/>
                <a:gd name="connsiteY10" fmla="*/ 3165882 h 9584642"/>
                <a:gd name="connsiteX11" fmla="*/ 978923 w 990752"/>
                <a:gd name="connsiteY11" fmla="*/ 3821337 h 9584642"/>
                <a:gd name="connsiteX12" fmla="*/ 24346 w 990752"/>
                <a:gd name="connsiteY12" fmla="*/ 4906984 h 9584642"/>
                <a:gd name="connsiteX13" fmla="*/ 981792 w 990752"/>
                <a:gd name="connsiteY13" fmla="*/ 6768213 h 9584642"/>
                <a:gd name="connsiteX14" fmla="*/ 30985 w 990752"/>
                <a:gd name="connsiteY14" fmla="*/ 8621928 h 9584642"/>
                <a:gd name="connsiteX15" fmla="*/ 986280 w 990752"/>
                <a:gd name="connsiteY15" fmla="*/ 9584642 h 9584642"/>
                <a:gd name="connsiteX0" fmla="*/ 16334 w 981792"/>
                <a:gd name="connsiteY0" fmla="*/ 10437 h 10319635"/>
                <a:gd name="connsiteX1" fmla="*/ 974750 w 981792"/>
                <a:gd name="connsiteY1" fmla="*/ 13266 h 10319635"/>
                <a:gd name="connsiteX2" fmla="*/ 18328 w 981792"/>
                <a:gd name="connsiteY2" fmla="*/ 188269 h 10319635"/>
                <a:gd name="connsiteX3" fmla="*/ 952469 w 981792"/>
                <a:gd name="connsiteY3" fmla="*/ 344945 h 10319635"/>
                <a:gd name="connsiteX4" fmla="*/ 28777 w 981792"/>
                <a:gd name="connsiteY4" fmla="*/ 544512 h 10319635"/>
                <a:gd name="connsiteX5" fmla="*/ 963465 w 981792"/>
                <a:gd name="connsiteY5" fmla="*/ 828478 h 10319635"/>
                <a:gd name="connsiteX6" fmla="*/ 1 w 981792"/>
                <a:gd name="connsiteY6" fmla="*/ 1145463 h 10319635"/>
                <a:gd name="connsiteX7" fmla="*/ 969998 w 981792"/>
                <a:gd name="connsiteY7" fmla="*/ 1586034 h 10319635"/>
                <a:gd name="connsiteX8" fmla="*/ 13717 w 981792"/>
                <a:gd name="connsiteY8" fmla="*/ 1935352 h 10319635"/>
                <a:gd name="connsiteX9" fmla="*/ 976711 w 981792"/>
                <a:gd name="connsiteY9" fmla="*/ 2550848 h 10319635"/>
                <a:gd name="connsiteX10" fmla="*/ 12482 w 981792"/>
                <a:gd name="connsiteY10" fmla="*/ 3165882 h 10319635"/>
                <a:gd name="connsiteX11" fmla="*/ 978923 w 981792"/>
                <a:gd name="connsiteY11" fmla="*/ 3821337 h 10319635"/>
                <a:gd name="connsiteX12" fmla="*/ 24346 w 981792"/>
                <a:gd name="connsiteY12" fmla="*/ 4906984 h 10319635"/>
                <a:gd name="connsiteX13" fmla="*/ 981792 w 981792"/>
                <a:gd name="connsiteY13" fmla="*/ 6768213 h 10319635"/>
                <a:gd name="connsiteX14" fmla="*/ 30985 w 981792"/>
                <a:gd name="connsiteY14" fmla="*/ 8621928 h 10319635"/>
                <a:gd name="connsiteX15" fmla="*/ 951556 w 981792"/>
                <a:gd name="connsiteY15" fmla="*/ 10319635 h 10319635"/>
                <a:gd name="connsiteX0" fmla="*/ 16334 w 1059932"/>
                <a:gd name="connsiteY0" fmla="*/ 10437 h 11257184"/>
                <a:gd name="connsiteX1" fmla="*/ 974750 w 1059932"/>
                <a:gd name="connsiteY1" fmla="*/ 13266 h 11257184"/>
                <a:gd name="connsiteX2" fmla="*/ 18328 w 1059932"/>
                <a:gd name="connsiteY2" fmla="*/ 188269 h 11257184"/>
                <a:gd name="connsiteX3" fmla="*/ 952469 w 1059932"/>
                <a:gd name="connsiteY3" fmla="*/ 344945 h 11257184"/>
                <a:gd name="connsiteX4" fmla="*/ 28777 w 1059932"/>
                <a:gd name="connsiteY4" fmla="*/ 544512 h 11257184"/>
                <a:gd name="connsiteX5" fmla="*/ 963465 w 1059932"/>
                <a:gd name="connsiteY5" fmla="*/ 828478 h 11257184"/>
                <a:gd name="connsiteX6" fmla="*/ 1 w 1059932"/>
                <a:gd name="connsiteY6" fmla="*/ 1145463 h 11257184"/>
                <a:gd name="connsiteX7" fmla="*/ 969998 w 1059932"/>
                <a:gd name="connsiteY7" fmla="*/ 1586034 h 11257184"/>
                <a:gd name="connsiteX8" fmla="*/ 13717 w 1059932"/>
                <a:gd name="connsiteY8" fmla="*/ 1935352 h 11257184"/>
                <a:gd name="connsiteX9" fmla="*/ 976711 w 1059932"/>
                <a:gd name="connsiteY9" fmla="*/ 2550848 h 11257184"/>
                <a:gd name="connsiteX10" fmla="*/ 12482 w 1059932"/>
                <a:gd name="connsiteY10" fmla="*/ 3165882 h 11257184"/>
                <a:gd name="connsiteX11" fmla="*/ 978923 w 1059932"/>
                <a:gd name="connsiteY11" fmla="*/ 3821337 h 11257184"/>
                <a:gd name="connsiteX12" fmla="*/ 24346 w 1059932"/>
                <a:gd name="connsiteY12" fmla="*/ 4906984 h 11257184"/>
                <a:gd name="connsiteX13" fmla="*/ 981792 w 1059932"/>
                <a:gd name="connsiteY13" fmla="*/ 6768213 h 11257184"/>
                <a:gd name="connsiteX14" fmla="*/ 30985 w 1059932"/>
                <a:gd name="connsiteY14" fmla="*/ 8621928 h 11257184"/>
                <a:gd name="connsiteX15" fmla="*/ 1055729 w 1059932"/>
                <a:gd name="connsiteY15" fmla="*/ 11257184 h 11257184"/>
                <a:gd name="connsiteX0" fmla="*/ 16334 w 981792"/>
                <a:gd name="connsiteY0" fmla="*/ 10437 h 11234035"/>
                <a:gd name="connsiteX1" fmla="*/ 974750 w 981792"/>
                <a:gd name="connsiteY1" fmla="*/ 13266 h 11234035"/>
                <a:gd name="connsiteX2" fmla="*/ 18328 w 981792"/>
                <a:gd name="connsiteY2" fmla="*/ 188269 h 11234035"/>
                <a:gd name="connsiteX3" fmla="*/ 952469 w 981792"/>
                <a:gd name="connsiteY3" fmla="*/ 344945 h 11234035"/>
                <a:gd name="connsiteX4" fmla="*/ 28777 w 981792"/>
                <a:gd name="connsiteY4" fmla="*/ 544512 h 11234035"/>
                <a:gd name="connsiteX5" fmla="*/ 963465 w 981792"/>
                <a:gd name="connsiteY5" fmla="*/ 828478 h 11234035"/>
                <a:gd name="connsiteX6" fmla="*/ 1 w 981792"/>
                <a:gd name="connsiteY6" fmla="*/ 1145463 h 11234035"/>
                <a:gd name="connsiteX7" fmla="*/ 969998 w 981792"/>
                <a:gd name="connsiteY7" fmla="*/ 1586034 h 11234035"/>
                <a:gd name="connsiteX8" fmla="*/ 13717 w 981792"/>
                <a:gd name="connsiteY8" fmla="*/ 1935352 h 11234035"/>
                <a:gd name="connsiteX9" fmla="*/ 976711 w 981792"/>
                <a:gd name="connsiteY9" fmla="*/ 2550848 h 11234035"/>
                <a:gd name="connsiteX10" fmla="*/ 12482 w 981792"/>
                <a:gd name="connsiteY10" fmla="*/ 3165882 h 11234035"/>
                <a:gd name="connsiteX11" fmla="*/ 978923 w 981792"/>
                <a:gd name="connsiteY11" fmla="*/ 3821337 h 11234035"/>
                <a:gd name="connsiteX12" fmla="*/ 24346 w 981792"/>
                <a:gd name="connsiteY12" fmla="*/ 4906984 h 11234035"/>
                <a:gd name="connsiteX13" fmla="*/ 981792 w 981792"/>
                <a:gd name="connsiteY13" fmla="*/ 6768213 h 11234035"/>
                <a:gd name="connsiteX14" fmla="*/ 30985 w 981792"/>
                <a:gd name="connsiteY14" fmla="*/ 8621928 h 11234035"/>
                <a:gd name="connsiteX15" fmla="*/ 951556 w 981792"/>
                <a:gd name="connsiteY15" fmla="*/ 11234035 h 1123403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98475"/>
                <a:gd name="connsiteX1" fmla="*/ 974750 w 981792"/>
                <a:gd name="connsiteY1" fmla="*/ 13266 h 11198475"/>
                <a:gd name="connsiteX2" fmla="*/ 18328 w 981792"/>
                <a:gd name="connsiteY2" fmla="*/ 188269 h 11198475"/>
                <a:gd name="connsiteX3" fmla="*/ 952469 w 981792"/>
                <a:gd name="connsiteY3" fmla="*/ 344945 h 11198475"/>
                <a:gd name="connsiteX4" fmla="*/ 28777 w 981792"/>
                <a:gd name="connsiteY4" fmla="*/ 544512 h 11198475"/>
                <a:gd name="connsiteX5" fmla="*/ 963465 w 981792"/>
                <a:gd name="connsiteY5" fmla="*/ 828478 h 11198475"/>
                <a:gd name="connsiteX6" fmla="*/ 1 w 981792"/>
                <a:gd name="connsiteY6" fmla="*/ 1145463 h 11198475"/>
                <a:gd name="connsiteX7" fmla="*/ 969998 w 981792"/>
                <a:gd name="connsiteY7" fmla="*/ 1586034 h 11198475"/>
                <a:gd name="connsiteX8" fmla="*/ 13717 w 981792"/>
                <a:gd name="connsiteY8" fmla="*/ 1935352 h 11198475"/>
                <a:gd name="connsiteX9" fmla="*/ 976711 w 981792"/>
                <a:gd name="connsiteY9" fmla="*/ 2550848 h 11198475"/>
                <a:gd name="connsiteX10" fmla="*/ 12482 w 981792"/>
                <a:gd name="connsiteY10" fmla="*/ 3165882 h 11198475"/>
                <a:gd name="connsiteX11" fmla="*/ 978923 w 981792"/>
                <a:gd name="connsiteY11" fmla="*/ 3821337 h 11198475"/>
                <a:gd name="connsiteX12" fmla="*/ 24346 w 981792"/>
                <a:gd name="connsiteY12" fmla="*/ 4906984 h 11198475"/>
                <a:gd name="connsiteX13" fmla="*/ 981792 w 981792"/>
                <a:gd name="connsiteY13" fmla="*/ 6768213 h 11198475"/>
                <a:gd name="connsiteX14" fmla="*/ 30985 w 981792"/>
                <a:gd name="connsiteY14" fmla="*/ 8621928 h 11198475"/>
                <a:gd name="connsiteX15" fmla="*/ 804236 w 981792"/>
                <a:gd name="connsiteY15" fmla="*/ 11198475 h 11198475"/>
                <a:gd name="connsiteX0" fmla="*/ 16334 w 981792"/>
                <a:gd name="connsiteY0" fmla="*/ 10437 h 11167995"/>
                <a:gd name="connsiteX1" fmla="*/ 974750 w 981792"/>
                <a:gd name="connsiteY1" fmla="*/ 13266 h 11167995"/>
                <a:gd name="connsiteX2" fmla="*/ 18328 w 981792"/>
                <a:gd name="connsiteY2" fmla="*/ 188269 h 11167995"/>
                <a:gd name="connsiteX3" fmla="*/ 952469 w 981792"/>
                <a:gd name="connsiteY3" fmla="*/ 344945 h 11167995"/>
                <a:gd name="connsiteX4" fmla="*/ 28777 w 981792"/>
                <a:gd name="connsiteY4" fmla="*/ 544512 h 11167995"/>
                <a:gd name="connsiteX5" fmla="*/ 963465 w 981792"/>
                <a:gd name="connsiteY5" fmla="*/ 828478 h 11167995"/>
                <a:gd name="connsiteX6" fmla="*/ 1 w 981792"/>
                <a:gd name="connsiteY6" fmla="*/ 1145463 h 11167995"/>
                <a:gd name="connsiteX7" fmla="*/ 969998 w 981792"/>
                <a:gd name="connsiteY7" fmla="*/ 1586034 h 11167995"/>
                <a:gd name="connsiteX8" fmla="*/ 13717 w 981792"/>
                <a:gd name="connsiteY8" fmla="*/ 1935352 h 11167995"/>
                <a:gd name="connsiteX9" fmla="*/ 976711 w 981792"/>
                <a:gd name="connsiteY9" fmla="*/ 2550848 h 11167995"/>
                <a:gd name="connsiteX10" fmla="*/ 12482 w 981792"/>
                <a:gd name="connsiteY10" fmla="*/ 3165882 h 11167995"/>
                <a:gd name="connsiteX11" fmla="*/ 978923 w 981792"/>
                <a:gd name="connsiteY11" fmla="*/ 3821337 h 11167995"/>
                <a:gd name="connsiteX12" fmla="*/ 24346 w 981792"/>
                <a:gd name="connsiteY12" fmla="*/ 4906984 h 11167995"/>
                <a:gd name="connsiteX13" fmla="*/ 981792 w 981792"/>
                <a:gd name="connsiteY13" fmla="*/ 6768213 h 11167995"/>
                <a:gd name="connsiteX14" fmla="*/ 30985 w 981792"/>
                <a:gd name="connsiteY14" fmla="*/ 8621928 h 11167995"/>
                <a:gd name="connsiteX15" fmla="*/ 814396 w 981792"/>
                <a:gd name="connsiteY15" fmla="*/ 11167995 h 11167995"/>
                <a:gd name="connsiteX0" fmla="*/ 16334 w 981792"/>
                <a:gd name="connsiteY0" fmla="*/ 10437 h 11218795"/>
                <a:gd name="connsiteX1" fmla="*/ 974750 w 981792"/>
                <a:gd name="connsiteY1" fmla="*/ 13266 h 11218795"/>
                <a:gd name="connsiteX2" fmla="*/ 18328 w 981792"/>
                <a:gd name="connsiteY2" fmla="*/ 188269 h 11218795"/>
                <a:gd name="connsiteX3" fmla="*/ 952469 w 981792"/>
                <a:gd name="connsiteY3" fmla="*/ 344945 h 11218795"/>
                <a:gd name="connsiteX4" fmla="*/ 28777 w 981792"/>
                <a:gd name="connsiteY4" fmla="*/ 544512 h 11218795"/>
                <a:gd name="connsiteX5" fmla="*/ 963465 w 981792"/>
                <a:gd name="connsiteY5" fmla="*/ 828478 h 11218795"/>
                <a:gd name="connsiteX6" fmla="*/ 1 w 981792"/>
                <a:gd name="connsiteY6" fmla="*/ 1145463 h 11218795"/>
                <a:gd name="connsiteX7" fmla="*/ 969998 w 981792"/>
                <a:gd name="connsiteY7" fmla="*/ 1586034 h 11218795"/>
                <a:gd name="connsiteX8" fmla="*/ 13717 w 981792"/>
                <a:gd name="connsiteY8" fmla="*/ 1935352 h 11218795"/>
                <a:gd name="connsiteX9" fmla="*/ 976711 w 981792"/>
                <a:gd name="connsiteY9" fmla="*/ 2550848 h 11218795"/>
                <a:gd name="connsiteX10" fmla="*/ 12482 w 981792"/>
                <a:gd name="connsiteY10" fmla="*/ 3165882 h 11218795"/>
                <a:gd name="connsiteX11" fmla="*/ 978923 w 981792"/>
                <a:gd name="connsiteY11" fmla="*/ 3821337 h 11218795"/>
                <a:gd name="connsiteX12" fmla="*/ 24346 w 981792"/>
                <a:gd name="connsiteY12" fmla="*/ 4906984 h 11218795"/>
                <a:gd name="connsiteX13" fmla="*/ 981792 w 981792"/>
                <a:gd name="connsiteY13" fmla="*/ 6768213 h 11218795"/>
                <a:gd name="connsiteX14" fmla="*/ 30985 w 981792"/>
                <a:gd name="connsiteY14" fmla="*/ 8621928 h 11218795"/>
                <a:gd name="connsiteX15" fmla="*/ 961716 w 981792"/>
                <a:gd name="connsiteY15" fmla="*/ 11218795 h 11218795"/>
                <a:gd name="connsiteX0" fmla="*/ 16334 w 981792"/>
                <a:gd name="connsiteY0" fmla="*/ 10437 h 11340715"/>
                <a:gd name="connsiteX1" fmla="*/ 974750 w 981792"/>
                <a:gd name="connsiteY1" fmla="*/ 13266 h 11340715"/>
                <a:gd name="connsiteX2" fmla="*/ 18328 w 981792"/>
                <a:gd name="connsiteY2" fmla="*/ 188269 h 11340715"/>
                <a:gd name="connsiteX3" fmla="*/ 952469 w 981792"/>
                <a:gd name="connsiteY3" fmla="*/ 344945 h 11340715"/>
                <a:gd name="connsiteX4" fmla="*/ 28777 w 981792"/>
                <a:gd name="connsiteY4" fmla="*/ 544512 h 11340715"/>
                <a:gd name="connsiteX5" fmla="*/ 963465 w 981792"/>
                <a:gd name="connsiteY5" fmla="*/ 828478 h 11340715"/>
                <a:gd name="connsiteX6" fmla="*/ 1 w 981792"/>
                <a:gd name="connsiteY6" fmla="*/ 1145463 h 11340715"/>
                <a:gd name="connsiteX7" fmla="*/ 969998 w 981792"/>
                <a:gd name="connsiteY7" fmla="*/ 1586034 h 11340715"/>
                <a:gd name="connsiteX8" fmla="*/ 13717 w 981792"/>
                <a:gd name="connsiteY8" fmla="*/ 1935352 h 11340715"/>
                <a:gd name="connsiteX9" fmla="*/ 976711 w 981792"/>
                <a:gd name="connsiteY9" fmla="*/ 2550848 h 11340715"/>
                <a:gd name="connsiteX10" fmla="*/ 12482 w 981792"/>
                <a:gd name="connsiteY10" fmla="*/ 3165882 h 11340715"/>
                <a:gd name="connsiteX11" fmla="*/ 978923 w 981792"/>
                <a:gd name="connsiteY11" fmla="*/ 3821337 h 11340715"/>
                <a:gd name="connsiteX12" fmla="*/ 24346 w 981792"/>
                <a:gd name="connsiteY12" fmla="*/ 4906984 h 11340715"/>
                <a:gd name="connsiteX13" fmla="*/ 981792 w 981792"/>
                <a:gd name="connsiteY13" fmla="*/ 6768213 h 11340715"/>
                <a:gd name="connsiteX14" fmla="*/ 30985 w 981792"/>
                <a:gd name="connsiteY14" fmla="*/ 8621928 h 11340715"/>
                <a:gd name="connsiteX15" fmla="*/ 971876 w 981792"/>
                <a:gd name="connsiteY15" fmla="*/ 11340715 h 11340715"/>
                <a:gd name="connsiteX0" fmla="*/ 20073 w 985548"/>
                <a:gd name="connsiteY0" fmla="*/ 10437 h 11340715"/>
                <a:gd name="connsiteX1" fmla="*/ 978489 w 985548"/>
                <a:gd name="connsiteY1" fmla="*/ 13266 h 11340715"/>
                <a:gd name="connsiteX2" fmla="*/ 22067 w 985548"/>
                <a:gd name="connsiteY2" fmla="*/ 188269 h 11340715"/>
                <a:gd name="connsiteX3" fmla="*/ 956208 w 985548"/>
                <a:gd name="connsiteY3" fmla="*/ 344945 h 11340715"/>
                <a:gd name="connsiteX4" fmla="*/ 32516 w 985548"/>
                <a:gd name="connsiteY4" fmla="*/ 544512 h 11340715"/>
                <a:gd name="connsiteX5" fmla="*/ 967204 w 985548"/>
                <a:gd name="connsiteY5" fmla="*/ 828478 h 11340715"/>
                <a:gd name="connsiteX6" fmla="*/ 3740 w 985548"/>
                <a:gd name="connsiteY6" fmla="*/ 1145463 h 11340715"/>
                <a:gd name="connsiteX7" fmla="*/ 973737 w 985548"/>
                <a:gd name="connsiteY7" fmla="*/ 1586034 h 11340715"/>
                <a:gd name="connsiteX8" fmla="*/ 17456 w 985548"/>
                <a:gd name="connsiteY8" fmla="*/ 1935352 h 11340715"/>
                <a:gd name="connsiteX9" fmla="*/ 980450 w 985548"/>
                <a:gd name="connsiteY9" fmla="*/ 2550848 h 11340715"/>
                <a:gd name="connsiteX10" fmla="*/ 16221 w 985548"/>
                <a:gd name="connsiteY10" fmla="*/ 3165882 h 11340715"/>
                <a:gd name="connsiteX11" fmla="*/ 982662 w 985548"/>
                <a:gd name="connsiteY11" fmla="*/ 3821337 h 11340715"/>
                <a:gd name="connsiteX12" fmla="*/ 28085 w 985548"/>
                <a:gd name="connsiteY12" fmla="*/ 4906984 h 11340715"/>
                <a:gd name="connsiteX13" fmla="*/ 985531 w 985548"/>
                <a:gd name="connsiteY13" fmla="*/ 6768213 h 11340715"/>
                <a:gd name="connsiteX14" fmla="*/ 0 w 985548"/>
                <a:gd name="connsiteY14" fmla="*/ 10404430 h 11340715"/>
                <a:gd name="connsiteX15" fmla="*/ 975615 w 985548"/>
                <a:gd name="connsiteY15" fmla="*/ 11340715 h 11340715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10404430 h 14894143"/>
                <a:gd name="connsiteX15" fmla="*/ 998765 w 998778"/>
                <a:gd name="connsiteY15" fmla="*/ 14894143 h 14894143"/>
                <a:gd name="connsiteX0" fmla="*/ 16334 w 995039"/>
                <a:gd name="connsiteY0" fmla="*/ 10437 h 14894143"/>
                <a:gd name="connsiteX1" fmla="*/ 974750 w 995039"/>
                <a:gd name="connsiteY1" fmla="*/ 13266 h 14894143"/>
                <a:gd name="connsiteX2" fmla="*/ 18328 w 995039"/>
                <a:gd name="connsiteY2" fmla="*/ 188269 h 14894143"/>
                <a:gd name="connsiteX3" fmla="*/ 952469 w 995039"/>
                <a:gd name="connsiteY3" fmla="*/ 344945 h 14894143"/>
                <a:gd name="connsiteX4" fmla="*/ 28777 w 995039"/>
                <a:gd name="connsiteY4" fmla="*/ 544512 h 14894143"/>
                <a:gd name="connsiteX5" fmla="*/ 963465 w 995039"/>
                <a:gd name="connsiteY5" fmla="*/ 828478 h 14894143"/>
                <a:gd name="connsiteX6" fmla="*/ 1 w 995039"/>
                <a:gd name="connsiteY6" fmla="*/ 1145463 h 14894143"/>
                <a:gd name="connsiteX7" fmla="*/ 969998 w 995039"/>
                <a:gd name="connsiteY7" fmla="*/ 1586034 h 14894143"/>
                <a:gd name="connsiteX8" fmla="*/ 13717 w 995039"/>
                <a:gd name="connsiteY8" fmla="*/ 1935352 h 14894143"/>
                <a:gd name="connsiteX9" fmla="*/ 976711 w 995039"/>
                <a:gd name="connsiteY9" fmla="*/ 2550848 h 14894143"/>
                <a:gd name="connsiteX10" fmla="*/ 12482 w 995039"/>
                <a:gd name="connsiteY10" fmla="*/ 3165882 h 14894143"/>
                <a:gd name="connsiteX11" fmla="*/ 978923 w 995039"/>
                <a:gd name="connsiteY11" fmla="*/ 3821337 h 14894143"/>
                <a:gd name="connsiteX12" fmla="*/ 24346 w 995039"/>
                <a:gd name="connsiteY12" fmla="*/ 4906984 h 14894143"/>
                <a:gd name="connsiteX13" fmla="*/ 981792 w 995039"/>
                <a:gd name="connsiteY13" fmla="*/ 6768213 h 14894143"/>
                <a:gd name="connsiteX14" fmla="*/ 7836 w 995039"/>
                <a:gd name="connsiteY14" fmla="*/ 9478455 h 14894143"/>
                <a:gd name="connsiteX15" fmla="*/ 995026 w 995039"/>
                <a:gd name="connsiteY15" fmla="*/ 14894143 h 14894143"/>
                <a:gd name="connsiteX0" fmla="*/ 43222 w 1021926"/>
                <a:gd name="connsiteY0" fmla="*/ 10437 h 14894143"/>
                <a:gd name="connsiteX1" fmla="*/ 1001638 w 1021926"/>
                <a:gd name="connsiteY1" fmla="*/ 13266 h 14894143"/>
                <a:gd name="connsiteX2" fmla="*/ 45216 w 1021926"/>
                <a:gd name="connsiteY2" fmla="*/ 188269 h 14894143"/>
                <a:gd name="connsiteX3" fmla="*/ 979357 w 1021926"/>
                <a:gd name="connsiteY3" fmla="*/ 344945 h 14894143"/>
                <a:gd name="connsiteX4" fmla="*/ 55665 w 1021926"/>
                <a:gd name="connsiteY4" fmla="*/ 544512 h 14894143"/>
                <a:gd name="connsiteX5" fmla="*/ 990353 w 1021926"/>
                <a:gd name="connsiteY5" fmla="*/ 828478 h 14894143"/>
                <a:gd name="connsiteX6" fmla="*/ 26889 w 1021926"/>
                <a:gd name="connsiteY6" fmla="*/ 1145463 h 14894143"/>
                <a:gd name="connsiteX7" fmla="*/ 996886 w 1021926"/>
                <a:gd name="connsiteY7" fmla="*/ 1586034 h 14894143"/>
                <a:gd name="connsiteX8" fmla="*/ 40605 w 1021926"/>
                <a:gd name="connsiteY8" fmla="*/ 1935352 h 14894143"/>
                <a:gd name="connsiteX9" fmla="*/ 1003599 w 1021926"/>
                <a:gd name="connsiteY9" fmla="*/ 2550848 h 14894143"/>
                <a:gd name="connsiteX10" fmla="*/ 39370 w 1021926"/>
                <a:gd name="connsiteY10" fmla="*/ 3165882 h 14894143"/>
                <a:gd name="connsiteX11" fmla="*/ 1005811 w 1021926"/>
                <a:gd name="connsiteY11" fmla="*/ 3821337 h 14894143"/>
                <a:gd name="connsiteX12" fmla="*/ 51234 w 1021926"/>
                <a:gd name="connsiteY12" fmla="*/ 4906984 h 14894143"/>
                <a:gd name="connsiteX13" fmla="*/ 1008680 w 1021926"/>
                <a:gd name="connsiteY13" fmla="*/ 6768213 h 14894143"/>
                <a:gd name="connsiteX14" fmla="*/ 0 w 1021926"/>
                <a:gd name="connsiteY14" fmla="*/ 8969169 h 14894143"/>
                <a:gd name="connsiteX15" fmla="*/ 1021914 w 1021926"/>
                <a:gd name="connsiteY15" fmla="*/ 14894143 h 14894143"/>
                <a:gd name="connsiteX0" fmla="*/ 66372 w 1045076"/>
                <a:gd name="connsiteY0" fmla="*/ 10437 h 14894143"/>
                <a:gd name="connsiteX1" fmla="*/ 1024788 w 1045076"/>
                <a:gd name="connsiteY1" fmla="*/ 13266 h 14894143"/>
                <a:gd name="connsiteX2" fmla="*/ 68366 w 1045076"/>
                <a:gd name="connsiteY2" fmla="*/ 188269 h 14894143"/>
                <a:gd name="connsiteX3" fmla="*/ 1002507 w 1045076"/>
                <a:gd name="connsiteY3" fmla="*/ 344945 h 14894143"/>
                <a:gd name="connsiteX4" fmla="*/ 78815 w 1045076"/>
                <a:gd name="connsiteY4" fmla="*/ 544512 h 14894143"/>
                <a:gd name="connsiteX5" fmla="*/ 1013503 w 1045076"/>
                <a:gd name="connsiteY5" fmla="*/ 828478 h 14894143"/>
                <a:gd name="connsiteX6" fmla="*/ 50039 w 1045076"/>
                <a:gd name="connsiteY6" fmla="*/ 1145463 h 14894143"/>
                <a:gd name="connsiteX7" fmla="*/ 1020036 w 1045076"/>
                <a:gd name="connsiteY7" fmla="*/ 1586034 h 14894143"/>
                <a:gd name="connsiteX8" fmla="*/ 63755 w 1045076"/>
                <a:gd name="connsiteY8" fmla="*/ 1935352 h 14894143"/>
                <a:gd name="connsiteX9" fmla="*/ 1026749 w 1045076"/>
                <a:gd name="connsiteY9" fmla="*/ 2550848 h 14894143"/>
                <a:gd name="connsiteX10" fmla="*/ 62520 w 1045076"/>
                <a:gd name="connsiteY10" fmla="*/ 3165882 h 14894143"/>
                <a:gd name="connsiteX11" fmla="*/ 1028961 w 1045076"/>
                <a:gd name="connsiteY11" fmla="*/ 3821337 h 14894143"/>
                <a:gd name="connsiteX12" fmla="*/ 74384 w 1045076"/>
                <a:gd name="connsiteY12" fmla="*/ 4906984 h 14894143"/>
                <a:gd name="connsiteX13" fmla="*/ 1031830 w 1045076"/>
                <a:gd name="connsiteY13" fmla="*/ 6768213 h 14894143"/>
                <a:gd name="connsiteX14" fmla="*/ 0 w 1045076"/>
                <a:gd name="connsiteY14" fmla="*/ 8992319 h 14894143"/>
                <a:gd name="connsiteX15" fmla="*/ 1045064 w 1045076"/>
                <a:gd name="connsiteY15" fmla="*/ 14894143 h 14894143"/>
                <a:gd name="connsiteX0" fmla="*/ 20073 w 998778"/>
                <a:gd name="connsiteY0" fmla="*/ 10437 h 14894143"/>
                <a:gd name="connsiteX1" fmla="*/ 978489 w 998778"/>
                <a:gd name="connsiteY1" fmla="*/ 13266 h 14894143"/>
                <a:gd name="connsiteX2" fmla="*/ 22067 w 998778"/>
                <a:gd name="connsiteY2" fmla="*/ 188269 h 14894143"/>
                <a:gd name="connsiteX3" fmla="*/ 956208 w 998778"/>
                <a:gd name="connsiteY3" fmla="*/ 344945 h 14894143"/>
                <a:gd name="connsiteX4" fmla="*/ 32516 w 998778"/>
                <a:gd name="connsiteY4" fmla="*/ 544512 h 14894143"/>
                <a:gd name="connsiteX5" fmla="*/ 967204 w 998778"/>
                <a:gd name="connsiteY5" fmla="*/ 828478 h 14894143"/>
                <a:gd name="connsiteX6" fmla="*/ 3740 w 998778"/>
                <a:gd name="connsiteY6" fmla="*/ 1145463 h 14894143"/>
                <a:gd name="connsiteX7" fmla="*/ 973737 w 998778"/>
                <a:gd name="connsiteY7" fmla="*/ 1586034 h 14894143"/>
                <a:gd name="connsiteX8" fmla="*/ 17456 w 998778"/>
                <a:gd name="connsiteY8" fmla="*/ 1935352 h 14894143"/>
                <a:gd name="connsiteX9" fmla="*/ 980450 w 998778"/>
                <a:gd name="connsiteY9" fmla="*/ 2550848 h 14894143"/>
                <a:gd name="connsiteX10" fmla="*/ 16221 w 998778"/>
                <a:gd name="connsiteY10" fmla="*/ 3165882 h 14894143"/>
                <a:gd name="connsiteX11" fmla="*/ 982662 w 998778"/>
                <a:gd name="connsiteY11" fmla="*/ 3821337 h 14894143"/>
                <a:gd name="connsiteX12" fmla="*/ 28085 w 998778"/>
                <a:gd name="connsiteY12" fmla="*/ 4906984 h 14894143"/>
                <a:gd name="connsiteX13" fmla="*/ 985531 w 998778"/>
                <a:gd name="connsiteY13" fmla="*/ 6768213 h 14894143"/>
                <a:gd name="connsiteX14" fmla="*/ 0 w 998778"/>
                <a:gd name="connsiteY14" fmla="*/ 8992319 h 14894143"/>
                <a:gd name="connsiteX15" fmla="*/ 998765 w 998778"/>
                <a:gd name="connsiteY15" fmla="*/ 14894143 h 14894143"/>
                <a:gd name="connsiteX0" fmla="*/ 20073 w 985548"/>
                <a:gd name="connsiteY0" fmla="*/ 10437 h 12220391"/>
                <a:gd name="connsiteX1" fmla="*/ 978489 w 985548"/>
                <a:gd name="connsiteY1" fmla="*/ 13266 h 12220391"/>
                <a:gd name="connsiteX2" fmla="*/ 22067 w 985548"/>
                <a:gd name="connsiteY2" fmla="*/ 188269 h 12220391"/>
                <a:gd name="connsiteX3" fmla="*/ 956208 w 985548"/>
                <a:gd name="connsiteY3" fmla="*/ 344945 h 12220391"/>
                <a:gd name="connsiteX4" fmla="*/ 32516 w 985548"/>
                <a:gd name="connsiteY4" fmla="*/ 544512 h 12220391"/>
                <a:gd name="connsiteX5" fmla="*/ 967204 w 985548"/>
                <a:gd name="connsiteY5" fmla="*/ 828478 h 12220391"/>
                <a:gd name="connsiteX6" fmla="*/ 3740 w 985548"/>
                <a:gd name="connsiteY6" fmla="*/ 1145463 h 12220391"/>
                <a:gd name="connsiteX7" fmla="*/ 973737 w 985548"/>
                <a:gd name="connsiteY7" fmla="*/ 1586034 h 12220391"/>
                <a:gd name="connsiteX8" fmla="*/ 17456 w 985548"/>
                <a:gd name="connsiteY8" fmla="*/ 1935352 h 12220391"/>
                <a:gd name="connsiteX9" fmla="*/ 980450 w 985548"/>
                <a:gd name="connsiteY9" fmla="*/ 2550848 h 12220391"/>
                <a:gd name="connsiteX10" fmla="*/ 16221 w 985548"/>
                <a:gd name="connsiteY10" fmla="*/ 3165882 h 12220391"/>
                <a:gd name="connsiteX11" fmla="*/ 982662 w 985548"/>
                <a:gd name="connsiteY11" fmla="*/ 3821337 h 12220391"/>
                <a:gd name="connsiteX12" fmla="*/ 28085 w 985548"/>
                <a:gd name="connsiteY12" fmla="*/ 4906984 h 12220391"/>
                <a:gd name="connsiteX13" fmla="*/ 985531 w 985548"/>
                <a:gd name="connsiteY13" fmla="*/ 6768213 h 12220391"/>
                <a:gd name="connsiteX14" fmla="*/ 0 w 985548"/>
                <a:gd name="connsiteY14" fmla="*/ 8992319 h 12220391"/>
                <a:gd name="connsiteX15" fmla="*/ 975615 w 985548"/>
                <a:gd name="connsiteY15" fmla="*/ 12220391 h 12220391"/>
                <a:gd name="connsiteX0" fmla="*/ 20073 w 985548"/>
                <a:gd name="connsiteY0" fmla="*/ 10437 h 12590781"/>
                <a:gd name="connsiteX1" fmla="*/ 978489 w 985548"/>
                <a:gd name="connsiteY1" fmla="*/ 13266 h 12590781"/>
                <a:gd name="connsiteX2" fmla="*/ 22067 w 985548"/>
                <a:gd name="connsiteY2" fmla="*/ 188269 h 12590781"/>
                <a:gd name="connsiteX3" fmla="*/ 956208 w 985548"/>
                <a:gd name="connsiteY3" fmla="*/ 344945 h 12590781"/>
                <a:gd name="connsiteX4" fmla="*/ 32516 w 985548"/>
                <a:gd name="connsiteY4" fmla="*/ 544512 h 12590781"/>
                <a:gd name="connsiteX5" fmla="*/ 967204 w 985548"/>
                <a:gd name="connsiteY5" fmla="*/ 828478 h 12590781"/>
                <a:gd name="connsiteX6" fmla="*/ 3740 w 985548"/>
                <a:gd name="connsiteY6" fmla="*/ 1145463 h 12590781"/>
                <a:gd name="connsiteX7" fmla="*/ 973737 w 985548"/>
                <a:gd name="connsiteY7" fmla="*/ 1586034 h 12590781"/>
                <a:gd name="connsiteX8" fmla="*/ 17456 w 985548"/>
                <a:gd name="connsiteY8" fmla="*/ 1935352 h 12590781"/>
                <a:gd name="connsiteX9" fmla="*/ 980450 w 985548"/>
                <a:gd name="connsiteY9" fmla="*/ 2550848 h 12590781"/>
                <a:gd name="connsiteX10" fmla="*/ 16221 w 985548"/>
                <a:gd name="connsiteY10" fmla="*/ 3165882 h 12590781"/>
                <a:gd name="connsiteX11" fmla="*/ 982662 w 985548"/>
                <a:gd name="connsiteY11" fmla="*/ 3821337 h 12590781"/>
                <a:gd name="connsiteX12" fmla="*/ 28085 w 985548"/>
                <a:gd name="connsiteY12" fmla="*/ 4906984 h 12590781"/>
                <a:gd name="connsiteX13" fmla="*/ 985531 w 985548"/>
                <a:gd name="connsiteY13" fmla="*/ 6768213 h 12590781"/>
                <a:gd name="connsiteX14" fmla="*/ 0 w 985548"/>
                <a:gd name="connsiteY14" fmla="*/ 8992319 h 12590781"/>
                <a:gd name="connsiteX15" fmla="*/ 975615 w 985548"/>
                <a:gd name="connsiteY15" fmla="*/ 12590781 h 12590781"/>
                <a:gd name="connsiteX0" fmla="*/ 20073 w 990627"/>
                <a:gd name="connsiteY0" fmla="*/ 10437 h 12590781"/>
                <a:gd name="connsiteX1" fmla="*/ 978489 w 990627"/>
                <a:gd name="connsiteY1" fmla="*/ 13266 h 12590781"/>
                <a:gd name="connsiteX2" fmla="*/ 22067 w 990627"/>
                <a:gd name="connsiteY2" fmla="*/ 188269 h 12590781"/>
                <a:gd name="connsiteX3" fmla="*/ 956208 w 990627"/>
                <a:gd name="connsiteY3" fmla="*/ 344945 h 12590781"/>
                <a:gd name="connsiteX4" fmla="*/ 32516 w 990627"/>
                <a:gd name="connsiteY4" fmla="*/ 544512 h 12590781"/>
                <a:gd name="connsiteX5" fmla="*/ 967204 w 990627"/>
                <a:gd name="connsiteY5" fmla="*/ 828478 h 12590781"/>
                <a:gd name="connsiteX6" fmla="*/ 3740 w 990627"/>
                <a:gd name="connsiteY6" fmla="*/ 1145463 h 12590781"/>
                <a:gd name="connsiteX7" fmla="*/ 973737 w 990627"/>
                <a:gd name="connsiteY7" fmla="*/ 1586034 h 12590781"/>
                <a:gd name="connsiteX8" fmla="*/ 17456 w 990627"/>
                <a:gd name="connsiteY8" fmla="*/ 1935352 h 12590781"/>
                <a:gd name="connsiteX9" fmla="*/ 980450 w 990627"/>
                <a:gd name="connsiteY9" fmla="*/ 2550848 h 12590781"/>
                <a:gd name="connsiteX10" fmla="*/ 16221 w 990627"/>
                <a:gd name="connsiteY10" fmla="*/ 3165882 h 12590781"/>
                <a:gd name="connsiteX11" fmla="*/ 982662 w 990627"/>
                <a:gd name="connsiteY11" fmla="*/ 3821337 h 12590781"/>
                <a:gd name="connsiteX12" fmla="*/ 28085 w 990627"/>
                <a:gd name="connsiteY12" fmla="*/ 4906984 h 12590781"/>
                <a:gd name="connsiteX13" fmla="*/ 990611 w 990627"/>
                <a:gd name="connsiteY13" fmla="*/ 6768213 h 12590781"/>
                <a:gd name="connsiteX14" fmla="*/ 0 w 990627"/>
                <a:gd name="connsiteY14" fmla="*/ 8992319 h 12590781"/>
                <a:gd name="connsiteX15" fmla="*/ 975615 w 990627"/>
                <a:gd name="connsiteY15" fmla="*/ 12590781 h 12590781"/>
                <a:gd name="connsiteX0" fmla="*/ 16334 w 986875"/>
                <a:gd name="connsiteY0" fmla="*/ 10437 h 12590781"/>
                <a:gd name="connsiteX1" fmla="*/ 974750 w 986875"/>
                <a:gd name="connsiteY1" fmla="*/ 13266 h 12590781"/>
                <a:gd name="connsiteX2" fmla="*/ 18328 w 986875"/>
                <a:gd name="connsiteY2" fmla="*/ 188269 h 12590781"/>
                <a:gd name="connsiteX3" fmla="*/ 952469 w 986875"/>
                <a:gd name="connsiteY3" fmla="*/ 344945 h 12590781"/>
                <a:gd name="connsiteX4" fmla="*/ 28777 w 986875"/>
                <a:gd name="connsiteY4" fmla="*/ 544512 h 12590781"/>
                <a:gd name="connsiteX5" fmla="*/ 963465 w 986875"/>
                <a:gd name="connsiteY5" fmla="*/ 828478 h 12590781"/>
                <a:gd name="connsiteX6" fmla="*/ 1 w 986875"/>
                <a:gd name="connsiteY6" fmla="*/ 1145463 h 12590781"/>
                <a:gd name="connsiteX7" fmla="*/ 969998 w 986875"/>
                <a:gd name="connsiteY7" fmla="*/ 1586034 h 12590781"/>
                <a:gd name="connsiteX8" fmla="*/ 13717 w 986875"/>
                <a:gd name="connsiteY8" fmla="*/ 1935352 h 12590781"/>
                <a:gd name="connsiteX9" fmla="*/ 976711 w 986875"/>
                <a:gd name="connsiteY9" fmla="*/ 2550848 h 12590781"/>
                <a:gd name="connsiteX10" fmla="*/ 12482 w 986875"/>
                <a:gd name="connsiteY10" fmla="*/ 3165882 h 12590781"/>
                <a:gd name="connsiteX11" fmla="*/ 978923 w 986875"/>
                <a:gd name="connsiteY11" fmla="*/ 3821337 h 12590781"/>
                <a:gd name="connsiteX12" fmla="*/ 24346 w 986875"/>
                <a:gd name="connsiteY12" fmla="*/ 4906984 h 12590781"/>
                <a:gd name="connsiteX13" fmla="*/ 986872 w 986875"/>
                <a:gd name="connsiteY13" fmla="*/ 6768213 h 12590781"/>
                <a:gd name="connsiteX14" fmla="*/ 11501 w 986875"/>
                <a:gd name="connsiteY14" fmla="*/ 8992319 h 12590781"/>
                <a:gd name="connsiteX15" fmla="*/ 971876 w 986875"/>
                <a:gd name="connsiteY15" fmla="*/ 12590781 h 12590781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95038"/>
                <a:gd name="connsiteY0" fmla="*/ 10437 h 12012047"/>
                <a:gd name="connsiteX1" fmla="*/ 974750 w 995038"/>
                <a:gd name="connsiteY1" fmla="*/ 13266 h 12012047"/>
                <a:gd name="connsiteX2" fmla="*/ 18328 w 995038"/>
                <a:gd name="connsiteY2" fmla="*/ 188269 h 12012047"/>
                <a:gd name="connsiteX3" fmla="*/ 952469 w 995038"/>
                <a:gd name="connsiteY3" fmla="*/ 344945 h 12012047"/>
                <a:gd name="connsiteX4" fmla="*/ 28777 w 995038"/>
                <a:gd name="connsiteY4" fmla="*/ 544512 h 12012047"/>
                <a:gd name="connsiteX5" fmla="*/ 963465 w 995038"/>
                <a:gd name="connsiteY5" fmla="*/ 828478 h 12012047"/>
                <a:gd name="connsiteX6" fmla="*/ 1 w 995038"/>
                <a:gd name="connsiteY6" fmla="*/ 1145463 h 12012047"/>
                <a:gd name="connsiteX7" fmla="*/ 969998 w 995038"/>
                <a:gd name="connsiteY7" fmla="*/ 1586034 h 12012047"/>
                <a:gd name="connsiteX8" fmla="*/ 13717 w 995038"/>
                <a:gd name="connsiteY8" fmla="*/ 1935352 h 12012047"/>
                <a:gd name="connsiteX9" fmla="*/ 976711 w 995038"/>
                <a:gd name="connsiteY9" fmla="*/ 2550848 h 12012047"/>
                <a:gd name="connsiteX10" fmla="*/ 12482 w 995038"/>
                <a:gd name="connsiteY10" fmla="*/ 3165882 h 12012047"/>
                <a:gd name="connsiteX11" fmla="*/ 978923 w 995038"/>
                <a:gd name="connsiteY11" fmla="*/ 3821337 h 12012047"/>
                <a:gd name="connsiteX12" fmla="*/ 24346 w 995038"/>
                <a:gd name="connsiteY12" fmla="*/ 4906984 h 12012047"/>
                <a:gd name="connsiteX13" fmla="*/ 986872 w 995038"/>
                <a:gd name="connsiteY13" fmla="*/ 6768213 h 12012047"/>
                <a:gd name="connsiteX14" fmla="*/ 11501 w 995038"/>
                <a:gd name="connsiteY14" fmla="*/ 8992319 h 12012047"/>
                <a:gd name="connsiteX15" fmla="*/ 995025 w 995038"/>
                <a:gd name="connsiteY15" fmla="*/ 12012047 h 12012047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  <a:gd name="connsiteX0" fmla="*/ 16334 w 986875"/>
                <a:gd name="connsiteY0" fmla="*/ 10437 h 12000473"/>
                <a:gd name="connsiteX1" fmla="*/ 974750 w 986875"/>
                <a:gd name="connsiteY1" fmla="*/ 13266 h 12000473"/>
                <a:gd name="connsiteX2" fmla="*/ 18328 w 986875"/>
                <a:gd name="connsiteY2" fmla="*/ 188269 h 12000473"/>
                <a:gd name="connsiteX3" fmla="*/ 952469 w 986875"/>
                <a:gd name="connsiteY3" fmla="*/ 344945 h 12000473"/>
                <a:gd name="connsiteX4" fmla="*/ 28777 w 986875"/>
                <a:gd name="connsiteY4" fmla="*/ 544512 h 12000473"/>
                <a:gd name="connsiteX5" fmla="*/ 963465 w 986875"/>
                <a:gd name="connsiteY5" fmla="*/ 828478 h 12000473"/>
                <a:gd name="connsiteX6" fmla="*/ 1 w 986875"/>
                <a:gd name="connsiteY6" fmla="*/ 1145463 h 12000473"/>
                <a:gd name="connsiteX7" fmla="*/ 969998 w 986875"/>
                <a:gd name="connsiteY7" fmla="*/ 1586034 h 12000473"/>
                <a:gd name="connsiteX8" fmla="*/ 13717 w 986875"/>
                <a:gd name="connsiteY8" fmla="*/ 1935352 h 12000473"/>
                <a:gd name="connsiteX9" fmla="*/ 976711 w 986875"/>
                <a:gd name="connsiteY9" fmla="*/ 2550848 h 12000473"/>
                <a:gd name="connsiteX10" fmla="*/ 12482 w 986875"/>
                <a:gd name="connsiteY10" fmla="*/ 3165882 h 12000473"/>
                <a:gd name="connsiteX11" fmla="*/ 978923 w 986875"/>
                <a:gd name="connsiteY11" fmla="*/ 3821337 h 12000473"/>
                <a:gd name="connsiteX12" fmla="*/ 24346 w 986875"/>
                <a:gd name="connsiteY12" fmla="*/ 4906984 h 12000473"/>
                <a:gd name="connsiteX13" fmla="*/ 986872 w 986875"/>
                <a:gd name="connsiteY13" fmla="*/ 6768213 h 12000473"/>
                <a:gd name="connsiteX14" fmla="*/ 11501 w 986875"/>
                <a:gd name="connsiteY14" fmla="*/ 8992319 h 12000473"/>
                <a:gd name="connsiteX15" fmla="*/ 971876 w 986875"/>
                <a:gd name="connsiteY15" fmla="*/ 12000473 h 12000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6875" h="12000473">
                  <a:moveTo>
                    <a:pt x="16334" y="10437"/>
                  </a:moveTo>
                  <a:cubicBezTo>
                    <a:pt x="451349" y="13330"/>
                    <a:pt x="974418" y="-16373"/>
                    <a:pt x="974750" y="13266"/>
                  </a:cubicBezTo>
                  <a:cubicBezTo>
                    <a:pt x="975082" y="42905"/>
                    <a:pt x="22042" y="132989"/>
                    <a:pt x="18328" y="188269"/>
                  </a:cubicBezTo>
                  <a:cubicBezTo>
                    <a:pt x="14614" y="243549"/>
                    <a:pt x="950728" y="285571"/>
                    <a:pt x="952469" y="344945"/>
                  </a:cubicBezTo>
                  <a:cubicBezTo>
                    <a:pt x="954210" y="404319"/>
                    <a:pt x="26944" y="463923"/>
                    <a:pt x="28777" y="544512"/>
                  </a:cubicBezTo>
                  <a:cubicBezTo>
                    <a:pt x="30610" y="625101"/>
                    <a:pt x="968261" y="728320"/>
                    <a:pt x="963465" y="828478"/>
                  </a:cubicBezTo>
                  <a:cubicBezTo>
                    <a:pt x="958669" y="928636"/>
                    <a:pt x="-1088" y="1019204"/>
                    <a:pt x="1" y="1145463"/>
                  </a:cubicBezTo>
                  <a:cubicBezTo>
                    <a:pt x="1090" y="1271722"/>
                    <a:pt x="967712" y="1454386"/>
                    <a:pt x="969998" y="1586034"/>
                  </a:cubicBezTo>
                  <a:cubicBezTo>
                    <a:pt x="972284" y="1717682"/>
                    <a:pt x="12598" y="1774550"/>
                    <a:pt x="13717" y="1935352"/>
                  </a:cubicBezTo>
                  <a:cubicBezTo>
                    <a:pt x="14836" y="2096154"/>
                    <a:pt x="976917" y="2345760"/>
                    <a:pt x="976711" y="2550848"/>
                  </a:cubicBezTo>
                  <a:cubicBezTo>
                    <a:pt x="976505" y="2755936"/>
                    <a:pt x="12113" y="2954134"/>
                    <a:pt x="12482" y="3165882"/>
                  </a:cubicBezTo>
                  <a:cubicBezTo>
                    <a:pt x="12851" y="3377630"/>
                    <a:pt x="976946" y="3531153"/>
                    <a:pt x="978923" y="3821337"/>
                  </a:cubicBezTo>
                  <a:cubicBezTo>
                    <a:pt x="980900" y="4111521"/>
                    <a:pt x="23021" y="4415838"/>
                    <a:pt x="24346" y="4906984"/>
                  </a:cubicBezTo>
                  <a:cubicBezTo>
                    <a:pt x="25671" y="5398130"/>
                    <a:pt x="989013" y="6087324"/>
                    <a:pt x="986872" y="6768213"/>
                  </a:cubicBezTo>
                  <a:cubicBezTo>
                    <a:pt x="984731" y="7449102"/>
                    <a:pt x="14000" y="8120276"/>
                    <a:pt x="11501" y="8992319"/>
                  </a:cubicBezTo>
                  <a:cubicBezTo>
                    <a:pt x="9002" y="9864362"/>
                    <a:pt x="976088" y="10573193"/>
                    <a:pt x="971876" y="12000473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619D5B2-3768-4CF1-8D54-4B5B97D638EB}"/>
              </a:ext>
            </a:extLst>
          </p:cNvPr>
          <p:cNvCxnSpPr>
            <a:cxnSpLocks/>
          </p:cNvCxnSpPr>
          <p:nvPr/>
        </p:nvCxnSpPr>
        <p:spPr bwMode="auto">
          <a:xfrm flipH="1">
            <a:off x="7604773" y="1491819"/>
            <a:ext cx="44470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/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𝑫𝒓𝒊𝒗𝒆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 smtClean="0">
                          <a:latin typeface="Cambria Math" panose="02040503050406030204" pitchFamily="18" charset="0"/>
                        </a:rPr>
                        <m:t>𝒑𝒖𝒍𝒔𝒆</m:t>
                      </m:r>
                    </m:oMath>
                  </m:oMathPara>
                </a14:m>
                <a:endParaRPr lang="en-US" sz="12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F828B3C-F0A6-4AAA-BAD4-E75149CF2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827125" y="2117781"/>
                <a:ext cx="1108856" cy="184666"/>
              </a:xfrm>
              <a:prstGeom prst="rect">
                <a:avLst/>
              </a:prstGeom>
              <a:blipFill>
                <a:blip r:embed="rId5"/>
                <a:stretch>
                  <a:fillRect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>
            <a:extLst>
              <a:ext uri="{FF2B5EF4-FFF2-40B4-BE49-F238E27FC236}">
                <a16:creationId xmlns:a16="http://schemas.microsoft.com/office/drawing/2014/main" id="{53C4DFB6-507F-48C8-95F5-44C7DE66F85D}"/>
              </a:ext>
            </a:extLst>
          </p:cNvPr>
          <p:cNvSpPr/>
          <p:nvPr/>
        </p:nvSpPr>
        <p:spPr bwMode="auto">
          <a:xfrm>
            <a:off x="8052324" y="1396751"/>
            <a:ext cx="600665" cy="637810"/>
          </a:xfrm>
          <a:prstGeom prst="rect">
            <a:avLst/>
          </a:prstGeom>
          <a:gradFill>
            <a:gsLst>
              <a:gs pos="0">
                <a:schemeClr val="accent2">
                  <a:lumMod val="100000"/>
                </a:schemeClr>
              </a:gs>
              <a:gs pos="22000">
                <a:srgbClr val="0FD2E1">
                  <a:lumMod val="95000"/>
                  <a:lumOff val="5000"/>
                </a:srgbClr>
              </a:gs>
              <a:gs pos="42000">
                <a:srgbClr val="00B050">
                  <a:lumMod val="90000"/>
                  <a:lumOff val="10000"/>
                </a:srgbClr>
              </a:gs>
              <a:gs pos="100000">
                <a:srgbClr val="FF0000">
                  <a:lumMod val="90000"/>
                  <a:lumOff val="10000"/>
                </a:srgbClr>
              </a:gs>
              <a:gs pos="82000">
                <a:srgbClr val="F5AA23"/>
              </a:gs>
              <a:gs pos="68000">
                <a:srgbClr val="FFFF00"/>
              </a:gs>
            </a:gsLst>
            <a:lin ang="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2C99F4AE-3CFF-41E9-B0EC-6756E36B5754}"/>
                  </a:ext>
                </a:extLst>
              </p:cNvPr>
              <p:cNvSpPr/>
              <p:nvPr/>
            </p:nvSpPr>
            <p:spPr>
              <a:xfrm>
                <a:off x="4421441" y="4363703"/>
                <a:ext cx="4878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2C99F4AE-3CFF-41E9-B0EC-6756E36B5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441" y="4363703"/>
                <a:ext cx="487821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F8066FE8-EBB4-4A19-912B-4D3407491ECF}"/>
                  </a:ext>
                </a:extLst>
              </p:cNvPr>
              <p:cNvSpPr/>
              <p:nvPr/>
            </p:nvSpPr>
            <p:spPr>
              <a:xfrm>
                <a:off x="5560901" y="4346238"/>
                <a:ext cx="2371962" cy="3956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  <m:r>
                        <a:rPr lang="en-US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𝑰𝑾𝑨𝑽</m:t>
                          </m:r>
                        </m:sub>
                      </m:sSub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0" smtClean="0">
                          <a:solidFill>
                            <a:srgbClr val="AD00D6"/>
                          </a:solidFill>
                          <a:latin typeface="Cambria Math" panose="02040503050406030204" pitchFamily="18" charset="0"/>
                        </a:rPr>
                        <m:t>~ </m:t>
                      </m:r>
                      <m:sSub>
                        <m:sSubPr>
                          <m:ctrlPr>
                            <a:rPr lang="en-US" sz="1800" b="1" i="1">
                              <a:solidFill>
                                <a:srgbClr val="AD00D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>
                              <a:solidFill>
                                <a:srgbClr val="AD00D6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rgbClr val="AD00D6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F8066FE8-EBB4-4A19-912B-4D3407491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901" y="4346238"/>
                <a:ext cx="2371962" cy="395621"/>
              </a:xfrm>
              <a:prstGeom prst="rect">
                <a:avLst/>
              </a:prstGeom>
              <a:blipFill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7" name="Straight Connector 236">
            <a:extLst>
              <a:ext uri="{FF2B5EF4-FFF2-40B4-BE49-F238E27FC236}">
                <a16:creationId xmlns:a16="http://schemas.microsoft.com/office/drawing/2014/main" id="{1DBF3AEF-9262-4120-80AC-B7FD888C9283}"/>
              </a:ext>
            </a:extLst>
          </p:cNvPr>
          <p:cNvCxnSpPr>
            <a:cxnSpLocks/>
            <a:stCxn id="68" idx="6"/>
          </p:cNvCxnSpPr>
          <p:nvPr/>
        </p:nvCxnSpPr>
        <p:spPr bwMode="auto">
          <a:xfrm flipH="1">
            <a:off x="5758024" y="1384146"/>
            <a:ext cx="1660922" cy="31872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" name="Straight Connector 241">
            <a:extLst>
              <a:ext uri="{FF2B5EF4-FFF2-40B4-BE49-F238E27FC236}">
                <a16:creationId xmlns:a16="http://schemas.microsoft.com/office/drawing/2014/main" id="{CDB8A15A-E5F0-4681-973F-FF2983480648}"/>
              </a:ext>
            </a:extLst>
          </p:cNvPr>
          <p:cNvCxnSpPr>
            <a:cxnSpLocks/>
            <a:endCxn id="69" idx="6"/>
          </p:cNvCxnSpPr>
          <p:nvPr/>
        </p:nvCxnSpPr>
        <p:spPr bwMode="auto">
          <a:xfrm>
            <a:off x="5758024" y="1702874"/>
            <a:ext cx="1660922" cy="3426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6D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6D614D0A-44C0-4067-AE88-88E7C9DF44E6}"/>
              </a:ext>
            </a:extLst>
          </p:cNvPr>
          <p:cNvCxnSpPr>
            <a:cxnSpLocks/>
            <a:stCxn id="247" idx="3"/>
          </p:cNvCxnSpPr>
          <p:nvPr/>
        </p:nvCxnSpPr>
        <p:spPr bwMode="auto">
          <a:xfrm flipH="1">
            <a:off x="4695866" y="1708970"/>
            <a:ext cx="630076" cy="272158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ysDash"/>
            <a:round/>
            <a:headEnd type="none" w="med" len="med"/>
            <a:tailEnd type="triangle"/>
          </a:ln>
          <a:effectLst>
            <a:glow rad="12700">
              <a:schemeClr val="tx1"/>
            </a:glow>
          </a:effectLst>
          <a:extLst/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9E5AE562-E9E6-4544-8665-13A6ABC491FE}"/>
              </a:ext>
            </a:extLst>
          </p:cNvPr>
          <p:cNvCxnSpPr>
            <a:cxnSpLocks/>
          </p:cNvCxnSpPr>
          <p:nvPr/>
        </p:nvCxnSpPr>
        <p:spPr bwMode="auto">
          <a:xfrm>
            <a:off x="5758024" y="1712039"/>
            <a:ext cx="721710" cy="26943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gradFill>
              <a:gsLst>
                <a:gs pos="0">
                  <a:srgbClr val="00B07A"/>
                </a:gs>
                <a:gs pos="28000">
                  <a:srgbClr val="5FCA40"/>
                </a:gs>
                <a:gs pos="100000">
                  <a:srgbClr val="FF7E00"/>
                </a:gs>
                <a:gs pos="66000">
                  <a:srgbClr val="FFDF00"/>
                </a:gs>
              </a:gsLst>
              <a:lin ang="5400000" scaled="1"/>
            </a:gradFill>
            <a:prstDash val="sysDash"/>
            <a:round/>
            <a:headEnd type="none" w="med" len="med"/>
            <a:tailEnd type="triangle" w="med" len="med"/>
          </a:ln>
          <a:effectLst>
            <a:glow rad="8890">
              <a:schemeClr val="tx1"/>
            </a:glow>
          </a:effectLst>
          <a:scene3d>
            <a:camera prst="orthographicFront"/>
            <a:lightRig rig="threePt" dir="t"/>
          </a:scene3d>
          <a:sp3d>
            <a:contourClr>
              <a:schemeClr val="tx1"/>
            </a:contourClr>
          </a:sp3d>
          <a:extLst/>
        </p:spPr>
      </p:cxn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6E2552DD-FD10-4A04-BDED-B153C466C29B}"/>
              </a:ext>
            </a:extLst>
          </p:cNvPr>
          <p:cNvGrpSpPr/>
          <p:nvPr/>
        </p:nvGrpSpPr>
        <p:grpSpPr>
          <a:xfrm>
            <a:off x="5504168" y="3688819"/>
            <a:ext cx="1556274" cy="474697"/>
            <a:chOff x="3903209" y="2479730"/>
            <a:chExt cx="2338149" cy="670924"/>
          </a:xfrm>
        </p:grpSpPr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478FD7E6-077B-4487-88D3-EE9C2F952EB8}"/>
                </a:ext>
              </a:extLst>
            </p:cNvPr>
            <p:cNvGrpSpPr/>
            <p:nvPr/>
          </p:nvGrpSpPr>
          <p:grpSpPr>
            <a:xfrm>
              <a:off x="5067521" y="2479730"/>
              <a:ext cx="1173837" cy="670924"/>
              <a:chOff x="5067521" y="2479730"/>
              <a:chExt cx="1173837" cy="670924"/>
            </a:xfrm>
          </p:grpSpPr>
          <p:sp>
            <p:nvSpPr>
              <p:cNvPr id="146" name="Freeform 446">
                <a:extLst>
                  <a:ext uri="{FF2B5EF4-FFF2-40B4-BE49-F238E27FC236}">
                    <a16:creationId xmlns:a16="http://schemas.microsoft.com/office/drawing/2014/main" id="{40CF743F-1860-4BD0-BD99-521DD83109B4}"/>
                  </a:ext>
                </a:extLst>
              </p:cNvPr>
              <p:cNvSpPr/>
              <p:nvPr/>
            </p:nvSpPr>
            <p:spPr bwMode="auto">
              <a:xfrm>
                <a:off x="5068019" y="2493682"/>
                <a:ext cx="900717" cy="646438"/>
              </a:xfrm>
              <a:custGeom>
                <a:avLst/>
                <a:gdLst>
                  <a:gd name="connsiteX0" fmla="*/ 0 w 1447800"/>
                  <a:gd name="connsiteY0" fmla="*/ 406400 h 531492"/>
                  <a:gd name="connsiteX1" fmla="*/ 63500 w 1447800"/>
                  <a:gd name="connsiteY1" fmla="*/ 330200 h 531492"/>
                  <a:gd name="connsiteX2" fmla="*/ 139700 w 1447800"/>
                  <a:gd name="connsiteY2" fmla="*/ 457200 h 531492"/>
                  <a:gd name="connsiteX3" fmla="*/ 203200 w 1447800"/>
                  <a:gd name="connsiteY3" fmla="*/ 260350 h 531492"/>
                  <a:gd name="connsiteX4" fmla="*/ 355600 w 1447800"/>
                  <a:gd name="connsiteY4" fmla="*/ 527050 h 531492"/>
                  <a:gd name="connsiteX5" fmla="*/ 546100 w 1447800"/>
                  <a:gd name="connsiteY5" fmla="*/ 0 h 531492"/>
                  <a:gd name="connsiteX6" fmla="*/ 717550 w 1447800"/>
                  <a:gd name="connsiteY6" fmla="*/ 527050 h 531492"/>
                  <a:gd name="connsiteX7" fmla="*/ 946150 w 1447800"/>
                  <a:gd name="connsiteY7" fmla="*/ 266700 h 531492"/>
                  <a:gd name="connsiteX8" fmla="*/ 1092200 w 1447800"/>
                  <a:gd name="connsiteY8" fmla="*/ 520700 h 531492"/>
                  <a:gd name="connsiteX9" fmla="*/ 1257300 w 1447800"/>
                  <a:gd name="connsiteY9" fmla="*/ 374650 h 531492"/>
                  <a:gd name="connsiteX10" fmla="*/ 1447800 w 1447800"/>
                  <a:gd name="connsiteY10" fmla="*/ 355600 h 531492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94615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85090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88900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92200 w 1447800"/>
                  <a:gd name="connsiteY8" fmla="*/ 4129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240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621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62143 h 420918"/>
                  <a:gd name="connsiteX9" fmla="*/ 1130300 w 1447800"/>
                  <a:gd name="connsiteY9" fmla="*/ 235143 h 420918"/>
                  <a:gd name="connsiteX10" fmla="*/ 1447800 w 1447800"/>
                  <a:gd name="connsiteY10" fmla="*/ 247843 h 420918"/>
                  <a:gd name="connsiteX0" fmla="*/ 0 w 1346200"/>
                  <a:gd name="connsiteY0" fmla="*/ 298643 h 420918"/>
                  <a:gd name="connsiteX1" fmla="*/ 63500 w 1346200"/>
                  <a:gd name="connsiteY1" fmla="*/ 222443 h 420918"/>
                  <a:gd name="connsiteX2" fmla="*/ 139700 w 1346200"/>
                  <a:gd name="connsiteY2" fmla="*/ 349443 h 420918"/>
                  <a:gd name="connsiteX3" fmla="*/ 203200 w 1346200"/>
                  <a:gd name="connsiteY3" fmla="*/ 152593 h 420918"/>
                  <a:gd name="connsiteX4" fmla="*/ 355600 w 1346200"/>
                  <a:gd name="connsiteY4" fmla="*/ 419293 h 420918"/>
                  <a:gd name="connsiteX5" fmla="*/ 520700 w 1346200"/>
                  <a:gd name="connsiteY5" fmla="*/ 193 h 420918"/>
                  <a:gd name="connsiteX6" fmla="*/ 685800 w 1346200"/>
                  <a:gd name="connsiteY6" fmla="*/ 362143 h 420918"/>
                  <a:gd name="connsiteX7" fmla="*/ 889000 w 1346200"/>
                  <a:gd name="connsiteY7" fmla="*/ 158943 h 420918"/>
                  <a:gd name="connsiteX8" fmla="*/ 1041400 w 1346200"/>
                  <a:gd name="connsiteY8" fmla="*/ 362143 h 420918"/>
                  <a:gd name="connsiteX9" fmla="*/ 1130300 w 1346200"/>
                  <a:gd name="connsiteY9" fmla="*/ 235143 h 420918"/>
                  <a:gd name="connsiteX10" fmla="*/ 1346200 w 1346200"/>
                  <a:gd name="connsiteY10" fmla="*/ 235143 h 420918"/>
                  <a:gd name="connsiteX0" fmla="*/ 0 w 1346200"/>
                  <a:gd name="connsiteY0" fmla="*/ 298643 h 420918"/>
                  <a:gd name="connsiteX1" fmla="*/ 63500 w 1346200"/>
                  <a:gd name="connsiteY1" fmla="*/ 222443 h 420918"/>
                  <a:gd name="connsiteX2" fmla="*/ 139700 w 1346200"/>
                  <a:gd name="connsiteY2" fmla="*/ 349443 h 420918"/>
                  <a:gd name="connsiteX3" fmla="*/ 247650 w 1346200"/>
                  <a:gd name="connsiteY3" fmla="*/ 152593 h 420918"/>
                  <a:gd name="connsiteX4" fmla="*/ 355600 w 1346200"/>
                  <a:gd name="connsiteY4" fmla="*/ 419293 h 420918"/>
                  <a:gd name="connsiteX5" fmla="*/ 520700 w 1346200"/>
                  <a:gd name="connsiteY5" fmla="*/ 193 h 420918"/>
                  <a:gd name="connsiteX6" fmla="*/ 685800 w 1346200"/>
                  <a:gd name="connsiteY6" fmla="*/ 362143 h 420918"/>
                  <a:gd name="connsiteX7" fmla="*/ 889000 w 1346200"/>
                  <a:gd name="connsiteY7" fmla="*/ 158943 h 420918"/>
                  <a:gd name="connsiteX8" fmla="*/ 1041400 w 1346200"/>
                  <a:gd name="connsiteY8" fmla="*/ 362143 h 420918"/>
                  <a:gd name="connsiteX9" fmla="*/ 1130300 w 1346200"/>
                  <a:gd name="connsiteY9" fmla="*/ 235143 h 420918"/>
                  <a:gd name="connsiteX10" fmla="*/ 1346200 w 1346200"/>
                  <a:gd name="connsiteY10" fmla="*/ 235143 h 420918"/>
                  <a:gd name="connsiteX0" fmla="*/ 0 w 1492250"/>
                  <a:gd name="connsiteY0" fmla="*/ 247843 h 420918"/>
                  <a:gd name="connsiteX1" fmla="*/ 209550 w 1492250"/>
                  <a:gd name="connsiteY1" fmla="*/ 222443 h 420918"/>
                  <a:gd name="connsiteX2" fmla="*/ 285750 w 1492250"/>
                  <a:gd name="connsiteY2" fmla="*/ 349443 h 420918"/>
                  <a:gd name="connsiteX3" fmla="*/ 393700 w 1492250"/>
                  <a:gd name="connsiteY3" fmla="*/ 152593 h 420918"/>
                  <a:gd name="connsiteX4" fmla="*/ 501650 w 1492250"/>
                  <a:gd name="connsiteY4" fmla="*/ 419293 h 420918"/>
                  <a:gd name="connsiteX5" fmla="*/ 666750 w 1492250"/>
                  <a:gd name="connsiteY5" fmla="*/ 193 h 420918"/>
                  <a:gd name="connsiteX6" fmla="*/ 831850 w 1492250"/>
                  <a:gd name="connsiteY6" fmla="*/ 362143 h 420918"/>
                  <a:gd name="connsiteX7" fmla="*/ 1035050 w 1492250"/>
                  <a:gd name="connsiteY7" fmla="*/ 158943 h 420918"/>
                  <a:gd name="connsiteX8" fmla="*/ 1187450 w 1492250"/>
                  <a:gd name="connsiteY8" fmla="*/ 362143 h 420918"/>
                  <a:gd name="connsiteX9" fmla="*/ 1276350 w 1492250"/>
                  <a:gd name="connsiteY9" fmla="*/ 235143 h 420918"/>
                  <a:gd name="connsiteX10" fmla="*/ 1492250 w 1492250"/>
                  <a:gd name="connsiteY10" fmla="*/ 235143 h 420918"/>
                  <a:gd name="connsiteX0" fmla="*/ 0 w 1492250"/>
                  <a:gd name="connsiteY0" fmla="*/ 247843 h 420918"/>
                  <a:gd name="connsiteX1" fmla="*/ 190500 w 1492250"/>
                  <a:gd name="connsiteY1" fmla="*/ 241493 h 420918"/>
                  <a:gd name="connsiteX2" fmla="*/ 285750 w 1492250"/>
                  <a:gd name="connsiteY2" fmla="*/ 349443 h 420918"/>
                  <a:gd name="connsiteX3" fmla="*/ 393700 w 1492250"/>
                  <a:gd name="connsiteY3" fmla="*/ 152593 h 420918"/>
                  <a:gd name="connsiteX4" fmla="*/ 501650 w 1492250"/>
                  <a:gd name="connsiteY4" fmla="*/ 419293 h 420918"/>
                  <a:gd name="connsiteX5" fmla="*/ 666750 w 1492250"/>
                  <a:gd name="connsiteY5" fmla="*/ 193 h 420918"/>
                  <a:gd name="connsiteX6" fmla="*/ 831850 w 1492250"/>
                  <a:gd name="connsiteY6" fmla="*/ 362143 h 420918"/>
                  <a:gd name="connsiteX7" fmla="*/ 1035050 w 1492250"/>
                  <a:gd name="connsiteY7" fmla="*/ 158943 h 420918"/>
                  <a:gd name="connsiteX8" fmla="*/ 1187450 w 1492250"/>
                  <a:gd name="connsiteY8" fmla="*/ 362143 h 420918"/>
                  <a:gd name="connsiteX9" fmla="*/ 1276350 w 1492250"/>
                  <a:gd name="connsiteY9" fmla="*/ 235143 h 420918"/>
                  <a:gd name="connsiteX10" fmla="*/ 1492250 w 1492250"/>
                  <a:gd name="connsiteY10" fmla="*/ 235143 h 420918"/>
                  <a:gd name="connsiteX0" fmla="*/ 0 w 1492250"/>
                  <a:gd name="connsiteY0" fmla="*/ 247843 h 420896"/>
                  <a:gd name="connsiteX1" fmla="*/ 190500 w 1492250"/>
                  <a:gd name="connsiteY1" fmla="*/ 241493 h 420896"/>
                  <a:gd name="connsiteX2" fmla="*/ 292100 w 1492250"/>
                  <a:gd name="connsiteY2" fmla="*/ 374843 h 420896"/>
                  <a:gd name="connsiteX3" fmla="*/ 393700 w 1492250"/>
                  <a:gd name="connsiteY3" fmla="*/ 152593 h 420896"/>
                  <a:gd name="connsiteX4" fmla="*/ 501650 w 1492250"/>
                  <a:gd name="connsiteY4" fmla="*/ 419293 h 420896"/>
                  <a:gd name="connsiteX5" fmla="*/ 666750 w 1492250"/>
                  <a:gd name="connsiteY5" fmla="*/ 193 h 420896"/>
                  <a:gd name="connsiteX6" fmla="*/ 831850 w 1492250"/>
                  <a:gd name="connsiteY6" fmla="*/ 362143 h 420896"/>
                  <a:gd name="connsiteX7" fmla="*/ 1035050 w 1492250"/>
                  <a:gd name="connsiteY7" fmla="*/ 158943 h 420896"/>
                  <a:gd name="connsiteX8" fmla="*/ 1187450 w 1492250"/>
                  <a:gd name="connsiteY8" fmla="*/ 362143 h 420896"/>
                  <a:gd name="connsiteX9" fmla="*/ 1276350 w 1492250"/>
                  <a:gd name="connsiteY9" fmla="*/ 235143 h 420896"/>
                  <a:gd name="connsiteX10" fmla="*/ 1492250 w 1492250"/>
                  <a:gd name="connsiteY10" fmla="*/ 235143 h 420896"/>
                  <a:gd name="connsiteX0" fmla="*/ 0 w 1581150"/>
                  <a:gd name="connsiteY0" fmla="*/ 244668 h 420896"/>
                  <a:gd name="connsiteX1" fmla="*/ 279400 w 1581150"/>
                  <a:gd name="connsiteY1" fmla="*/ 241493 h 420896"/>
                  <a:gd name="connsiteX2" fmla="*/ 381000 w 1581150"/>
                  <a:gd name="connsiteY2" fmla="*/ 374843 h 420896"/>
                  <a:gd name="connsiteX3" fmla="*/ 482600 w 1581150"/>
                  <a:gd name="connsiteY3" fmla="*/ 152593 h 420896"/>
                  <a:gd name="connsiteX4" fmla="*/ 590550 w 1581150"/>
                  <a:gd name="connsiteY4" fmla="*/ 419293 h 420896"/>
                  <a:gd name="connsiteX5" fmla="*/ 755650 w 1581150"/>
                  <a:gd name="connsiteY5" fmla="*/ 193 h 420896"/>
                  <a:gd name="connsiteX6" fmla="*/ 920750 w 1581150"/>
                  <a:gd name="connsiteY6" fmla="*/ 362143 h 420896"/>
                  <a:gd name="connsiteX7" fmla="*/ 1123950 w 1581150"/>
                  <a:gd name="connsiteY7" fmla="*/ 158943 h 420896"/>
                  <a:gd name="connsiteX8" fmla="*/ 1276350 w 1581150"/>
                  <a:gd name="connsiteY8" fmla="*/ 362143 h 420896"/>
                  <a:gd name="connsiteX9" fmla="*/ 1365250 w 1581150"/>
                  <a:gd name="connsiteY9" fmla="*/ 235143 h 420896"/>
                  <a:gd name="connsiteX10" fmla="*/ 1581150 w 1581150"/>
                  <a:gd name="connsiteY10" fmla="*/ 235143 h 420896"/>
                  <a:gd name="connsiteX0" fmla="*/ 0 w 1581150"/>
                  <a:gd name="connsiteY0" fmla="*/ 244668 h 420896"/>
                  <a:gd name="connsiteX1" fmla="*/ 279400 w 1581150"/>
                  <a:gd name="connsiteY1" fmla="*/ 241493 h 420896"/>
                  <a:gd name="connsiteX2" fmla="*/ 381000 w 1581150"/>
                  <a:gd name="connsiteY2" fmla="*/ 374843 h 420896"/>
                  <a:gd name="connsiteX3" fmla="*/ 482600 w 1581150"/>
                  <a:gd name="connsiteY3" fmla="*/ 152593 h 420896"/>
                  <a:gd name="connsiteX4" fmla="*/ 590550 w 1581150"/>
                  <a:gd name="connsiteY4" fmla="*/ 419293 h 420896"/>
                  <a:gd name="connsiteX5" fmla="*/ 755650 w 1581150"/>
                  <a:gd name="connsiteY5" fmla="*/ 193 h 420896"/>
                  <a:gd name="connsiteX6" fmla="*/ 920750 w 1581150"/>
                  <a:gd name="connsiteY6" fmla="*/ 362143 h 420896"/>
                  <a:gd name="connsiteX7" fmla="*/ 1123950 w 1581150"/>
                  <a:gd name="connsiteY7" fmla="*/ 158943 h 420896"/>
                  <a:gd name="connsiteX8" fmla="*/ 1276350 w 1581150"/>
                  <a:gd name="connsiteY8" fmla="*/ 362143 h 420896"/>
                  <a:gd name="connsiteX9" fmla="*/ 1365250 w 1581150"/>
                  <a:gd name="connsiteY9" fmla="*/ 235143 h 420896"/>
                  <a:gd name="connsiteX10" fmla="*/ 1581150 w 1581150"/>
                  <a:gd name="connsiteY10" fmla="*/ 235143 h 420896"/>
                  <a:gd name="connsiteX0" fmla="*/ 0 w 1577975"/>
                  <a:gd name="connsiteY0" fmla="*/ 206568 h 420896"/>
                  <a:gd name="connsiteX1" fmla="*/ 276225 w 1577975"/>
                  <a:gd name="connsiteY1" fmla="*/ 241493 h 420896"/>
                  <a:gd name="connsiteX2" fmla="*/ 377825 w 1577975"/>
                  <a:gd name="connsiteY2" fmla="*/ 374843 h 420896"/>
                  <a:gd name="connsiteX3" fmla="*/ 479425 w 1577975"/>
                  <a:gd name="connsiteY3" fmla="*/ 152593 h 420896"/>
                  <a:gd name="connsiteX4" fmla="*/ 587375 w 1577975"/>
                  <a:gd name="connsiteY4" fmla="*/ 419293 h 420896"/>
                  <a:gd name="connsiteX5" fmla="*/ 752475 w 1577975"/>
                  <a:gd name="connsiteY5" fmla="*/ 193 h 420896"/>
                  <a:gd name="connsiteX6" fmla="*/ 917575 w 1577975"/>
                  <a:gd name="connsiteY6" fmla="*/ 362143 h 420896"/>
                  <a:gd name="connsiteX7" fmla="*/ 1120775 w 1577975"/>
                  <a:gd name="connsiteY7" fmla="*/ 158943 h 420896"/>
                  <a:gd name="connsiteX8" fmla="*/ 1273175 w 1577975"/>
                  <a:gd name="connsiteY8" fmla="*/ 362143 h 420896"/>
                  <a:gd name="connsiteX9" fmla="*/ 1362075 w 1577975"/>
                  <a:gd name="connsiteY9" fmla="*/ 235143 h 420896"/>
                  <a:gd name="connsiteX10" fmla="*/ 1577975 w 1577975"/>
                  <a:gd name="connsiteY10" fmla="*/ 235143 h 420896"/>
                  <a:gd name="connsiteX0" fmla="*/ 0 w 1498600"/>
                  <a:gd name="connsiteY0" fmla="*/ 209743 h 420896"/>
                  <a:gd name="connsiteX1" fmla="*/ 196850 w 1498600"/>
                  <a:gd name="connsiteY1" fmla="*/ 241493 h 420896"/>
                  <a:gd name="connsiteX2" fmla="*/ 298450 w 1498600"/>
                  <a:gd name="connsiteY2" fmla="*/ 374843 h 420896"/>
                  <a:gd name="connsiteX3" fmla="*/ 400050 w 1498600"/>
                  <a:gd name="connsiteY3" fmla="*/ 152593 h 420896"/>
                  <a:gd name="connsiteX4" fmla="*/ 508000 w 1498600"/>
                  <a:gd name="connsiteY4" fmla="*/ 419293 h 420896"/>
                  <a:gd name="connsiteX5" fmla="*/ 673100 w 1498600"/>
                  <a:gd name="connsiteY5" fmla="*/ 193 h 420896"/>
                  <a:gd name="connsiteX6" fmla="*/ 838200 w 1498600"/>
                  <a:gd name="connsiteY6" fmla="*/ 362143 h 420896"/>
                  <a:gd name="connsiteX7" fmla="*/ 1041400 w 1498600"/>
                  <a:gd name="connsiteY7" fmla="*/ 158943 h 420896"/>
                  <a:gd name="connsiteX8" fmla="*/ 1193800 w 1498600"/>
                  <a:gd name="connsiteY8" fmla="*/ 362143 h 420896"/>
                  <a:gd name="connsiteX9" fmla="*/ 1282700 w 1498600"/>
                  <a:gd name="connsiteY9" fmla="*/ 235143 h 420896"/>
                  <a:gd name="connsiteX10" fmla="*/ 1498600 w 1498600"/>
                  <a:gd name="connsiteY10" fmla="*/ 235143 h 420896"/>
                  <a:gd name="connsiteX0" fmla="*/ 0 w 1498600"/>
                  <a:gd name="connsiteY0" fmla="*/ 209596 h 420749"/>
                  <a:gd name="connsiteX1" fmla="*/ 196850 w 1498600"/>
                  <a:gd name="connsiteY1" fmla="*/ 241346 h 420749"/>
                  <a:gd name="connsiteX2" fmla="*/ 298450 w 1498600"/>
                  <a:gd name="connsiteY2" fmla="*/ 374696 h 420749"/>
                  <a:gd name="connsiteX3" fmla="*/ 400050 w 1498600"/>
                  <a:gd name="connsiteY3" fmla="*/ 152446 h 420749"/>
                  <a:gd name="connsiteX4" fmla="*/ 508000 w 1498600"/>
                  <a:gd name="connsiteY4" fmla="*/ 419146 h 420749"/>
                  <a:gd name="connsiteX5" fmla="*/ 673100 w 1498600"/>
                  <a:gd name="connsiteY5" fmla="*/ 46 h 420749"/>
                  <a:gd name="connsiteX6" fmla="*/ 841375 w 1498600"/>
                  <a:gd name="connsiteY6" fmla="*/ 390571 h 420749"/>
                  <a:gd name="connsiteX7" fmla="*/ 1041400 w 1498600"/>
                  <a:gd name="connsiteY7" fmla="*/ 158796 h 420749"/>
                  <a:gd name="connsiteX8" fmla="*/ 1193800 w 1498600"/>
                  <a:gd name="connsiteY8" fmla="*/ 361996 h 420749"/>
                  <a:gd name="connsiteX9" fmla="*/ 1282700 w 1498600"/>
                  <a:gd name="connsiteY9" fmla="*/ 234996 h 420749"/>
                  <a:gd name="connsiteX10" fmla="*/ 1498600 w 1498600"/>
                  <a:gd name="connsiteY10" fmla="*/ 234996 h 420749"/>
                  <a:gd name="connsiteX0" fmla="*/ 0 w 1498600"/>
                  <a:gd name="connsiteY0" fmla="*/ 276264 h 488934"/>
                  <a:gd name="connsiteX1" fmla="*/ 196850 w 1498600"/>
                  <a:gd name="connsiteY1" fmla="*/ 308014 h 488934"/>
                  <a:gd name="connsiteX2" fmla="*/ 298450 w 1498600"/>
                  <a:gd name="connsiteY2" fmla="*/ 441364 h 488934"/>
                  <a:gd name="connsiteX3" fmla="*/ 400050 w 1498600"/>
                  <a:gd name="connsiteY3" fmla="*/ 219114 h 488934"/>
                  <a:gd name="connsiteX4" fmla="*/ 508000 w 1498600"/>
                  <a:gd name="connsiteY4" fmla="*/ 485814 h 488934"/>
                  <a:gd name="connsiteX5" fmla="*/ 650875 w 1498600"/>
                  <a:gd name="connsiteY5" fmla="*/ 39 h 488934"/>
                  <a:gd name="connsiteX6" fmla="*/ 841375 w 1498600"/>
                  <a:gd name="connsiteY6" fmla="*/ 457239 h 488934"/>
                  <a:gd name="connsiteX7" fmla="*/ 1041400 w 1498600"/>
                  <a:gd name="connsiteY7" fmla="*/ 225464 h 488934"/>
                  <a:gd name="connsiteX8" fmla="*/ 1193800 w 1498600"/>
                  <a:gd name="connsiteY8" fmla="*/ 428664 h 488934"/>
                  <a:gd name="connsiteX9" fmla="*/ 1282700 w 1498600"/>
                  <a:gd name="connsiteY9" fmla="*/ 301664 h 488934"/>
                  <a:gd name="connsiteX10" fmla="*/ 1498600 w 1498600"/>
                  <a:gd name="connsiteY10" fmla="*/ 301664 h 488934"/>
                  <a:gd name="connsiteX0" fmla="*/ 0 w 1498600"/>
                  <a:gd name="connsiteY0" fmla="*/ 276264 h 487616"/>
                  <a:gd name="connsiteX1" fmla="*/ 196850 w 1498600"/>
                  <a:gd name="connsiteY1" fmla="*/ 308014 h 487616"/>
                  <a:gd name="connsiteX2" fmla="*/ 298450 w 1498600"/>
                  <a:gd name="connsiteY2" fmla="*/ 441364 h 487616"/>
                  <a:gd name="connsiteX3" fmla="*/ 434975 w 1498600"/>
                  <a:gd name="connsiteY3" fmla="*/ 174664 h 487616"/>
                  <a:gd name="connsiteX4" fmla="*/ 508000 w 1498600"/>
                  <a:gd name="connsiteY4" fmla="*/ 485814 h 487616"/>
                  <a:gd name="connsiteX5" fmla="*/ 650875 w 1498600"/>
                  <a:gd name="connsiteY5" fmla="*/ 39 h 487616"/>
                  <a:gd name="connsiteX6" fmla="*/ 841375 w 1498600"/>
                  <a:gd name="connsiteY6" fmla="*/ 457239 h 487616"/>
                  <a:gd name="connsiteX7" fmla="*/ 1041400 w 1498600"/>
                  <a:gd name="connsiteY7" fmla="*/ 225464 h 487616"/>
                  <a:gd name="connsiteX8" fmla="*/ 1193800 w 1498600"/>
                  <a:gd name="connsiteY8" fmla="*/ 428664 h 487616"/>
                  <a:gd name="connsiteX9" fmla="*/ 1282700 w 1498600"/>
                  <a:gd name="connsiteY9" fmla="*/ 301664 h 487616"/>
                  <a:gd name="connsiteX10" fmla="*/ 1498600 w 1498600"/>
                  <a:gd name="connsiteY10" fmla="*/ 301664 h 487616"/>
                  <a:gd name="connsiteX0" fmla="*/ 0 w 1498600"/>
                  <a:gd name="connsiteY0" fmla="*/ 276266 h 460893"/>
                  <a:gd name="connsiteX1" fmla="*/ 196850 w 1498600"/>
                  <a:gd name="connsiteY1" fmla="*/ 308016 h 460893"/>
                  <a:gd name="connsiteX2" fmla="*/ 298450 w 1498600"/>
                  <a:gd name="connsiteY2" fmla="*/ 44136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498600"/>
                  <a:gd name="connsiteY0" fmla="*/ 276266 h 460893"/>
                  <a:gd name="connsiteX1" fmla="*/ 196850 w 1498600"/>
                  <a:gd name="connsiteY1" fmla="*/ 308016 h 460893"/>
                  <a:gd name="connsiteX2" fmla="*/ 339725 w 1498600"/>
                  <a:gd name="connsiteY2" fmla="*/ 35881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498600"/>
                  <a:gd name="connsiteY0" fmla="*/ 276266 h 460893"/>
                  <a:gd name="connsiteX1" fmla="*/ 260350 w 1498600"/>
                  <a:gd name="connsiteY1" fmla="*/ 269916 h 460893"/>
                  <a:gd name="connsiteX2" fmla="*/ 339725 w 1498600"/>
                  <a:gd name="connsiteY2" fmla="*/ 35881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397000"/>
                  <a:gd name="connsiteY0" fmla="*/ 273091 h 460893"/>
                  <a:gd name="connsiteX1" fmla="*/ 158750 w 1397000"/>
                  <a:gd name="connsiteY1" fmla="*/ 269916 h 460893"/>
                  <a:gd name="connsiteX2" fmla="*/ 238125 w 1397000"/>
                  <a:gd name="connsiteY2" fmla="*/ 358816 h 460893"/>
                  <a:gd name="connsiteX3" fmla="*/ 333375 w 1397000"/>
                  <a:gd name="connsiteY3" fmla="*/ 174666 h 460893"/>
                  <a:gd name="connsiteX4" fmla="*/ 434975 w 1397000"/>
                  <a:gd name="connsiteY4" fmla="*/ 428666 h 460893"/>
                  <a:gd name="connsiteX5" fmla="*/ 549275 w 1397000"/>
                  <a:gd name="connsiteY5" fmla="*/ 41 h 460893"/>
                  <a:gd name="connsiteX6" fmla="*/ 739775 w 1397000"/>
                  <a:gd name="connsiteY6" fmla="*/ 457241 h 460893"/>
                  <a:gd name="connsiteX7" fmla="*/ 939800 w 1397000"/>
                  <a:gd name="connsiteY7" fmla="*/ 225466 h 460893"/>
                  <a:gd name="connsiteX8" fmla="*/ 1092200 w 1397000"/>
                  <a:gd name="connsiteY8" fmla="*/ 428666 h 460893"/>
                  <a:gd name="connsiteX9" fmla="*/ 1181100 w 1397000"/>
                  <a:gd name="connsiteY9" fmla="*/ 301666 h 460893"/>
                  <a:gd name="connsiteX10" fmla="*/ 1397000 w 1397000"/>
                  <a:gd name="connsiteY10" fmla="*/ 301666 h 460893"/>
                  <a:gd name="connsiteX0" fmla="*/ 0 w 1330325"/>
                  <a:gd name="connsiteY0" fmla="*/ 269916 h 460893"/>
                  <a:gd name="connsiteX1" fmla="*/ 92075 w 1330325"/>
                  <a:gd name="connsiteY1" fmla="*/ 269916 h 460893"/>
                  <a:gd name="connsiteX2" fmla="*/ 171450 w 1330325"/>
                  <a:gd name="connsiteY2" fmla="*/ 358816 h 460893"/>
                  <a:gd name="connsiteX3" fmla="*/ 266700 w 1330325"/>
                  <a:gd name="connsiteY3" fmla="*/ 174666 h 460893"/>
                  <a:gd name="connsiteX4" fmla="*/ 368300 w 1330325"/>
                  <a:gd name="connsiteY4" fmla="*/ 428666 h 460893"/>
                  <a:gd name="connsiteX5" fmla="*/ 482600 w 1330325"/>
                  <a:gd name="connsiteY5" fmla="*/ 41 h 460893"/>
                  <a:gd name="connsiteX6" fmla="*/ 673100 w 1330325"/>
                  <a:gd name="connsiteY6" fmla="*/ 457241 h 460893"/>
                  <a:gd name="connsiteX7" fmla="*/ 873125 w 1330325"/>
                  <a:gd name="connsiteY7" fmla="*/ 225466 h 460893"/>
                  <a:gd name="connsiteX8" fmla="*/ 1025525 w 1330325"/>
                  <a:gd name="connsiteY8" fmla="*/ 428666 h 460893"/>
                  <a:gd name="connsiteX9" fmla="*/ 1114425 w 1330325"/>
                  <a:gd name="connsiteY9" fmla="*/ 301666 h 460893"/>
                  <a:gd name="connsiteX10" fmla="*/ 1330325 w 1330325"/>
                  <a:gd name="connsiteY10" fmla="*/ 301666 h 460893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873125 w 1330325"/>
                  <a:gd name="connsiteY7" fmla="*/ 225428 h 430809"/>
                  <a:gd name="connsiteX8" fmla="*/ 1025525 w 1330325"/>
                  <a:gd name="connsiteY8" fmla="*/ 428628 h 430809"/>
                  <a:gd name="connsiteX9" fmla="*/ 1114425 w 1330325"/>
                  <a:gd name="connsiteY9" fmla="*/ 301628 h 430809"/>
                  <a:gd name="connsiteX10" fmla="*/ 1330325 w 1330325"/>
                  <a:gd name="connsiteY10" fmla="*/ 301628 h 430809"/>
                  <a:gd name="connsiteX0" fmla="*/ 0 w 1330325"/>
                  <a:gd name="connsiteY0" fmla="*/ 269878 h 430895"/>
                  <a:gd name="connsiteX1" fmla="*/ 92075 w 1330325"/>
                  <a:gd name="connsiteY1" fmla="*/ 269878 h 430895"/>
                  <a:gd name="connsiteX2" fmla="*/ 171450 w 1330325"/>
                  <a:gd name="connsiteY2" fmla="*/ 358778 h 430895"/>
                  <a:gd name="connsiteX3" fmla="*/ 266700 w 1330325"/>
                  <a:gd name="connsiteY3" fmla="*/ 174628 h 430895"/>
                  <a:gd name="connsiteX4" fmla="*/ 368300 w 1330325"/>
                  <a:gd name="connsiteY4" fmla="*/ 428628 h 430895"/>
                  <a:gd name="connsiteX5" fmla="*/ 482600 w 1330325"/>
                  <a:gd name="connsiteY5" fmla="*/ 3 h 430895"/>
                  <a:gd name="connsiteX6" fmla="*/ 631825 w 1330325"/>
                  <a:gd name="connsiteY6" fmla="*/ 422278 h 430895"/>
                  <a:gd name="connsiteX7" fmla="*/ 752475 w 1330325"/>
                  <a:gd name="connsiteY7" fmla="*/ 177803 h 430895"/>
                  <a:gd name="connsiteX8" fmla="*/ 1025525 w 1330325"/>
                  <a:gd name="connsiteY8" fmla="*/ 428628 h 430895"/>
                  <a:gd name="connsiteX9" fmla="*/ 1114425 w 1330325"/>
                  <a:gd name="connsiteY9" fmla="*/ 301628 h 430895"/>
                  <a:gd name="connsiteX10" fmla="*/ 1330325 w 1330325"/>
                  <a:gd name="connsiteY10" fmla="*/ 301628 h 430895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752475 w 1330325"/>
                  <a:gd name="connsiteY7" fmla="*/ 177803 h 430809"/>
                  <a:gd name="connsiteX8" fmla="*/ 863600 w 1330325"/>
                  <a:gd name="connsiteY8" fmla="*/ 358778 h 430809"/>
                  <a:gd name="connsiteX9" fmla="*/ 1114425 w 1330325"/>
                  <a:gd name="connsiteY9" fmla="*/ 301628 h 430809"/>
                  <a:gd name="connsiteX10" fmla="*/ 1330325 w 1330325"/>
                  <a:gd name="connsiteY10" fmla="*/ 301628 h 430809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752475 w 1330325"/>
                  <a:gd name="connsiteY7" fmla="*/ 177803 h 430809"/>
                  <a:gd name="connsiteX8" fmla="*/ 863600 w 1330325"/>
                  <a:gd name="connsiteY8" fmla="*/ 358778 h 430809"/>
                  <a:gd name="connsiteX9" fmla="*/ 933450 w 1330325"/>
                  <a:gd name="connsiteY9" fmla="*/ 260353 h 430809"/>
                  <a:gd name="connsiteX10" fmla="*/ 1330325 w 1330325"/>
                  <a:gd name="connsiteY10" fmla="*/ 301628 h 430809"/>
                  <a:gd name="connsiteX0" fmla="*/ 0 w 1019175"/>
                  <a:gd name="connsiteY0" fmla="*/ 269878 h 430809"/>
                  <a:gd name="connsiteX1" fmla="*/ 92075 w 1019175"/>
                  <a:gd name="connsiteY1" fmla="*/ 269878 h 430809"/>
                  <a:gd name="connsiteX2" fmla="*/ 171450 w 1019175"/>
                  <a:gd name="connsiteY2" fmla="*/ 358778 h 430809"/>
                  <a:gd name="connsiteX3" fmla="*/ 266700 w 1019175"/>
                  <a:gd name="connsiteY3" fmla="*/ 174628 h 430809"/>
                  <a:gd name="connsiteX4" fmla="*/ 368300 w 1019175"/>
                  <a:gd name="connsiteY4" fmla="*/ 428628 h 430809"/>
                  <a:gd name="connsiteX5" fmla="*/ 482600 w 1019175"/>
                  <a:gd name="connsiteY5" fmla="*/ 3 h 430809"/>
                  <a:gd name="connsiteX6" fmla="*/ 631825 w 1019175"/>
                  <a:gd name="connsiteY6" fmla="*/ 422278 h 430809"/>
                  <a:gd name="connsiteX7" fmla="*/ 752475 w 1019175"/>
                  <a:gd name="connsiteY7" fmla="*/ 177803 h 430809"/>
                  <a:gd name="connsiteX8" fmla="*/ 863600 w 1019175"/>
                  <a:gd name="connsiteY8" fmla="*/ 358778 h 430809"/>
                  <a:gd name="connsiteX9" fmla="*/ 933450 w 1019175"/>
                  <a:gd name="connsiteY9" fmla="*/ 260353 h 430809"/>
                  <a:gd name="connsiteX10" fmla="*/ 1019175 w 1019175"/>
                  <a:gd name="connsiteY10" fmla="*/ 269878 h 430809"/>
                  <a:gd name="connsiteX0" fmla="*/ 0 w 1031875"/>
                  <a:gd name="connsiteY0" fmla="*/ 269878 h 430809"/>
                  <a:gd name="connsiteX1" fmla="*/ 92075 w 1031875"/>
                  <a:gd name="connsiteY1" fmla="*/ 269878 h 430809"/>
                  <a:gd name="connsiteX2" fmla="*/ 171450 w 1031875"/>
                  <a:gd name="connsiteY2" fmla="*/ 358778 h 430809"/>
                  <a:gd name="connsiteX3" fmla="*/ 266700 w 1031875"/>
                  <a:gd name="connsiteY3" fmla="*/ 174628 h 430809"/>
                  <a:gd name="connsiteX4" fmla="*/ 368300 w 1031875"/>
                  <a:gd name="connsiteY4" fmla="*/ 428628 h 430809"/>
                  <a:gd name="connsiteX5" fmla="*/ 482600 w 1031875"/>
                  <a:gd name="connsiteY5" fmla="*/ 3 h 430809"/>
                  <a:gd name="connsiteX6" fmla="*/ 631825 w 1031875"/>
                  <a:gd name="connsiteY6" fmla="*/ 422278 h 430809"/>
                  <a:gd name="connsiteX7" fmla="*/ 752475 w 1031875"/>
                  <a:gd name="connsiteY7" fmla="*/ 177803 h 430809"/>
                  <a:gd name="connsiteX8" fmla="*/ 863600 w 1031875"/>
                  <a:gd name="connsiteY8" fmla="*/ 358778 h 430809"/>
                  <a:gd name="connsiteX9" fmla="*/ 933450 w 1031875"/>
                  <a:gd name="connsiteY9" fmla="*/ 260353 h 430809"/>
                  <a:gd name="connsiteX10" fmla="*/ 1031875 w 1031875"/>
                  <a:gd name="connsiteY10" fmla="*/ 254003 h 430809"/>
                  <a:gd name="connsiteX0" fmla="*/ 0 w 1031875"/>
                  <a:gd name="connsiteY0" fmla="*/ 269878 h 430809"/>
                  <a:gd name="connsiteX1" fmla="*/ 92075 w 1031875"/>
                  <a:gd name="connsiteY1" fmla="*/ 269878 h 430809"/>
                  <a:gd name="connsiteX2" fmla="*/ 171450 w 1031875"/>
                  <a:gd name="connsiteY2" fmla="*/ 358778 h 430809"/>
                  <a:gd name="connsiteX3" fmla="*/ 266700 w 1031875"/>
                  <a:gd name="connsiteY3" fmla="*/ 174628 h 430809"/>
                  <a:gd name="connsiteX4" fmla="*/ 368300 w 1031875"/>
                  <a:gd name="connsiteY4" fmla="*/ 428628 h 430809"/>
                  <a:gd name="connsiteX5" fmla="*/ 482600 w 1031875"/>
                  <a:gd name="connsiteY5" fmla="*/ 3 h 430809"/>
                  <a:gd name="connsiteX6" fmla="*/ 631825 w 1031875"/>
                  <a:gd name="connsiteY6" fmla="*/ 422278 h 430809"/>
                  <a:gd name="connsiteX7" fmla="*/ 752475 w 1031875"/>
                  <a:gd name="connsiteY7" fmla="*/ 177803 h 430809"/>
                  <a:gd name="connsiteX8" fmla="*/ 863600 w 1031875"/>
                  <a:gd name="connsiteY8" fmla="*/ 358778 h 430809"/>
                  <a:gd name="connsiteX9" fmla="*/ 933450 w 1031875"/>
                  <a:gd name="connsiteY9" fmla="*/ 260353 h 430809"/>
                  <a:gd name="connsiteX10" fmla="*/ 1031875 w 1031875"/>
                  <a:gd name="connsiteY10" fmla="*/ 254003 h 430809"/>
                  <a:gd name="connsiteX0" fmla="*/ 0 w 1082675"/>
                  <a:gd name="connsiteY0" fmla="*/ 266703 h 430809"/>
                  <a:gd name="connsiteX1" fmla="*/ 142875 w 1082675"/>
                  <a:gd name="connsiteY1" fmla="*/ 269878 h 430809"/>
                  <a:gd name="connsiteX2" fmla="*/ 222250 w 1082675"/>
                  <a:gd name="connsiteY2" fmla="*/ 358778 h 430809"/>
                  <a:gd name="connsiteX3" fmla="*/ 317500 w 1082675"/>
                  <a:gd name="connsiteY3" fmla="*/ 174628 h 430809"/>
                  <a:gd name="connsiteX4" fmla="*/ 419100 w 1082675"/>
                  <a:gd name="connsiteY4" fmla="*/ 428628 h 430809"/>
                  <a:gd name="connsiteX5" fmla="*/ 533400 w 1082675"/>
                  <a:gd name="connsiteY5" fmla="*/ 3 h 430809"/>
                  <a:gd name="connsiteX6" fmla="*/ 682625 w 1082675"/>
                  <a:gd name="connsiteY6" fmla="*/ 422278 h 430809"/>
                  <a:gd name="connsiteX7" fmla="*/ 803275 w 1082675"/>
                  <a:gd name="connsiteY7" fmla="*/ 177803 h 430809"/>
                  <a:gd name="connsiteX8" fmla="*/ 914400 w 1082675"/>
                  <a:gd name="connsiteY8" fmla="*/ 358778 h 430809"/>
                  <a:gd name="connsiteX9" fmla="*/ 984250 w 1082675"/>
                  <a:gd name="connsiteY9" fmla="*/ 260353 h 430809"/>
                  <a:gd name="connsiteX10" fmla="*/ 1082675 w 1082675"/>
                  <a:gd name="connsiteY10" fmla="*/ 254003 h 430809"/>
                  <a:gd name="connsiteX0" fmla="*/ 0 w 1082675"/>
                  <a:gd name="connsiteY0" fmla="*/ 266703 h 430809"/>
                  <a:gd name="connsiteX1" fmla="*/ 142875 w 1082675"/>
                  <a:gd name="connsiteY1" fmla="*/ 269878 h 430809"/>
                  <a:gd name="connsiteX2" fmla="*/ 222250 w 1082675"/>
                  <a:gd name="connsiteY2" fmla="*/ 358778 h 430809"/>
                  <a:gd name="connsiteX3" fmla="*/ 317500 w 1082675"/>
                  <a:gd name="connsiteY3" fmla="*/ 174628 h 430809"/>
                  <a:gd name="connsiteX4" fmla="*/ 419100 w 1082675"/>
                  <a:gd name="connsiteY4" fmla="*/ 428628 h 430809"/>
                  <a:gd name="connsiteX5" fmla="*/ 533400 w 1082675"/>
                  <a:gd name="connsiteY5" fmla="*/ 3 h 430809"/>
                  <a:gd name="connsiteX6" fmla="*/ 682625 w 1082675"/>
                  <a:gd name="connsiteY6" fmla="*/ 422278 h 430809"/>
                  <a:gd name="connsiteX7" fmla="*/ 803275 w 1082675"/>
                  <a:gd name="connsiteY7" fmla="*/ 177803 h 430809"/>
                  <a:gd name="connsiteX8" fmla="*/ 914400 w 1082675"/>
                  <a:gd name="connsiteY8" fmla="*/ 358778 h 430809"/>
                  <a:gd name="connsiteX9" fmla="*/ 984250 w 1082675"/>
                  <a:gd name="connsiteY9" fmla="*/ 260353 h 430809"/>
                  <a:gd name="connsiteX10" fmla="*/ 1082675 w 1082675"/>
                  <a:gd name="connsiteY10" fmla="*/ 254003 h 430809"/>
                  <a:gd name="connsiteX0" fmla="*/ 0 w 1127125"/>
                  <a:gd name="connsiteY0" fmla="*/ 263528 h 430809"/>
                  <a:gd name="connsiteX1" fmla="*/ 187325 w 1127125"/>
                  <a:gd name="connsiteY1" fmla="*/ 269878 h 430809"/>
                  <a:gd name="connsiteX2" fmla="*/ 266700 w 1127125"/>
                  <a:gd name="connsiteY2" fmla="*/ 358778 h 430809"/>
                  <a:gd name="connsiteX3" fmla="*/ 361950 w 1127125"/>
                  <a:gd name="connsiteY3" fmla="*/ 174628 h 430809"/>
                  <a:gd name="connsiteX4" fmla="*/ 463550 w 1127125"/>
                  <a:gd name="connsiteY4" fmla="*/ 428628 h 430809"/>
                  <a:gd name="connsiteX5" fmla="*/ 577850 w 1127125"/>
                  <a:gd name="connsiteY5" fmla="*/ 3 h 430809"/>
                  <a:gd name="connsiteX6" fmla="*/ 727075 w 1127125"/>
                  <a:gd name="connsiteY6" fmla="*/ 422278 h 430809"/>
                  <a:gd name="connsiteX7" fmla="*/ 847725 w 1127125"/>
                  <a:gd name="connsiteY7" fmla="*/ 177803 h 430809"/>
                  <a:gd name="connsiteX8" fmla="*/ 958850 w 1127125"/>
                  <a:gd name="connsiteY8" fmla="*/ 358778 h 430809"/>
                  <a:gd name="connsiteX9" fmla="*/ 1028700 w 1127125"/>
                  <a:gd name="connsiteY9" fmla="*/ 260353 h 430809"/>
                  <a:gd name="connsiteX10" fmla="*/ 1127125 w 1127125"/>
                  <a:gd name="connsiteY10" fmla="*/ 254003 h 430809"/>
                  <a:gd name="connsiteX0" fmla="*/ 0 w 1127125"/>
                  <a:gd name="connsiteY0" fmla="*/ 263528 h 430809"/>
                  <a:gd name="connsiteX1" fmla="*/ 187325 w 1127125"/>
                  <a:gd name="connsiteY1" fmla="*/ 269878 h 430809"/>
                  <a:gd name="connsiteX2" fmla="*/ 266700 w 1127125"/>
                  <a:gd name="connsiteY2" fmla="*/ 358778 h 430809"/>
                  <a:gd name="connsiteX3" fmla="*/ 361950 w 1127125"/>
                  <a:gd name="connsiteY3" fmla="*/ 174628 h 430809"/>
                  <a:gd name="connsiteX4" fmla="*/ 463550 w 1127125"/>
                  <a:gd name="connsiteY4" fmla="*/ 428628 h 430809"/>
                  <a:gd name="connsiteX5" fmla="*/ 577850 w 1127125"/>
                  <a:gd name="connsiteY5" fmla="*/ 3 h 430809"/>
                  <a:gd name="connsiteX6" fmla="*/ 727075 w 1127125"/>
                  <a:gd name="connsiteY6" fmla="*/ 422278 h 430809"/>
                  <a:gd name="connsiteX7" fmla="*/ 847725 w 1127125"/>
                  <a:gd name="connsiteY7" fmla="*/ 177803 h 430809"/>
                  <a:gd name="connsiteX8" fmla="*/ 958850 w 1127125"/>
                  <a:gd name="connsiteY8" fmla="*/ 358778 h 430809"/>
                  <a:gd name="connsiteX9" fmla="*/ 1028700 w 1127125"/>
                  <a:gd name="connsiteY9" fmla="*/ 260353 h 430809"/>
                  <a:gd name="connsiteX10" fmla="*/ 1127125 w 11271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50800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3935"/>
                  <a:gd name="connsiteX1" fmla="*/ 98425 w 1038225"/>
                  <a:gd name="connsiteY1" fmla="*/ 269878 h 433935"/>
                  <a:gd name="connsiteX2" fmla="*/ 177800 w 1038225"/>
                  <a:gd name="connsiteY2" fmla="*/ 358778 h 433935"/>
                  <a:gd name="connsiteX3" fmla="*/ 273050 w 1038225"/>
                  <a:gd name="connsiteY3" fmla="*/ 174628 h 433935"/>
                  <a:gd name="connsiteX4" fmla="*/ 374650 w 1038225"/>
                  <a:gd name="connsiteY4" fmla="*/ 428628 h 433935"/>
                  <a:gd name="connsiteX5" fmla="*/ 508000 w 1038225"/>
                  <a:gd name="connsiteY5" fmla="*/ 3 h 433935"/>
                  <a:gd name="connsiteX6" fmla="*/ 638175 w 1038225"/>
                  <a:gd name="connsiteY6" fmla="*/ 422278 h 433935"/>
                  <a:gd name="connsiteX7" fmla="*/ 733363 w 1038225"/>
                  <a:gd name="connsiteY7" fmla="*/ 319285 h 433935"/>
                  <a:gd name="connsiteX8" fmla="*/ 869950 w 1038225"/>
                  <a:gd name="connsiteY8" fmla="*/ 358778 h 433935"/>
                  <a:gd name="connsiteX9" fmla="*/ 939800 w 1038225"/>
                  <a:gd name="connsiteY9" fmla="*/ 260353 h 433935"/>
                  <a:gd name="connsiteX10" fmla="*/ 1038225 w 1038225"/>
                  <a:gd name="connsiteY10" fmla="*/ 254003 h 433935"/>
                  <a:gd name="connsiteX0" fmla="*/ 0 w 1038225"/>
                  <a:gd name="connsiteY0" fmla="*/ 269878 h 432448"/>
                  <a:gd name="connsiteX1" fmla="*/ 98425 w 1038225"/>
                  <a:gd name="connsiteY1" fmla="*/ 269878 h 432448"/>
                  <a:gd name="connsiteX2" fmla="*/ 177800 w 1038225"/>
                  <a:gd name="connsiteY2" fmla="*/ 358778 h 432448"/>
                  <a:gd name="connsiteX3" fmla="*/ 273050 w 1038225"/>
                  <a:gd name="connsiteY3" fmla="*/ 174628 h 432448"/>
                  <a:gd name="connsiteX4" fmla="*/ 374650 w 1038225"/>
                  <a:gd name="connsiteY4" fmla="*/ 428628 h 432448"/>
                  <a:gd name="connsiteX5" fmla="*/ 508000 w 1038225"/>
                  <a:gd name="connsiteY5" fmla="*/ 3 h 432448"/>
                  <a:gd name="connsiteX6" fmla="*/ 638175 w 1038225"/>
                  <a:gd name="connsiteY6" fmla="*/ 422278 h 432448"/>
                  <a:gd name="connsiteX7" fmla="*/ 742744 w 1038225"/>
                  <a:gd name="connsiteY7" fmla="*/ 305923 h 432448"/>
                  <a:gd name="connsiteX8" fmla="*/ 869950 w 1038225"/>
                  <a:gd name="connsiteY8" fmla="*/ 358778 h 432448"/>
                  <a:gd name="connsiteX9" fmla="*/ 939800 w 1038225"/>
                  <a:gd name="connsiteY9" fmla="*/ 260353 h 432448"/>
                  <a:gd name="connsiteX10" fmla="*/ 1038225 w 1038225"/>
                  <a:gd name="connsiteY10" fmla="*/ 254003 h 432448"/>
                  <a:gd name="connsiteX0" fmla="*/ 0 w 1038225"/>
                  <a:gd name="connsiteY0" fmla="*/ 269878 h 431877"/>
                  <a:gd name="connsiteX1" fmla="*/ 98425 w 1038225"/>
                  <a:gd name="connsiteY1" fmla="*/ 269878 h 431877"/>
                  <a:gd name="connsiteX2" fmla="*/ 177800 w 1038225"/>
                  <a:gd name="connsiteY2" fmla="*/ 358778 h 431877"/>
                  <a:gd name="connsiteX3" fmla="*/ 273050 w 1038225"/>
                  <a:gd name="connsiteY3" fmla="*/ 174628 h 431877"/>
                  <a:gd name="connsiteX4" fmla="*/ 374650 w 1038225"/>
                  <a:gd name="connsiteY4" fmla="*/ 428628 h 431877"/>
                  <a:gd name="connsiteX5" fmla="*/ 508000 w 1038225"/>
                  <a:gd name="connsiteY5" fmla="*/ 3 h 431877"/>
                  <a:gd name="connsiteX6" fmla="*/ 638175 w 1038225"/>
                  <a:gd name="connsiteY6" fmla="*/ 422278 h 431877"/>
                  <a:gd name="connsiteX7" fmla="*/ 742744 w 1038225"/>
                  <a:gd name="connsiteY7" fmla="*/ 305923 h 431877"/>
                  <a:gd name="connsiteX8" fmla="*/ 823046 w 1038225"/>
                  <a:gd name="connsiteY8" fmla="*/ 431091 h 431877"/>
                  <a:gd name="connsiteX9" fmla="*/ 939800 w 1038225"/>
                  <a:gd name="connsiteY9" fmla="*/ 260353 h 431877"/>
                  <a:gd name="connsiteX10" fmla="*/ 1038225 w 1038225"/>
                  <a:gd name="connsiteY10" fmla="*/ 254003 h 431877"/>
                  <a:gd name="connsiteX0" fmla="*/ 0 w 1038225"/>
                  <a:gd name="connsiteY0" fmla="*/ 269878 h 438442"/>
                  <a:gd name="connsiteX1" fmla="*/ 98425 w 1038225"/>
                  <a:gd name="connsiteY1" fmla="*/ 269878 h 438442"/>
                  <a:gd name="connsiteX2" fmla="*/ 177800 w 1038225"/>
                  <a:gd name="connsiteY2" fmla="*/ 358778 h 438442"/>
                  <a:gd name="connsiteX3" fmla="*/ 270370 w 1038225"/>
                  <a:gd name="connsiteY3" fmla="*/ 305105 h 438442"/>
                  <a:gd name="connsiteX4" fmla="*/ 374650 w 1038225"/>
                  <a:gd name="connsiteY4" fmla="*/ 428628 h 438442"/>
                  <a:gd name="connsiteX5" fmla="*/ 508000 w 1038225"/>
                  <a:gd name="connsiteY5" fmla="*/ 3 h 438442"/>
                  <a:gd name="connsiteX6" fmla="*/ 638175 w 1038225"/>
                  <a:gd name="connsiteY6" fmla="*/ 422278 h 438442"/>
                  <a:gd name="connsiteX7" fmla="*/ 742744 w 1038225"/>
                  <a:gd name="connsiteY7" fmla="*/ 305923 h 438442"/>
                  <a:gd name="connsiteX8" fmla="*/ 823046 w 1038225"/>
                  <a:gd name="connsiteY8" fmla="*/ 431091 h 438442"/>
                  <a:gd name="connsiteX9" fmla="*/ 939800 w 1038225"/>
                  <a:gd name="connsiteY9" fmla="*/ 260353 h 438442"/>
                  <a:gd name="connsiteX10" fmla="*/ 1038225 w 1038225"/>
                  <a:gd name="connsiteY10" fmla="*/ 254003 h 438442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42744 w 1038225"/>
                  <a:gd name="connsiteY7" fmla="*/ 305923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69546 w 1038225"/>
                  <a:gd name="connsiteY7" fmla="*/ 342079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699860 w 1038225"/>
                  <a:gd name="connsiteY7" fmla="*/ 262692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14601 w 1038225"/>
                  <a:gd name="connsiteY7" fmla="*/ 291774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705"/>
                  <a:gd name="connsiteX1" fmla="*/ 98425 w 1038225"/>
                  <a:gd name="connsiteY1" fmla="*/ 269878 h 437705"/>
                  <a:gd name="connsiteX2" fmla="*/ 196562 w 1038225"/>
                  <a:gd name="connsiteY2" fmla="*/ 428733 h 437705"/>
                  <a:gd name="connsiteX3" fmla="*/ 281091 w 1038225"/>
                  <a:gd name="connsiteY3" fmla="*/ 302747 h 437705"/>
                  <a:gd name="connsiteX4" fmla="*/ 374650 w 1038225"/>
                  <a:gd name="connsiteY4" fmla="*/ 428628 h 437705"/>
                  <a:gd name="connsiteX5" fmla="*/ 508000 w 1038225"/>
                  <a:gd name="connsiteY5" fmla="*/ 3 h 437705"/>
                  <a:gd name="connsiteX6" fmla="*/ 638175 w 1038225"/>
                  <a:gd name="connsiteY6" fmla="*/ 422278 h 437705"/>
                  <a:gd name="connsiteX7" fmla="*/ 714601 w 1038225"/>
                  <a:gd name="connsiteY7" fmla="*/ 291774 h 437705"/>
                  <a:gd name="connsiteX8" fmla="*/ 823046 w 1038225"/>
                  <a:gd name="connsiteY8" fmla="*/ 431091 h 437705"/>
                  <a:gd name="connsiteX9" fmla="*/ 939800 w 1038225"/>
                  <a:gd name="connsiteY9" fmla="*/ 260353 h 437705"/>
                  <a:gd name="connsiteX10" fmla="*/ 1038225 w 1038225"/>
                  <a:gd name="connsiteY10" fmla="*/ 254003 h 437705"/>
                  <a:gd name="connsiteX0" fmla="*/ 0 w 1038225"/>
                  <a:gd name="connsiteY0" fmla="*/ 269878 h 436496"/>
                  <a:gd name="connsiteX1" fmla="*/ 98425 w 1038225"/>
                  <a:gd name="connsiteY1" fmla="*/ 269878 h 436496"/>
                  <a:gd name="connsiteX2" fmla="*/ 196562 w 1038225"/>
                  <a:gd name="connsiteY2" fmla="*/ 428733 h 436496"/>
                  <a:gd name="connsiteX3" fmla="*/ 281091 w 1038225"/>
                  <a:gd name="connsiteY3" fmla="*/ 288599 h 436496"/>
                  <a:gd name="connsiteX4" fmla="*/ 374650 w 1038225"/>
                  <a:gd name="connsiteY4" fmla="*/ 428628 h 436496"/>
                  <a:gd name="connsiteX5" fmla="*/ 508000 w 1038225"/>
                  <a:gd name="connsiteY5" fmla="*/ 3 h 436496"/>
                  <a:gd name="connsiteX6" fmla="*/ 638175 w 1038225"/>
                  <a:gd name="connsiteY6" fmla="*/ 422278 h 436496"/>
                  <a:gd name="connsiteX7" fmla="*/ 714601 w 1038225"/>
                  <a:gd name="connsiteY7" fmla="*/ 291774 h 436496"/>
                  <a:gd name="connsiteX8" fmla="*/ 823046 w 1038225"/>
                  <a:gd name="connsiteY8" fmla="*/ 431091 h 436496"/>
                  <a:gd name="connsiteX9" fmla="*/ 939800 w 1038225"/>
                  <a:gd name="connsiteY9" fmla="*/ 260353 h 436496"/>
                  <a:gd name="connsiteX10" fmla="*/ 1038225 w 1038225"/>
                  <a:gd name="connsiteY10" fmla="*/ 254003 h 436496"/>
                  <a:gd name="connsiteX0" fmla="*/ 0 w 1038225"/>
                  <a:gd name="connsiteY0" fmla="*/ 269878 h 436559"/>
                  <a:gd name="connsiteX1" fmla="*/ 98425 w 1038225"/>
                  <a:gd name="connsiteY1" fmla="*/ 269878 h 436559"/>
                  <a:gd name="connsiteX2" fmla="*/ 196562 w 1038225"/>
                  <a:gd name="connsiteY2" fmla="*/ 428733 h 436559"/>
                  <a:gd name="connsiteX3" fmla="*/ 287792 w 1038225"/>
                  <a:gd name="connsiteY3" fmla="*/ 289385 h 436559"/>
                  <a:gd name="connsiteX4" fmla="*/ 374650 w 1038225"/>
                  <a:gd name="connsiteY4" fmla="*/ 428628 h 436559"/>
                  <a:gd name="connsiteX5" fmla="*/ 508000 w 1038225"/>
                  <a:gd name="connsiteY5" fmla="*/ 3 h 436559"/>
                  <a:gd name="connsiteX6" fmla="*/ 638175 w 1038225"/>
                  <a:gd name="connsiteY6" fmla="*/ 422278 h 436559"/>
                  <a:gd name="connsiteX7" fmla="*/ 714601 w 1038225"/>
                  <a:gd name="connsiteY7" fmla="*/ 291774 h 436559"/>
                  <a:gd name="connsiteX8" fmla="*/ 823046 w 1038225"/>
                  <a:gd name="connsiteY8" fmla="*/ 431091 h 436559"/>
                  <a:gd name="connsiteX9" fmla="*/ 939800 w 1038225"/>
                  <a:gd name="connsiteY9" fmla="*/ 260353 h 436559"/>
                  <a:gd name="connsiteX10" fmla="*/ 1038225 w 1038225"/>
                  <a:gd name="connsiteY10" fmla="*/ 254003 h 436559"/>
                  <a:gd name="connsiteX0" fmla="*/ 0 w 1038225"/>
                  <a:gd name="connsiteY0" fmla="*/ 269878 h 436816"/>
                  <a:gd name="connsiteX1" fmla="*/ 98425 w 1038225"/>
                  <a:gd name="connsiteY1" fmla="*/ 269878 h 436816"/>
                  <a:gd name="connsiteX2" fmla="*/ 196562 w 1038225"/>
                  <a:gd name="connsiteY2" fmla="*/ 428733 h 436816"/>
                  <a:gd name="connsiteX3" fmla="*/ 281091 w 1038225"/>
                  <a:gd name="connsiteY3" fmla="*/ 292529 h 436816"/>
                  <a:gd name="connsiteX4" fmla="*/ 374650 w 1038225"/>
                  <a:gd name="connsiteY4" fmla="*/ 428628 h 436816"/>
                  <a:gd name="connsiteX5" fmla="*/ 508000 w 1038225"/>
                  <a:gd name="connsiteY5" fmla="*/ 3 h 436816"/>
                  <a:gd name="connsiteX6" fmla="*/ 638175 w 1038225"/>
                  <a:gd name="connsiteY6" fmla="*/ 422278 h 436816"/>
                  <a:gd name="connsiteX7" fmla="*/ 714601 w 1038225"/>
                  <a:gd name="connsiteY7" fmla="*/ 291774 h 436816"/>
                  <a:gd name="connsiteX8" fmla="*/ 823046 w 1038225"/>
                  <a:gd name="connsiteY8" fmla="*/ 431091 h 436816"/>
                  <a:gd name="connsiteX9" fmla="*/ 939800 w 1038225"/>
                  <a:gd name="connsiteY9" fmla="*/ 260353 h 436816"/>
                  <a:gd name="connsiteX10" fmla="*/ 1038225 w 1038225"/>
                  <a:gd name="connsiteY10" fmla="*/ 254003 h 436816"/>
                  <a:gd name="connsiteX0" fmla="*/ 0 w 1038225"/>
                  <a:gd name="connsiteY0" fmla="*/ 269878 h 467153"/>
                  <a:gd name="connsiteX1" fmla="*/ 98425 w 1038225"/>
                  <a:gd name="connsiteY1" fmla="*/ 269878 h 467153"/>
                  <a:gd name="connsiteX2" fmla="*/ 196562 w 1038225"/>
                  <a:gd name="connsiteY2" fmla="*/ 428733 h 467153"/>
                  <a:gd name="connsiteX3" fmla="*/ 374650 w 1038225"/>
                  <a:gd name="connsiteY3" fmla="*/ 428628 h 467153"/>
                  <a:gd name="connsiteX4" fmla="*/ 508000 w 1038225"/>
                  <a:gd name="connsiteY4" fmla="*/ 3 h 467153"/>
                  <a:gd name="connsiteX5" fmla="*/ 638175 w 1038225"/>
                  <a:gd name="connsiteY5" fmla="*/ 422278 h 467153"/>
                  <a:gd name="connsiteX6" fmla="*/ 714601 w 1038225"/>
                  <a:gd name="connsiteY6" fmla="*/ 291774 h 467153"/>
                  <a:gd name="connsiteX7" fmla="*/ 823046 w 1038225"/>
                  <a:gd name="connsiteY7" fmla="*/ 431091 h 467153"/>
                  <a:gd name="connsiteX8" fmla="*/ 939800 w 1038225"/>
                  <a:gd name="connsiteY8" fmla="*/ 260353 h 467153"/>
                  <a:gd name="connsiteX9" fmla="*/ 1038225 w 1038225"/>
                  <a:gd name="connsiteY9" fmla="*/ 254003 h 467153"/>
                  <a:gd name="connsiteX0" fmla="*/ 0 w 1038225"/>
                  <a:gd name="connsiteY0" fmla="*/ 269878 h 436003"/>
                  <a:gd name="connsiteX1" fmla="*/ 98425 w 1038225"/>
                  <a:gd name="connsiteY1" fmla="*/ 269878 h 436003"/>
                  <a:gd name="connsiteX2" fmla="*/ 196562 w 1038225"/>
                  <a:gd name="connsiteY2" fmla="*/ 428733 h 436003"/>
                  <a:gd name="connsiteX3" fmla="*/ 508000 w 1038225"/>
                  <a:gd name="connsiteY3" fmla="*/ 3 h 436003"/>
                  <a:gd name="connsiteX4" fmla="*/ 638175 w 1038225"/>
                  <a:gd name="connsiteY4" fmla="*/ 422278 h 436003"/>
                  <a:gd name="connsiteX5" fmla="*/ 714601 w 1038225"/>
                  <a:gd name="connsiteY5" fmla="*/ 291774 h 436003"/>
                  <a:gd name="connsiteX6" fmla="*/ 823046 w 1038225"/>
                  <a:gd name="connsiteY6" fmla="*/ 431091 h 436003"/>
                  <a:gd name="connsiteX7" fmla="*/ 939800 w 1038225"/>
                  <a:gd name="connsiteY7" fmla="*/ 260353 h 436003"/>
                  <a:gd name="connsiteX8" fmla="*/ 1038225 w 1038225"/>
                  <a:gd name="connsiteY8" fmla="*/ 254003 h 436003"/>
                  <a:gd name="connsiteX0" fmla="*/ 0 w 1038225"/>
                  <a:gd name="connsiteY0" fmla="*/ 269878 h 436229"/>
                  <a:gd name="connsiteX1" fmla="*/ 196562 w 1038225"/>
                  <a:gd name="connsiteY1" fmla="*/ 428733 h 436229"/>
                  <a:gd name="connsiteX2" fmla="*/ 508000 w 1038225"/>
                  <a:gd name="connsiteY2" fmla="*/ 3 h 436229"/>
                  <a:gd name="connsiteX3" fmla="*/ 638175 w 1038225"/>
                  <a:gd name="connsiteY3" fmla="*/ 422278 h 436229"/>
                  <a:gd name="connsiteX4" fmla="*/ 714601 w 1038225"/>
                  <a:gd name="connsiteY4" fmla="*/ 291774 h 436229"/>
                  <a:gd name="connsiteX5" fmla="*/ 823046 w 1038225"/>
                  <a:gd name="connsiteY5" fmla="*/ 431091 h 436229"/>
                  <a:gd name="connsiteX6" fmla="*/ 939800 w 1038225"/>
                  <a:gd name="connsiteY6" fmla="*/ 260353 h 436229"/>
                  <a:gd name="connsiteX7" fmla="*/ 1038225 w 1038225"/>
                  <a:gd name="connsiteY7" fmla="*/ 254003 h 436229"/>
                  <a:gd name="connsiteX0" fmla="*/ 0 w 841663"/>
                  <a:gd name="connsiteY0" fmla="*/ 428733 h 431231"/>
                  <a:gd name="connsiteX1" fmla="*/ 311438 w 841663"/>
                  <a:gd name="connsiteY1" fmla="*/ 3 h 431231"/>
                  <a:gd name="connsiteX2" fmla="*/ 441613 w 841663"/>
                  <a:gd name="connsiteY2" fmla="*/ 422278 h 431231"/>
                  <a:gd name="connsiteX3" fmla="*/ 518039 w 841663"/>
                  <a:gd name="connsiteY3" fmla="*/ 291774 h 431231"/>
                  <a:gd name="connsiteX4" fmla="*/ 626484 w 841663"/>
                  <a:gd name="connsiteY4" fmla="*/ 431091 h 431231"/>
                  <a:gd name="connsiteX5" fmla="*/ 743238 w 841663"/>
                  <a:gd name="connsiteY5" fmla="*/ 260353 h 431231"/>
                  <a:gd name="connsiteX6" fmla="*/ 841663 w 841663"/>
                  <a:gd name="connsiteY6" fmla="*/ 254003 h 431231"/>
                  <a:gd name="connsiteX0" fmla="*/ 0 w 530225"/>
                  <a:gd name="connsiteY0" fmla="*/ 3 h 431231"/>
                  <a:gd name="connsiteX1" fmla="*/ 130175 w 530225"/>
                  <a:gd name="connsiteY1" fmla="*/ 422278 h 431231"/>
                  <a:gd name="connsiteX2" fmla="*/ 206601 w 530225"/>
                  <a:gd name="connsiteY2" fmla="*/ 291774 h 431231"/>
                  <a:gd name="connsiteX3" fmla="*/ 315046 w 530225"/>
                  <a:gd name="connsiteY3" fmla="*/ 431091 h 431231"/>
                  <a:gd name="connsiteX4" fmla="*/ 431800 w 530225"/>
                  <a:gd name="connsiteY4" fmla="*/ 260353 h 431231"/>
                  <a:gd name="connsiteX5" fmla="*/ 530225 w 530225"/>
                  <a:gd name="connsiteY5" fmla="*/ 254003 h 431231"/>
                  <a:gd name="connsiteX0" fmla="*/ 0 w 531565"/>
                  <a:gd name="connsiteY0" fmla="*/ 3 h 424943"/>
                  <a:gd name="connsiteX1" fmla="*/ 131515 w 531565"/>
                  <a:gd name="connsiteY1" fmla="*/ 415990 h 424943"/>
                  <a:gd name="connsiteX2" fmla="*/ 207941 w 531565"/>
                  <a:gd name="connsiteY2" fmla="*/ 285486 h 424943"/>
                  <a:gd name="connsiteX3" fmla="*/ 316386 w 531565"/>
                  <a:gd name="connsiteY3" fmla="*/ 424803 h 424943"/>
                  <a:gd name="connsiteX4" fmla="*/ 433140 w 531565"/>
                  <a:gd name="connsiteY4" fmla="*/ 254065 h 424943"/>
                  <a:gd name="connsiteX5" fmla="*/ 531565 w 531565"/>
                  <a:gd name="connsiteY5" fmla="*/ 247715 h 424943"/>
                  <a:gd name="connsiteX0" fmla="*/ 0 w 534915"/>
                  <a:gd name="connsiteY0" fmla="*/ 2 h 428872"/>
                  <a:gd name="connsiteX1" fmla="*/ 134865 w 534915"/>
                  <a:gd name="connsiteY1" fmla="*/ 419919 h 428872"/>
                  <a:gd name="connsiteX2" fmla="*/ 211291 w 534915"/>
                  <a:gd name="connsiteY2" fmla="*/ 289415 h 428872"/>
                  <a:gd name="connsiteX3" fmla="*/ 319736 w 534915"/>
                  <a:gd name="connsiteY3" fmla="*/ 428732 h 428872"/>
                  <a:gd name="connsiteX4" fmla="*/ 436490 w 534915"/>
                  <a:gd name="connsiteY4" fmla="*/ 257994 h 428872"/>
                  <a:gd name="connsiteX5" fmla="*/ 534915 w 534915"/>
                  <a:gd name="connsiteY5" fmla="*/ 251644 h 428872"/>
                  <a:gd name="connsiteX0" fmla="*/ 0 w 534915"/>
                  <a:gd name="connsiteY0" fmla="*/ 3 h 426908"/>
                  <a:gd name="connsiteX1" fmla="*/ 134865 w 534915"/>
                  <a:gd name="connsiteY1" fmla="*/ 417955 h 426908"/>
                  <a:gd name="connsiteX2" fmla="*/ 211291 w 534915"/>
                  <a:gd name="connsiteY2" fmla="*/ 287451 h 426908"/>
                  <a:gd name="connsiteX3" fmla="*/ 319736 w 534915"/>
                  <a:gd name="connsiteY3" fmla="*/ 426768 h 426908"/>
                  <a:gd name="connsiteX4" fmla="*/ 436490 w 534915"/>
                  <a:gd name="connsiteY4" fmla="*/ 256030 h 426908"/>
                  <a:gd name="connsiteX5" fmla="*/ 534915 w 534915"/>
                  <a:gd name="connsiteY5" fmla="*/ 249680 h 426908"/>
                  <a:gd name="connsiteX0" fmla="*/ 0 w 534915"/>
                  <a:gd name="connsiteY0" fmla="*/ 3 h 426908"/>
                  <a:gd name="connsiteX1" fmla="*/ 125484 w 534915"/>
                  <a:gd name="connsiteY1" fmla="*/ 417955 h 426908"/>
                  <a:gd name="connsiteX2" fmla="*/ 211291 w 534915"/>
                  <a:gd name="connsiteY2" fmla="*/ 287451 h 426908"/>
                  <a:gd name="connsiteX3" fmla="*/ 319736 w 534915"/>
                  <a:gd name="connsiteY3" fmla="*/ 426768 h 426908"/>
                  <a:gd name="connsiteX4" fmla="*/ 436490 w 534915"/>
                  <a:gd name="connsiteY4" fmla="*/ 256030 h 426908"/>
                  <a:gd name="connsiteX5" fmla="*/ 534915 w 534915"/>
                  <a:gd name="connsiteY5" fmla="*/ 249680 h 426908"/>
                  <a:gd name="connsiteX0" fmla="*/ 0 w 534915"/>
                  <a:gd name="connsiteY0" fmla="*/ 3 h 426893"/>
                  <a:gd name="connsiteX1" fmla="*/ 125484 w 534915"/>
                  <a:gd name="connsiteY1" fmla="*/ 417955 h 426893"/>
                  <a:gd name="connsiteX2" fmla="*/ 197890 w 534915"/>
                  <a:gd name="connsiteY2" fmla="*/ 285879 h 426893"/>
                  <a:gd name="connsiteX3" fmla="*/ 319736 w 534915"/>
                  <a:gd name="connsiteY3" fmla="*/ 426768 h 426893"/>
                  <a:gd name="connsiteX4" fmla="*/ 436490 w 534915"/>
                  <a:gd name="connsiteY4" fmla="*/ 256030 h 426893"/>
                  <a:gd name="connsiteX5" fmla="*/ 534915 w 534915"/>
                  <a:gd name="connsiteY5" fmla="*/ 249680 h 426893"/>
                  <a:gd name="connsiteX0" fmla="*/ 0 w 534915"/>
                  <a:gd name="connsiteY0" fmla="*/ 3 h 426774"/>
                  <a:gd name="connsiteX1" fmla="*/ 125484 w 534915"/>
                  <a:gd name="connsiteY1" fmla="*/ 417955 h 426774"/>
                  <a:gd name="connsiteX2" fmla="*/ 195210 w 534915"/>
                  <a:gd name="connsiteY2" fmla="*/ 263085 h 426774"/>
                  <a:gd name="connsiteX3" fmla="*/ 319736 w 534915"/>
                  <a:gd name="connsiteY3" fmla="*/ 426768 h 426774"/>
                  <a:gd name="connsiteX4" fmla="*/ 436490 w 534915"/>
                  <a:gd name="connsiteY4" fmla="*/ 256030 h 426774"/>
                  <a:gd name="connsiteX5" fmla="*/ 534915 w 534915"/>
                  <a:gd name="connsiteY5" fmla="*/ 249680 h 426774"/>
                  <a:gd name="connsiteX0" fmla="*/ 0 w 534915"/>
                  <a:gd name="connsiteY0" fmla="*/ 3 h 426791"/>
                  <a:gd name="connsiteX1" fmla="*/ 125484 w 534915"/>
                  <a:gd name="connsiteY1" fmla="*/ 417955 h 426791"/>
                  <a:gd name="connsiteX2" fmla="*/ 199230 w 534915"/>
                  <a:gd name="connsiteY2" fmla="*/ 269373 h 426791"/>
                  <a:gd name="connsiteX3" fmla="*/ 319736 w 534915"/>
                  <a:gd name="connsiteY3" fmla="*/ 426768 h 426791"/>
                  <a:gd name="connsiteX4" fmla="*/ 436490 w 534915"/>
                  <a:gd name="connsiteY4" fmla="*/ 256030 h 426791"/>
                  <a:gd name="connsiteX5" fmla="*/ 534915 w 534915"/>
                  <a:gd name="connsiteY5" fmla="*/ 249680 h 426791"/>
                  <a:gd name="connsiteX0" fmla="*/ 0 w 534915"/>
                  <a:gd name="connsiteY0" fmla="*/ 3 h 426826"/>
                  <a:gd name="connsiteX1" fmla="*/ 125484 w 534915"/>
                  <a:gd name="connsiteY1" fmla="*/ 417955 h 426826"/>
                  <a:gd name="connsiteX2" fmla="*/ 199900 w 534915"/>
                  <a:gd name="connsiteY2" fmla="*/ 276840 h 426826"/>
                  <a:gd name="connsiteX3" fmla="*/ 319736 w 534915"/>
                  <a:gd name="connsiteY3" fmla="*/ 426768 h 426826"/>
                  <a:gd name="connsiteX4" fmla="*/ 436490 w 534915"/>
                  <a:gd name="connsiteY4" fmla="*/ 256030 h 426826"/>
                  <a:gd name="connsiteX5" fmla="*/ 534915 w 534915"/>
                  <a:gd name="connsiteY5" fmla="*/ 249680 h 426826"/>
                  <a:gd name="connsiteX0" fmla="*/ 0 w 534915"/>
                  <a:gd name="connsiteY0" fmla="*/ 3 h 426433"/>
                  <a:gd name="connsiteX1" fmla="*/ 125484 w 534915"/>
                  <a:gd name="connsiteY1" fmla="*/ 417955 h 426433"/>
                  <a:gd name="connsiteX2" fmla="*/ 199900 w 534915"/>
                  <a:gd name="connsiteY2" fmla="*/ 276840 h 426433"/>
                  <a:gd name="connsiteX3" fmla="*/ 306335 w 534915"/>
                  <a:gd name="connsiteY3" fmla="*/ 426375 h 426433"/>
                  <a:gd name="connsiteX4" fmla="*/ 436490 w 534915"/>
                  <a:gd name="connsiteY4" fmla="*/ 256030 h 426433"/>
                  <a:gd name="connsiteX5" fmla="*/ 534915 w 534915"/>
                  <a:gd name="connsiteY5" fmla="*/ 249680 h 426433"/>
                  <a:gd name="connsiteX0" fmla="*/ 0 w 534915"/>
                  <a:gd name="connsiteY0" fmla="*/ 3 h 431717"/>
                  <a:gd name="connsiteX1" fmla="*/ 125484 w 534915"/>
                  <a:gd name="connsiteY1" fmla="*/ 417955 h 431717"/>
                  <a:gd name="connsiteX2" fmla="*/ 199900 w 534915"/>
                  <a:gd name="connsiteY2" fmla="*/ 276840 h 431717"/>
                  <a:gd name="connsiteX3" fmla="*/ 306335 w 534915"/>
                  <a:gd name="connsiteY3" fmla="*/ 426375 h 431717"/>
                  <a:gd name="connsiteX4" fmla="*/ 333971 w 534915"/>
                  <a:gd name="connsiteY4" fmla="*/ 391224 h 431717"/>
                  <a:gd name="connsiteX5" fmla="*/ 534915 w 534915"/>
                  <a:gd name="connsiteY5" fmla="*/ 249680 h 431717"/>
                  <a:gd name="connsiteX0" fmla="*/ 0 w 534915"/>
                  <a:gd name="connsiteY0" fmla="*/ 3 h 430176"/>
                  <a:gd name="connsiteX1" fmla="*/ 125484 w 534915"/>
                  <a:gd name="connsiteY1" fmla="*/ 417955 h 430176"/>
                  <a:gd name="connsiteX2" fmla="*/ 199900 w 534915"/>
                  <a:gd name="connsiteY2" fmla="*/ 276840 h 430176"/>
                  <a:gd name="connsiteX3" fmla="*/ 306335 w 534915"/>
                  <a:gd name="connsiteY3" fmla="*/ 426375 h 430176"/>
                  <a:gd name="connsiteX4" fmla="*/ 377525 w 534915"/>
                  <a:gd name="connsiteY4" fmla="*/ 380220 h 430176"/>
                  <a:gd name="connsiteX5" fmla="*/ 534915 w 534915"/>
                  <a:gd name="connsiteY5" fmla="*/ 249680 h 430176"/>
                  <a:gd name="connsiteX0" fmla="*/ 0 w 457188"/>
                  <a:gd name="connsiteY0" fmla="*/ 3 h 431248"/>
                  <a:gd name="connsiteX1" fmla="*/ 125484 w 457188"/>
                  <a:gd name="connsiteY1" fmla="*/ 417955 h 431248"/>
                  <a:gd name="connsiteX2" fmla="*/ 199900 w 457188"/>
                  <a:gd name="connsiteY2" fmla="*/ 276840 h 431248"/>
                  <a:gd name="connsiteX3" fmla="*/ 306335 w 457188"/>
                  <a:gd name="connsiteY3" fmla="*/ 426375 h 431248"/>
                  <a:gd name="connsiteX4" fmla="*/ 377525 w 457188"/>
                  <a:gd name="connsiteY4" fmla="*/ 380220 h 431248"/>
                  <a:gd name="connsiteX5" fmla="*/ 457188 w 457188"/>
                  <a:gd name="connsiteY5" fmla="*/ 431248 h 431248"/>
                  <a:gd name="connsiteX0" fmla="*/ 0 w 457188"/>
                  <a:gd name="connsiteY0" fmla="*/ 3 h 433520"/>
                  <a:gd name="connsiteX1" fmla="*/ 125484 w 457188"/>
                  <a:gd name="connsiteY1" fmla="*/ 417955 h 433520"/>
                  <a:gd name="connsiteX2" fmla="*/ 199900 w 457188"/>
                  <a:gd name="connsiteY2" fmla="*/ 276840 h 433520"/>
                  <a:gd name="connsiteX3" fmla="*/ 306335 w 457188"/>
                  <a:gd name="connsiteY3" fmla="*/ 426375 h 433520"/>
                  <a:gd name="connsiteX4" fmla="*/ 352733 w 457188"/>
                  <a:gd name="connsiteY4" fmla="*/ 400656 h 433520"/>
                  <a:gd name="connsiteX5" fmla="*/ 457188 w 457188"/>
                  <a:gd name="connsiteY5" fmla="*/ 431248 h 433520"/>
                  <a:gd name="connsiteX0" fmla="*/ 0 w 457188"/>
                  <a:gd name="connsiteY0" fmla="*/ 3 h 433520"/>
                  <a:gd name="connsiteX1" fmla="*/ 125484 w 457188"/>
                  <a:gd name="connsiteY1" fmla="*/ 417955 h 433520"/>
                  <a:gd name="connsiteX2" fmla="*/ 199900 w 457188"/>
                  <a:gd name="connsiteY2" fmla="*/ 276840 h 433520"/>
                  <a:gd name="connsiteX3" fmla="*/ 306335 w 457188"/>
                  <a:gd name="connsiteY3" fmla="*/ 426375 h 433520"/>
                  <a:gd name="connsiteX4" fmla="*/ 363454 w 457188"/>
                  <a:gd name="connsiteY4" fmla="*/ 400656 h 433520"/>
                  <a:gd name="connsiteX5" fmla="*/ 457188 w 457188"/>
                  <a:gd name="connsiteY5" fmla="*/ 431248 h 433520"/>
                  <a:gd name="connsiteX0" fmla="*/ 0 w 457188"/>
                  <a:gd name="connsiteY0" fmla="*/ 2 h 437842"/>
                  <a:gd name="connsiteX1" fmla="*/ 125484 w 457188"/>
                  <a:gd name="connsiteY1" fmla="*/ 422277 h 437842"/>
                  <a:gd name="connsiteX2" fmla="*/ 199900 w 457188"/>
                  <a:gd name="connsiteY2" fmla="*/ 281162 h 437842"/>
                  <a:gd name="connsiteX3" fmla="*/ 306335 w 457188"/>
                  <a:gd name="connsiteY3" fmla="*/ 430697 h 437842"/>
                  <a:gd name="connsiteX4" fmla="*/ 363454 w 457188"/>
                  <a:gd name="connsiteY4" fmla="*/ 404978 h 437842"/>
                  <a:gd name="connsiteX5" fmla="*/ 457188 w 457188"/>
                  <a:gd name="connsiteY5" fmla="*/ 435570 h 437842"/>
                  <a:gd name="connsiteX0" fmla="*/ 0 w 457188"/>
                  <a:gd name="connsiteY0" fmla="*/ 3 h 431162"/>
                  <a:gd name="connsiteX1" fmla="*/ 125484 w 457188"/>
                  <a:gd name="connsiteY1" fmla="*/ 415597 h 431162"/>
                  <a:gd name="connsiteX2" fmla="*/ 199900 w 457188"/>
                  <a:gd name="connsiteY2" fmla="*/ 274482 h 431162"/>
                  <a:gd name="connsiteX3" fmla="*/ 306335 w 457188"/>
                  <a:gd name="connsiteY3" fmla="*/ 424017 h 431162"/>
                  <a:gd name="connsiteX4" fmla="*/ 363454 w 457188"/>
                  <a:gd name="connsiteY4" fmla="*/ 398298 h 431162"/>
                  <a:gd name="connsiteX5" fmla="*/ 457188 w 457188"/>
                  <a:gd name="connsiteY5" fmla="*/ 428890 h 431162"/>
                  <a:gd name="connsiteX0" fmla="*/ 0 w 459198"/>
                  <a:gd name="connsiteY0" fmla="*/ 2 h 435091"/>
                  <a:gd name="connsiteX1" fmla="*/ 127494 w 459198"/>
                  <a:gd name="connsiteY1" fmla="*/ 419526 h 435091"/>
                  <a:gd name="connsiteX2" fmla="*/ 201910 w 459198"/>
                  <a:gd name="connsiteY2" fmla="*/ 278411 h 435091"/>
                  <a:gd name="connsiteX3" fmla="*/ 308345 w 459198"/>
                  <a:gd name="connsiteY3" fmla="*/ 427946 h 435091"/>
                  <a:gd name="connsiteX4" fmla="*/ 365464 w 459198"/>
                  <a:gd name="connsiteY4" fmla="*/ 402227 h 435091"/>
                  <a:gd name="connsiteX5" fmla="*/ 459198 w 459198"/>
                  <a:gd name="connsiteY5" fmla="*/ 432819 h 435091"/>
                  <a:gd name="connsiteX0" fmla="*/ 0 w 457858"/>
                  <a:gd name="connsiteY0" fmla="*/ 3 h 433913"/>
                  <a:gd name="connsiteX1" fmla="*/ 126154 w 457858"/>
                  <a:gd name="connsiteY1" fmla="*/ 418348 h 433913"/>
                  <a:gd name="connsiteX2" fmla="*/ 200570 w 457858"/>
                  <a:gd name="connsiteY2" fmla="*/ 277233 h 433913"/>
                  <a:gd name="connsiteX3" fmla="*/ 307005 w 457858"/>
                  <a:gd name="connsiteY3" fmla="*/ 426768 h 433913"/>
                  <a:gd name="connsiteX4" fmla="*/ 364124 w 457858"/>
                  <a:gd name="connsiteY4" fmla="*/ 401049 h 433913"/>
                  <a:gd name="connsiteX5" fmla="*/ 457858 w 457858"/>
                  <a:gd name="connsiteY5" fmla="*/ 431641 h 433913"/>
                  <a:gd name="connsiteX0" fmla="*/ 0 w 454508"/>
                  <a:gd name="connsiteY0" fmla="*/ 3 h 432734"/>
                  <a:gd name="connsiteX1" fmla="*/ 122804 w 454508"/>
                  <a:gd name="connsiteY1" fmla="*/ 417169 h 432734"/>
                  <a:gd name="connsiteX2" fmla="*/ 197220 w 454508"/>
                  <a:gd name="connsiteY2" fmla="*/ 276054 h 432734"/>
                  <a:gd name="connsiteX3" fmla="*/ 303655 w 454508"/>
                  <a:gd name="connsiteY3" fmla="*/ 425589 h 432734"/>
                  <a:gd name="connsiteX4" fmla="*/ 360774 w 454508"/>
                  <a:gd name="connsiteY4" fmla="*/ 399870 h 432734"/>
                  <a:gd name="connsiteX5" fmla="*/ 454508 w 454508"/>
                  <a:gd name="connsiteY5" fmla="*/ 430462 h 432734"/>
                  <a:gd name="connsiteX0" fmla="*/ 0 w 459868"/>
                  <a:gd name="connsiteY0" fmla="*/ 3 h 432734"/>
                  <a:gd name="connsiteX1" fmla="*/ 128164 w 459868"/>
                  <a:gd name="connsiteY1" fmla="*/ 417169 h 432734"/>
                  <a:gd name="connsiteX2" fmla="*/ 202580 w 459868"/>
                  <a:gd name="connsiteY2" fmla="*/ 276054 h 432734"/>
                  <a:gd name="connsiteX3" fmla="*/ 309015 w 459868"/>
                  <a:gd name="connsiteY3" fmla="*/ 425589 h 432734"/>
                  <a:gd name="connsiteX4" fmla="*/ 366134 w 459868"/>
                  <a:gd name="connsiteY4" fmla="*/ 399870 h 432734"/>
                  <a:gd name="connsiteX5" fmla="*/ 459868 w 459868"/>
                  <a:gd name="connsiteY5" fmla="*/ 430462 h 432734"/>
                  <a:gd name="connsiteX0" fmla="*/ 0 w 456518"/>
                  <a:gd name="connsiteY0" fmla="*/ 3 h 432734"/>
                  <a:gd name="connsiteX1" fmla="*/ 124814 w 456518"/>
                  <a:gd name="connsiteY1" fmla="*/ 417169 h 432734"/>
                  <a:gd name="connsiteX2" fmla="*/ 199230 w 456518"/>
                  <a:gd name="connsiteY2" fmla="*/ 276054 h 432734"/>
                  <a:gd name="connsiteX3" fmla="*/ 305665 w 456518"/>
                  <a:gd name="connsiteY3" fmla="*/ 425589 h 432734"/>
                  <a:gd name="connsiteX4" fmla="*/ 362784 w 456518"/>
                  <a:gd name="connsiteY4" fmla="*/ 399870 h 432734"/>
                  <a:gd name="connsiteX5" fmla="*/ 456518 w 456518"/>
                  <a:gd name="connsiteY5" fmla="*/ 430462 h 432734"/>
                  <a:gd name="connsiteX0" fmla="*/ 0 w 458528"/>
                  <a:gd name="connsiteY0" fmla="*/ 3 h 432734"/>
                  <a:gd name="connsiteX1" fmla="*/ 126824 w 458528"/>
                  <a:gd name="connsiteY1" fmla="*/ 417169 h 432734"/>
                  <a:gd name="connsiteX2" fmla="*/ 201240 w 458528"/>
                  <a:gd name="connsiteY2" fmla="*/ 276054 h 432734"/>
                  <a:gd name="connsiteX3" fmla="*/ 307675 w 458528"/>
                  <a:gd name="connsiteY3" fmla="*/ 425589 h 432734"/>
                  <a:gd name="connsiteX4" fmla="*/ 364794 w 458528"/>
                  <a:gd name="connsiteY4" fmla="*/ 399870 h 432734"/>
                  <a:gd name="connsiteX5" fmla="*/ 458528 w 458528"/>
                  <a:gd name="connsiteY5" fmla="*/ 430462 h 432734"/>
                  <a:gd name="connsiteX0" fmla="*/ 0 w 455848"/>
                  <a:gd name="connsiteY0" fmla="*/ 2 h 433126"/>
                  <a:gd name="connsiteX1" fmla="*/ 124144 w 455848"/>
                  <a:gd name="connsiteY1" fmla="*/ 417561 h 433126"/>
                  <a:gd name="connsiteX2" fmla="*/ 198560 w 455848"/>
                  <a:gd name="connsiteY2" fmla="*/ 276446 h 433126"/>
                  <a:gd name="connsiteX3" fmla="*/ 304995 w 455848"/>
                  <a:gd name="connsiteY3" fmla="*/ 425981 h 433126"/>
                  <a:gd name="connsiteX4" fmla="*/ 362114 w 455848"/>
                  <a:gd name="connsiteY4" fmla="*/ 400262 h 433126"/>
                  <a:gd name="connsiteX5" fmla="*/ 455848 w 455848"/>
                  <a:gd name="connsiteY5" fmla="*/ 430854 h 433126"/>
                  <a:gd name="connsiteX0" fmla="*/ 0 w 457858"/>
                  <a:gd name="connsiteY0" fmla="*/ 2 h 433126"/>
                  <a:gd name="connsiteX1" fmla="*/ 126154 w 457858"/>
                  <a:gd name="connsiteY1" fmla="*/ 417561 h 433126"/>
                  <a:gd name="connsiteX2" fmla="*/ 200570 w 457858"/>
                  <a:gd name="connsiteY2" fmla="*/ 276446 h 433126"/>
                  <a:gd name="connsiteX3" fmla="*/ 307005 w 457858"/>
                  <a:gd name="connsiteY3" fmla="*/ 425981 h 433126"/>
                  <a:gd name="connsiteX4" fmla="*/ 364124 w 457858"/>
                  <a:gd name="connsiteY4" fmla="*/ 400262 h 433126"/>
                  <a:gd name="connsiteX5" fmla="*/ 457858 w 457858"/>
                  <a:gd name="connsiteY5" fmla="*/ 430854 h 433126"/>
                  <a:gd name="connsiteX0" fmla="*/ 0 w 458528"/>
                  <a:gd name="connsiteY0" fmla="*/ 2 h 434305"/>
                  <a:gd name="connsiteX1" fmla="*/ 126824 w 458528"/>
                  <a:gd name="connsiteY1" fmla="*/ 418740 h 434305"/>
                  <a:gd name="connsiteX2" fmla="*/ 201240 w 458528"/>
                  <a:gd name="connsiteY2" fmla="*/ 277625 h 434305"/>
                  <a:gd name="connsiteX3" fmla="*/ 307675 w 458528"/>
                  <a:gd name="connsiteY3" fmla="*/ 427160 h 434305"/>
                  <a:gd name="connsiteX4" fmla="*/ 364794 w 458528"/>
                  <a:gd name="connsiteY4" fmla="*/ 401441 h 434305"/>
                  <a:gd name="connsiteX5" fmla="*/ 458528 w 458528"/>
                  <a:gd name="connsiteY5" fmla="*/ 432033 h 434305"/>
                  <a:gd name="connsiteX0" fmla="*/ 0 w 457188"/>
                  <a:gd name="connsiteY0" fmla="*/ 2 h 434894"/>
                  <a:gd name="connsiteX1" fmla="*/ 125484 w 457188"/>
                  <a:gd name="connsiteY1" fmla="*/ 419329 h 434894"/>
                  <a:gd name="connsiteX2" fmla="*/ 199900 w 457188"/>
                  <a:gd name="connsiteY2" fmla="*/ 278214 h 434894"/>
                  <a:gd name="connsiteX3" fmla="*/ 306335 w 457188"/>
                  <a:gd name="connsiteY3" fmla="*/ 427749 h 434894"/>
                  <a:gd name="connsiteX4" fmla="*/ 363454 w 457188"/>
                  <a:gd name="connsiteY4" fmla="*/ 402030 h 434894"/>
                  <a:gd name="connsiteX5" fmla="*/ 457188 w 457188"/>
                  <a:gd name="connsiteY5" fmla="*/ 432622 h 434894"/>
                  <a:gd name="connsiteX0" fmla="*/ 0 w 457188"/>
                  <a:gd name="connsiteY0" fmla="*/ 2 h 434880"/>
                  <a:gd name="connsiteX1" fmla="*/ 125484 w 457188"/>
                  <a:gd name="connsiteY1" fmla="*/ 419329 h 434880"/>
                  <a:gd name="connsiteX2" fmla="*/ 204255 w 457188"/>
                  <a:gd name="connsiteY2" fmla="*/ 278411 h 434880"/>
                  <a:gd name="connsiteX3" fmla="*/ 306335 w 457188"/>
                  <a:gd name="connsiteY3" fmla="*/ 427749 h 434880"/>
                  <a:gd name="connsiteX4" fmla="*/ 363454 w 457188"/>
                  <a:gd name="connsiteY4" fmla="*/ 402030 h 434880"/>
                  <a:gd name="connsiteX5" fmla="*/ 457188 w 457188"/>
                  <a:gd name="connsiteY5" fmla="*/ 432622 h 434880"/>
                  <a:gd name="connsiteX0" fmla="*/ 0 w 457188"/>
                  <a:gd name="connsiteY0" fmla="*/ 2 h 434360"/>
                  <a:gd name="connsiteX1" fmla="*/ 125484 w 457188"/>
                  <a:gd name="connsiteY1" fmla="*/ 419329 h 434360"/>
                  <a:gd name="connsiteX2" fmla="*/ 207940 w 457188"/>
                  <a:gd name="connsiteY2" fmla="*/ 285878 h 434360"/>
                  <a:gd name="connsiteX3" fmla="*/ 306335 w 457188"/>
                  <a:gd name="connsiteY3" fmla="*/ 427749 h 434360"/>
                  <a:gd name="connsiteX4" fmla="*/ 363454 w 457188"/>
                  <a:gd name="connsiteY4" fmla="*/ 402030 h 434360"/>
                  <a:gd name="connsiteX5" fmla="*/ 457188 w 457188"/>
                  <a:gd name="connsiteY5" fmla="*/ 432622 h 434360"/>
                  <a:gd name="connsiteX0" fmla="*/ 0 w 457188"/>
                  <a:gd name="connsiteY0" fmla="*/ 2 h 434019"/>
                  <a:gd name="connsiteX1" fmla="*/ 125484 w 457188"/>
                  <a:gd name="connsiteY1" fmla="*/ 419329 h 434019"/>
                  <a:gd name="connsiteX2" fmla="*/ 208945 w 457188"/>
                  <a:gd name="connsiteY2" fmla="*/ 290791 h 434019"/>
                  <a:gd name="connsiteX3" fmla="*/ 306335 w 457188"/>
                  <a:gd name="connsiteY3" fmla="*/ 427749 h 434019"/>
                  <a:gd name="connsiteX4" fmla="*/ 363454 w 457188"/>
                  <a:gd name="connsiteY4" fmla="*/ 402030 h 434019"/>
                  <a:gd name="connsiteX5" fmla="*/ 457188 w 457188"/>
                  <a:gd name="connsiteY5" fmla="*/ 432622 h 434019"/>
                  <a:gd name="connsiteX0" fmla="*/ 0 w 457188"/>
                  <a:gd name="connsiteY0" fmla="*/ 2 h 433748"/>
                  <a:gd name="connsiteX1" fmla="*/ 125484 w 457188"/>
                  <a:gd name="connsiteY1" fmla="*/ 419329 h 433748"/>
                  <a:gd name="connsiteX2" fmla="*/ 211960 w 457188"/>
                  <a:gd name="connsiteY2" fmla="*/ 294721 h 433748"/>
                  <a:gd name="connsiteX3" fmla="*/ 306335 w 457188"/>
                  <a:gd name="connsiteY3" fmla="*/ 427749 h 433748"/>
                  <a:gd name="connsiteX4" fmla="*/ 363454 w 457188"/>
                  <a:gd name="connsiteY4" fmla="*/ 402030 h 433748"/>
                  <a:gd name="connsiteX5" fmla="*/ 457188 w 457188"/>
                  <a:gd name="connsiteY5" fmla="*/ 432622 h 433748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7573 w 457188"/>
                  <a:gd name="connsiteY3" fmla="*/ 423229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4893 w 457188"/>
                  <a:gd name="connsiteY3" fmla="*/ 42185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1878 w 457188"/>
                  <a:gd name="connsiteY3" fmla="*/ 419888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149 w 457188"/>
                  <a:gd name="connsiteY1" fmla="*/ 415792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4223 w 457188"/>
                  <a:gd name="connsiteY3" fmla="*/ 41458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37657 w 457188"/>
                  <a:gd name="connsiteY4" fmla="*/ 402423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35647 w 457188"/>
                  <a:gd name="connsiteY4" fmla="*/ 405174 h 432622"/>
                  <a:gd name="connsiteX5" fmla="*/ 457188 w 457188"/>
                  <a:gd name="connsiteY5" fmla="*/ 432622 h 432622"/>
                  <a:gd name="connsiteX0" fmla="*/ 0 w 418325"/>
                  <a:gd name="connsiteY0" fmla="*/ 2 h 433997"/>
                  <a:gd name="connsiteX1" fmla="*/ 122804 w 418325"/>
                  <a:gd name="connsiteY1" fmla="*/ 415595 h 433997"/>
                  <a:gd name="connsiteX2" fmla="*/ 211960 w 418325"/>
                  <a:gd name="connsiteY2" fmla="*/ 294721 h 433997"/>
                  <a:gd name="connsiteX3" fmla="*/ 283553 w 418325"/>
                  <a:gd name="connsiteY3" fmla="*/ 415565 h 433997"/>
                  <a:gd name="connsiteX4" fmla="*/ 335647 w 418325"/>
                  <a:gd name="connsiteY4" fmla="*/ 405174 h 433997"/>
                  <a:gd name="connsiteX5" fmla="*/ 418325 w 418325"/>
                  <a:gd name="connsiteY5" fmla="*/ 433997 h 433997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35647 w 406599"/>
                  <a:gd name="connsiteY4" fmla="*/ 405174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26601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9868 w 406599"/>
                  <a:gd name="connsiteY3" fmla="*/ 415565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5178 w 406599"/>
                  <a:gd name="connsiteY3" fmla="*/ 415369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5178 w 406599"/>
                  <a:gd name="connsiteY3" fmla="*/ 415369 h 430656"/>
                  <a:gd name="connsiteX4" fmla="*/ 321911 w 406599"/>
                  <a:gd name="connsiteY4" fmla="*/ 405371 h 430656"/>
                  <a:gd name="connsiteX5" fmla="*/ 406599 w 406599"/>
                  <a:gd name="connsiteY5" fmla="*/ 430656 h 430656"/>
                  <a:gd name="connsiteX0" fmla="*/ 0 w 383482"/>
                  <a:gd name="connsiteY0" fmla="*/ 2 h 427512"/>
                  <a:gd name="connsiteX1" fmla="*/ 122804 w 383482"/>
                  <a:gd name="connsiteY1" fmla="*/ 415595 h 427512"/>
                  <a:gd name="connsiteX2" fmla="*/ 211960 w 383482"/>
                  <a:gd name="connsiteY2" fmla="*/ 294721 h 427512"/>
                  <a:gd name="connsiteX3" fmla="*/ 275178 w 383482"/>
                  <a:gd name="connsiteY3" fmla="*/ 415369 h 427512"/>
                  <a:gd name="connsiteX4" fmla="*/ 321911 w 383482"/>
                  <a:gd name="connsiteY4" fmla="*/ 405371 h 427512"/>
                  <a:gd name="connsiteX5" fmla="*/ 383482 w 383482"/>
                  <a:gd name="connsiteY5" fmla="*/ 427512 h 427512"/>
                  <a:gd name="connsiteX0" fmla="*/ 0 w 393198"/>
                  <a:gd name="connsiteY0" fmla="*/ 2 h 427512"/>
                  <a:gd name="connsiteX1" fmla="*/ 122804 w 393198"/>
                  <a:gd name="connsiteY1" fmla="*/ 415595 h 427512"/>
                  <a:gd name="connsiteX2" fmla="*/ 211960 w 393198"/>
                  <a:gd name="connsiteY2" fmla="*/ 294721 h 427512"/>
                  <a:gd name="connsiteX3" fmla="*/ 275178 w 393198"/>
                  <a:gd name="connsiteY3" fmla="*/ 415369 h 427512"/>
                  <a:gd name="connsiteX4" fmla="*/ 321911 w 393198"/>
                  <a:gd name="connsiteY4" fmla="*/ 405371 h 427512"/>
                  <a:gd name="connsiteX5" fmla="*/ 393198 w 393198"/>
                  <a:gd name="connsiteY5" fmla="*/ 427512 h 427512"/>
                  <a:gd name="connsiteX0" fmla="*/ 0 w 405594"/>
                  <a:gd name="connsiteY0" fmla="*/ 2 h 428298"/>
                  <a:gd name="connsiteX1" fmla="*/ 122804 w 405594"/>
                  <a:gd name="connsiteY1" fmla="*/ 415595 h 428298"/>
                  <a:gd name="connsiteX2" fmla="*/ 211960 w 405594"/>
                  <a:gd name="connsiteY2" fmla="*/ 294721 h 428298"/>
                  <a:gd name="connsiteX3" fmla="*/ 275178 w 405594"/>
                  <a:gd name="connsiteY3" fmla="*/ 415369 h 428298"/>
                  <a:gd name="connsiteX4" fmla="*/ 321911 w 405594"/>
                  <a:gd name="connsiteY4" fmla="*/ 405371 h 428298"/>
                  <a:gd name="connsiteX5" fmla="*/ 405594 w 405594"/>
                  <a:gd name="connsiteY5" fmla="*/ 428298 h 428298"/>
                  <a:gd name="connsiteX0" fmla="*/ 0 w 411604"/>
                  <a:gd name="connsiteY0" fmla="*/ 2 h 429794"/>
                  <a:gd name="connsiteX1" fmla="*/ 122804 w 411604"/>
                  <a:gd name="connsiteY1" fmla="*/ 415595 h 429794"/>
                  <a:gd name="connsiteX2" fmla="*/ 211960 w 411604"/>
                  <a:gd name="connsiteY2" fmla="*/ 294721 h 429794"/>
                  <a:gd name="connsiteX3" fmla="*/ 275178 w 411604"/>
                  <a:gd name="connsiteY3" fmla="*/ 415369 h 429794"/>
                  <a:gd name="connsiteX4" fmla="*/ 321911 w 411604"/>
                  <a:gd name="connsiteY4" fmla="*/ 405371 h 429794"/>
                  <a:gd name="connsiteX5" fmla="*/ 405594 w 411604"/>
                  <a:gd name="connsiteY5" fmla="*/ 428298 h 429794"/>
                  <a:gd name="connsiteX6" fmla="*/ 404925 w 411604"/>
                  <a:gd name="connsiteY6" fmla="*/ 427544 h 429794"/>
                  <a:gd name="connsiteX0" fmla="*/ 0 w 466235"/>
                  <a:gd name="connsiteY0" fmla="*/ 2 h 429490"/>
                  <a:gd name="connsiteX1" fmla="*/ 122804 w 466235"/>
                  <a:gd name="connsiteY1" fmla="*/ 415595 h 429490"/>
                  <a:gd name="connsiteX2" fmla="*/ 211960 w 466235"/>
                  <a:gd name="connsiteY2" fmla="*/ 294721 h 429490"/>
                  <a:gd name="connsiteX3" fmla="*/ 275178 w 466235"/>
                  <a:gd name="connsiteY3" fmla="*/ 415369 h 429490"/>
                  <a:gd name="connsiteX4" fmla="*/ 321911 w 466235"/>
                  <a:gd name="connsiteY4" fmla="*/ 405371 h 429490"/>
                  <a:gd name="connsiteX5" fmla="*/ 405594 w 466235"/>
                  <a:gd name="connsiteY5" fmla="*/ 428298 h 429490"/>
                  <a:gd name="connsiteX6" fmla="*/ 466235 w 466235"/>
                  <a:gd name="connsiteY6" fmla="*/ 425776 h 429490"/>
                  <a:gd name="connsiteX0" fmla="*/ 0 w 482986"/>
                  <a:gd name="connsiteY0" fmla="*/ 2 h 430299"/>
                  <a:gd name="connsiteX1" fmla="*/ 122804 w 482986"/>
                  <a:gd name="connsiteY1" fmla="*/ 415595 h 430299"/>
                  <a:gd name="connsiteX2" fmla="*/ 211960 w 482986"/>
                  <a:gd name="connsiteY2" fmla="*/ 294721 h 430299"/>
                  <a:gd name="connsiteX3" fmla="*/ 275178 w 482986"/>
                  <a:gd name="connsiteY3" fmla="*/ 415369 h 430299"/>
                  <a:gd name="connsiteX4" fmla="*/ 321911 w 482986"/>
                  <a:gd name="connsiteY4" fmla="*/ 405371 h 430299"/>
                  <a:gd name="connsiteX5" fmla="*/ 405594 w 482986"/>
                  <a:gd name="connsiteY5" fmla="*/ 428298 h 430299"/>
                  <a:gd name="connsiteX6" fmla="*/ 482986 w 482986"/>
                  <a:gd name="connsiteY6" fmla="*/ 429313 h 430299"/>
                  <a:gd name="connsiteX0" fmla="*/ 0 w 508783"/>
                  <a:gd name="connsiteY0" fmla="*/ 2 h 430978"/>
                  <a:gd name="connsiteX1" fmla="*/ 122804 w 508783"/>
                  <a:gd name="connsiteY1" fmla="*/ 415595 h 430978"/>
                  <a:gd name="connsiteX2" fmla="*/ 211960 w 508783"/>
                  <a:gd name="connsiteY2" fmla="*/ 294721 h 430978"/>
                  <a:gd name="connsiteX3" fmla="*/ 275178 w 508783"/>
                  <a:gd name="connsiteY3" fmla="*/ 415369 h 430978"/>
                  <a:gd name="connsiteX4" fmla="*/ 321911 w 508783"/>
                  <a:gd name="connsiteY4" fmla="*/ 405371 h 430978"/>
                  <a:gd name="connsiteX5" fmla="*/ 405594 w 508783"/>
                  <a:gd name="connsiteY5" fmla="*/ 428298 h 430978"/>
                  <a:gd name="connsiteX6" fmla="*/ 508783 w 508783"/>
                  <a:gd name="connsiteY6" fmla="*/ 430688 h 430978"/>
                  <a:gd name="connsiteX0" fmla="*/ 0 w 500072"/>
                  <a:gd name="connsiteY0" fmla="*/ 2 h 430299"/>
                  <a:gd name="connsiteX1" fmla="*/ 122804 w 500072"/>
                  <a:gd name="connsiteY1" fmla="*/ 415595 h 430299"/>
                  <a:gd name="connsiteX2" fmla="*/ 211960 w 500072"/>
                  <a:gd name="connsiteY2" fmla="*/ 294721 h 430299"/>
                  <a:gd name="connsiteX3" fmla="*/ 275178 w 500072"/>
                  <a:gd name="connsiteY3" fmla="*/ 415369 h 430299"/>
                  <a:gd name="connsiteX4" fmla="*/ 321911 w 500072"/>
                  <a:gd name="connsiteY4" fmla="*/ 405371 h 430299"/>
                  <a:gd name="connsiteX5" fmla="*/ 405594 w 500072"/>
                  <a:gd name="connsiteY5" fmla="*/ 428298 h 430299"/>
                  <a:gd name="connsiteX6" fmla="*/ 500072 w 500072"/>
                  <a:gd name="connsiteY6" fmla="*/ 429313 h 430299"/>
                  <a:gd name="connsiteX0" fmla="*/ 0 w 500072"/>
                  <a:gd name="connsiteY0" fmla="*/ 2 h 431735"/>
                  <a:gd name="connsiteX1" fmla="*/ 122804 w 500072"/>
                  <a:gd name="connsiteY1" fmla="*/ 415595 h 431735"/>
                  <a:gd name="connsiteX2" fmla="*/ 211960 w 500072"/>
                  <a:gd name="connsiteY2" fmla="*/ 294721 h 431735"/>
                  <a:gd name="connsiteX3" fmla="*/ 275178 w 500072"/>
                  <a:gd name="connsiteY3" fmla="*/ 415369 h 431735"/>
                  <a:gd name="connsiteX4" fmla="*/ 321911 w 500072"/>
                  <a:gd name="connsiteY4" fmla="*/ 405371 h 431735"/>
                  <a:gd name="connsiteX5" fmla="*/ 405594 w 500072"/>
                  <a:gd name="connsiteY5" fmla="*/ 428298 h 431735"/>
                  <a:gd name="connsiteX6" fmla="*/ 500072 w 500072"/>
                  <a:gd name="connsiteY6" fmla="*/ 431671 h 431735"/>
                  <a:gd name="connsiteX0" fmla="*/ 0 w 497392"/>
                  <a:gd name="connsiteY0" fmla="*/ 2 h 431402"/>
                  <a:gd name="connsiteX1" fmla="*/ 122804 w 497392"/>
                  <a:gd name="connsiteY1" fmla="*/ 415595 h 431402"/>
                  <a:gd name="connsiteX2" fmla="*/ 211960 w 497392"/>
                  <a:gd name="connsiteY2" fmla="*/ 294721 h 431402"/>
                  <a:gd name="connsiteX3" fmla="*/ 275178 w 497392"/>
                  <a:gd name="connsiteY3" fmla="*/ 415369 h 431402"/>
                  <a:gd name="connsiteX4" fmla="*/ 321911 w 497392"/>
                  <a:gd name="connsiteY4" fmla="*/ 405371 h 431402"/>
                  <a:gd name="connsiteX5" fmla="*/ 405594 w 497392"/>
                  <a:gd name="connsiteY5" fmla="*/ 428298 h 431402"/>
                  <a:gd name="connsiteX6" fmla="*/ 497392 w 497392"/>
                  <a:gd name="connsiteY6" fmla="*/ 431278 h 431402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1908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568"/>
                  <a:gd name="connsiteX1" fmla="*/ 122804 w 497392"/>
                  <a:gd name="connsiteY1" fmla="*/ 415595 h 431568"/>
                  <a:gd name="connsiteX2" fmla="*/ 211960 w 497392"/>
                  <a:gd name="connsiteY2" fmla="*/ 294721 h 431568"/>
                  <a:gd name="connsiteX3" fmla="*/ 275178 w 497392"/>
                  <a:gd name="connsiteY3" fmla="*/ 415369 h 431568"/>
                  <a:gd name="connsiteX4" fmla="*/ 321911 w 497392"/>
                  <a:gd name="connsiteY4" fmla="*/ 405371 h 431568"/>
                  <a:gd name="connsiteX5" fmla="*/ 397888 w 497392"/>
                  <a:gd name="connsiteY5" fmla="*/ 428888 h 431568"/>
                  <a:gd name="connsiteX6" fmla="*/ 497392 w 497392"/>
                  <a:gd name="connsiteY6" fmla="*/ 431278 h 431568"/>
                  <a:gd name="connsiteX0" fmla="*/ 0 w 497392"/>
                  <a:gd name="connsiteY0" fmla="*/ 2 h 431296"/>
                  <a:gd name="connsiteX1" fmla="*/ 122804 w 497392"/>
                  <a:gd name="connsiteY1" fmla="*/ 415595 h 431296"/>
                  <a:gd name="connsiteX2" fmla="*/ 211960 w 497392"/>
                  <a:gd name="connsiteY2" fmla="*/ 294721 h 431296"/>
                  <a:gd name="connsiteX3" fmla="*/ 275178 w 497392"/>
                  <a:gd name="connsiteY3" fmla="*/ 415369 h 431296"/>
                  <a:gd name="connsiteX4" fmla="*/ 321911 w 497392"/>
                  <a:gd name="connsiteY4" fmla="*/ 405371 h 431296"/>
                  <a:gd name="connsiteX5" fmla="*/ 391858 w 497392"/>
                  <a:gd name="connsiteY5" fmla="*/ 426923 h 431296"/>
                  <a:gd name="connsiteX6" fmla="*/ 497392 w 497392"/>
                  <a:gd name="connsiteY6" fmla="*/ 431278 h 431296"/>
                  <a:gd name="connsiteX0" fmla="*/ 0 w 497392"/>
                  <a:gd name="connsiteY0" fmla="*/ 2 h 431447"/>
                  <a:gd name="connsiteX1" fmla="*/ 122804 w 497392"/>
                  <a:gd name="connsiteY1" fmla="*/ 415595 h 431447"/>
                  <a:gd name="connsiteX2" fmla="*/ 211960 w 497392"/>
                  <a:gd name="connsiteY2" fmla="*/ 294721 h 431447"/>
                  <a:gd name="connsiteX3" fmla="*/ 275178 w 497392"/>
                  <a:gd name="connsiteY3" fmla="*/ 415369 h 431447"/>
                  <a:gd name="connsiteX4" fmla="*/ 321911 w 497392"/>
                  <a:gd name="connsiteY4" fmla="*/ 405371 h 431447"/>
                  <a:gd name="connsiteX5" fmla="*/ 402244 w 497392"/>
                  <a:gd name="connsiteY5" fmla="*/ 428495 h 431447"/>
                  <a:gd name="connsiteX6" fmla="*/ 497392 w 497392"/>
                  <a:gd name="connsiteY6" fmla="*/ 431278 h 43144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1722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17221 w 497392"/>
                  <a:gd name="connsiteY4" fmla="*/ 405371 h 431367"/>
                  <a:gd name="connsiteX5" fmla="*/ 326864 w 497392"/>
                  <a:gd name="connsiteY5" fmla="*/ 400230 h 431367"/>
                  <a:gd name="connsiteX6" fmla="*/ 405929 w 497392"/>
                  <a:gd name="connsiteY6" fmla="*/ 428102 h 431367"/>
                  <a:gd name="connsiteX7" fmla="*/ 497392 w 497392"/>
                  <a:gd name="connsiteY7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6864 w 497392"/>
                  <a:gd name="connsiteY4" fmla="*/ 400230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283645 w 497392"/>
                  <a:gd name="connsiteY4" fmla="*/ 419487 h 431367"/>
                  <a:gd name="connsiteX5" fmla="*/ 328539 w 497392"/>
                  <a:gd name="connsiteY5" fmla="*/ 395907 h 431367"/>
                  <a:gd name="connsiteX6" fmla="*/ 405929 w 497392"/>
                  <a:gd name="connsiteY6" fmla="*/ 428102 h 431367"/>
                  <a:gd name="connsiteX7" fmla="*/ 497392 w 497392"/>
                  <a:gd name="connsiteY7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83645 w 497392"/>
                  <a:gd name="connsiteY3" fmla="*/ 419487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9960 w 497392"/>
                  <a:gd name="connsiteY3" fmla="*/ 425775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9290 w 497392"/>
                  <a:gd name="connsiteY3" fmla="*/ 422631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7280 w 497392"/>
                  <a:gd name="connsiteY3" fmla="*/ 423613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7280 w 497392"/>
                  <a:gd name="connsiteY3" fmla="*/ 423613 h 431367"/>
                  <a:gd name="connsiteX4" fmla="*/ 326194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289"/>
                  <a:gd name="connsiteX1" fmla="*/ 122804 w 497392"/>
                  <a:gd name="connsiteY1" fmla="*/ 415595 h 431289"/>
                  <a:gd name="connsiteX2" fmla="*/ 211960 w 497392"/>
                  <a:gd name="connsiteY2" fmla="*/ 294721 h 431289"/>
                  <a:gd name="connsiteX3" fmla="*/ 277280 w 497392"/>
                  <a:gd name="connsiteY3" fmla="*/ 423613 h 431289"/>
                  <a:gd name="connsiteX4" fmla="*/ 326194 w 497392"/>
                  <a:gd name="connsiteY4" fmla="*/ 395907 h 431289"/>
                  <a:gd name="connsiteX5" fmla="*/ 380802 w 497392"/>
                  <a:gd name="connsiteY5" fmla="*/ 426334 h 431289"/>
                  <a:gd name="connsiteX6" fmla="*/ 497392 w 497392"/>
                  <a:gd name="connsiteY6" fmla="*/ 431278 h 431289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80802 w 497392"/>
                  <a:gd name="connsiteY5" fmla="*/ 423583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30214 w 497392"/>
                  <a:gd name="connsiteY4" fmla="*/ 393942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30214 w 497392"/>
                  <a:gd name="connsiteY4" fmla="*/ 393942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8204 w 497392"/>
                  <a:gd name="connsiteY4" fmla="*/ 393549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8204 w 497392"/>
                  <a:gd name="connsiteY4" fmla="*/ 393549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2173 w 497392"/>
                  <a:gd name="connsiteY4" fmla="*/ 397086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153 w 497392"/>
                  <a:gd name="connsiteY4" fmla="*/ 393549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374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907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23848 w 497392"/>
                  <a:gd name="connsiteY5" fmla="*/ 395121 h 431282"/>
                  <a:gd name="connsiteX6" fmla="*/ 370081 w 497392"/>
                  <a:gd name="connsiteY6" fmla="*/ 423779 h 431282"/>
                  <a:gd name="connsiteX7" fmla="*/ 497392 w 497392"/>
                  <a:gd name="connsiteY7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3848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250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0914 w 497392"/>
                  <a:gd name="connsiteY3" fmla="*/ 422041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0914 w 497392"/>
                  <a:gd name="connsiteY3" fmla="*/ 422041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7534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7199 w 497392"/>
                  <a:gd name="connsiteY4" fmla="*/ 394728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8874 w 497392"/>
                  <a:gd name="connsiteY4" fmla="*/ 39767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28874 w 497392"/>
                  <a:gd name="connsiteY4" fmla="*/ 39767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22843 w 497392"/>
                  <a:gd name="connsiteY4" fmla="*/ 39060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488 w 497392"/>
                  <a:gd name="connsiteY4" fmla="*/ 39178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823 w 497392"/>
                  <a:gd name="connsiteY4" fmla="*/ 390208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823 w 497392"/>
                  <a:gd name="connsiteY4" fmla="*/ 390208 h 431282"/>
                  <a:gd name="connsiteX5" fmla="*/ 362040 w 497392"/>
                  <a:gd name="connsiteY5" fmla="*/ 423779 h 431282"/>
                  <a:gd name="connsiteX6" fmla="*/ 497392 w 497392"/>
                  <a:gd name="connsiteY6" fmla="*/ 431278 h 431282"/>
                  <a:gd name="connsiteX0" fmla="*/ 0 w 514813"/>
                  <a:gd name="connsiteY0" fmla="*/ 2 h 428930"/>
                  <a:gd name="connsiteX1" fmla="*/ 122804 w 514813"/>
                  <a:gd name="connsiteY1" fmla="*/ 415595 h 428930"/>
                  <a:gd name="connsiteX2" fmla="*/ 201909 w 514813"/>
                  <a:gd name="connsiteY2" fmla="*/ 278804 h 428930"/>
                  <a:gd name="connsiteX3" fmla="*/ 273259 w 514813"/>
                  <a:gd name="connsiteY3" fmla="*/ 424006 h 428930"/>
                  <a:gd name="connsiteX4" fmla="*/ 318823 w 514813"/>
                  <a:gd name="connsiteY4" fmla="*/ 390208 h 428930"/>
                  <a:gd name="connsiteX5" fmla="*/ 362040 w 514813"/>
                  <a:gd name="connsiteY5" fmla="*/ 423779 h 428930"/>
                  <a:gd name="connsiteX6" fmla="*/ 514813 w 514813"/>
                  <a:gd name="connsiteY6" fmla="*/ 428920 h 428930"/>
                  <a:gd name="connsiteX0" fmla="*/ 0 w 518163"/>
                  <a:gd name="connsiteY0" fmla="*/ 2 h 429125"/>
                  <a:gd name="connsiteX1" fmla="*/ 122804 w 518163"/>
                  <a:gd name="connsiteY1" fmla="*/ 415595 h 429125"/>
                  <a:gd name="connsiteX2" fmla="*/ 201909 w 518163"/>
                  <a:gd name="connsiteY2" fmla="*/ 278804 h 429125"/>
                  <a:gd name="connsiteX3" fmla="*/ 273259 w 518163"/>
                  <a:gd name="connsiteY3" fmla="*/ 424006 h 429125"/>
                  <a:gd name="connsiteX4" fmla="*/ 318823 w 518163"/>
                  <a:gd name="connsiteY4" fmla="*/ 390208 h 429125"/>
                  <a:gd name="connsiteX5" fmla="*/ 362040 w 518163"/>
                  <a:gd name="connsiteY5" fmla="*/ 423779 h 429125"/>
                  <a:gd name="connsiteX6" fmla="*/ 518163 w 518163"/>
                  <a:gd name="connsiteY6" fmla="*/ 429116 h 429125"/>
                  <a:gd name="connsiteX0" fmla="*/ 0 w 450152"/>
                  <a:gd name="connsiteY0" fmla="*/ 2 h 429516"/>
                  <a:gd name="connsiteX1" fmla="*/ 122804 w 450152"/>
                  <a:gd name="connsiteY1" fmla="*/ 415595 h 429516"/>
                  <a:gd name="connsiteX2" fmla="*/ 201909 w 450152"/>
                  <a:gd name="connsiteY2" fmla="*/ 278804 h 429516"/>
                  <a:gd name="connsiteX3" fmla="*/ 273259 w 450152"/>
                  <a:gd name="connsiteY3" fmla="*/ 424006 h 429516"/>
                  <a:gd name="connsiteX4" fmla="*/ 318823 w 450152"/>
                  <a:gd name="connsiteY4" fmla="*/ 390208 h 429516"/>
                  <a:gd name="connsiteX5" fmla="*/ 362040 w 450152"/>
                  <a:gd name="connsiteY5" fmla="*/ 423779 h 429516"/>
                  <a:gd name="connsiteX6" fmla="*/ 450152 w 450152"/>
                  <a:gd name="connsiteY6" fmla="*/ 429509 h 429516"/>
                  <a:gd name="connsiteX0" fmla="*/ 0 w 418994"/>
                  <a:gd name="connsiteY0" fmla="*/ 2 h 426731"/>
                  <a:gd name="connsiteX1" fmla="*/ 122804 w 418994"/>
                  <a:gd name="connsiteY1" fmla="*/ 415595 h 426731"/>
                  <a:gd name="connsiteX2" fmla="*/ 201909 w 418994"/>
                  <a:gd name="connsiteY2" fmla="*/ 278804 h 426731"/>
                  <a:gd name="connsiteX3" fmla="*/ 273259 w 418994"/>
                  <a:gd name="connsiteY3" fmla="*/ 424006 h 426731"/>
                  <a:gd name="connsiteX4" fmla="*/ 318823 w 418994"/>
                  <a:gd name="connsiteY4" fmla="*/ 390208 h 426731"/>
                  <a:gd name="connsiteX5" fmla="*/ 362040 w 418994"/>
                  <a:gd name="connsiteY5" fmla="*/ 423779 h 426731"/>
                  <a:gd name="connsiteX6" fmla="*/ 418994 w 418994"/>
                  <a:gd name="connsiteY6" fmla="*/ 426562 h 426731"/>
                  <a:gd name="connsiteX0" fmla="*/ 0 w 403918"/>
                  <a:gd name="connsiteY0" fmla="*/ 2 h 426590"/>
                  <a:gd name="connsiteX1" fmla="*/ 122804 w 403918"/>
                  <a:gd name="connsiteY1" fmla="*/ 415595 h 426590"/>
                  <a:gd name="connsiteX2" fmla="*/ 201909 w 403918"/>
                  <a:gd name="connsiteY2" fmla="*/ 278804 h 426590"/>
                  <a:gd name="connsiteX3" fmla="*/ 273259 w 403918"/>
                  <a:gd name="connsiteY3" fmla="*/ 424006 h 426590"/>
                  <a:gd name="connsiteX4" fmla="*/ 318823 w 403918"/>
                  <a:gd name="connsiteY4" fmla="*/ 390208 h 426590"/>
                  <a:gd name="connsiteX5" fmla="*/ 362040 w 403918"/>
                  <a:gd name="connsiteY5" fmla="*/ 423779 h 426590"/>
                  <a:gd name="connsiteX6" fmla="*/ 403918 w 403918"/>
                  <a:gd name="connsiteY6" fmla="*/ 426365 h 426590"/>
                  <a:gd name="connsiteX0" fmla="*/ 0 w 404234"/>
                  <a:gd name="connsiteY0" fmla="*/ 2 h 426590"/>
                  <a:gd name="connsiteX1" fmla="*/ 122804 w 404234"/>
                  <a:gd name="connsiteY1" fmla="*/ 415595 h 426590"/>
                  <a:gd name="connsiteX2" fmla="*/ 201909 w 404234"/>
                  <a:gd name="connsiteY2" fmla="*/ 278804 h 426590"/>
                  <a:gd name="connsiteX3" fmla="*/ 273259 w 404234"/>
                  <a:gd name="connsiteY3" fmla="*/ 424006 h 426590"/>
                  <a:gd name="connsiteX4" fmla="*/ 318823 w 404234"/>
                  <a:gd name="connsiteY4" fmla="*/ 390208 h 426590"/>
                  <a:gd name="connsiteX5" fmla="*/ 362040 w 404234"/>
                  <a:gd name="connsiteY5" fmla="*/ 423779 h 426590"/>
                  <a:gd name="connsiteX6" fmla="*/ 403918 w 404234"/>
                  <a:gd name="connsiteY6" fmla="*/ 426365 h 426590"/>
                  <a:gd name="connsiteX0" fmla="*/ 0 w 413171"/>
                  <a:gd name="connsiteY0" fmla="*/ 2 h 426365"/>
                  <a:gd name="connsiteX1" fmla="*/ 122804 w 413171"/>
                  <a:gd name="connsiteY1" fmla="*/ 415595 h 426365"/>
                  <a:gd name="connsiteX2" fmla="*/ 201909 w 413171"/>
                  <a:gd name="connsiteY2" fmla="*/ 278804 h 426365"/>
                  <a:gd name="connsiteX3" fmla="*/ 273259 w 413171"/>
                  <a:gd name="connsiteY3" fmla="*/ 424006 h 426365"/>
                  <a:gd name="connsiteX4" fmla="*/ 318823 w 413171"/>
                  <a:gd name="connsiteY4" fmla="*/ 390208 h 426365"/>
                  <a:gd name="connsiteX5" fmla="*/ 362040 w 413171"/>
                  <a:gd name="connsiteY5" fmla="*/ 423779 h 426365"/>
                  <a:gd name="connsiteX6" fmla="*/ 403918 w 413171"/>
                  <a:gd name="connsiteY6" fmla="*/ 426365 h 426365"/>
                  <a:gd name="connsiteX0" fmla="*/ 0 w 454202"/>
                  <a:gd name="connsiteY0" fmla="*/ 2 h 425063"/>
                  <a:gd name="connsiteX1" fmla="*/ 122804 w 454202"/>
                  <a:gd name="connsiteY1" fmla="*/ 415595 h 425063"/>
                  <a:gd name="connsiteX2" fmla="*/ 201909 w 454202"/>
                  <a:gd name="connsiteY2" fmla="*/ 278804 h 425063"/>
                  <a:gd name="connsiteX3" fmla="*/ 273259 w 454202"/>
                  <a:gd name="connsiteY3" fmla="*/ 424006 h 425063"/>
                  <a:gd name="connsiteX4" fmla="*/ 318823 w 454202"/>
                  <a:gd name="connsiteY4" fmla="*/ 390208 h 425063"/>
                  <a:gd name="connsiteX5" fmla="*/ 362040 w 454202"/>
                  <a:gd name="connsiteY5" fmla="*/ 423779 h 425063"/>
                  <a:gd name="connsiteX6" fmla="*/ 448142 w 454202"/>
                  <a:gd name="connsiteY6" fmla="*/ 373506 h 425063"/>
                  <a:gd name="connsiteX0" fmla="*/ 0 w 448142"/>
                  <a:gd name="connsiteY0" fmla="*/ 2 h 425063"/>
                  <a:gd name="connsiteX1" fmla="*/ 122804 w 448142"/>
                  <a:gd name="connsiteY1" fmla="*/ 415595 h 425063"/>
                  <a:gd name="connsiteX2" fmla="*/ 201909 w 448142"/>
                  <a:gd name="connsiteY2" fmla="*/ 278804 h 425063"/>
                  <a:gd name="connsiteX3" fmla="*/ 273259 w 448142"/>
                  <a:gd name="connsiteY3" fmla="*/ 424006 h 425063"/>
                  <a:gd name="connsiteX4" fmla="*/ 318823 w 448142"/>
                  <a:gd name="connsiteY4" fmla="*/ 390208 h 425063"/>
                  <a:gd name="connsiteX5" fmla="*/ 362040 w 448142"/>
                  <a:gd name="connsiteY5" fmla="*/ 423779 h 425063"/>
                  <a:gd name="connsiteX6" fmla="*/ 448142 w 448142"/>
                  <a:gd name="connsiteY6" fmla="*/ 373506 h 425063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502417 w 502417"/>
                  <a:gd name="connsiteY6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429047 w 502417"/>
                  <a:gd name="connsiteY6" fmla="*/ 401802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8406 w 502417"/>
                  <a:gd name="connsiteY5" fmla="*/ 426530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27707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23687 w 502417"/>
                  <a:gd name="connsiteY6" fmla="*/ 427936 h 433439"/>
                  <a:gd name="connsiteX7" fmla="*/ 502417 w 502417"/>
                  <a:gd name="connsiteY7" fmla="*/ 433439 h 433439"/>
                  <a:gd name="connsiteX0" fmla="*/ 0 w 510793"/>
                  <a:gd name="connsiteY0" fmla="*/ 2 h 429509"/>
                  <a:gd name="connsiteX1" fmla="*/ 122804 w 510793"/>
                  <a:gd name="connsiteY1" fmla="*/ 415595 h 429509"/>
                  <a:gd name="connsiteX2" fmla="*/ 201909 w 510793"/>
                  <a:gd name="connsiteY2" fmla="*/ 278804 h 429509"/>
                  <a:gd name="connsiteX3" fmla="*/ 273259 w 510793"/>
                  <a:gd name="connsiteY3" fmla="*/ 424006 h 429509"/>
                  <a:gd name="connsiteX4" fmla="*/ 318823 w 510793"/>
                  <a:gd name="connsiteY4" fmla="*/ 390208 h 429509"/>
                  <a:gd name="connsiteX5" fmla="*/ 365056 w 510793"/>
                  <a:gd name="connsiteY5" fmla="*/ 425941 h 429509"/>
                  <a:gd name="connsiteX6" fmla="*/ 423687 w 510793"/>
                  <a:gd name="connsiteY6" fmla="*/ 427936 h 429509"/>
                  <a:gd name="connsiteX7" fmla="*/ 510793 w 510793"/>
                  <a:gd name="connsiteY7" fmla="*/ 429509 h 429509"/>
                  <a:gd name="connsiteX0" fmla="*/ 0 w 510793"/>
                  <a:gd name="connsiteY0" fmla="*/ 2 h 429509"/>
                  <a:gd name="connsiteX1" fmla="*/ 122804 w 510793"/>
                  <a:gd name="connsiteY1" fmla="*/ 415595 h 429509"/>
                  <a:gd name="connsiteX2" fmla="*/ 201909 w 510793"/>
                  <a:gd name="connsiteY2" fmla="*/ 278804 h 429509"/>
                  <a:gd name="connsiteX3" fmla="*/ 273259 w 510793"/>
                  <a:gd name="connsiteY3" fmla="*/ 424006 h 429509"/>
                  <a:gd name="connsiteX4" fmla="*/ 318823 w 510793"/>
                  <a:gd name="connsiteY4" fmla="*/ 390208 h 429509"/>
                  <a:gd name="connsiteX5" fmla="*/ 365056 w 510793"/>
                  <a:gd name="connsiteY5" fmla="*/ 425941 h 429509"/>
                  <a:gd name="connsiteX6" fmla="*/ 423687 w 510793"/>
                  <a:gd name="connsiteY6" fmla="*/ 427936 h 429509"/>
                  <a:gd name="connsiteX7" fmla="*/ 510793 w 510793"/>
                  <a:gd name="connsiteY7" fmla="*/ 429509 h 429509"/>
                  <a:gd name="connsiteX0" fmla="*/ 0 w 517828"/>
                  <a:gd name="connsiteY0" fmla="*/ 2 h 428920"/>
                  <a:gd name="connsiteX1" fmla="*/ 122804 w 517828"/>
                  <a:gd name="connsiteY1" fmla="*/ 415595 h 428920"/>
                  <a:gd name="connsiteX2" fmla="*/ 201909 w 517828"/>
                  <a:gd name="connsiteY2" fmla="*/ 278804 h 428920"/>
                  <a:gd name="connsiteX3" fmla="*/ 273259 w 517828"/>
                  <a:gd name="connsiteY3" fmla="*/ 424006 h 428920"/>
                  <a:gd name="connsiteX4" fmla="*/ 318823 w 517828"/>
                  <a:gd name="connsiteY4" fmla="*/ 390208 h 428920"/>
                  <a:gd name="connsiteX5" fmla="*/ 365056 w 517828"/>
                  <a:gd name="connsiteY5" fmla="*/ 425941 h 428920"/>
                  <a:gd name="connsiteX6" fmla="*/ 423687 w 517828"/>
                  <a:gd name="connsiteY6" fmla="*/ 427936 h 428920"/>
                  <a:gd name="connsiteX7" fmla="*/ 517828 w 517828"/>
                  <a:gd name="connsiteY7" fmla="*/ 428920 h 428920"/>
                  <a:gd name="connsiteX0" fmla="*/ 0 w 523524"/>
                  <a:gd name="connsiteY0" fmla="*/ 2 h 428313"/>
                  <a:gd name="connsiteX1" fmla="*/ 122804 w 523524"/>
                  <a:gd name="connsiteY1" fmla="*/ 415595 h 428313"/>
                  <a:gd name="connsiteX2" fmla="*/ 201909 w 523524"/>
                  <a:gd name="connsiteY2" fmla="*/ 278804 h 428313"/>
                  <a:gd name="connsiteX3" fmla="*/ 273259 w 523524"/>
                  <a:gd name="connsiteY3" fmla="*/ 424006 h 428313"/>
                  <a:gd name="connsiteX4" fmla="*/ 318823 w 523524"/>
                  <a:gd name="connsiteY4" fmla="*/ 390208 h 428313"/>
                  <a:gd name="connsiteX5" fmla="*/ 365056 w 523524"/>
                  <a:gd name="connsiteY5" fmla="*/ 425941 h 428313"/>
                  <a:gd name="connsiteX6" fmla="*/ 423687 w 523524"/>
                  <a:gd name="connsiteY6" fmla="*/ 427936 h 428313"/>
                  <a:gd name="connsiteX7" fmla="*/ 523524 w 523524"/>
                  <a:gd name="connsiteY7" fmla="*/ 426562 h 428313"/>
                  <a:gd name="connsiteX0" fmla="*/ 0 w 521514"/>
                  <a:gd name="connsiteY0" fmla="*/ 2 h 429903"/>
                  <a:gd name="connsiteX1" fmla="*/ 122804 w 521514"/>
                  <a:gd name="connsiteY1" fmla="*/ 415595 h 429903"/>
                  <a:gd name="connsiteX2" fmla="*/ 201909 w 521514"/>
                  <a:gd name="connsiteY2" fmla="*/ 278804 h 429903"/>
                  <a:gd name="connsiteX3" fmla="*/ 273259 w 521514"/>
                  <a:gd name="connsiteY3" fmla="*/ 424006 h 429903"/>
                  <a:gd name="connsiteX4" fmla="*/ 318823 w 521514"/>
                  <a:gd name="connsiteY4" fmla="*/ 390208 h 429903"/>
                  <a:gd name="connsiteX5" fmla="*/ 365056 w 521514"/>
                  <a:gd name="connsiteY5" fmla="*/ 425941 h 429903"/>
                  <a:gd name="connsiteX6" fmla="*/ 423687 w 521514"/>
                  <a:gd name="connsiteY6" fmla="*/ 427936 h 429903"/>
                  <a:gd name="connsiteX7" fmla="*/ 521514 w 521514"/>
                  <a:gd name="connsiteY7" fmla="*/ 429903 h 429903"/>
                  <a:gd name="connsiteX0" fmla="*/ 0 w 521849"/>
                  <a:gd name="connsiteY0" fmla="*/ 2 h 428518"/>
                  <a:gd name="connsiteX1" fmla="*/ 122804 w 521849"/>
                  <a:gd name="connsiteY1" fmla="*/ 415595 h 428518"/>
                  <a:gd name="connsiteX2" fmla="*/ 201909 w 521849"/>
                  <a:gd name="connsiteY2" fmla="*/ 278804 h 428518"/>
                  <a:gd name="connsiteX3" fmla="*/ 273259 w 521849"/>
                  <a:gd name="connsiteY3" fmla="*/ 424006 h 428518"/>
                  <a:gd name="connsiteX4" fmla="*/ 318823 w 521849"/>
                  <a:gd name="connsiteY4" fmla="*/ 390208 h 428518"/>
                  <a:gd name="connsiteX5" fmla="*/ 365056 w 521849"/>
                  <a:gd name="connsiteY5" fmla="*/ 425941 h 428518"/>
                  <a:gd name="connsiteX6" fmla="*/ 423687 w 521849"/>
                  <a:gd name="connsiteY6" fmla="*/ 427936 h 428518"/>
                  <a:gd name="connsiteX7" fmla="*/ 521849 w 521849"/>
                  <a:gd name="connsiteY7" fmla="*/ 428331 h 428518"/>
                  <a:gd name="connsiteX0" fmla="*/ 0 w 521849"/>
                  <a:gd name="connsiteY0" fmla="*/ 2 h 428681"/>
                  <a:gd name="connsiteX1" fmla="*/ 122804 w 521849"/>
                  <a:gd name="connsiteY1" fmla="*/ 415595 h 428681"/>
                  <a:gd name="connsiteX2" fmla="*/ 201909 w 521849"/>
                  <a:gd name="connsiteY2" fmla="*/ 278804 h 428681"/>
                  <a:gd name="connsiteX3" fmla="*/ 273259 w 521849"/>
                  <a:gd name="connsiteY3" fmla="*/ 424006 h 428681"/>
                  <a:gd name="connsiteX4" fmla="*/ 318823 w 521849"/>
                  <a:gd name="connsiteY4" fmla="*/ 390208 h 428681"/>
                  <a:gd name="connsiteX5" fmla="*/ 365056 w 521849"/>
                  <a:gd name="connsiteY5" fmla="*/ 425941 h 428681"/>
                  <a:gd name="connsiteX6" fmla="*/ 420672 w 521849"/>
                  <a:gd name="connsiteY6" fmla="*/ 428132 h 428681"/>
                  <a:gd name="connsiteX7" fmla="*/ 521849 w 521849"/>
                  <a:gd name="connsiteY7" fmla="*/ 428331 h 428681"/>
                  <a:gd name="connsiteX0" fmla="*/ 0 w 521849"/>
                  <a:gd name="connsiteY0" fmla="*/ 2 h 429190"/>
                  <a:gd name="connsiteX1" fmla="*/ 122804 w 521849"/>
                  <a:gd name="connsiteY1" fmla="*/ 415595 h 429190"/>
                  <a:gd name="connsiteX2" fmla="*/ 201909 w 521849"/>
                  <a:gd name="connsiteY2" fmla="*/ 278804 h 429190"/>
                  <a:gd name="connsiteX3" fmla="*/ 273259 w 521849"/>
                  <a:gd name="connsiteY3" fmla="*/ 424006 h 429190"/>
                  <a:gd name="connsiteX4" fmla="*/ 318823 w 521849"/>
                  <a:gd name="connsiteY4" fmla="*/ 390208 h 429190"/>
                  <a:gd name="connsiteX5" fmla="*/ 365056 w 521849"/>
                  <a:gd name="connsiteY5" fmla="*/ 425941 h 429190"/>
                  <a:gd name="connsiteX6" fmla="*/ 416317 w 521849"/>
                  <a:gd name="connsiteY6" fmla="*/ 428722 h 429190"/>
                  <a:gd name="connsiteX7" fmla="*/ 521849 w 521849"/>
                  <a:gd name="connsiteY7" fmla="*/ 428331 h 429190"/>
                  <a:gd name="connsiteX0" fmla="*/ 0 w 521849"/>
                  <a:gd name="connsiteY0" fmla="*/ 2 h 429190"/>
                  <a:gd name="connsiteX1" fmla="*/ 122804 w 521849"/>
                  <a:gd name="connsiteY1" fmla="*/ 415595 h 429190"/>
                  <a:gd name="connsiteX2" fmla="*/ 201909 w 521849"/>
                  <a:gd name="connsiteY2" fmla="*/ 278804 h 429190"/>
                  <a:gd name="connsiteX3" fmla="*/ 273259 w 521849"/>
                  <a:gd name="connsiteY3" fmla="*/ 424006 h 429190"/>
                  <a:gd name="connsiteX4" fmla="*/ 318823 w 521849"/>
                  <a:gd name="connsiteY4" fmla="*/ 390208 h 429190"/>
                  <a:gd name="connsiteX5" fmla="*/ 365056 w 521849"/>
                  <a:gd name="connsiteY5" fmla="*/ 425941 h 429190"/>
                  <a:gd name="connsiteX6" fmla="*/ 416317 w 521849"/>
                  <a:gd name="connsiteY6" fmla="*/ 428722 h 429190"/>
                  <a:gd name="connsiteX7" fmla="*/ 521849 w 521849"/>
                  <a:gd name="connsiteY7" fmla="*/ 428331 h 429190"/>
                  <a:gd name="connsiteX0" fmla="*/ 0 w 457189"/>
                  <a:gd name="connsiteY0" fmla="*/ 2 h 429271"/>
                  <a:gd name="connsiteX1" fmla="*/ 122804 w 457189"/>
                  <a:gd name="connsiteY1" fmla="*/ 415595 h 429271"/>
                  <a:gd name="connsiteX2" fmla="*/ 201909 w 457189"/>
                  <a:gd name="connsiteY2" fmla="*/ 278804 h 429271"/>
                  <a:gd name="connsiteX3" fmla="*/ 273259 w 457189"/>
                  <a:gd name="connsiteY3" fmla="*/ 424006 h 429271"/>
                  <a:gd name="connsiteX4" fmla="*/ 318823 w 457189"/>
                  <a:gd name="connsiteY4" fmla="*/ 390208 h 429271"/>
                  <a:gd name="connsiteX5" fmla="*/ 365056 w 457189"/>
                  <a:gd name="connsiteY5" fmla="*/ 425941 h 429271"/>
                  <a:gd name="connsiteX6" fmla="*/ 416317 w 457189"/>
                  <a:gd name="connsiteY6" fmla="*/ 428722 h 429271"/>
                  <a:gd name="connsiteX7" fmla="*/ 457189 w 457189"/>
                  <a:gd name="connsiteY7" fmla="*/ 428920 h 429271"/>
                  <a:gd name="connsiteX0" fmla="*/ 0 w 448478"/>
                  <a:gd name="connsiteY0" fmla="*/ 2 h 429271"/>
                  <a:gd name="connsiteX1" fmla="*/ 122804 w 448478"/>
                  <a:gd name="connsiteY1" fmla="*/ 415595 h 429271"/>
                  <a:gd name="connsiteX2" fmla="*/ 201909 w 448478"/>
                  <a:gd name="connsiteY2" fmla="*/ 278804 h 429271"/>
                  <a:gd name="connsiteX3" fmla="*/ 273259 w 448478"/>
                  <a:gd name="connsiteY3" fmla="*/ 424006 h 429271"/>
                  <a:gd name="connsiteX4" fmla="*/ 318823 w 448478"/>
                  <a:gd name="connsiteY4" fmla="*/ 390208 h 429271"/>
                  <a:gd name="connsiteX5" fmla="*/ 365056 w 448478"/>
                  <a:gd name="connsiteY5" fmla="*/ 425941 h 429271"/>
                  <a:gd name="connsiteX6" fmla="*/ 416317 w 448478"/>
                  <a:gd name="connsiteY6" fmla="*/ 428722 h 429271"/>
                  <a:gd name="connsiteX7" fmla="*/ 448478 w 448478"/>
                  <a:gd name="connsiteY7" fmla="*/ 428920 h 429271"/>
                  <a:gd name="connsiteX0" fmla="*/ 0 w 444458"/>
                  <a:gd name="connsiteY0" fmla="*/ 2 h 430099"/>
                  <a:gd name="connsiteX1" fmla="*/ 122804 w 444458"/>
                  <a:gd name="connsiteY1" fmla="*/ 415595 h 430099"/>
                  <a:gd name="connsiteX2" fmla="*/ 201909 w 444458"/>
                  <a:gd name="connsiteY2" fmla="*/ 278804 h 430099"/>
                  <a:gd name="connsiteX3" fmla="*/ 273259 w 444458"/>
                  <a:gd name="connsiteY3" fmla="*/ 424006 h 430099"/>
                  <a:gd name="connsiteX4" fmla="*/ 318823 w 444458"/>
                  <a:gd name="connsiteY4" fmla="*/ 390208 h 430099"/>
                  <a:gd name="connsiteX5" fmla="*/ 365056 w 444458"/>
                  <a:gd name="connsiteY5" fmla="*/ 425941 h 430099"/>
                  <a:gd name="connsiteX6" fmla="*/ 416317 w 444458"/>
                  <a:gd name="connsiteY6" fmla="*/ 428722 h 430099"/>
                  <a:gd name="connsiteX7" fmla="*/ 444458 w 444458"/>
                  <a:gd name="connsiteY7" fmla="*/ 430099 h 430099"/>
                  <a:gd name="connsiteX0" fmla="*/ 0 w 444458"/>
                  <a:gd name="connsiteY0" fmla="*/ 2 h 430199"/>
                  <a:gd name="connsiteX1" fmla="*/ 122804 w 444458"/>
                  <a:gd name="connsiteY1" fmla="*/ 415595 h 430199"/>
                  <a:gd name="connsiteX2" fmla="*/ 201909 w 444458"/>
                  <a:gd name="connsiteY2" fmla="*/ 278804 h 430199"/>
                  <a:gd name="connsiteX3" fmla="*/ 273259 w 444458"/>
                  <a:gd name="connsiteY3" fmla="*/ 424006 h 430199"/>
                  <a:gd name="connsiteX4" fmla="*/ 318823 w 444458"/>
                  <a:gd name="connsiteY4" fmla="*/ 390208 h 430199"/>
                  <a:gd name="connsiteX5" fmla="*/ 365056 w 444458"/>
                  <a:gd name="connsiteY5" fmla="*/ 425941 h 430199"/>
                  <a:gd name="connsiteX6" fmla="*/ 444458 w 444458"/>
                  <a:gd name="connsiteY6" fmla="*/ 430099 h 430199"/>
                  <a:gd name="connsiteX0" fmla="*/ 0 w 424691"/>
                  <a:gd name="connsiteY0" fmla="*/ 2 h 429554"/>
                  <a:gd name="connsiteX1" fmla="*/ 122804 w 424691"/>
                  <a:gd name="connsiteY1" fmla="*/ 415595 h 429554"/>
                  <a:gd name="connsiteX2" fmla="*/ 201909 w 424691"/>
                  <a:gd name="connsiteY2" fmla="*/ 278804 h 429554"/>
                  <a:gd name="connsiteX3" fmla="*/ 273259 w 424691"/>
                  <a:gd name="connsiteY3" fmla="*/ 424006 h 429554"/>
                  <a:gd name="connsiteX4" fmla="*/ 318823 w 424691"/>
                  <a:gd name="connsiteY4" fmla="*/ 390208 h 429554"/>
                  <a:gd name="connsiteX5" fmla="*/ 365056 w 424691"/>
                  <a:gd name="connsiteY5" fmla="*/ 425941 h 429554"/>
                  <a:gd name="connsiteX6" fmla="*/ 424691 w 424691"/>
                  <a:gd name="connsiteY6" fmla="*/ 428723 h 429554"/>
                  <a:gd name="connsiteX0" fmla="*/ 0 w 425361"/>
                  <a:gd name="connsiteY0" fmla="*/ 2 h 430311"/>
                  <a:gd name="connsiteX1" fmla="*/ 122804 w 425361"/>
                  <a:gd name="connsiteY1" fmla="*/ 415595 h 430311"/>
                  <a:gd name="connsiteX2" fmla="*/ 201909 w 425361"/>
                  <a:gd name="connsiteY2" fmla="*/ 278804 h 430311"/>
                  <a:gd name="connsiteX3" fmla="*/ 273259 w 425361"/>
                  <a:gd name="connsiteY3" fmla="*/ 424006 h 430311"/>
                  <a:gd name="connsiteX4" fmla="*/ 318823 w 425361"/>
                  <a:gd name="connsiteY4" fmla="*/ 390208 h 430311"/>
                  <a:gd name="connsiteX5" fmla="*/ 365056 w 425361"/>
                  <a:gd name="connsiteY5" fmla="*/ 425941 h 430311"/>
                  <a:gd name="connsiteX6" fmla="*/ 425361 w 425361"/>
                  <a:gd name="connsiteY6" fmla="*/ 430295 h 430311"/>
                  <a:gd name="connsiteX0" fmla="*/ 0 w 425361"/>
                  <a:gd name="connsiteY0" fmla="*/ 2 h 429554"/>
                  <a:gd name="connsiteX1" fmla="*/ 122804 w 425361"/>
                  <a:gd name="connsiteY1" fmla="*/ 415595 h 429554"/>
                  <a:gd name="connsiteX2" fmla="*/ 201909 w 425361"/>
                  <a:gd name="connsiteY2" fmla="*/ 278804 h 429554"/>
                  <a:gd name="connsiteX3" fmla="*/ 273259 w 425361"/>
                  <a:gd name="connsiteY3" fmla="*/ 424006 h 429554"/>
                  <a:gd name="connsiteX4" fmla="*/ 318823 w 425361"/>
                  <a:gd name="connsiteY4" fmla="*/ 390208 h 429554"/>
                  <a:gd name="connsiteX5" fmla="*/ 365056 w 425361"/>
                  <a:gd name="connsiteY5" fmla="*/ 425941 h 429554"/>
                  <a:gd name="connsiteX6" fmla="*/ 425361 w 425361"/>
                  <a:gd name="connsiteY6" fmla="*/ 428723 h 429554"/>
                  <a:gd name="connsiteX0" fmla="*/ 0 w 401574"/>
                  <a:gd name="connsiteY0" fmla="*/ 2 h 429554"/>
                  <a:gd name="connsiteX1" fmla="*/ 122804 w 401574"/>
                  <a:gd name="connsiteY1" fmla="*/ 415595 h 429554"/>
                  <a:gd name="connsiteX2" fmla="*/ 201909 w 401574"/>
                  <a:gd name="connsiteY2" fmla="*/ 278804 h 429554"/>
                  <a:gd name="connsiteX3" fmla="*/ 273259 w 401574"/>
                  <a:gd name="connsiteY3" fmla="*/ 424006 h 429554"/>
                  <a:gd name="connsiteX4" fmla="*/ 318823 w 401574"/>
                  <a:gd name="connsiteY4" fmla="*/ 390208 h 429554"/>
                  <a:gd name="connsiteX5" fmla="*/ 365056 w 401574"/>
                  <a:gd name="connsiteY5" fmla="*/ 425941 h 429554"/>
                  <a:gd name="connsiteX6" fmla="*/ 401574 w 401574"/>
                  <a:gd name="connsiteY6" fmla="*/ 428723 h 429554"/>
                  <a:gd name="connsiteX0" fmla="*/ 0 w 413970"/>
                  <a:gd name="connsiteY0" fmla="*/ 2 h 429634"/>
                  <a:gd name="connsiteX1" fmla="*/ 122804 w 413970"/>
                  <a:gd name="connsiteY1" fmla="*/ 415595 h 429634"/>
                  <a:gd name="connsiteX2" fmla="*/ 201909 w 413970"/>
                  <a:gd name="connsiteY2" fmla="*/ 278804 h 429634"/>
                  <a:gd name="connsiteX3" fmla="*/ 273259 w 413970"/>
                  <a:gd name="connsiteY3" fmla="*/ 424006 h 429634"/>
                  <a:gd name="connsiteX4" fmla="*/ 318823 w 413970"/>
                  <a:gd name="connsiteY4" fmla="*/ 390208 h 429634"/>
                  <a:gd name="connsiteX5" fmla="*/ 365056 w 413970"/>
                  <a:gd name="connsiteY5" fmla="*/ 425941 h 429634"/>
                  <a:gd name="connsiteX6" fmla="*/ 413970 w 413970"/>
                  <a:gd name="connsiteY6" fmla="*/ 428920 h 429634"/>
                  <a:gd name="connsiteX0" fmla="*/ 0 w 418326"/>
                  <a:gd name="connsiteY0" fmla="*/ 2 h 429141"/>
                  <a:gd name="connsiteX1" fmla="*/ 122804 w 418326"/>
                  <a:gd name="connsiteY1" fmla="*/ 415595 h 429141"/>
                  <a:gd name="connsiteX2" fmla="*/ 201909 w 418326"/>
                  <a:gd name="connsiteY2" fmla="*/ 278804 h 429141"/>
                  <a:gd name="connsiteX3" fmla="*/ 273259 w 418326"/>
                  <a:gd name="connsiteY3" fmla="*/ 424006 h 429141"/>
                  <a:gd name="connsiteX4" fmla="*/ 318823 w 418326"/>
                  <a:gd name="connsiteY4" fmla="*/ 390208 h 429141"/>
                  <a:gd name="connsiteX5" fmla="*/ 365056 w 418326"/>
                  <a:gd name="connsiteY5" fmla="*/ 425941 h 429141"/>
                  <a:gd name="connsiteX6" fmla="*/ 418326 w 418326"/>
                  <a:gd name="connsiteY6" fmla="*/ 427544 h 429141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1909 w 418326"/>
                  <a:gd name="connsiteY2" fmla="*/ 278804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5929 w 418326"/>
                  <a:gd name="connsiteY2" fmla="*/ 312603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24691 w 418326"/>
                  <a:gd name="connsiteY2" fmla="*/ 304153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24691 w 418326"/>
                  <a:gd name="connsiteY2" fmla="*/ 304153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4589 w 418326"/>
                  <a:gd name="connsiteY2" fmla="*/ 27644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04589 w 418326"/>
                  <a:gd name="connsiteY2" fmla="*/ 27644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16650 w 418326"/>
                  <a:gd name="connsiteY2" fmla="*/ 30395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16650 w 418326"/>
                  <a:gd name="connsiteY2" fmla="*/ 30395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22508 w 418326"/>
                  <a:gd name="connsiteY4" fmla="*/ 391191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69908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512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5120 h 427560"/>
                  <a:gd name="connsiteX5" fmla="*/ 369412 w 418326"/>
                  <a:gd name="connsiteY5" fmla="*/ 423190 h 427560"/>
                  <a:gd name="connsiteX6" fmla="*/ 418326 w 418326"/>
                  <a:gd name="connsiteY6" fmla="*/ 427544 h 427560"/>
                  <a:gd name="connsiteX0" fmla="*/ 0 w 409936"/>
                  <a:gd name="connsiteY0" fmla="*/ 2 h 427560"/>
                  <a:gd name="connsiteX1" fmla="*/ 134866 w 409936"/>
                  <a:gd name="connsiteY1" fmla="*/ 415399 h 427560"/>
                  <a:gd name="connsiteX2" fmla="*/ 207604 w 409936"/>
                  <a:gd name="connsiteY2" fmla="*/ 279786 h 427560"/>
                  <a:gd name="connsiteX3" fmla="*/ 286995 w 409936"/>
                  <a:gd name="connsiteY3" fmla="*/ 424006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7560"/>
                  <a:gd name="connsiteX1" fmla="*/ 150685 w 409936"/>
                  <a:gd name="connsiteY1" fmla="*/ 415399 h 427560"/>
                  <a:gd name="connsiteX2" fmla="*/ 207604 w 409936"/>
                  <a:gd name="connsiteY2" fmla="*/ 279786 h 427560"/>
                  <a:gd name="connsiteX3" fmla="*/ 286995 w 409936"/>
                  <a:gd name="connsiteY3" fmla="*/ 424006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8082"/>
                  <a:gd name="connsiteX1" fmla="*/ 150685 w 409936"/>
                  <a:gd name="connsiteY1" fmla="*/ 415399 h 428082"/>
                  <a:gd name="connsiteX2" fmla="*/ 220258 w 409936"/>
                  <a:gd name="connsiteY2" fmla="*/ 330036 h 428082"/>
                  <a:gd name="connsiteX3" fmla="*/ 286995 w 409936"/>
                  <a:gd name="connsiteY3" fmla="*/ 424006 h 428082"/>
                  <a:gd name="connsiteX4" fmla="*/ 330549 w 409936"/>
                  <a:gd name="connsiteY4" fmla="*/ 395120 h 428082"/>
                  <a:gd name="connsiteX5" fmla="*/ 369412 w 409936"/>
                  <a:gd name="connsiteY5" fmla="*/ 423190 h 428082"/>
                  <a:gd name="connsiteX6" fmla="*/ 409936 w 409936"/>
                  <a:gd name="connsiteY6" fmla="*/ 427544 h 428082"/>
                  <a:gd name="connsiteX0" fmla="*/ 0 w 409936"/>
                  <a:gd name="connsiteY0" fmla="*/ 2 h 428091"/>
                  <a:gd name="connsiteX1" fmla="*/ 150685 w 409936"/>
                  <a:gd name="connsiteY1" fmla="*/ 415399 h 428091"/>
                  <a:gd name="connsiteX2" fmla="*/ 220258 w 409936"/>
                  <a:gd name="connsiteY2" fmla="*/ 330036 h 428091"/>
                  <a:gd name="connsiteX3" fmla="*/ 302813 w 409936"/>
                  <a:gd name="connsiteY3" fmla="*/ 423168 h 428091"/>
                  <a:gd name="connsiteX4" fmla="*/ 330549 w 409936"/>
                  <a:gd name="connsiteY4" fmla="*/ 395120 h 428091"/>
                  <a:gd name="connsiteX5" fmla="*/ 369412 w 409936"/>
                  <a:gd name="connsiteY5" fmla="*/ 423190 h 428091"/>
                  <a:gd name="connsiteX6" fmla="*/ 409936 w 409936"/>
                  <a:gd name="connsiteY6" fmla="*/ 427544 h 428091"/>
                  <a:gd name="connsiteX0" fmla="*/ 0 w 409936"/>
                  <a:gd name="connsiteY0" fmla="*/ 2 h 428091"/>
                  <a:gd name="connsiteX1" fmla="*/ 150685 w 409936"/>
                  <a:gd name="connsiteY1" fmla="*/ 415399 h 428091"/>
                  <a:gd name="connsiteX2" fmla="*/ 220258 w 409936"/>
                  <a:gd name="connsiteY2" fmla="*/ 330036 h 428091"/>
                  <a:gd name="connsiteX3" fmla="*/ 302813 w 409936"/>
                  <a:gd name="connsiteY3" fmla="*/ 423168 h 428091"/>
                  <a:gd name="connsiteX4" fmla="*/ 330549 w 409936"/>
                  <a:gd name="connsiteY4" fmla="*/ 395120 h 428091"/>
                  <a:gd name="connsiteX5" fmla="*/ 369412 w 409936"/>
                  <a:gd name="connsiteY5" fmla="*/ 423190 h 428091"/>
                  <a:gd name="connsiteX6" fmla="*/ 409936 w 409936"/>
                  <a:gd name="connsiteY6" fmla="*/ 427544 h 428091"/>
                  <a:gd name="connsiteX0" fmla="*/ 0 w 409936"/>
                  <a:gd name="connsiteY0" fmla="*/ 2 h 428863"/>
                  <a:gd name="connsiteX1" fmla="*/ 150685 w 409936"/>
                  <a:gd name="connsiteY1" fmla="*/ 415399 h 428863"/>
                  <a:gd name="connsiteX2" fmla="*/ 237659 w 409936"/>
                  <a:gd name="connsiteY2" fmla="*/ 335898 h 428863"/>
                  <a:gd name="connsiteX3" fmla="*/ 302813 w 409936"/>
                  <a:gd name="connsiteY3" fmla="*/ 423168 h 428863"/>
                  <a:gd name="connsiteX4" fmla="*/ 330549 w 409936"/>
                  <a:gd name="connsiteY4" fmla="*/ 395120 h 428863"/>
                  <a:gd name="connsiteX5" fmla="*/ 369412 w 409936"/>
                  <a:gd name="connsiteY5" fmla="*/ 423190 h 428863"/>
                  <a:gd name="connsiteX6" fmla="*/ 409936 w 409936"/>
                  <a:gd name="connsiteY6" fmla="*/ 427544 h 428863"/>
                  <a:gd name="connsiteX0" fmla="*/ 0 w 409936"/>
                  <a:gd name="connsiteY0" fmla="*/ 2 h 428833"/>
                  <a:gd name="connsiteX1" fmla="*/ 150685 w 409936"/>
                  <a:gd name="connsiteY1" fmla="*/ 415399 h 428833"/>
                  <a:gd name="connsiteX2" fmla="*/ 237659 w 409936"/>
                  <a:gd name="connsiteY2" fmla="*/ 335898 h 428833"/>
                  <a:gd name="connsiteX3" fmla="*/ 317050 w 409936"/>
                  <a:gd name="connsiteY3" fmla="*/ 425681 h 428833"/>
                  <a:gd name="connsiteX4" fmla="*/ 330549 w 409936"/>
                  <a:gd name="connsiteY4" fmla="*/ 395120 h 428833"/>
                  <a:gd name="connsiteX5" fmla="*/ 369412 w 409936"/>
                  <a:gd name="connsiteY5" fmla="*/ 423190 h 428833"/>
                  <a:gd name="connsiteX6" fmla="*/ 409936 w 409936"/>
                  <a:gd name="connsiteY6" fmla="*/ 427544 h 428833"/>
                  <a:gd name="connsiteX0" fmla="*/ 0 w 409936"/>
                  <a:gd name="connsiteY0" fmla="*/ 2 h 427560"/>
                  <a:gd name="connsiteX1" fmla="*/ 128539 w 409936"/>
                  <a:gd name="connsiteY1" fmla="*/ 413724 h 427560"/>
                  <a:gd name="connsiteX2" fmla="*/ 237659 w 409936"/>
                  <a:gd name="connsiteY2" fmla="*/ 335898 h 427560"/>
                  <a:gd name="connsiteX3" fmla="*/ 317050 w 409936"/>
                  <a:gd name="connsiteY3" fmla="*/ 425681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7560"/>
                  <a:gd name="connsiteX1" fmla="*/ 128539 w 409936"/>
                  <a:gd name="connsiteY1" fmla="*/ 413724 h 427560"/>
                  <a:gd name="connsiteX2" fmla="*/ 237659 w 409936"/>
                  <a:gd name="connsiteY2" fmla="*/ 335898 h 427560"/>
                  <a:gd name="connsiteX3" fmla="*/ 323377 w 409936"/>
                  <a:gd name="connsiteY3" fmla="*/ 425681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394512"/>
                  <a:gd name="connsiteY0" fmla="*/ 2 h 427560"/>
                  <a:gd name="connsiteX1" fmla="*/ 128539 w 394512"/>
                  <a:gd name="connsiteY1" fmla="*/ 413724 h 427560"/>
                  <a:gd name="connsiteX2" fmla="*/ 237659 w 394512"/>
                  <a:gd name="connsiteY2" fmla="*/ 335898 h 427560"/>
                  <a:gd name="connsiteX3" fmla="*/ 323377 w 394512"/>
                  <a:gd name="connsiteY3" fmla="*/ 425681 h 427560"/>
                  <a:gd name="connsiteX4" fmla="*/ 330549 w 394512"/>
                  <a:gd name="connsiteY4" fmla="*/ 395120 h 427560"/>
                  <a:gd name="connsiteX5" fmla="*/ 369412 w 394512"/>
                  <a:gd name="connsiteY5" fmla="*/ 423190 h 427560"/>
                  <a:gd name="connsiteX6" fmla="*/ 394512 w 394512"/>
                  <a:gd name="connsiteY6" fmla="*/ 427544 h 427560"/>
                  <a:gd name="connsiteX0" fmla="*/ 0 w 394512"/>
                  <a:gd name="connsiteY0" fmla="*/ 2 h 427560"/>
                  <a:gd name="connsiteX1" fmla="*/ 128539 w 394512"/>
                  <a:gd name="connsiteY1" fmla="*/ 413724 h 427560"/>
                  <a:gd name="connsiteX2" fmla="*/ 237659 w 394512"/>
                  <a:gd name="connsiteY2" fmla="*/ 335898 h 427560"/>
                  <a:gd name="connsiteX3" fmla="*/ 323377 w 394512"/>
                  <a:gd name="connsiteY3" fmla="*/ 425681 h 427560"/>
                  <a:gd name="connsiteX4" fmla="*/ 353091 w 394512"/>
                  <a:gd name="connsiteY4" fmla="*/ 404542 h 427560"/>
                  <a:gd name="connsiteX5" fmla="*/ 369412 w 394512"/>
                  <a:gd name="connsiteY5" fmla="*/ 423190 h 427560"/>
                  <a:gd name="connsiteX6" fmla="*/ 394512 w 394512"/>
                  <a:gd name="connsiteY6" fmla="*/ 427544 h 427560"/>
                  <a:gd name="connsiteX0" fmla="*/ 0 w 394512"/>
                  <a:gd name="connsiteY0" fmla="*/ 2 h 427561"/>
                  <a:gd name="connsiteX1" fmla="*/ 128539 w 394512"/>
                  <a:gd name="connsiteY1" fmla="*/ 413724 h 427561"/>
                  <a:gd name="connsiteX2" fmla="*/ 237659 w 394512"/>
                  <a:gd name="connsiteY2" fmla="*/ 335898 h 427561"/>
                  <a:gd name="connsiteX3" fmla="*/ 323377 w 394512"/>
                  <a:gd name="connsiteY3" fmla="*/ 425681 h 427561"/>
                  <a:gd name="connsiteX4" fmla="*/ 353091 w 394512"/>
                  <a:gd name="connsiteY4" fmla="*/ 412708 h 427561"/>
                  <a:gd name="connsiteX5" fmla="*/ 369412 w 394512"/>
                  <a:gd name="connsiteY5" fmla="*/ 423190 h 427561"/>
                  <a:gd name="connsiteX6" fmla="*/ 394512 w 394512"/>
                  <a:gd name="connsiteY6" fmla="*/ 427544 h 427561"/>
                  <a:gd name="connsiteX0" fmla="*/ 0 w 394512"/>
                  <a:gd name="connsiteY0" fmla="*/ 2 h 427606"/>
                  <a:gd name="connsiteX1" fmla="*/ 128539 w 394512"/>
                  <a:gd name="connsiteY1" fmla="*/ 413724 h 427606"/>
                  <a:gd name="connsiteX2" fmla="*/ 237659 w 394512"/>
                  <a:gd name="connsiteY2" fmla="*/ 335898 h 427606"/>
                  <a:gd name="connsiteX3" fmla="*/ 323377 w 394512"/>
                  <a:gd name="connsiteY3" fmla="*/ 425681 h 427606"/>
                  <a:gd name="connsiteX4" fmla="*/ 360210 w 394512"/>
                  <a:gd name="connsiteY4" fmla="*/ 413336 h 427606"/>
                  <a:gd name="connsiteX5" fmla="*/ 369412 w 394512"/>
                  <a:gd name="connsiteY5" fmla="*/ 423190 h 427606"/>
                  <a:gd name="connsiteX6" fmla="*/ 394512 w 394512"/>
                  <a:gd name="connsiteY6" fmla="*/ 427544 h 427606"/>
                  <a:gd name="connsiteX0" fmla="*/ 0 w 394512"/>
                  <a:gd name="connsiteY0" fmla="*/ 2 h 427606"/>
                  <a:gd name="connsiteX1" fmla="*/ 128539 w 394512"/>
                  <a:gd name="connsiteY1" fmla="*/ 413724 h 427606"/>
                  <a:gd name="connsiteX2" fmla="*/ 237659 w 394512"/>
                  <a:gd name="connsiteY2" fmla="*/ 335898 h 427606"/>
                  <a:gd name="connsiteX3" fmla="*/ 323377 w 394512"/>
                  <a:gd name="connsiteY3" fmla="*/ 425681 h 427606"/>
                  <a:gd name="connsiteX4" fmla="*/ 360210 w 394512"/>
                  <a:gd name="connsiteY4" fmla="*/ 413336 h 427606"/>
                  <a:gd name="connsiteX5" fmla="*/ 394512 w 394512"/>
                  <a:gd name="connsiteY5" fmla="*/ 427544 h 427606"/>
                  <a:gd name="connsiteX0" fmla="*/ 0 w 394512"/>
                  <a:gd name="connsiteY0" fmla="*/ 2 h 427654"/>
                  <a:gd name="connsiteX1" fmla="*/ 128539 w 394512"/>
                  <a:gd name="connsiteY1" fmla="*/ 413724 h 427654"/>
                  <a:gd name="connsiteX2" fmla="*/ 237659 w 394512"/>
                  <a:gd name="connsiteY2" fmla="*/ 335898 h 427654"/>
                  <a:gd name="connsiteX3" fmla="*/ 323377 w 394512"/>
                  <a:gd name="connsiteY3" fmla="*/ 425681 h 427654"/>
                  <a:gd name="connsiteX4" fmla="*/ 374446 w 394512"/>
                  <a:gd name="connsiteY4" fmla="*/ 413963 h 427654"/>
                  <a:gd name="connsiteX5" fmla="*/ 394512 w 394512"/>
                  <a:gd name="connsiteY5" fmla="*/ 427544 h 427654"/>
                  <a:gd name="connsiteX0" fmla="*/ 0 w 394512"/>
                  <a:gd name="connsiteY0" fmla="*/ 2 h 428383"/>
                  <a:gd name="connsiteX1" fmla="*/ 128539 w 394512"/>
                  <a:gd name="connsiteY1" fmla="*/ 413724 h 428383"/>
                  <a:gd name="connsiteX2" fmla="*/ 237659 w 394512"/>
                  <a:gd name="connsiteY2" fmla="*/ 335898 h 428383"/>
                  <a:gd name="connsiteX3" fmla="*/ 323377 w 394512"/>
                  <a:gd name="connsiteY3" fmla="*/ 425681 h 428383"/>
                  <a:gd name="connsiteX4" fmla="*/ 373259 w 394512"/>
                  <a:gd name="connsiteY4" fmla="*/ 420873 h 428383"/>
                  <a:gd name="connsiteX5" fmla="*/ 394512 w 394512"/>
                  <a:gd name="connsiteY5" fmla="*/ 427544 h 428383"/>
                  <a:gd name="connsiteX0" fmla="*/ 0 w 394512"/>
                  <a:gd name="connsiteY0" fmla="*/ 2 h 427544"/>
                  <a:gd name="connsiteX1" fmla="*/ 128539 w 394512"/>
                  <a:gd name="connsiteY1" fmla="*/ 413724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3259 w 394512"/>
                  <a:gd name="connsiteY4" fmla="*/ 42087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128539 w 394512"/>
                  <a:gd name="connsiteY1" fmla="*/ 413724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9073"/>
                  <a:gd name="connsiteX1" fmla="*/ 91722 w 394512"/>
                  <a:gd name="connsiteY1" fmla="*/ 415608 h 429073"/>
                  <a:gd name="connsiteX2" fmla="*/ 237659 w 394512"/>
                  <a:gd name="connsiteY2" fmla="*/ 335898 h 429073"/>
                  <a:gd name="connsiteX3" fmla="*/ 325749 w 394512"/>
                  <a:gd name="connsiteY3" fmla="*/ 421913 h 429073"/>
                  <a:gd name="connsiteX4" fmla="*/ 375632 w 394512"/>
                  <a:gd name="connsiteY4" fmla="*/ 425270 h 429073"/>
                  <a:gd name="connsiteX5" fmla="*/ 394512 w 394512"/>
                  <a:gd name="connsiteY5" fmla="*/ 427544 h 429073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75833 w 394512"/>
                  <a:gd name="connsiteY2" fmla="*/ 235399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35399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257671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241694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8523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38916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27234 h 427544"/>
                  <a:gd name="connsiteX3" fmla="*/ 238916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27234 h 427544"/>
                  <a:gd name="connsiteX3" fmla="*/ 241001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37284 h 427544"/>
                  <a:gd name="connsiteX3" fmla="*/ 241001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37284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0550 w 394512"/>
                  <a:gd name="connsiteY2" fmla="*/ 210903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60550 w 394512"/>
                  <a:gd name="connsiteY2" fmla="*/ 210903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60550 w 394512"/>
                  <a:gd name="connsiteY2" fmla="*/ 213416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6833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6833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45267 w 394512"/>
                  <a:gd name="connsiteY2" fmla="*/ 186408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4297 w 394512"/>
                  <a:gd name="connsiteY2" fmla="*/ 19520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54297 w 394512"/>
                  <a:gd name="connsiteY2" fmla="*/ 19520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54297 w 394512"/>
                  <a:gd name="connsiteY2" fmla="*/ 200227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79766 w 394512"/>
                  <a:gd name="connsiteY4" fmla="*/ 357434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9492 w 394512"/>
                  <a:gd name="connsiteY4" fmla="*/ 36811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29968 w 394512"/>
                  <a:gd name="connsiteY5" fmla="*/ 394844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9491 w 394512"/>
                  <a:gd name="connsiteY4" fmla="*/ 372509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2270 w 394512"/>
                  <a:gd name="connsiteY4" fmla="*/ 375021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2270 w 394512"/>
                  <a:gd name="connsiteY4" fmla="*/ 375021 h 427544"/>
                  <a:gd name="connsiteX5" fmla="*/ 334829 w 394512"/>
                  <a:gd name="connsiteY5" fmla="*/ 411804 h 427544"/>
                  <a:gd name="connsiteX6" fmla="*/ 394512 w 394512"/>
                  <a:gd name="connsiteY6" fmla="*/ 427544 h 427544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8918 w 398680"/>
                  <a:gd name="connsiteY3" fmla="*/ 419401 h 428800"/>
                  <a:gd name="connsiteX4" fmla="*/ 292270 w 398680"/>
                  <a:gd name="connsiteY4" fmla="*/ 375021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92270 w 398680"/>
                  <a:gd name="connsiteY4" fmla="*/ 375021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0228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68795 w 398680"/>
                  <a:gd name="connsiteY1" fmla="*/ 410584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2794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51515 w 398680"/>
                  <a:gd name="connsiteY4" fmla="*/ 347384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46884 w 398680"/>
                  <a:gd name="connsiteY4" fmla="*/ 332309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6884 w 398680"/>
                  <a:gd name="connsiteY4" fmla="*/ 332309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307042 w 398680"/>
                  <a:gd name="connsiteY5" fmla="*/ 410129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292222 w 398680"/>
                  <a:gd name="connsiteY5" fmla="*/ 410129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57999 w 398680"/>
                  <a:gd name="connsiteY4" fmla="*/ 345709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4426 w 398680"/>
                  <a:gd name="connsiteY2" fmla="*/ 158352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2573 w 398680"/>
                  <a:gd name="connsiteY2" fmla="*/ 144952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3669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83343 w 398680"/>
                  <a:gd name="connsiteY3" fmla="*/ 416052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66942 w 398680"/>
                  <a:gd name="connsiteY1" fmla="*/ 421472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6278 w 398680"/>
                  <a:gd name="connsiteY2" fmla="*/ 157515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32761 w 398680"/>
                  <a:gd name="connsiteY2" fmla="*/ 159190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6695 w 398680"/>
                  <a:gd name="connsiteY4" fmla="*/ 3230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6695 w 398680"/>
                  <a:gd name="connsiteY4" fmla="*/ 3230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46883 w 398680"/>
                  <a:gd name="connsiteY4" fmla="*/ 3364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2989 w 398680"/>
                  <a:gd name="connsiteY4" fmla="*/ 3364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43178 w 398680"/>
                  <a:gd name="connsiteY4" fmla="*/ 33314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47810 w 398680"/>
                  <a:gd name="connsiteY4" fmla="*/ 341523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46409 w 398680"/>
                  <a:gd name="connsiteY6" fmla="*/ 423317 h 428800"/>
                  <a:gd name="connsiteX7" fmla="*/ 398680 w 398680"/>
                  <a:gd name="connsiteY7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38073 w 398680"/>
                  <a:gd name="connsiteY6" fmla="*/ 406567 h 428800"/>
                  <a:gd name="connsiteX7" fmla="*/ 398680 w 398680"/>
                  <a:gd name="connsiteY7" fmla="*/ 428800 h 428800"/>
                  <a:gd name="connsiteX0" fmla="*/ 0 w 400069"/>
                  <a:gd name="connsiteY0" fmla="*/ 2 h 424404"/>
                  <a:gd name="connsiteX1" fmla="*/ 72500 w 400069"/>
                  <a:gd name="connsiteY1" fmla="*/ 421472 h 424404"/>
                  <a:gd name="connsiteX2" fmla="*/ 129983 w 400069"/>
                  <a:gd name="connsiteY2" fmla="*/ 159190 h 424404"/>
                  <a:gd name="connsiteX3" fmla="*/ 189826 w 400069"/>
                  <a:gd name="connsiteY3" fmla="*/ 416890 h 424404"/>
                  <a:gd name="connsiteX4" fmla="*/ 239474 w 400069"/>
                  <a:gd name="connsiteY4" fmla="*/ 333148 h 424404"/>
                  <a:gd name="connsiteX5" fmla="*/ 286664 w 400069"/>
                  <a:gd name="connsiteY5" fmla="*/ 419342 h 424404"/>
                  <a:gd name="connsiteX6" fmla="*/ 338073 w 400069"/>
                  <a:gd name="connsiteY6" fmla="*/ 406567 h 424404"/>
                  <a:gd name="connsiteX7" fmla="*/ 400069 w 400069"/>
                  <a:gd name="connsiteY7" fmla="*/ 424404 h 424404"/>
                  <a:gd name="connsiteX0" fmla="*/ 0 w 388954"/>
                  <a:gd name="connsiteY0" fmla="*/ 2 h 424404"/>
                  <a:gd name="connsiteX1" fmla="*/ 72500 w 388954"/>
                  <a:gd name="connsiteY1" fmla="*/ 421472 h 424404"/>
                  <a:gd name="connsiteX2" fmla="*/ 129983 w 388954"/>
                  <a:gd name="connsiteY2" fmla="*/ 159190 h 424404"/>
                  <a:gd name="connsiteX3" fmla="*/ 189826 w 388954"/>
                  <a:gd name="connsiteY3" fmla="*/ 416890 h 424404"/>
                  <a:gd name="connsiteX4" fmla="*/ 239474 w 388954"/>
                  <a:gd name="connsiteY4" fmla="*/ 333148 h 424404"/>
                  <a:gd name="connsiteX5" fmla="*/ 286664 w 388954"/>
                  <a:gd name="connsiteY5" fmla="*/ 419342 h 424404"/>
                  <a:gd name="connsiteX6" fmla="*/ 338073 w 388954"/>
                  <a:gd name="connsiteY6" fmla="*/ 406567 h 424404"/>
                  <a:gd name="connsiteX7" fmla="*/ 388954 w 388954"/>
                  <a:gd name="connsiteY7" fmla="*/ 424404 h 424404"/>
                  <a:gd name="connsiteX0" fmla="*/ 0 w 391038"/>
                  <a:gd name="connsiteY0" fmla="*/ 2 h 424404"/>
                  <a:gd name="connsiteX1" fmla="*/ 72500 w 391038"/>
                  <a:gd name="connsiteY1" fmla="*/ 421472 h 424404"/>
                  <a:gd name="connsiteX2" fmla="*/ 129983 w 391038"/>
                  <a:gd name="connsiteY2" fmla="*/ 159190 h 424404"/>
                  <a:gd name="connsiteX3" fmla="*/ 189826 w 391038"/>
                  <a:gd name="connsiteY3" fmla="*/ 416890 h 424404"/>
                  <a:gd name="connsiteX4" fmla="*/ 239474 w 391038"/>
                  <a:gd name="connsiteY4" fmla="*/ 333148 h 424404"/>
                  <a:gd name="connsiteX5" fmla="*/ 286664 w 391038"/>
                  <a:gd name="connsiteY5" fmla="*/ 419342 h 424404"/>
                  <a:gd name="connsiteX6" fmla="*/ 338073 w 391038"/>
                  <a:gd name="connsiteY6" fmla="*/ 406567 h 424404"/>
                  <a:gd name="connsiteX7" fmla="*/ 391038 w 391038"/>
                  <a:gd name="connsiteY7" fmla="*/ 424404 h 424404"/>
                  <a:gd name="connsiteX0" fmla="*/ 0 w 405129"/>
                  <a:gd name="connsiteY0" fmla="*/ 2 h 427238"/>
                  <a:gd name="connsiteX1" fmla="*/ 72500 w 405129"/>
                  <a:gd name="connsiteY1" fmla="*/ 421472 h 427238"/>
                  <a:gd name="connsiteX2" fmla="*/ 129983 w 405129"/>
                  <a:gd name="connsiteY2" fmla="*/ 159190 h 427238"/>
                  <a:gd name="connsiteX3" fmla="*/ 189826 w 405129"/>
                  <a:gd name="connsiteY3" fmla="*/ 416890 h 427238"/>
                  <a:gd name="connsiteX4" fmla="*/ 239474 w 405129"/>
                  <a:gd name="connsiteY4" fmla="*/ 333148 h 427238"/>
                  <a:gd name="connsiteX5" fmla="*/ 286664 w 405129"/>
                  <a:gd name="connsiteY5" fmla="*/ 419342 h 427238"/>
                  <a:gd name="connsiteX6" fmla="*/ 338073 w 405129"/>
                  <a:gd name="connsiteY6" fmla="*/ 406567 h 427238"/>
                  <a:gd name="connsiteX7" fmla="*/ 391038 w 405129"/>
                  <a:gd name="connsiteY7" fmla="*/ 424404 h 427238"/>
                  <a:gd name="connsiteX0" fmla="*/ 0 w 404300"/>
                  <a:gd name="connsiteY0" fmla="*/ 2 h 433919"/>
                  <a:gd name="connsiteX1" fmla="*/ 72500 w 404300"/>
                  <a:gd name="connsiteY1" fmla="*/ 421472 h 433919"/>
                  <a:gd name="connsiteX2" fmla="*/ 129983 w 404300"/>
                  <a:gd name="connsiteY2" fmla="*/ 159190 h 433919"/>
                  <a:gd name="connsiteX3" fmla="*/ 189826 w 404300"/>
                  <a:gd name="connsiteY3" fmla="*/ 416890 h 433919"/>
                  <a:gd name="connsiteX4" fmla="*/ 239474 w 404300"/>
                  <a:gd name="connsiteY4" fmla="*/ 333148 h 433919"/>
                  <a:gd name="connsiteX5" fmla="*/ 286664 w 404300"/>
                  <a:gd name="connsiteY5" fmla="*/ 419342 h 433919"/>
                  <a:gd name="connsiteX6" fmla="*/ 338073 w 404300"/>
                  <a:gd name="connsiteY6" fmla="*/ 406567 h 433919"/>
                  <a:gd name="connsiteX7" fmla="*/ 391038 w 404300"/>
                  <a:gd name="connsiteY7" fmla="*/ 424404 h 433919"/>
                  <a:gd name="connsiteX0" fmla="*/ 0 w 393809"/>
                  <a:gd name="connsiteY0" fmla="*/ 2 h 425788"/>
                  <a:gd name="connsiteX1" fmla="*/ 72500 w 393809"/>
                  <a:gd name="connsiteY1" fmla="*/ 421472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62311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62311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10532 w 393809"/>
                  <a:gd name="connsiteY2" fmla="*/ 116476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10532 w 393809"/>
                  <a:gd name="connsiteY2" fmla="*/ 116476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16318 w 393809"/>
                  <a:gd name="connsiteY4" fmla="*/ 29545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18171 w 393809"/>
                  <a:gd name="connsiteY4" fmla="*/ 30550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8171 w 393809"/>
                  <a:gd name="connsiteY4" fmla="*/ 30550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62582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54246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2901"/>
                  <a:gd name="connsiteY0" fmla="*/ 0 h 425243"/>
                  <a:gd name="connsiteX1" fmla="*/ 62311 w 392901"/>
                  <a:gd name="connsiteY1" fmla="*/ 422307 h 425243"/>
                  <a:gd name="connsiteX2" fmla="*/ 105900 w 392901"/>
                  <a:gd name="connsiteY2" fmla="*/ 115639 h 425243"/>
                  <a:gd name="connsiteX3" fmla="*/ 168522 w 392901"/>
                  <a:gd name="connsiteY3" fmla="*/ 416888 h 425243"/>
                  <a:gd name="connsiteX4" fmla="*/ 212613 w 392901"/>
                  <a:gd name="connsiteY4" fmla="*/ 299646 h 425243"/>
                  <a:gd name="connsiteX5" fmla="*/ 254246 w 392901"/>
                  <a:gd name="connsiteY5" fmla="*/ 419340 h 425243"/>
                  <a:gd name="connsiteX6" fmla="*/ 308433 w 392901"/>
                  <a:gd name="connsiteY6" fmla="*/ 388141 h 425243"/>
                  <a:gd name="connsiteX7" fmla="*/ 391038 w 392901"/>
                  <a:gd name="connsiteY7" fmla="*/ 424402 h 425243"/>
                  <a:gd name="connsiteX0" fmla="*/ 0 w 392901"/>
                  <a:gd name="connsiteY0" fmla="*/ 0 h 425510"/>
                  <a:gd name="connsiteX1" fmla="*/ 62311 w 392901"/>
                  <a:gd name="connsiteY1" fmla="*/ 42230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9399"/>
                  <a:gd name="connsiteX1" fmla="*/ 22643 w 392901"/>
                  <a:gd name="connsiteY1" fmla="*/ 428588 h 429399"/>
                  <a:gd name="connsiteX2" fmla="*/ 105900 w 392901"/>
                  <a:gd name="connsiteY2" fmla="*/ 115639 h 429399"/>
                  <a:gd name="connsiteX3" fmla="*/ 168522 w 392901"/>
                  <a:gd name="connsiteY3" fmla="*/ 416888 h 429399"/>
                  <a:gd name="connsiteX4" fmla="*/ 212613 w 392901"/>
                  <a:gd name="connsiteY4" fmla="*/ 299646 h 429399"/>
                  <a:gd name="connsiteX5" fmla="*/ 254246 w 392901"/>
                  <a:gd name="connsiteY5" fmla="*/ 419340 h 429399"/>
                  <a:gd name="connsiteX6" fmla="*/ 308433 w 392901"/>
                  <a:gd name="connsiteY6" fmla="*/ 388141 h 429399"/>
                  <a:gd name="connsiteX7" fmla="*/ 391038 w 392901"/>
                  <a:gd name="connsiteY7" fmla="*/ 424402 h 429399"/>
                  <a:gd name="connsiteX0" fmla="*/ 0 w 392901"/>
                  <a:gd name="connsiteY0" fmla="*/ 0 h 425510"/>
                  <a:gd name="connsiteX1" fmla="*/ 21377 w 392901"/>
                  <a:gd name="connsiteY1" fmla="*/ 422935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3487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3487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3487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5597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2643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7371 w 392901"/>
                  <a:gd name="connsiteY2" fmla="*/ 30844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61169 w 392901"/>
                  <a:gd name="connsiteY2" fmla="*/ 37753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61169 w 392901"/>
                  <a:gd name="connsiteY2" fmla="*/ 37753 h 425510"/>
                  <a:gd name="connsiteX3" fmla="*/ 86654 w 392901"/>
                  <a:gd name="connsiteY3" fmla="*/ 423169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114287 w 392901"/>
                  <a:gd name="connsiteY4" fmla="*/ 112467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114287 w 392901"/>
                  <a:gd name="connsiteY4" fmla="*/ 112467 h 425510"/>
                  <a:gd name="connsiteX5" fmla="*/ 145792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114287 w 392901"/>
                  <a:gd name="connsiteY4" fmla="*/ 112467 h 425510"/>
                  <a:gd name="connsiteX5" fmla="*/ 150434 w 392901"/>
                  <a:gd name="connsiteY5" fmla="*/ 419968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1779"/>
                  <a:gd name="connsiteY0" fmla="*/ 0 h 424586"/>
                  <a:gd name="connsiteX1" fmla="*/ 21377 w 391779"/>
                  <a:gd name="connsiteY1" fmla="*/ 415397 h 424586"/>
                  <a:gd name="connsiteX2" fmla="*/ 53995 w 391779"/>
                  <a:gd name="connsiteY2" fmla="*/ 32728 h 424586"/>
                  <a:gd name="connsiteX3" fmla="*/ 86654 w 391779"/>
                  <a:gd name="connsiteY3" fmla="*/ 423169 h 424586"/>
                  <a:gd name="connsiteX4" fmla="*/ 114287 w 391779"/>
                  <a:gd name="connsiteY4" fmla="*/ 112467 h 424586"/>
                  <a:gd name="connsiteX5" fmla="*/ 150434 w 391779"/>
                  <a:gd name="connsiteY5" fmla="*/ 419968 h 424586"/>
                  <a:gd name="connsiteX6" fmla="*/ 172549 w 391779"/>
                  <a:gd name="connsiteY6" fmla="*/ 209756 h 424586"/>
                  <a:gd name="connsiteX7" fmla="*/ 391038 w 391779"/>
                  <a:gd name="connsiteY7" fmla="*/ 424402 h 424586"/>
                  <a:gd name="connsiteX0" fmla="*/ 0 w 391038"/>
                  <a:gd name="connsiteY0" fmla="*/ 0 h 424402"/>
                  <a:gd name="connsiteX1" fmla="*/ 21377 w 391038"/>
                  <a:gd name="connsiteY1" fmla="*/ 415397 h 424402"/>
                  <a:gd name="connsiteX2" fmla="*/ 53995 w 391038"/>
                  <a:gd name="connsiteY2" fmla="*/ 32728 h 424402"/>
                  <a:gd name="connsiteX3" fmla="*/ 86654 w 391038"/>
                  <a:gd name="connsiteY3" fmla="*/ 423169 h 424402"/>
                  <a:gd name="connsiteX4" fmla="*/ 114287 w 391038"/>
                  <a:gd name="connsiteY4" fmla="*/ 112467 h 424402"/>
                  <a:gd name="connsiteX5" fmla="*/ 150434 w 391038"/>
                  <a:gd name="connsiteY5" fmla="*/ 419968 h 424402"/>
                  <a:gd name="connsiteX6" fmla="*/ 172549 w 391038"/>
                  <a:gd name="connsiteY6" fmla="*/ 209756 h 424402"/>
                  <a:gd name="connsiteX7" fmla="*/ 279044 w 391038"/>
                  <a:gd name="connsiteY7" fmla="*/ 307754 h 424402"/>
                  <a:gd name="connsiteX8" fmla="*/ 391038 w 391038"/>
                  <a:gd name="connsiteY8" fmla="*/ 424402 h 424402"/>
                  <a:gd name="connsiteX0" fmla="*/ 0 w 391038"/>
                  <a:gd name="connsiteY0" fmla="*/ 0 h 435869"/>
                  <a:gd name="connsiteX1" fmla="*/ 21377 w 391038"/>
                  <a:gd name="connsiteY1" fmla="*/ 415397 h 435869"/>
                  <a:gd name="connsiteX2" fmla="*/ 53995 w 391038"/>
                  <a:gd name="connsiteY2" fmla="*/ 32728 h 435869"/>
                  <a:gd name="connsiteX3" fmla="*/ 86654 w 391038"/>
                  <a:gd name="connsiteY3" fmla="*/ 423169 h 435869"/>
                  <a:gd name="connsiteX4" fmla="*/ 114287 w 391038"/>
                  <a:gd name="connsiteY4" fmla="*/ 112467 h 435869"/>
                  <a:gd name="connsiteX5" fmla="*/ 150434 w 391038"/>
                  <a:gd name="connsiteY5" fmla="*/ 419968 h 435869"/>
                  <a:gd name="connsiteX6" fmla="*/ 172549 w 391038"/>
                  <a:gd name="connsiteY6" fmla="*/ 209756 h 435869"/>
                  <a:gd name="connsiteX7" fmla="*/ 214479 w 391038"/>
                  <a:gd name="connsiteY7" fmla="*/ 423327 h 435869"/>
                  <a:gd name="connsiteX8" fmla="*/ 391038 w 391038"/>
                  <a:gd name="connsiteY8" fmla="*/ 424402 h 435869"/>
                  <a:gd name="connsiteX0" fmla="*/ 0 w 391038"/>
                  <a:gd name="connsiteY0" fmla="*/ 0 h 432262"/>
                  <a:gd name="connsiteX1" fmla="*/ 21377 w 391038"/>
                  <a:gd name="connsiteY1" fmla="*/ 415397 h 432262"/>
                  <a:gd name="connsiteX2" fmla="*/ 53995 w 391038"/>
                  <a:gd name="connsiteY2" fmla="*/ 32728 h 432262"/>
                  <a:gd name="connsiteX3" fmla="*/ 86654 w 391038"/>
                  <a:gd name="connsiteY3" fmla="*/ 423169 h 432262"/>
                  <a:gd name="connsiteX4" fmla="*/ 114287 w 391038"/>
                  <a:gd name="connsiteY4" fmla="*/ 112467 h 432262"/>
                  <a:gd name="connsiteX5" fmla="*/ 150434 w 391038"/>
                  <a:gd name="connsiteY5" fmla="*/ 419968 h 432262"/>
                  <a:gd name="connsiteX6" fmla="*/ 172549 w 391038"/>
                  <a:gd name="connsiteY6" fmla="*/ 209756 h 432262"/>
                  <a:gd name="connsiteX7" fmla="*/ 213213 w 391038"/>
                  <a:gd name="connsiteY7" fmla="*/ 418930 h 432262"/>
                  <a:gd name="connsiteX8" fmla="*/ 391038 w 391038"/>
                  <a:gd name="connsiteY8" fmla="*/ 424402 h 432262"/>
                  <a:gd name="connsiteX0" fmla="*/ 0 w 391038"/>
                  <a:gd name="connsiteY0" fmla="*/ 0 h 439102"/>
                  <a:gd name="connsiteX1" fmla="*/ 21377 w 391038"/>
                  <a:gd name="connsiteY1" fmla="*/ 415397 h 439102"/>
                  <a:gd name="connsiteX2" fmla="*/ 53995 w 391038"/>
                  <a:gd name="connsiteY2" fmla="*/ 32728 h 439102"/>
                  <a:gd name="connsiteX3" fmla="*/ 86654 w 391038"/>
                  <a:gd name="connsiteY3" fmla="*/ 423169 h 439102"/>
                  <a:gd name="connsiteX4" fmla="*/ 114287 w 391038"/>
                  <a:gd name="connsiteY4" fmla="*/ 112467 h 439102"/>
                  <a:gd name="connsiteX5" fmla="*/ 150434 w 391038"/>
                  <a:gd name="connsiteY5" fmla="*/ 419968 h 439102"/>
                  <a:gd name="connsiteX6" fmla="*/ 172549 w 391038"/>
                  <a:gd name="connsiteY6" fmla="*/ 209756 h 439102"/>
                  <a:gd name="connsiteX7" fmla="*/ 213213 w 391038"/>
                  <a:gd name="connsiteY7" fmla="*/ 418930 h 439102"/>
                  <a:gd name="connsiteX8" fmla="*/ 277778 w 391038"/>
                  <a:gd name="connsiteY8" fmla="*/ 431492 h 439102"/>
                  <a:gd name="connsiteX9" fmla="*/ 391038 w 391038"/>
                  <a:gd name="connsiteY9" fmla="*/ 424402 h 439102"/>
                  <a:gd name="connsiteX0" fmla="*/ 0 w 391038"/>
                  <a:gd name="connsiteY0" fmla="*/ 0 h 425254"/>
                  <a:gd name="connsiteX1" fmla="*/ 21377 w 391038"/>
                  <a:gd name="connsiteY1" fmla="*/ 415397 h 425254"/>
                  <a:gd name="connsiteX2" fmla="*/ 53995 w 391038"/>
                  <a:gd name="connsiteY2" fmla="*/ 32728 h 425254"/>
                  <a:gd name="connsiteX3" fmla="*/ 86654 w 391038"/>
                  <a:gd name="connsiteY3" fmla="*/ 423169 h 425254"/>
                  <a:gd name="connsiteX4" fmla="*/ 114287 w 391038"/>
                  <a:gd name="connsiteY4" fmla="*/ 112467 h 425254"/>
                  <a:gd name="connsiteX5" fmla="*/ 150434 w 391038"/>
                  <a:gd name="connsiteY5" fmla="*/ 419968 h 425254"/>
                  <a:gd name="connsiteX6" fmla="*/ 172549 w 391038"/>
                  <a:gd name="connsiteY6" fmla="*/ 209756 h 425254"/>
                  <a:gd name="connsiteX7" fmla="*/ 213213 w 391038"/>
                  <a:gd name="connsiteY7" fmla="*/ 418930 h 425254"/>
                  <a:gd name="connsiteX8" fmla="*/ 243174 w 391038"/>
                  <a:gd name="connsiteY8" fmla="*/ 319687 h 425254"/>
                  <a:gd name="connsiteX9" fmla="*/ 391038 w 391038"/>
                  <a:gd name="connsiteY9" fmla="*/ 424402 h 425254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3174 w 391038"/>
                  <a:gd name="connsiteY8" fmla="*/ 325340 h 425482"/>
                  <a:gd name="connsiteX9" fmla="*/ 391038 w 391038"/>
                  <a:gd name="connsiteY9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3174 w 391038"/>
                  <a:gd name="connsiteY8" fmla="*/ 325340 h 425482"/>
                  <a:gd name="connsiteX9" fmla="*/ 308584 w 391038"/>
                  <a:gd name="connsiteY9" fmla="*/ 365541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3174 w 391038"/>
                  <a:gd name="connsiteY8" fmla="*/ 325340 h 425482"/>
                  <a:gd name="connsiteX9" fmla="*/ 265118 w 391038"/>
                  <a:gd name="connsiteY9" fmla="*/ 415162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3174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6105 w 391038"/>
                  <a:gd name="connsiteY2" fmla="*/ 34612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6105 w 391038"/>
                  <a:gd name="connsiteY2" fmla="*/ 34612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30843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0491 w 391038"/>
                  <a:gd name="connsiteY2" fmla="*/ 17653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7665 w 391038"/>
                  <a:gd name="connsiteY2" fmla="*/ 17653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5977 w 391038"/>
                  <a:gd name="connsiteY2" fmla="*/ 17653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1757 w 391038"/>
                  <a:gd name="connsiteY2" fmla="*/ 25191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2179 w 391038"/>
                  <a:gd name="connsiteY2" fmla="*/ 25820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70196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70196 w 391038"/>
                  <a:gd name="connsiteY3" fmla="*/ 421913 h 425482"/>
                  <a:gd name="connsiteX4" fmla="*/ 83059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4710 w 391038"/>
                  <a:gd name="connsiteY3" fmla="*/ 421913 h 425482"/>
                  <a:gd name="connsiteX4" fmla="*/ 83059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3444 w 391038"/>
                  <a:gd name="connsiteY3" fmla="*/ 421913 h 425482"/>
                  <a:gd name="connsiteX4" fmla="*/ 83059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3444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3444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3444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2178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0781 w 391038"/>
                  <a:gd name="connsiteY1" fmla="*/ 249967 h 425482"/>
                  <a:gd name="connsiteX2" fmla="*/ 21377 w 391038"/>
                  <a:gd name="connsiteY2" fmla="*/ 415397 h 425482"/>
                  <a:gd name="connsiteX3" fmla="*/ 43867 w 391038"/>
                  <a:gd name="connsiteY3" fmla="*/ 27076 h 425482"/>
                  <a:gd name="connsiteX4" fmla="*/ 62178 w 391038"/>
                  <a:gd name="connsiteY4" fmla="*/ 421913 h 425482"/>
                  <a:gd name="connsiteX5" fmla="*/ 88123 w 391038"/>
                  <a:gd name="connsiteY5" fmla="*/ 63474 h 425482"/>
                  <a:gd name="connsiteX6" fmla="*/ 150434 w 391038"/>
                  <a:gd name="connsiteY6" fmla="*/ 419968 h 425482"/>
                  <a:gd name="connsiteX7" fmla="*/ 172549 w 391038"/>
                  <a:gd name="connsiteY7" fmla="*/ 209756 h 425482"/>
                  <a:gd name="connsiteX8" fmla="*/ 213213 w 391038"/>
                  <a:gd name="connsiteY8" fmla="*/ 418930 h 425482"/>
                  <a:gd name="connsiteX9" fmla="*/ 240642 w 391038"/>
                  <a:gd name="connsiteY9" fmla="*/ 325340 h 425482"/>
                  <a:gd name="connsiteX10" fmla="*/ 270604 w 391038"/>
                  <a:gd name="connsiteY10" fmla="*/ 418303 h 425482"/>
                  <a:gd name="connsiteX11" fmla="*/ 391038 w 391038"/>
                  <a:gd name="connsiteY11" fmla="*/ 424402 h 425482"/>
                  <a:gd name="connsiteX0" fmla="*/ 0 w 391038"/>
                  <a:gd name="connsiteY0" fmla="*/ 0 h 465508"/>
                  <a:gd name="connsiteX1" fmla="*/ 8121 w 391038"/>
                  <a:gd name="connsiteY1" fmla="*/ 415162 h 465508"/>
                  <a:gd name="connsiteX2" fmla="*/ 21377 w 391038"/>
                  <a:gd name="connsiteY2" fmla="*/ 415397 h 465508"/>
                  <a:gd name="connsiteX3" fmla="*/ 43867 w 391038"/>
                  <a:gd name="connsiteY3" fmla="*/ 27076 h 465508"/>
                  <a:gd name="connsiteX4" fmla="*/ 62178 w 391038"/>
                  <a:gd name="connsiteY4" fmla="*/ 421913 h 465508"/>
                  <a:gd name="connsiteX5" fmla="*/ 88123 w 391038"/>
                  <a:gd name="connsiteY5" fmla="*/ 63474 h 465508"/>
                  <a:gd name="connsiteX6" fmla="*/ 150434 w 391038"/>
                  <a:gd name="connsiteY6" fmla="*/ 419968 h 465508"/>
                  <a:gd name="connsiteX7" fmla="*/ 172549 w 391038"/>
                  <a:gd name="connsiteY7" fmla="*/ 209756 h 465508"/>
                  <a:gd name="connsiteX8" fmla="*/ 213213 w 391038"/>
                  <a:gd name="connsiteY8" fmla="*/ 418930 h 465508"/>
                  <a:gd name="connsiteX9" fmla="*/ 240642 w 391038"/>
                  <a:gd name="connsiteY9" fmla="*/ 325340 h 465508"/>
                  <a:gd name="connsiteX10" fmla="*/ 270604 w 391038"/>
                  <a:gd name="connsiteY10" fmla="*/ 418303 h 465508"/>
                  <a:gd name="connsiteX11" fmla="*/ 391038 w 391038"/>
                  <a:gd name="connsiteY11" fmla="*/ 424402 h 465508"/>
                  <a:gd name="connsiteX0" fmla="*/ 0 w 391038"/>
                  <a:gd name="connsiteY0" fmla="*/ 0 h 449879"/>
                  <a:gd name="connsiteX1" fmla="*/ 14451 w 391038"/>
                  <a:gd name="connsiteY1" fmla="*/ 383756 h 449879"/>
                  <a:gd name="connsiteX2" fmla="*/ 21377 w 391038"/>
                  <a:gd name="connsiteY2" fmla="*/ 415397 h 449879"/>
                  <a:gd name="connsiteX3" fmla="*/ 43867 w 391038"/>
                  <a:gd name="connsiteY3" fmla="*/ 27076 h 449879"/>
                  <a:gd name="connsiteX4" fmla="*/ 62178 w 391038"/>
                  <a:gd name="connsiteY4" fmla="*/ 421913 h 449879"/>
                  <a:gd name="connsiteX5" fmla="*/ 88123 w 391038"/>
                  <a:gd name="connsiteY5" fmla="*/ 63474 h 449879"/>
                  <a:gd name="connsiteX6" fmla="*/ 150434 w 391038"/>
                  <a:gd name="connsiteY6" fmla="*/ 419968 h 449879"/>
                  <a:gd name="connsiteX7" fmla="*/ 172549 w 391038"/>
                  <a:gd name="connsiteY7" fmla="*/ 209756 h 449879"/>
                  <a:gd name="connsiteX8" fmla="*/ 213213 w 391038"/>
                  <a:gd name="connsiteY8" fmla="*/ 418930 h 449879"/>
                  <a:gd name="connsiteX9" fmla="*/ 240642 w 391038"/>
                  <a:gd name="connsiteY9" fmla="*/ 325340 h 449879"/>
                  <a:gd name="connsiteX10" fmla="*/ 270604 w 391038"/>
                  <a:gd name="connsiteY10" fmla="*/ 418303 h 449879"/>
                  <a:gd name="connsiteX11" fmla="*/ 391038 w 391038"/>
                  <a:gd name="connsiteY11" fmla="*/ 424402 h 449879"/>
                  <a:gd name="connsiteX0" fmla="*/ 0 w 391038"/>
                  <a:gd name="connsiteY0" fmla="*/ 0 h 425482"/>
                  <a:gd name="connsiteX1" fmla="*/ 14451 w 391038"/>
                  <a:gd name="connsiteY1" fmla="*/ 383756 h 425482"/>
                  <a:gd name="connsiteX2" fmla="*/ 49651 w 391038"/>
                  <a:gd name="connsiteY2" fmla="*/ 220681 h 425482"/>
                  <a:gd name="connsiteX3" fmla="*/ 43867 w 391038"/>
                  <a:gd name="connsiteY3" fmla="*/ 27076 h 425482"/>
                  <a:gd name="connsiteX4" fmla="*/ 62178 w 391038"/>
                  <a:gd name="connsiteY4" fmla="*/ 421913 h 425482"/>
                  <a:gd name="connsiteX5" fmla="*/ 88123 w 391038"/>
                  <a:gd name="connsiteY5" fmla="*/ 63474 h 425482"/>
                  <a:gd name="connsiteX6" fmla="*/ 150434 w 391038"/>
                  <a:gd name="connsiteY6" fmla="*/ 419968 h 425482"/>
                  <a:gd name="connsiteX7" fmla="*/ 172549 w 391038"/>
                  <a:gd name="connsiteY7" fmla="*/ 209756 h 425482"/>
                  <a:gd name="connsiteX8" fmla="*/ 213213 w 391038"/>
                  <a:gd name="connsiteY8" fmla="*/ 418930 h 425482"/>
                  <a:gd name="connsiteX9" fmla="*/ 240642 w 391038"/>
                  <a:gd name="connsiteY9" fmla="*/ 325340 h 425482"/>
                  <a:gd name="connsiteX10" fmla="*/ 270604 w 391038"/>
                  <a:gd name="connsiteY10" fmla="*/ 418303 h 425482"/>
                  <a:gd name="connsiteX11" fmla="*/ 391038 w 391038"/>
                  <a:gd name="connsiteY11" fmla="*/ 424402 h 425482"/>
                  <a:gd name="connsiteX0" fmla="*/ 0 w 391038"/>
                  <a:gd name="connsiteY0" fmla="*/ 0 h 425482"/>
                  <a:gd name="connsiteX1" fmla="*/ 14451 w 391038"/>
                  <a:gd name="connsiteY1" fmla="*/ 383756 h 425482"/>
                  <a:gd name="connsiteX2" fmla="*/ 34459 w 391038"/>
                  <a:gd name="connsiteY2" fmla="*/ 220053 h 425482"/>
                  <a:gd name="connsiteX3" fmla="*/ 43867 w 391038"/>
                  <a:gd name="connsiteY3" fmla="*/ 27076 h 425482"/>
                  <a:gd name="connsiteX4" fmla="*/ 62178 w 391038"/>
                  <a:gd name="connsiteY4" fmla="*/ 421913 h 425482"/>
                  <a:gd name="connsiteX5" fmla="*/ 88123 w 391038"/>
                  <a:gd name="connsiteY5" fmla="*/ 63474 h 425482"/>
                  <a:gd name="connsiteX6" fmla="*/ 150434 w 391038"/>
                  <a:gd name="connsiteY6" fmla="*/ 419968 h 425482"/>
                  <a:gd name="connsiteX7" fmla="*/ 172549 w 391038"/>
                  <a:gd name="connsiteY7" fmla="*/ 209756 h 425482"/>
                  <a:gd name="connsiteX8" fmla="*/ 213213 w 391038"/>
                  <a:gd name="connsiteY8" fmla="*/ 418930 h 425482"/>
                  <a:gd name="connsiteX9" fmla="*/ 240642 w 391038"/>
                  <a:gd name="connsiteY9" fmla="*/ 325340 h 425482"/>
                  <a:gd name="connsiteX10" fmla="*/ 270604 w 391038"/>
                  <a:gd name="connsiteY10" fmla="*/ 418303 h 425482"/>
                  <a:gd name="connsiteX11" fmla="*/ 391038 w 391038"/>
                  <a:gd name="connsiteY11" fmla="*/ 424402 h 425482"/>
                  <a:gd name="connsiteX0" fmla="*/ 0 w 391038"/>
                  <a:gd name="connsiteY0" fmla="*/ 0 h 425482"/>
                  <a:gd name="connsiteX1" fmla="*/ 14451 w 391038"/>
                  <a:gd name="connsiteY1" fmla="*/ 383756 h 425482"/>
                  <a:gd name="connsiteX2" fmla="*/ 34459 w 391038"/>
                  <a:gd name="connsiteY2" fmla="*/ 220053 h 425482"/>
                  <a:gd name="connsiteX3" fmla="*/ 62178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46699"/>
                  <a:gd name="connsiteX1" fmla="*/ 14451 w 391038"/>
                  <a:gd name="connsiteY1" fmla="*/ 383756 h 446699"/>
                  <a:gd name="connsiteX2" fmla="*/ 34459 w 391038"/>
                  <a:gd name="connsiteY2" fmla="*/ 220053 h 446699"/>
                  <a:gd name="connsiteX3" fmla="*/ 62178 w 391038"/>
                  <a:gd name="connsiteY3" fmla="*/ 421913 h 446699"/>
                  <a:gd name="connsiteX4" fmla="*/ 150434 w 391038"/>
                  <a:gd name="connsiteY4" fmla="*/ 419968 h 446699"/>
                  <a:gd name="connsiteX5" fmla="*/ 172549 w 391038"/>
                  <a:gd name="connsiteY5" fmla="*/ 209756 h 446699"/>
                  <a:gd name="connsiteX6" fmla="*/ 213213 w 391038"/>
                  <a:gd name="connsiteY6" fmla="*/ 418930 h 446699"/>
                  <a:gd name="connsiteX7" fmla="*/ 240642 w 391038"/>
                  <a:gd name="connsiteY7" fmla="*/ 325340 h 446699"/>
                  <a:gd name="connsiteX8" fmla="*/ 270604 w 391038"/>
                  <a:gd name="connsiteY8" fmla="*/ 418303 h 446699"/>
                  <a:gd name="connsiteX9" fmla="*/ 391038 w 391038"/>
                  <a:gd name="connsiteY9" fmla="*/ 424402 h 446699"/>
                  <a:gd name="connsiteX0" fmla="*/ 0 w 391038"/>
                  <a:gd name="connsiteY0" fmla="*/ 0 h 446699"/>
                  <a:gd name="connsiteX1" fmla="*/ 14451 w 391038"/>
                  <a:gd name="connsiteY1" fmla="*/ 383756 h 446699"/>
                  <a:gd name="connsiteX2" fmla="*/ 34459 w 391038"/>
                  <a:gd name="connsiteY2" fmla="*/ 220053 h 446699"/>
                  <a:gd name="connsiteX3" fmla="*/ 62178 w 391038"/>
                  <a:gd name="connsiteY3" fmla="*/ 421913 h 446699"/>
                  <a:gd name="connsiteX4" fmla="*/ 150434 w 391038"/>
                  <a:gd name="connsiteY4" fmla="*/ 419968 h 446699"/>
                  <a:gd name="connsiteX5" fmla="*/ 213213 w 391038"/>
                  <a:gd name="connsiteY5" fmla="*/ 418930 h 446699"/>
                  <a:gd name="connsiteX6" fmla="*/ 240642 w 391038"/>
                  <a:gd name="connsiteY6" fmla="*/ 325340 h 446699"/>
                  <a:gd name="connsiteX7" fmla="*/ 270604 w 391038"/>
                  <a:gd name="connsiteY7" fmla="*/ 418303 h 446699"/>
                  <a:gd name="connsiteX8" fmla="*/ 391038 w 391038"/>
                  <a:gd name="connsiteY8" fmla="*/ 424402 h 446699"/>
                  <a:gd name="connsiteX0" fmla="*/ 0 w 391038"/>
                  <a:gd name="connsiteY0" fmla="*/ 0 h 439819"/>
                  <a:gd name="connsiteX1" fmla="*/ 14451 w 391038"/>
                  <a:gd name="connsiteY1" fmla="*/ 383756 h 439819"/>
                  <a:gd name="connsiteX2" fmla="*/ 34459 w 391038"/>
                  <a:gd name="connsiteY2" fmla="*/ 220053 h 439819"/>
                  <a:gd name="connsiteX3" fmla="*/ 62178 w 391038"/>
                  <a:gd name="connsiteY3" fmla="*/ 421913 h 439819"/>
                  <a:gd name="connsiteX4" fmla="*/ 213213 w 391038"/>
                  <a:gd name="connsiteY4" fmla="*/ 418930 h 439819"/>
                  <a:gd name="connsiteX5" fmla="*/ 240642 w 391038"/>
                  <a:gd name="connsiteY5" fmla="*/ 325340 h 439819"/>
                  <a:gd name="connsiteX6" fmla="*/ 270604 w 391038"/>
                  <a:gd name="connsiteY6" fmla="*/ 418303 h 439819"/>
                  <a:gd name="connsiteX7" fmla="*/ 391038 w 391038"/>
                  <a:gd name="connsiteY7" fmla="*/ 424402 h 439819"/>
                  <a:gd name="connsiteX0" fmla="*/ 0 w 391038"/>
                  <a:gd name="connsiteY0" fmla="*/ 0 h 425482"/>
                  <a:gd name="connsiteX1" fmla="*/ 14451 w 391038"/>
                  <a:gd name="connsiteY1" fmla="*/ 383756 h 425482"/>
                  <a:gd name="connsiteX2" fmla="*/ 34459 w 391038"/>
                  <a:gd name="connsiteY2" fmla="*/ 220053 h 425482"/>
                  <a:gd name="connsiteX3" fmla="*/ 213213 w 391038"/>
                  <a:gd name="connsiteY3" fmla="*/ 418930 h 425482"/>
                  <a:gd name="connsiteX4" fmla="*/ 240642 w 391038"/>
                  <a:gd name="connsiteY4" fmla="*/ 325340 h 425482"/>
                  <a:gd name="connsiteX5" fmla="*/ 270604 w 391038"/>
                  <a:gd name="connsiteY5" fmla="*/ 418303 h 425482"/>
                  <a:gd name="connsiteX6" fmla="*/ 391038 w 391038"/>
                  <a:gd name="connsiteY6" fmla="*/ 424402 h 425482"/>
                  <a:gd name="connsiteX0" fmla="*/ 0 w 391038"/>
                  <a:gd name="connsiteY0" fmla="*/ 0 h 425057"/>
                  <a:gd name="connsiteX1" fmla="*/ 14451 w 391038"/>
                  <a:gd name="connsiteY1" fmla="*/ 383756 h 425057"/>
                  <a:gd name="connsiteX2" fmla="*/ 34459 w 391038"/>
                  <a:gd name="connsiteY2" fmla="*/ 220053 h 425057"/>
                  <a:gd name="connsiteX3" fmla="*/ 240642 w 391038"/>
                  <a:gd name="connsiteY3" fmla="*/ 325340 h 425057"/>
                  <a:gd name="connsiteX4" fmla="*/ 270604 w 391038"/>
                  <a:gd name="connsiteY4" fmla="*/ 418303 h 425057"/>
                  <a:gd name="connsiteX5" fmla="*/ 391038 w 391038"/>
                  <a:gd name="connsiteY5" fmla="*/ 424402 h 425057"/>
                  <a:gd name="connsiteX0" fmla="*/ 0 w 391038"/>
                  <a:gd name="connsiteY0" fmla="*/ 0 h 425057"/>
                  <a:gd name="connsiteX1" fmla="*/ 14451 w 391038"/>
                  <a:gd name="connsiteY1" fmla="*/ 383756 h 425057"/>
                  <a:gd name="connsiteX2" fmla="*/ 34459 w 391038"/>
                  <a:gd name="connsiteY2" fmla="*/ 220053 h 425057"/>
                  <a:gd name="connsiteX3" fmla="*/ 270604 w 391038"/>
                  <a:gd name="connsiteY3" fmla="*/ 418303 h 425057"/>
                  <a:gd name="connsiteX4" fmla="*/ 391038 w 391038"/>
                  <a:gd name="connsiteY4" fmla="*/ 424402 h 425057"/>
                  <a:gd name="connsiteX0" fmla="*/ 0 w 391038"/>
                  <a:gd name="connsiteY0" fmla="*/ 0 h 424402"/>
                  <a:gd name="connsiteX1" fmla="*/ 14451 w 391038"/>
                  <a:gd name="connsiteY1" fmla="*/ 383756 h 424402"/>
                  <a:gd name="connsiteX2" fmla="*/ 34459 w 391038"/>
                  <a:gd name="connsiteY2" fmla="*/ 220053 h 424402"/>
                  <a:gd name="connsiteX3" fmla="*/ 391038 w 391038"/>
                  <a:gd name="connsiteY3" fmla="*/ 424402 h 424402"/>
                  <a:gd name="connsiteX0" fmla="*/ 0 w 391038"/>
                  <a:gd name="connsiteY0" fmla="*/ 0 h 424402"/>
                  <a:gd name="connsiteX1" fmla="*/ 14451 w 391038"/>
                  <a:gd name="connsiteY1" fmla="*/ 383756 h 424402"/>
                  <a:gd name="connsiteX2" fmla="*/ 199883 w 391038"/>
                  <a:gd name="connsiteY2" fmla="*/ 372057 h 424402"/>
                  <a:gd name="connsiteX3" fmla="*/ 391038 w 391038"/>
                  <a:gd name="connsiteY3" fmla="*/ 424402 h 424402"/>
                  <a:gd name="connsiteX0" fmla="*/ 0 w 391038"/>
                  <a:gd name="connsiteY0" fmla="*/ 0 h 424402"/>
                  <a:gd name="connsiteX1" fmla="*/ 24157 w 391038"/>
                  <a:gd name="connsiteY1" fmla="*/ 397575 h 424402"/>
                  <a:gd name="connsiteX2" fmla="*/ 199883 w 391038"/>
                  <a:gd name="connsiteY2" fmla="*/ 372057 h 424402"/>
                  <a:gd name="connsiteX3" fmla="*/ 391038 w 391038"/>
                  <a:gd name="connsiteY3" fmla="*/ 424402 h 424402"/>
                  <a:gd name="connsiteX0" fmla="*/ 0 w 391038"/>
                  <a:gd name="connsiteY0" fmla="*/ 0 h 424402"/>
                  <a:gd name="connsiteX1" fmla="*/ 38083 w 391038"/>
                  <a:gd name="connsiteY1" fmla="*/ 379988 h 424402"/>
                  <a:gd name="connsiteX2" fmla="*/ 199883 w 391038"/>
                  <a:gd name="connsiteY2" fmla="*/ 372057 h 424402"/>
                  <a:gd name="connsiteX3" fmla="*/ 391038 w 391038"/>
                  <a:gd name="connsiteY3" fmla="*/ 424402 h 424402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3992"/>
                  <a:gd name="connsiteY0" fmla="*/ 0 h 426986"/>
                  <a:gd name="connsiteX1" fmla="*/ 22891 w 393992"/>
                  <a:gd name="connsiteY1" fmla="*/ 403229 h 426986"/>
                  <a:gd name="connsiteX2" fmla="*/ 202837 w 393992"/>
                  <a:gd name="connsiteY2" fmla="*/ 371429 h 426986"/>
                  <a:gd name="connsiteX3" fmla="*/ 393992 w 393992"/>
                  <a:gd name="connsiteY3" fmla="*/ 423774 h 426986"/>
                  <a:gd name="connsiteX0" fmla="*/ 0 w 392304"/>
                  <a:gd name="connsiteY0" fmla="*/ 0 h 426986"/>
                  <a:gd name="connsiteX1" fmla="*/ 21203 w 392304"/>
                  <a:gd name="connsiteY1" fmla="*/ 403229 h 426986"/>
                  <a:gd name="connsiteX2" fmla="*/ 201149 w 392304"/>
                  <a:gd name="connsiteY2" fmla="*/ 371429 h 426986"/>
                  <a:gd name="connsiteX3" fmla="*/ 392304 w 392304"/>
                  <a:gd name="connsiteY3" fmla="*/ 423774 h 426986"/>
                  <a:gd name="connsiteX0" fmla="*/ 0 w 392726"/>
                  <a:gd name="connsiteY0" fmla="*/ 0 h 426986"/>
                  <a:gd name="connsiteX1" fmla="*/ 21625 w 392726"/>
                  <a:gd name="connsiteY1" fmla="*/ 403229 h 426986"/>
                  <a:gd name="connsiteX2" fmla="*/ 201571 w 392726"/>
                  <a:gd name="connsiteY2" fmla="*/ 371429 h 426986"/>
                  <a:gd name="connsiteX3" fmla="*/ 392726 w 392726"/>
                  <a:gd name="connsiteY3" fmla="*/ 423774 h 426986"/>
                  <a:gd name="connsiteX0" fmla="*/ 0 w 392726"/>
                  <a:gd name="connsiteY0" fmla="*/ 0 h 429717"/>
                  <a:gd name="connsiteX1" fmla="*/ 24157 w 392726"/>
                  <a:gd name="connsiteY1" fmla="*/ 406370 h 429717"/>
                  <a:gd name="connsiteX2" fmla="*/ 201571 w 392726"/>
                  <a:gd name="connsiteY2" fmla="*/ 371429 h 429717"/>
                  <a:gd name="connsiteX3" fmla="*/ 392726 w 392726"/>
                  <a:gd name="connsiteY3" fmla="*/ 423774 h 429717"/>
                  <a:gd name="connsiteX0" fmla="*/ 0 w 392726"/>
                  <a:gd name="connsiteY0" fmla="*/ 0 h 429717"/>
                  <a:gd name="connsiteX1" fmla="*/ 24157 w 392726"/>
                  <a:gd name="connsiteY1" fmla="*/ 406370 h 429717"/>
                  <a:gd name="connsiteX2" fmla="*/ 201571 w 392726"/>
                  <a:gd name="connsiteY2" fmla="*/ 371429 h 429717"/>
                  <a:gd name="connsiteX3" fmla="*/ 392726 w 392726"/>
                  <a:gd name="connsiteY3" fmla="*/ 423774 h 429717"/>
                  <a:gd name="connsiteX0" fmla="*/ 0 w 392726"/>
                  <a:gd name="connsiteY0" fmla="*/ 0 h 429717"/>
                  <a:gd name="connsiteX1" fmla="*/ 28799 w 392726"/>
                  <a:gd name="connsiteY1" fmla="*/ 406370 h 429717"/>
                  <a:gd name="connsiteX2" fmla="*/ 201571 w 392726"/>
                  <a:gd name="connsiteY2" fmla="*/ 371429 h 429717"/>
                  <a:gd name="connsiteX3" fmla="*/ 392726 w 392726"/>
                  <a:gd name="connsiteY3" fmla="*/ 423774 h 429717"/>
                  <a:gd name="connsiteX0" fmla="*/ 0 w 392726"/>
                  <a:gd name="connsiteY0" fmla="*/ 0 h 429717"/>
                  <a:gd name="connsiteX1" fmla="*/ 28799 w 392726"/>
                  <a:gd name="connsiteY1" fmla="*/ 406370 h 429717"/>
                  <a:gd name="connsiteX2" fmla="*/ 201571 w 392726"/>
                  <a:gd name="connsiteY2" fmla="*/ 371429 h 429717"/>
                  <a:gd name="connsiteX3" fmla="*/ 392726 w 392726"/>
                  <a:gd name="connsiteY3" fmla="*/ 423774 h 429717"/>
                  <a:gd name="connsiteX0" fmla="*/ 0 w 392726"/>
                  <a:gd name="connsiteY0" fmla="*/ 0 h 430265"/>
                  <a:gd name="connsiteX1" fmla="*/ 26267 w 392726"/>
                  <a:gd name="connsiteY1" fmla="*/ 406998 h 430265"/>
                  <a:gd name="connsiteX2" fmla="*/ 201571 w 392726"/>
                  <a:gd name="connsiteY2" fmla="*/ 371429 h 430265"/>
                  <a:gd name="connsiteX3" fmla="*/ 392726 w 392726"/>
                  <a:gd name="connsiteY3" fmla="*/ 423774 h 430265"/>
                  <a:gd name="connsiteX0" fmla="*/ 0 w 392726"/>
                  <a:gd name="connsiteY0" fmla="*/ 0 h 445232"/>
                  <a:gd name="connsiteX1" fmla="*/ 26267 w 392726"/>
                  <a:gd name="connsiteY1" fmla="*/ 406998 h 445232"/>
                  <a:gd name="connsiteX2" fmla="*/ 72265 w 392726"/>
                  <a:gd name="connsiteY2" fmla="*/ 423955 h 445232"/>
                  <a:gd name="connsiteX3" fmla="*/ 201571 w 392726"/>
                  <a:gd name="connsiteY3" fmla="*/ 371429 h 445232"/>
                  <a:gd name="connsiteX4" fmla="*/ 392726 w 392726"/>
                  <a:gd name="connsiteY4" fmla="*/ 423774 h 445232"/>
                  <a:gd name="connsiteX0" fmla="*/ 0 w 392726"/>
                  <a:gd name="connsiteY0" fmla="*/ 0 h 423774"/>
                  <a:gd name="connsiteX1" fmla="*/ 26267 w 392726"/>
                  <a:gd name="connsiteY1" fmla="*/ 406998 h 423774"/>
                  <a:gd name="connsiteX2" fmla="*/ 53275 w 392726"/>
                  <a:gd name="connsiteY2" fmla="*/ 33267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6267 w 392726"/>
                  <a:gd name="connsiteY1" fmla="*/ 406998 h 423774"/>
                  <a:gd name="connsiteX2" fmla="*/ 47789 w 392726"/>
                  <a:gd name="connsiteY2" fmla="*/ 22588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2469 w 392726"/>
                  <a:gd name="connsiteY1" fmla="*/ 406998 h 423774"/>
                  <a:gd name="connsiteX2" fmla="*/ 47789 w 392726"/>
                  <a:gd name="connsiteY2" fmla="*/ 22588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7789 w 392726"/>
                  <a:gd name="connsiteY2" fmla="*/ 22588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51165 w 392726"/>
                  <a:gd name="connsiteY2" fmla="*/ 23216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51165 w 392726"/>
                  <a:gd name="connsiteY2" fmla="*/ 23216 h 423774"/>
                  <a:gd name="connsiteX3" fmla="*/ 88723 w 392726"/>
                  <a:gd name="connsiteY3" fmla="*/ 87912 h 423774"/>
                  <a:gd name="connsiteX4" fmla="*/ 201571 w 392726"/>
                  <a:gd name="connsiteY4" fmla="*/ 371429 h 423774"/>
                  <a:gd name="connsiteX5" fmla="*/ 392726 w 392726"/>
                  <a:gd name="connsiteY5" fmla="*/ 423774 h 423774"/>
                  <a:gd name="connsiteX0" fmla="*/ 0 w 392726"/>
                  <a:gd name="connsiteY0" fmla="*/ 0 h 438529"/>
                  <a:gd name="connsiteX1" fmla="*/ 23313 w 392726"/>
                  <a:gd name="connsiteY1" fmla="*/ 406370 h 438529"/>
                  <a:gd name="connsiteX2" fmla="*/ 51165 w 392726"/>
                  <a:gd name="connsiteY2" fmla="*/ 23216 h 438529"/>
                  <a:gd name="connsiteX3" fmla="*/ 71843 w 392726"/>
                  <a:gd name="connsiteY3" fmla="*/ 421442 h 438529"/>
                  <a:gd name="connsiteX4" fmla="*/ 201571 w 392726"/>
                  <a:gd name="connsiteY4" fmla="*/ 371429 h 438529"/>
                  <a:gd name="connsiteX5" fmla="*/ 392726 w 392726"/>
                  <a:gd name="connsiteY5" fmla="*/ 423774 h 438529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51165 w 392726"/>
                  <a:gd name="connsiteY2" fmla="*/ 23216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5257 w 392726"/>
                  <a:gd name="connsiteY2" fmla="*/ 25101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5257 w 392726"/>
                  <a:gd name="connsiteY2" fmla="*/ 25101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5257 w 392726"/>
                  <a:gd name="connsiteY2" fmla="*/ 25101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8633 w 392726"/>
                  <a:gd name="connsiteY2" fmla="*/ 25729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8633 w 392726"/>
                  <a:gd name="connsiteY2" fmla="*/ 21332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6945 w 392726"/>
                  <a:gd name="connsiteY2" fmla="*/ 21332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6945 w 392726"/>
                  <a:gd name="connsiteY2" fmla="*/ 21332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7286"/>
                  <a:gd name="connsiteX1" fmla="*/ 23313 w 392726"/>
                  <a:gd name="connsiteY1" fmla="*/ 406370 h 427286"/>
                  <a:gd name="connsiteX2" fmla="*/ 46945 w 392726"/>
                  <a:gd name="connsiteY2" fmla="*/ 21332 h 427286"/>
                  <a:gd name="connsiteX3" fmla="*/ 74797 w 392726"/>
                  <a:gd name="connsiteY3" fmla="*/ 408880 h 427286"/>
                  <a:gd name="connsiteX4" fmla="*/ 201571 w 392726"/>
                  <a:gd name="connsiteY4" fmla="*/ 371429 h 427286"/>
                  <a:gd name="connsiteX5" fmla="*/ 392726 w 392726"/>
                  <a:gd name="connsiteY5" fmla="*/ 423774 h 427286"/>
                  <a:gd name="connsiteX0" fmla="*/ 0 w 392726"/>
                  <a:gd name="connsiteY0" fmla="*/ 0 h 442861"/>
                  <a:gd name="connsiteX1" fmla="*/ 23313 w 392726"/>
                  <a:gd name="connsiteY1" fmla="*/ 406370 h 442861"/>
                  <a:gd name="connsiteX2" fmla="*/ 46945 w 392726"/>
                  <a:gd name="connsiteY2" fmla="*/ 21332 h 442861"/>
                  <a:gd name="connsiteX3" fmla="*/ 74797 w 392726"/>
                  <a:gd name="connsiteY3" fmla="*/ 408880 h 442861"/>
                  <a:gd name="connsiteX4" fmla="*/ 117419 w 392726"/>
                  <a:gd name="connsiteY4" fmla="*/ 418931 h 442861"/>
                  <a:gd name="connsiteX5" fmla="*/ 201571 w 392726"/>
                  <a:gd name="connsiteY5" fmla="*/ 371429 h 442861"/>
                  <a:gd name="connsiteX6" fmla="*/ 392726 w 392726"/>
                  <a:gd name="connsiteY6" fmla="*/ 423774 h 442861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4797 w 392726"/>
                  <a:gd name="connsiteY3" fmla="*/ 408880 h 423774"/>
                  <a:gd name="connsiteX4" fmla="*/ 94631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4797 w 392726"/>
                  <a:gd name="connsiteY3" fmla="*/ 408880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2265 w 392726"/>
                  <a:gd name="connsiteY3" fmla="*/ 408880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4797 w 392726"/>
                  <a:gd name="connsiteY3" fmla="*/ 408880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4797 w 392726"/>
                  <a:gd name="connsiteY3" fmla="*/ 408880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2047 w 392726"/>
                  <a:gd name="connsiteY1" fmla="*/ 406370 h 423774"/>
                  <a:gd name="connsiteX2" fmla="*/ 46945 w 392726"/>
                  <a:gd name="connsiteY2" fmla="*/ 21332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8377 w 392726"/>
                  <a:gd name="connsiteY1" fmla="*/ 406370 h 423774"/>
                  <a:gd name="connsiteX2" fmla="*/ 46945 w 392726"/>
                  <a:gd name="connsiteY2" fmla="*/ 21332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945 w 392726"/>
                  <a:gd name="connsiteY2" fmla="*/ 21332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9477 w 392726"/>
                  <a:gd name="connsiteY2" fmla="*/ 22588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7789 w 392726"/>
                  <a:gd name="connsiteY2" fmla="*/ 23844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8211 w 392726"/>
                  <a:gd name="connsiteY2" fmla="*/ 23844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523 w 392726"/>
                  <a:gd name="connsiteY2" fmla="*/ 23844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523 w 392726"/>
                  <a:gd name="connsiteY2" fmla="*/ 23844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523 w 392726"/>
                  <a:gd name="connsiteY2" fmla="*/ 23844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523 w 392726"/>
                  <a:gd name="connsiteY2" fmla="*/ 23844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3844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79861 w 392726"/>
                  <a:gd name="connsiteY4" fmla="*/ 63417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79861 w 392726"/>
                  <a:gd name="connsiteY4" fmla="*/ 63417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79861 w 392726"/>
                  <a:gd name="connsiteY4" fmla="*/ 63417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79861 w 392726"/>
                  <a:gd name="connsiteY4" fmla="*/ 63417 h 423774"/>
                  <a:gd name="connsiteX5" fmla="*/ 105181 w 392726"/>
                  <a:gd name="connsiteY5" fmla="*/ 149468 h 423774"/>
                  <a:gd name="connsiteX6" fmla="*/ 201571 w 392726"/>
                  <a:gd name="connsiteY6" fmla="*/ 371429 h 423774"/>
                  <a:gd name="connsiteX7" fmla="*/ 392726 w 392726"/>
                  <a:gd name="connsiteY7" fmla="*/ 423774 h 423774"/>
                  <a:gd name="connsiteX0" fmla="*/ 0 w 392726"/>
                  <a:gd name="connsiteY0" fmla="*/ 0 h 439931"/>
                  <a:gd name="connsiteX1" fmla="*/ 25423 w 392726"/>
                  <a:gd name="connsiteY1" fmla="*/ 406370 h 439931"/>
                  <a:gd name="connsiteX2" fmla="*/ 42725 w 392726"/>
                  <a:gd name="connsiteY2" fmla="*/ 22588 h 439931"/>
                  <a:gd name="connsiteX3" fmla="*/ 74797 w 392726"/>
                  <a:gd name="connsiteY3" fmla="*/ 407624 h 439931"/>
                  <a:gd name="connsiteX4" fmla="*/ 79861 w 392726"/>
                  <a:gd name="connsiteY4" fmla="*/ 63417 h 439931"/>
                  <a:gd name="connsiteX5" fmla="*/ 116153 w 392726"/>
                  <a:gd name="connsiteY5" fmla="*/ 425839 h 439931"/>
                  <a:gd name="connsiteX6" fmla="*/ 201571 w 392726"/>
                  <a:gd name="connsiteY6" fmla="*/ 371429 h 439931"/>
                  <a:gd name="connsiteX7" fmla="*/ 392726 w 392726"/>
                  <a:gd name="connsiteY7" fmla="*/ 423774 h 439931"/>
                  <a:gd name="connsiteX0" fmla="*/ 0 w 392726"/>
                  <a:gd name="connsiteY0" fmla="*/ 0 h 430218"/>
                  <a:gd name="connsiteX1" fmla="*/ 25423 w 392726"/>
                  <a:gd name="connsiteY1" fmla="*/ 406370 h 430218"/>
                  <a:gd name="connsiteX2" fmla="*/ 42725 w 392726"/>
                  <a:gd name="connsiteY2" fmla="*/ 22588 h 430218"/>
                  <a:gd name="connsiteX3" fmla="*/ 74797 w 392726"/>
                  <a:gd name="connsiteY3" fmla="*/ 407624 h 430218"/>
                  <a:gd name="connsiteX4" fmla="*/ 79861 w 392726"/>
                  <a:gd name="connsiteY4" fmla="*/ 63417 h 430218"/>
                  <a:gd name="connsiteX5" fmla="*/ 121639 w 392726"/>
                  <a:gd name="connsiteY5" fmla="*/ 415160 h 430218"/>
                  <a:gd name="connsiteX6" fmla="*/ 201571 w 392726"/>
                  <a:gd name="connsiteY6" fmla="*/ 371429 h 430218"/>
                  <a:gd name="connsiteX7" fmla="*/ 392726 w 392726"/>
                  <a:gd name="connsiteY7" fmla="*/ 423774 h 430218"/>
                  <a:gd name="connsiteX0" fmla="*/ 0 w 392726"/>
                  <a:gd name="connsiteY0" fmla="*/ 0 h 430218"/>
                  <a:gd name="connsiteX1" fmla="*/ 25423 w 392726"/>
                  <a:gd name="connsiteY1" fmla="*/ 406370 h 430218"/>
                  <a:gd name="connsiteX2" fmla="*/ 42725 w 392726"/>
                  <a:gd name="connsiteY2" fmla="*/ 22588 h 430218"/>
                  <a:gd name="connsiteX3" fmla="*/ 74797 w 392726"/>
                  <a:gd name="connsiteY3" fmla="*/ 407624 h 430218"/>
                  <a:gd name="connsiteX4" fmla="*/ 82815 w 392726"/>
                  <a:gd name="connsiteY4" fmla="*/ 64673 h 430218"/>
                  <a:gd name="connsiteX5" fmla="*/ 121639 w 392726"/>
                  <a:gd name="connsiteY5" fmla="*/ 415160 h 430218"/>
                  <a:gd name="connsiteX6" fmla="*/ 201571 w 392726"/>
                  <a:gd name="connsiteY6" fmla="*/ 371429 h 430218"/>
                  <a:gd name="connsiteX7" fmla="*/ 392726 w 392726"/>
                  <a:gd name="connsiteY7" fmla="*/ 423774 h 430218"/>
                  <a:gd name="connsiteX0" fmla="*/ 0 w 392726"/>
                  <a:gd name="connsiteY0" fmla="*/ 0 h 430218"/>
                  <a:gd name="connsiteX1" fmla="*/ 25423 w 392726"/>
                  <a:gd name="connsiteY1" fmla="*/ 406370 h 430218"/>
                  <a:gd name="connsiteX2" fmla="*/ 42725 w 392726"/>
                  <a:gd name="connsiteY2" fmla="*/ 22588 h 430218"/>
                  <a:gd name="connsiteX3" fmla="*/ 74797 w 392726"/>
                  <a:gd name="connsiteY3" fmla="*/ 407624 h 430218"/>
                  <a:gd name="connsiteX4" fmla="*/ 82815 w 392726"/>
                  <a:gd name="connsiteY4" fmla="*/ 64673 h 430218"/>
                  <a:gd name="connsiteX5" fmla="*/ 121639 w 392726"/>
                  <a:gd name="connsiteY5" fmla="*/ 415160 h 430218"/>
                  <a:gd name="connsiteX6" fmla="*/ 201571 w 392726"/>
                  <a:gd name="connsiteY6" fmla="*/ 371429 h 430218"/>
                  <a:gd name="connsiteX7" fmla="*/ 392726 w 392726"/>
                  <a:gd name="connsiteY7" fmla="*/ 423774 h 430218"/>
                  <a:gd name="connsiteX0" fmla="*/ 0 w 392726"/>
                  <a:gd name="connsiteY0" fmla="*/ 0 h 446229"/>
                  <a:gd name="connsiteX1" fmla="*/ 25423 w 392726"/>
                  <a:gd name="connsiteY1" fmla="*/ 406370 h 446229"/>
                  <a:gd name="connsiteX2" fmla="*/ 42725 w 392726"/>
                  <a:gd name="connsiteY2" fmla="*/ 22588 h 446229"/>
                  <a:gd name="connsiteX3" fmla="*/ 74797 w 392726"/>
                  <a:gd name="connsiteY3" fmla="*/ 407624 h 446229"/>
                  <a:gd name="connsiteX4" fmla="*/ 82815 w 392726"/>
                  <a:gd name="connsiteY4" fmla="*/ 64673 h 446229"/>
                  <a:gd name="connsiteX5" fmla="*/ 121639 w 392726"/>
                  <a:gd name="connsiteY5" fmla="*/ 415160 h 446229"/>
                  <a:gd name="connsiteX6" fmla="*/ 144427 w 392726"/>
                  <a:gd name="connsiteY6" fmla="*/ 423955 h 446229"/>
                  <a:gd name="connsiteX7" fmla="*/ 201571 w 392726"/>
                  <a:gd name="connsiteY7" fmla="*/ 371429 h 446229"/>
                  <a:gd name="connsiteX8" fmla="*/ 392726 w 392726"/>
                  <a:gd name="connsiteY8" fmla="*/ 423774 h 446229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21639 w 392726"/>
                  <a:gd name="connsiteY5" fmla="*/ 415160 h 423774"/>
                  <a:gd name="connsiteX6" fmla="*/ 130079 w 392726"/>
                  <a:gd name="connsiteY6" fmla="*/ 136278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8685 w 392726"/>
                  <a:gd name="connsiteY5" fmla="*/ 415160 h 423774"/>
                  <a:gd name="connsiteX6" fmla="*/ 130079 w 392726"/>
                  <a:gd name="connsiteY6" fmla="*/ 136278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8685 w 392726"/>
                  <a:gd name="connsiteY5" fmla="*/ 415160 h 423774"/>
                  <a:gd name="connsiteX6" fmla="*/ 126703 w 392726"/>
                  <a:gd name="connsiteY6" fmla="*/ 126856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8685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7419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7419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7419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6153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3109 w 392726"/>
                  <a:gd name="connsiteY3" fmla="*/ 407624 h 423774"/>
                  <a:gd name="connsiteX4" fmla="*/ 82815 w 392726"/>
                  <a:gd name="connsiteY4" fmla="*/ 64673 h 423774"/>
                  <a:gd name="connsiteX5" fmla="*/ 116153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3109 w 392726"/>
                  <a:gd name="connsiteY3" fmla="*/ 407624 h 423774"/>
                  <a:gd name="connsiteX4" fmla="*/ 82815 w 392726"/>
                  <a:gd name="connsiteY4" fmla="*/ 64673 h 423774"/>
                  <a:gd name="connsiteX5" fmla="*/ 116153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16153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0795 w 392726"/>
                  <a:gd name="connsiteY6" fmla="*/ 12183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52867 w 392726"/>
                  <a:gd name="connsiteY7" fmla="*/ 242429 h 423774"/>
                  <a:gd name="connsiteX8" fmla="*/ 201571 w 392726"/>
                  <a:gd name="connsiteY8" fmla="*/ 371429 h 423774"/>
                  <a:gd name="connsiteX9" fmla="*/ 392726 w 392726"/>
                  <a:gd name="connsiteY9" fmla="*/ 423774 h 423774"/>
                  <a:gd name="connsiteX0" fmla="*/ 0 w 392726"/>
                  <a:gd name="connsiteY0" fmla="*/ 0 h 436900"/>
                  <a:gd name="connsiteX1" fmla="*/ 25423 w 392726"/>
                  <a:gd name="connsiteY1" fmla="*/ 406370 h 436900"/>
                  <a:gd name="connsiteX2" fmla="*/ 42725 w 392726"/>
                  <a:gd name="connsiteY2" fmla="*/ 22588 h 436900"/>
                  <a:gd name="connsiteX3" fmla="*/ 68889 w 392726"/>
                  <a:gd name="connsiteY3" fmla="*/ 417674 h 436900"/>
                  <a:gd name="connsiteX4" fmla="*/ 82815 w 392726"/>
                  <a:gd name="connsiteY4" fmla="*/ 64673 h 436900"/>
                  <a:gd name="connsiteX5" fmla="*/ 109823 w 392726"/>
                  <a:gd name="connsiteY5" fmla="*/ 415788 h 436900"/>
                  <a:gd name="connsiteX6" fmla="*/ 121639 w 392726"/>
                  <a:gd name="connsiteY6" fmla="*/ 121831 h 436900"/>
                  <a:gd name="connsiteX7" fmla="*/ 151179 w 392726"/>
                  <a:gd name="connsiteY7" fmla="*/ 426467 h 436900"/>
                  <a:gd name="connsiteX8" fmla="*/ 201571 w 392726"/>
                  <a:gd name="connsiteY8" fmla="*/ 371429 h 436900"/>
                  <a:gd name="connsiteX9" fmla="*/ 392726 w 392726"/>
                  <a:gd name="connsiteY9" fmla="*/ 423774 h 436900"/>
                  <a:gd name="connsiteX0" fmla="*/ 0 w 392726"/>
                  <a:gd name="connsiteY0" fmla="*/ 0 h 426467"/>
                  <a:gd name="connsiteX1" fmla="*/ 25423 w 392726"/>
                  <a:gd name="connsiteY1" fmla="*/ 406370 h 426467"/>
                  <a:gd name="connsiteX2" fmla="*/ 42725 w 392726"/>
                  <a:gd name="connsiteY2" fmla="*/ 22588 h 426467"/>
                  <a:gd name="connsiteX3" fmla="*/ 68889 w 392726"/>
                  <a:gd name="connsiteY3" fmla="*/ 417674 h 426467"/>
                  <a:gd name="connsiteX4" fmla="*/ 82815 w 392726"/>
                  <a:gd name="connsiteY4" fmla="*/ 64673 h 426467"/>
                  <a:gd name="connsiteX5" fmla="*/ 109823 w 392726"/>
                  <a:gd name="connsiteY5" fmla="*/ 415788 h 426467"/>
                  <a:gd name="connsiteX6" fmla="*/ 121639 w 392726"/>
                  <a:gd name="connsiteY6" fmla="*/ 121831 h 426467"/>
                  <a:gd name="connsiteX7" fmla="*/ 151179 w 392726"/>
                  <a:gd name="connsiteY7" fmla="*/ 426467 h 426467"/>
                  <a:gd name="connsiteX8" fmla="*/ 201571 w 392726"/>
                  <a:gd name="connsiteY8" fmla="*/ 371429 h 426467"/>
                  <a:gd name="connsiteX9" fmla="*/ 392726 w 392726"/>
                  <a:gd name="connsiteY9" fmla="*/ 423774 h 426467"/>
                  <a:gd name="connsiteX0" fmla="*/ 0 w 392726"/>
                  <a:gd name="connsiteY0" fmla="*/ 0 h 425211"/>
                  <a:gd name="connsiteX1" fmla="*/ 25423 w 392726"/>
                  <a:gd name="connsiteY1" fmla="*/ 406370 h 425211"/>
                  <a:gd name="connsiteX2" fmla="*/ 42725 w 392726"/>
                  <a:gd name="connsiteY2" fmla="*/ 22588 h 425211"/>
                  <a:gd name="connsiteX3" fmla="*/ 68889 w 392726"/>
                  <a:gd name="connsiteY3" fmla="*/ 417674 h 425211"/>
                  <a:gd name="connsiteX4" fmla="*/ 82815 w 392726"/>
                  <a:gd name="connsiteY4" fmla="*/ 64673 h 425211"/>
                  <a:gd name="connsiteX5" fmla="*/ 109823 w 392726"/>
                  <a:gd name="connsiteY5" fmla="*/ 415788 h 425211"/>
                  <a:gd name="connsiteX6" fmla="*/ 121639 w 392726"/>
                  <a:gd name="connsiteY6" fmla="*/ 121831 h 425211"/>
                  <a:gd name="connsiteX7" fmla="*/ 149069 w 392726"/>
                  <a:gd name="connsiteY7" fmla="*/ 425211 h 425211"/>
                  <a:gd name="connsiteX8" fmla="*/ 201571 w 392726"/>
                  <a:gd name="connsiteY8" fmla="*/ 371429 h 425211"/>
                  <a:gd name="connsiteX9" fmla="*/ 392726 w 392726"/>
                  <a:gd name="connsiteY9" fmla="*/ 423774 h 425211"/>
                  <a:gd name="connsiteX0" fmla="*/ 0 w 392726"/>
                  <a:gd name="connsiteY0" fmla="*/ 0 h 426467"/>
                  <a:gd name="connsiteX1" fmla="*/ 25423 w 392726"/>
                  <a:gd name="connsiteY1" fmla="*/ 406370 h 426467"/>
                  <a:gd name="connsiteX2" fmla="*/ 42725 w 392726"/>
                  <a:gd name="connsiteY2" fmla="*/ 22588 h 426467"/>
                  <a:gd name="connsiteX3" fmla="*/ 68889 w 392726"/>
                  <a:gd name="connsiteY3" fmla="*/ 417674 h 426467"/>
                  <a:gd name="connsiteX4" fmla="*/ 82815 w 392726"/>
                  <a:gd name="connsiteY4" fmla="*/ 64673 h 426467"/>
                  <a:gd name="connsiteX5" fmla="*/ 109823 w 392726"/>
                  <a:gd name="connsiteY5" fmla="*/ 415788 h 426467"/>
                  <a:gd name="connsiteX6" fmla="*/ 121639 w 392726"/>
                  <a:gd name="connsiteY6" fmla="*/ 121831 h 426467"/>
                  <a:gd name="connsiteX7" fmla="*/ 149069 w 392726"/>
                  <a:gd name="connsiteY7" fmla="*/ 426467 h 426467"/>
                  <a:gd name="connsiteX8" fmla="*/ 201571 w 392726"/>
                  <a:gd name="connsiteY8" fmla="*/ 371429 h 426467"/>
                  <a:gd name="connsiteX9" fmla="*/ 392726 w 392726"/>
                  <a:gd name="connsiteY9" fmla="*/ 423774 h 426467"/>
                  <a:gd name="connsiteX0" fmla="*/ 0 w 392726"/>
                  <a:gd name="connsiteY0" fmla="*/ 0 h 437885"/>
                  <a:gd name="connsiteX1" fmla="*/ 25423 w 392726"/>
                  <a:gd name="connsiteY1" fmla="*/ 406370 h 437885"/>
                  <a:gd name="connsiteX2" fmla="*/ 42725 w 392726"/>
                  <a:gd name="connsiteY2" fmla="*/ 22588 h 437885"/>
                  <a:gd name="connsiteX3" fmla="*/ 68889 w 392726"/>
                  <a:gd name="connsiteY3" fmla="*/ 417674 h 437885"/>
                  <a:gd name="connsiteX4" fmla="*/ 82815 w 392726"/>
                  <a:gd name="connsiteY4" fmla="*/ 64673 h 437885"/>
                  <a:gd name="connsiteX5" fmla="*/ 109823 w 392726"/>
                  <a:gd name="connsiteY5" fmla="*/ 415788 h 437885"/>
                  <a:gd name="connsiteX6" fmla="*/ 121639 w 392726"/>
                  <a:gd name="connsiteY6" fmla="*/ 121831 h 437885"/>
                  <a:gd name="connsiteX7" fmla="*/ 149069 w 392726"/>
                  <a:gd name="connsiteY7" fmla="*/ 426467 h 437885"/>
                  <a:gd name="connsiteX8" fmla="*/ 168903 w 392726"/>
                  <a:gd name="connsiteY8" fmla="*/ 373077 h 437885"/>
                  <a:gd name="connsiteX9" fmla="*/ 201571 w 392726"/>
                  <a:gd name="connsiteY9" fmla="*/ 371429 h 437885"/>
                  <a:gd name="connsiteX10" fmla="*/ 392726 w 392726"/>
                  <a:gd name="connsiteY10" fmla="*/ 423774 h 437885"/>
                  <a:gd name="connsiteX0" fmla="*/ 0 w 392726"/>
                  <a:gd name="connsiteY0" fmla="*/ 0 h 430773"/>
                  <a:gd name="connsiteX1" fmla="*/ 25423 w 392726"/>
                  <a:gd name="connsiteY1" fmla="*/ 406370 h 430773"/>
                  <a:gd name="connsiteX2" fmla="*/ 42725 w 392726"/>
                  <a:gd name="connsiteY2" fmla="*/ 22588 h 430773"/>
                  <a:gd name="connsiteX3" fmla="*/ 68889 w 392726"/>
                  <a:gd name="connsiteY3" fmla="*/ 417674 h 430773"/>
                  <a:gd name="connsiteX4" fmla="*/ 82815 w 392726"/>
                  <a:gd name="connsiteY4" fmla="*/ 64673 h 430773"/>
                  <a:gd name="connsiteX5" fmla="*/ 109823 w 392726"/>
                  <a:gd name="connsiteY5" fmla="*/ 415788 h 430773"/>
                  <a:gd name="connsiteX6" fmla="*/ 121639 w 392726"/>
                  <a:gd name="connsiteY6" fmla="*/ 121831 h 430773"/>
                  <a:gd name="connsiteX7" fmla="*/ 149069 w 392726"/>
                  <a:gd name="connsiteY7" fmla="*/ 426467 h 430773"/>
                  <a:gd name="connsiteX8" fmla="*/ 160041 w 392726"/>
                  <a:gd name="connsiteY8" fmla="*/ 182130 h 430773"/>
                  <a:gd name="connsiteX9" fmla="*/ 201571 w 392726"/>
                  <a:gd name="connsiteY9" fmla="*/ 371429 h 430773"/>
                  <a:gd name="connsiteX10" fmla="*/ 392726 w 392726"/>
                  <a:gd name="connsiteY10" fmla="*/ 423774 h 430773"/>
                  <a:gd name="connsiteX0" fmla="*/ 0 w 392726"/>
                  <a:gd name="connsiteY0" fmla="*/ 0 h 427058"/>
                  <a:gd name="connsiteX1" fmla="*/ 25423 w 392726"/>
                  <a:gd name="connsiteY1" fmla="*/ 406370 h 427058"/>
                  <a:gd name="connsiteX2" fmla="*/ 42725 w 392726"/>
                  <a:gd name="connsiteY2" fmla="*/ 22588 h 427058"/>
                  <a:gd name="connsiteX3" fmla="*/ 68889 w 392726"/>
                  <a:gd name="connsiteY3" fmla="*/ 417674 h 427058"/>
                  <a:gd name="connsiteX4" fmla="*/ 82815 w 392726"/>
                  <a:gd name="connsiteY4" fmla="*/ 64673 h 427058"/>
                  <a:gd name="connsiteX5" fmla="*/ 109823 w 392726"/>
                  <a:gd name="connsiteY5" fmla="*/ 415788 h 427058"/>
                  <a:gd name="connsiteX6" fmla="*/ 121639 w 392726"/>
                  <a:gd name="connsiteY6" fmla="*/ 121831 h 427058"/>
                  <a:gd name="connsiteX7" fmla="*/ 147803 w 392726"/>
                  <a:gd name="connsiteY7" fmla="*/ 422698 h 427058"/>
                  <a:gd name="connsiteX8" fmla="*/ 160041 w 392726"/>
                  <a:gd name="connsiteY8" fmla="*/ 182130 h 427058"/>
                  <a:gd name="connsiteX9" fmla="*/ 201571 w 392726"/>
                  <a:gd name="connsiteY9" fmla="*/ 371429 h 427058"/>
                  <a:gd name="connsiteX10" fmla="*/ 392726 w 392726"/>
                  <a:gd name="connsiteY10" fmla="*/ 423774 h 427058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201571 w 392726"/>
                  <a:gd name="connsiteY9" fmla="*/ 371429 h 423774"/>
                  <a:gd name="connsiteX10" fmla="*/ 392726 w 392726"/>
                  <a:gd name="connsiteY10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8187 w 392726"/>
                  <a:gd name="connsiteY9" fmla="*/ 317803 h 423774"/>
                  <a:gd name="connsiteX10" fmla="*/ 201571 w 392726"/>
                  <a:gd name="connsiteY10" fmla="*/ 371429 h 423774"/>
                  <a:gd name="connsiteX11" fmla="*/ 392726 w 392726"/>
                  <a:gd name="connsiteY11" fmla="*/ 423774 h 423774"/>
                  <a:gd name="connsiteX0" fmla="*/ 0 w 392726"/>
                  <a:gd name="connsiteY0" fmla="*/ 0 h 437578"/>
                  <a:gd name="connsiteX1" fmla="*/ 25423 w 392726"/>
                  <a:gd name="connsiteY1" fmla="*/ 406370 h 437578"/>
                  <a:gd name="connsiteX2" fmla="*/ 42725 w 392726"/>
                  <a:gd name="connsiteY2" fmla="*/ 22588 h 437578"/>
                  <a:gd name="connsiteX3" fmla="*/ 68889 w 392726"/>
                  <a:gd name="connsiteY3" fmla="*/ 417674 h 437578"/>
                  <a:gd name="connsiteX4" fmla="*/ 82815 w 392726"/>
                  <a:gd name="connsiteY4" fmla="*/ 64673 h 437578"/>
                  <a:gd name="connsiteX5" fmla="*/ 109823 w 392726"/>
                  <a:gd name="connsiteY5" fmla="*/ 415788 h 437578"/>
                  <a:gd name="connsiteX6" fmla="*/ 121639 w 392726"/>
                  <a:gd name="connsiteY6" fmla="*/ 121831 h 437578"/>
                  <a:gd name="connsiteX7" fmla="*/ 147803 w 392726"/>
                  <a:gd name="connsiteY7" fmla="*/ 422698 h 437578"/>
                  <a:gd name="connsiteX8" fmla="*/ 160041 w 392726"/>
                  <a:gd name="connsiteY8" fmla="*/ 182130 h 437578"/>
                  <a:gd name="connsiteX9" fmla="*/ 179875 w 392726"/>
                  <a:gd name="connsiteY9" fmla="*/ 430864 h 437578"/>
                  <a:gd name="connsiteX10" fmla="*/ 201571 w 392726"/>
                  <a:gd name="connsiteY10" fmla="*/ 371429 h 437578"/>
                  <a:gd name="connsiteX11" fmla="*/ 392726 w 392726"/>
                  <a:gd name="connsiteY11" fmla="*/ 423774 h 437578"/>
                  <a:gd name="connsiteX0" fmla="*/ 0 w 392726"/>
                  <a:gd name="connsiteY0" fmla="*/ 0 h 430864"/>
                  <a:gd name="connsiteX1" fmla="*/ 25423 w 392726"/>
                  <a:gd name="connsiteY1" fmla="*/ 406370 h 430864"/>
                  <a:gd name="connsiteX2" fmla="*/ 42725 w 392726"/>
                  <a:gd name="connsiteY2" fmla="*/ 22588 h 430864"/>
                  <a:gd name="connsiteX3" fmla="*/ 68889 w 392726"/>
                  <a:gd name="connsiteY3" fmla="*/ 417674 h 430864"/>
                  <a:gd name="connsiteX4" fmla="*/ 82815 w 392726"/>
                  <a:gd name="connsiteY4" fmla="*/ 64673 h 430864"/>
                  <a:gd name="connsiteX5" fmla="*/ 109823 w 392726"/>
                  <a:gd name="connsiteY5" fmla="*/ 415788 h 430864"/>
                  <a:gd name="connsiteX6" fmla="*/ 121639 w 392726"/>
                  <a:gd name="connsiteY6" fmla="*/ 121831 h 430864"/>
                  <a:gd name="connsiteX7" fmla="*/ 147803 w 392726"/>
                  <a:gd name="connsiteY7" fmla="*/ 422698 h 430864"/>
                  <a:gd name="connsiteX8" fmla="*/ 160041 w 392726"/>
                  <a:gd name="connsiteY8" fmla="*/ 182130 h 430864"/>
                  <a:gd name="connsiteX9" fmla="*/ 179875 w 392726"/>
                  <a:gd name="connsiteY9" fmla="*/ 430864 h 430864"/>
                  <a:gd name="connsiteX10" fmla="*/ 201571 w 392726"/>
                  <a:gd name="connsiteY10" fmla="*/ 371429 h 430864"/>
                  <a:gd name="connsiteX11" fmla="*/ 392726 w 392726"/>
                  <a:gd name="connsiteY11" fmla="*/ 423774 h 430864"/>
                  <a:gd name="connsiteX0" fmla="*/ 0 w 392726"/>
                  <a:gd name="connsiteY0" fmla="*/ 0 h 430864"/>
                  <a:gd name="connsiteX1" fmla="*/ 25423 w 392726"/>
                  <a:gd name="connsiteY1" fmla="*/ 406370 h 430864"/>
                  <a:gd name="connsiteX2" fmla="*/ 42725 w 392726"/>
                  <a:gd name="connsiteY2" fmla="*/ 22588 h 430864"/>
                  <a:gd name="connsiteX3" fmla="*/ 68889 w 392726"/>
                  <a:gd name="connsiteY3" fmla="*/ 417674 h 430864"/>
                  <a:gd name="connsiteX4" fmla="*/ 82815 w 392726"/>
                  <a:gd name="connsiteY4" fmla="*/ 64673 h 430864"/>
                  <a:gd name="connsiteX5" fmla="*/ 109823 w 392726"/>
                  <a:gd name="connsiteY5" fmla="*/ 415788 h 430864"/>
                  <a:gd name="connsiteX6" fmla="*/ 121639 w 392726"/>
                  <a:gd name="connsiteY6" fmla="*/ 121831 h 430864"/>
                  <a:gd name="connsiteX7" fmla="*/ 147803 w 392726"/>
                  <a:gd name="connsiteY7" fmla="*/ 422698 h 430864"/>
                  <a:gd name="connsiteX8" fmla="*/ 160041 w 392726"/>
                  <a:gd name="connsiteY8" fmla="*/ 182130 h 430864"/>
                  <a:gd name="connsiteX9" fmla="*/ 179875 w 392726"/>
                  <a:gd name="connsiteY9" fmla="*/ 430864 h 430864"/>
                  <a:gd name="connsiteX10" fmla="*/ 233221 w 392726"/>
                  <a:gd name="connsiteY10" fmla="*/ 375197 h 430864"/>
                  <a:gd name="connsiteX11" fmla="*/ 392726 w 392726"/>
                  <a:gd name="connsiteY11" fmla="*/ 423774 h 43086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80719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19515 w 392726"/>
                  <a:gd name="connsiteY1" fmla="*/ 410767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19515 w 392726"/>
                  <a:gd name="connsiteY1" fmla="*/ 410767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7291 w 392726"/>
                  <a:gd name="connsiteY5" fmla="*/ 420185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5091 w 392726"/>
                  <a:gd name="connsiteY3" fmla="*/ 420187 h 423774"/>
                  <a:gd name="connsiteX4" fmla="*/ 82815 w 392726"/>
                  <a:gd name="connsiteY4" fmla="*/ 64673 h 423774"/>
                  <a:gd name="connsiteX5" fmla="*/ 107291 w 392726"/>
                  <a:gd name="connsiteY5" fmla="*/ 420185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5091 w 392726"/>
                  <a:gd name="connsiteY3" fmla="*/ 420187 h 423774"/>
                  <a:gd name="connsiteX4" fmla="*/ 82815 w 392726"/>
                  <a:gd name="connsiteY4" fmla="*/ 64673 h 423774"/>
                  <a:gd name="connsiteX5" fmla="*/ 107291 w 392726"/>
                  <a:gd name="connsiteY5" fmla="*/ 420185 h 423774"/>
                  <a:gd name="connsiteX6" fmla="*/ 121639 w 392726"/>
                  <a:gd name="connsiteY6" fmla="*/ 121831 h 423774"/>
                  <a:gd name="connsiteX7" fmla="*/ 144849 w 392726"/>
                  <a:gd name="connsiteY7" fmla="*/ 420185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5091 w 392726"/>
                  <a:gd name="connsiteY3" fmla="*/ 420187 h 423774"/>
                  <a:gd name="connsiteX4" fmla="*/ 82815 w 392726"/>
                  <a:gd name="connsiteY4" fmla="*/ 64673 h 423774"/>
                  <a:gd name="connsiteX5" fmla="*/ 107291 w 392726"/>
                  <a:gd name="connsiteY5" fmla="*/ 420185 h 423774"/>
                  <a:gd name="connsiteX6" fmla="*/ 121639 w 392726"/>
                  <a:gd name="connsiteY6" fmla="*/ 121831 h 423774"/>
                  <a:gd name="connsiteX7" fmla="*/ 144849 w 392726"/>
                  <a:gd name="connsiteY7" fmla="*/ 420185 h 423774"/>
                  <a:gd name="connsiteX8" fmla="*/ 160041 w 392726"/>
                  <a:gd name="connsiteY8" fmla="*/ 182130 h 423774"/>
                  <a:gd name="connsiteX9" fmla="*/ 177765 w 392726"/>
                  <a:gd name="connsiteY9" fmla="*/ 420813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7552"/>
                  <a:gd name="connsiteX1" fmla="*/ 22891 w 392726"/>
                  <a:gd name="connsiteY1" fmla="*/ 422073 h 427552"/>
                  <a:gd name="connsiteX2" fmla="*/ 42725 w 392726"/>
                  <a:gd name="connsiteY2" fmla="*/ 22588 h 427552"/>
                  <a:gd name="connsiteX3" fmla="*/ 65091 w 392726"/>
                  <a:gd name="connsiteY3" fmla="*/ 420187 h 427552"/>
                  <a:gd name="connsiteX4" fmla="*/ 82815 w 392726"/>
                  <a:gd name="connsiteY4" fmla="*/ 64673 h 427552"/>
                  <a:gd name="connsiteX5" fmla="*/ 107291 w 392726"/>
                  <a:gd name="connsiteY5" fmla="*/ 420185 h 427552"/>
                  <a:gd name="connsiteX6" fmla="*/ 121639 w 392726"/>
                  <a:gd name="connsiteY6" fmla="*/ 121831 h 427552"/>
                  <a:gd name="connsiteX7" fmla="*/ 144849 w 392726"/>
                  <a:gd name="connsiteY7" fmla="*/ 420185 h 427552"/>
                  <a:gd name="connsiteX8" fmla="*/ 160041 w 392726"/>
                  <a:gd name="connsiteY8" fmla="*/ 182130 h 427552"/>
                  <a:gd name="connsiteX9" fmla="*/ 177765 w 392726"/>
                  <a:gd name="connsiteY9" fmla="*/ 420813 h 427552"/>
                  <a:gd name="connsiteX10" fmla="*/ 194223 w 392726"/>
                  <a:gd name="connsiteY10" fmla="*/ 363027 h 427552"/>
                  <a:gd name="connsiteX11" fmla="*/ 233221 w 392726"/>
                  <a:gd name="connsiteY11" fmla="*/ 375197 h 427552"/>
                  <a:gd name="connsiteX12" fmla="*/ 392726 w 392726"/>
                  <a:gd name="connsiteY12" fmla="*/ 423774 h 427552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33221 w 392726"/>
                  <a:gd name="connsiteY11" fmla="*/ 375197 h 423964"/>
                  <a:gd name="connsiteX12" fmla="*/ 392726 w 392726"/>
                  <a:gd name="connsiteY12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33221 w 392726"/>
                  <a:gd name="connsiteY11" fmla="*/ 375197 h 423964"/>
                  <a:gd name="connsiteX12" fmla="*/ 392726 w 392726"/>
                  <a:gd name="connsiteY12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33221 w 392726"/>
                  <a:gd name="connsiteY11" fmla="*/ 375197 h 423964"/>
                  <a:gd name="connsiteX12" fmla="*/ 392726 w 392726"/>
                  <a:gd name="connsiteY12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2369 w 392726"/>
                  <a:gd name="connsiteY11" fmla="*/ 342927 h 423964"/>
                  <a:gd name="connsiteX12" fmla="*/ 233221 w 392726"/>
                  <a:gd name="connsiteY12" fmla="*/ 375197 h 423964"/>
                  <a:gd name="connsiteX13" fmla="*/ 392726 w 392726"/>
                  <a:gd name="connsiteY13" fmla="*/ 423774 h 423964"/>
                  <a:gd name="connsiteX0" fmla="*/ 0 w 392726"/>
                  <a:gd name="connsiteY0" fmla="*/ 0 h 426778"/>
                  <a:gd name="connsiteX1" fmla="*/ 22891 w 392726"/>
                  <a:gd name="connsiteY1" fmla="*/ 422073 h 426778"/>
                  <a:gd name="connsiteX2" fmla="*/ 42725 w 392726"/>
                  <a:gd name="connsiteY2" fmla="*/ 22588 h 426778"/>
                  <a:gd name="connsiteX3" fmla="*/ 65091 w 392726"/>
                  <a:gd name="connsiteY3" fmla="*/ 420187 h 426778"/>
                  <a:gd name="connsiteX4" fmla="*/ 82815 w 392726"/>
                  <a:gd name="connsiteY4" fmla="*/ 64673 h 426778"/>
                  <a:gd name="connsiteX5" fmla="*/ 107291 w 392726"/>
                  <a:gd name="connsiteY5" fmla="*/ 420185 h 426778"/>
                  <a:gd name="connsiteX6" fmla="*/ 121639 w 392726"/>
                  <a:gd name="connsiteY6" fmla="*/ 121831 h 426778"/>
                  <a:gd name="connsiteX7" fmla="*/ 144849 w 392726"/>
                  <a:gd name="connsiteY7" fmla="*/ 420185 h 426778"/>
                  <a:gd name="connsiteX8" fmla="*/ 160041 w 392726"/>
                  <a:gd name="connsiteY8" fmla="*/ 182130 h 426778"/>
                  <a:gd name="connsiteX9" fmla="*/ 177765 w 392726"/>
                  <a:gd name="connsiteY9" fmla="*/ 420813 h 426778"/>
                  <a:gd name="connsiteX10" fmla="*/ 194645 w 392726"/>
                  <a:gd name="connsiteY10" fmla="*/ 247454 h 426778"/>
                  <a:gd name="connsiteX11" fmla="*/ 217011 w 392726"/>
                  <a:gd name="connsiteY11" fmla="*/ 422698 h 426778"/>
                  <a:gd name="connsiteX12" fmla="*/ 233221 w 392726"/>
                  <a:gd name="connsiteY12" fmla="*/ 375197 h 426778"/>
                  <a:gd name="connsiteX13" fmla="*/ 392726 w 392726"/>
                  <a:gd name="connsiteY13" fmla="*/ 423774 h 426778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33221 w 392726"/>
                  <a:gd name="connsiteY12" fmla="*/ 375197 h 423964"/>
                  <a:gd name="connsiteX13" fmla="*/ 392726 w 392726"/>
                  <a:gd name="connsiteY13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85971 w 392726"/>
                  <a:gd name="connsiteY12" fmla="*/ 398437 h 423964"/>
                  <a:gd name="connsiteX13" fmla="*/ 392726 w 392726"/>
                  <a:gd name="connsiteY13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85971 w 392726"/>
                  <a:gd name="connsiteY12" fmla="*/ 398437 h 423964"/>
                  <a:gd name="connsiteX13" fmla="*/ 392726 w 392726"/>
                  <a:gd name="connsiteY13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85971 w 392726"/>
                  <a:gd name="connsiteY12" fmla="*/ 398437 h 423964"/>
                  <a:gd name="connsiteX13" fmla="*/ 392726 w 392726"/>
                  <a:gd name="connsiteY13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85971 w 392726"/>
                  <a:gd name="connsiteY12" fmla="*/ 398437 h 423964"/>
                  <a:gd name="connsiteX13" fmla="*/ 392726 w 392726"/>
                  <a:gd name="connsiteY13" fmla="*/ 423774 h 423964"/>
                  <a:gd name="connsiteX0" fmla="*/ 0 w 392726"/>
                  <a:gd name="connsiteY0" fmla="*/ 0 h 428403"/>
                  <a:gd name="connsiteX1" fmla="*/ 22891 w 392726"/>
                  <a:gd name="connsiteY1" fmla="*/ 422073 h 428403"/>
                  <a:gd name="connsiteX2" fmla="*/ 42725 w 392726"/>
                  <a:gd name="connsiteY2" fmla="*/ 22588 h 428403"/>
                  <a:gd name="connsiteX3" fmla="*/ 65091 w 392726"/>
                  <a:gd name="connsiteY3" fmla="*/ 420187 h 428403"/>
                  <a:gd name="connsiteX4" fmla="*/ 82815 w 392726"/>
                  <a:gd name="connsiteY4" fmla="*/ 64673 h 428403"/>
                  <a:gd name="connsiteX5" fmla="*/ 107291 w 392726"/>
                  <a:gd name="connsiteY5" fmla="*/ 420185 h 428403"/>
                  <a:gd name="connsiteX6" fmla="*/ 121639 w 392726"/>
                  <a:gd name="connsiteY6" fmla="*/ 121831 h 428403"/>
                  <a:gd name="connsiteX7" fmla="*/ 144849 w 392726"/>
                  <a:gd name="connsiteY7" fmla="*/ 420185 h 428403"/>
                  <a:gd name="connsiteX8" fmla="*/ 160041 w 392726"/>
                  <a:gd name="connsiteY8" fmla="*/ 182130 h 428403"/>
                  <a:gd name="connsiteX9" fmla="*/ 177765 w 392726"/>
                  <a:gd name="connsiteY9" fmla="*/ 420813 h 428403"/>
                  <a:gd name="connsiteX10" fmla="*/ 194645 w 392726"/>
                  <a:gd name="connsiteY10" fmla="*/ 247454 h 428403"/>
                  <a:gd name="connsiteX11" fmla="*/ 217011 w 392726"/>
                  <a:gd name="connsiteY11" fmla="*/ 422698 h 428403"/>
                  <a:gd name="connsiteX12" fmla="*/ 248239 w 392726"/>
                  <a:gd name="connsiteY12" fmla="*/ 386896 h 428403"/>
                  <a:gd name="connsiteX13" fmla="*/ 285971 w 392726"/>
                  <a:gd name="connsiteY13" fmla="*/ 398437 h 428403"/>
                  <a:gd name="connsiteX14" fmla="*/ 392726 w 392726"/>
                  <a:gd name="connsiteY14" fmla="*/ 423774 h 428403"/>
                  <a:gd name="connsiteX0" fmla="*/ 0 w 392726"/>
                  <a:gd name="connsiteY0" fmla="*/ 0 h 425367"/>
                  <a:gd name="connsiteX1" fmla="*/ 22891 w 392726"/>
                  <a:gd name="connsiteY1" fmla="*/ 422073 h 425367"/>
                  <a:gd name="connsiteX2" fmla="*/ 42725 w 392726"/>
                  <a:gd name="connsiteY2" fmla="*/ 22588 h 425367"/>
                  <a:gd name="connsiteX3" fmla="*/ 65091 w 392726"/>
                  <a:gd name="connsiteY3" fmla="*/ 420187 h 425367"/>
                  <a:gd name="connsiteX4" fmla="*/ 82815 w 392726"/>
                  <a:gd name="connsiteY4" fmla="*/ 64673 h 425367"/>
                  <a:gd name="connsiteX5" fmla="*/ 107291 w 392726"/>
                  <a:gd name="connsiteY5" fmla="*/ 420185 h 425367"/>
                  <a:gd name="connsiteX6" fmla="*/ 121639 w 392726"/>
                  <a:gd name="connsiteY6" fmla="*/ 121831 h 425367"/>
                  <a:gd name="connsiteX7" fmla="*/ 144849 w 392726"/>
                  <a:gd name="connsiteY7" fmla="*/ 420185 h 425367"/>
                  <a:gd name="connsiteX8" fmla="*/ 160041 w 392726"/>
                  <a:gd name="connsiteY8" fmla="*/ 182130 h 425367"/>
                  <a:gd name="connsiteX9" fmla="*/ 177765 w 392726"/>
                  <a:gd name="connsiteY9" fmla="*/ 420813 h 425367"/>
                  <a:gd name="connsiteX10" fmla="*/ 194645 w 392726"/>
                  <a:gd name="connsiteY10" fmla="*/ 247454 h 425367"/>
                  <a:gd name="connsiteX11" fmla="*/ 217011 w 392726"/>
                  <a:gd name="connsiteY11" fmla="*/ 422698 h 425367"/>
                  <a:gd name="connsiteX12" fmla="*/ 237267 w 392726"/>
                  <a:gd name="connsiteY12" fmla="*/ 305869 h 425367"/>
                  <a:gd name="connsiteX13" fmla="*/ 285971 w 392726"/>
                  <a:gd name="connsiteY13" fmla="*/ 398437 h 425367"/>
                  <a:gd name="connsiteX14" fmla="*/ 392726 w 392726"/>
                  <a:gd name="connsiteY14" fmla="*/ 423774 h 425367"/>
                  <a:gd name="connsiteX0" fmla="*/ 0 w 392726"/>
                  <a:gd name="connsiteY0" fmla="*/ 0 h 425367"/>
                  <a:gd name="connsiteX1" fmla="*/ 22891 w 392726"/>
                  <a:gd name="connsiteY1" fmla="*/ 422073 h 425367"/>
                  <a:gd name="connsiteX2" fmla="*/ 42725 w 392726"/>
                  <a:gd name="connsiteY2" fmla="*/ 22588 h 425367"/>
                  <a:gd name="connsiteX3" fmla="*/ 65091 w 392726"/>
                  <a:gd name="connsiteY3" fmla="*/ 420187 h 425367"/>
                  <a:gd name="connsiteX4" fmla="*/ 82815 w 392726"/>
                  <a:gd name="connsiteY4" fmla="*/ 64673 h 425367"/>
                  <a:gd name="connsiteX5" fmla="*/ 107291 w 392726"/>
                  <a:gd name="connsiteY5" fmla="*/ 420185 h 425367"/>
                  <a:gd name="connsiteX6" fmla="*/ 121639 w 392726"/>
                  <a:gd name="connsiteY6" fmla="*/ 121831 h 425367"/>
                  <a:gd name="connsiteX7" fmla="*/ 144849 w 392726"/>
                  <a:gd name="connsiteY7" fmla="*/ 420185 h 425367"/>
                  <a:gd name="connsiteX8" fmla="*/ 160041 w 392726"/>
                  <a:gd name="connsiteY8" fmla="*/ 182130 h 425367"/>
                  <a:gd name="connsiteX9" fmla="*/ 177765 w 392726"/>
                  <a:gd name="connsiteY9" fmla="*/ 420813 h 425367"/>
                  <a:gd name="connsiteX10" fmla="*/ 194645 w 392726"/>
                  <a:gd name="connsiteY10" fmla="*/ 247454 h 425367"/>
                  <a:gd name="connsiteX11" fmla="*/ 217011 w 392726"/>
                  <a:gd name="connsiteY11" fmla="*/ 422698 h 425367"/>
                  <a:gd name="connsiteX12" fmla="*/ 237267 w 392726"/>
                  <a:gd name="connsiteY12" fmla="*/ 305869 h 425367"/>
                  <a:gd name="connsiteX13" fmla="*/ 285971 w 392726"/>
                  <a:gd name="connsiteY13" fmla="*/ 398437 h 425367"/>
                  <a:gd name="connsiteX14" fmla="*/ 392726 w 392726"/>
                  <a:gd name="connsiteY14" fmla="*/ 423774 h 425367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7291 w 392726"/>
                  <a:gd name="connsiteY5" fmla="*/ 420185 h 426048"/>
                  <a:gd name="connsiteX6" fmla="*/ 121639 w 392726"/>
                  <a:gd name="connsiteY6" fmla="*/ 121831 h 426048"/>
                  <a:gd name="connsiteX7" fmla="*/ 144849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7267 w 392726"/>
                  <a:gd name="connsiteY12" fmla="*/ 305869 h 426048"/>
                  <a:gd name="connsiteX13" fmla="*/ 285971 w 392726"/>
                  <a:gd name="connsiteY13" fmla="*/ 398437 h 426048"/>
                  <a:gd name="connsiteX14" fmla="*/ 392726 w 392726"/>
                  <a:gd name="connsiteY14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7291 w 392726"/>
                  <a:gd name="connsiteY5" fmla="*/ 420185 h 426048"/>
                  <a:gd name="connsiteX6" fmla="*/ 121639 w 392726"/>
                  <a:gd name="connsiteY6" fmla="*/ 121831 h 426048"/>
                  <a:gd name="connsiteX7" fmla="*/ 144849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85971 w 392726"/>
                  <a:gd name="connsiteY13" fmla="*/ 398437 h 426048"/>
                  <a:gd name="connsiteX14" fmla="*/ 392726 w 392726"/>
                  <a:gd name="connsiteY14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4849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85971 w 392726"/>
                  <a:gd name="connsiteY13" fmla="*/ 398437 h 426048"/>
                  <a:gd name="connsiteX14" fmla="*/ 392726 w 392726"/>
                  <a:gd name="connsiteY14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85971 w 392726"/>
                  <a:gd name="connsiteY13" fmla="*/ 398437 h 426048"/>
                  <a:gd name="connsiteX14" fmla="*/ 392726 w 392726"/>
                  <a:gd name="connsiteY14" fmla="*/ 423774 h 426048"/>
                  <a:gd name="connsiteX0" fmla="*/ 0 w 392726"/>
                  <a:gd name="connsiteY0" fmla="*/ 0 h 429309"/>
                  <a:gd name="connsiteX1" fmla="*/ 22891 w 392726"/>
                  <a:gd name="connsiteY1" fmla="*/ 422073 h 429309"/>
                  <a:gd name="connsiteX2" fmla="*/ 42725 w 392726"/>
                  <a:gd name="connsiteY2" fmla="*/ 22588 h 429309"/>
                  <a:gd name="connsiteX3" fmla="*/ 65091 w 392726"/>
                  <a:gd name="connsiteY3" fmla="*/ 420187 h 429309"/>
                  <a:gd name="connsiteX4" fmla="*/ 82815 w 392726"/>
                  <a:gd name="connsiteY4" fmla="*/ 64673 h 429309"/>
                  <a:gd name="connsiteX5" fmla="*/ 103915 w 392726"/>
                  <a:gd name="connsiteY5" fmla="*/ 420185 h 429309"/>
                  <a:gd name="connsiteX6" fmla="*/ 121639 w 392726"/>
                  <a:gd name="connsiteY6" fmla="*/ 121831 h 429309"/>
                  <a:gd name="connsiteX7" fmla="*/ 142317 w 392726"/>
                  <a:gd name="connsiteY7" fmla="*/ 420185 h 429309"/>
                  <a:gd name="connsiteX8" fmla="*/ 160041 w 392726"/>
                  <a:gd name="connsiteY8" fmla="*/ 182130 h 429309"/>
                  <a:gd name="connsiteX9" fmla="*/ 177765 w 392726"/>
                  <a:gd name="connsiteY9" fmla="*/ 420813 h 429309"/>
                  <a:gd name="connsiteX10" fmla="*/ 194645 w 392726"/>
                  <a:gd name="connsiteY10" fmla="*/ 247454 h 429309"/>
                  <a:gd name="connsiteX11" fmla="*/ 217011 w 392726"/>
                  <a:gd name="connsiteY11" fmla="*/ 422698 h 429309"/>
                  <a:gd name="connsiteX12" fmla="*/ 232203 w 392726"/>
                  <a:gd name="connsiteY12" fmla="*/ 305869 h 429309"/>
                  <a:gd name="connsiteX13" fmla="*/ 262339 w 392726"/>
                  <a:gd name="connsiteY13" fmla="*/ 425447 h 429309"/>
                  <a:gd name="connsiteX14" fmla="*/ 392726 w 392726"/>
                  <a:gd name="connsiteY14" fmla="*/ 423774 h 429309"/>
                  <a:gd name="connsiteX0" fmla="*/ 0 w 392726"/>
                  <a:gd name="connsiteY0" fmla="*/ 0 h 432539"/>
                  <a:gd name="connsiteX1" fmla="*/ 22891 w 392726"/>
                  <a:gd name="connsiteY1" fmla="*/ 422073 h 432539"/>
                  <a:gd name="connsiteX2" fmla="*/ 42725 w 392726"/>
                  <a:gd name="connsiteY2" fmla="*/ 22588 h 432539"/>
                  <a:gd name="connsiteX3" fmla="*/ 65091 w 392726"/>
                  <a:gd name="connsiteY3" fmla="*/ 420187 h 432539"/>
                  <a:gd name="connsiteX4" fmla="*/ 82815 w 392726"/>
                  <a:gd name="connsiteY4" fmla="*/ 64673 h 432539"/>
                  <a:gd name="connsiteX5" fmla="*/ 103915 w 392726"/>
                  <a:gd name="connsiteY5" fmla="*/ 420185 h 432539"/>
                  <a:gd name="connsiteX6" fmla="*/ 121639 w 392726"/>
                  <a:gd name="connsiteY6" fmla="*/ 121831 h 432539"/>
                  <a:gd name="connsiteX7" fmla="*/ 142317 w 392726"/>
                  <a:gd name="connsiteY7" fmla="*/ 420185 h 432539"/>
                  <a:gd name="connsiteX8" fmla="*/ 160041 w 392726"/>
                  <a:gd name="connsiteY8" fmla="*/ 182130 h 432539"/>
                  <a:gd name="connsiteX9" fmla="*/ 177765 w 392726"/>
                  <a:gd name="connsiteY9" fmla="*/ 420813 h 432539"/>
                  <a:gd name="connsiteX10" fmla="*/ 194645 w 392726"/>
                  <a:gd name="connsiteY10" fmla="*/ 247454 h 432539"/>
                  <a:gd name="connsiteX11" fmla="*/ 217011 w 392726"/>
                  <a:gd name="connsiteY11" fmla="*/ 422698 h 432539"/>
                  <a:gd name="connsiteX12" fmla="*/ 232203 w 392726"/>
                  <a:gd name="connsiteY12" fmla="*/ 305869 h 432539"/>
                  <a:gd name="connsiteX13" fmla="*/ 262339 w 392726"/>
                  <a:gd name="connsiteY13" fmla="*/ 425447 h 432539"/>
                  <a:gd name="connsiteX14" fmla="*/ 392726 w 392726"/>
                  <a:gd name="connsiteY14" fmla="*/ 423774 h 432539"/>
                  <a:gd name="connsiteX0" fmla="*/ 0 w 392726"/>
                  <a:gd name="connsiteY0" fmla="*/ 0 h 442193"/>
                  <a:gd name="connsiteX1" fmla="*/ 22891 w 392726"/>
                  <a:gd name="connsiteY1" fmla="*/ 422073 h 442193"/>
                  <a:gd name="connsiteX2" fmla="*/ 42725 w 392726"/>
                  <a:gd name="connsiteY2" fmla="*/ 22588 h 442193"/>
                  <a:gd name="connsiteX3" fmla="*/ 65091 w 392726"/>
                  <a:gd name="connsiteY3" fmla="*/ 420187 h 442193"/>
                  <a:gd name="connsiteX4" fmla="*/ 82815 w 392726"/>
                  <a:gd name="connsiteY4" fmla="*/ 64673 h 442193"/>
                  <a:gd name="connsiteX5" fmla="*/ 103915 w 392726"/>
                  <a:gd name="connsiteY5" fmla="*/ 420185 h 442193"/>
                  <a:gd name="connsiteX6" fmla="*/ 121639 w 392726"/>
                  <a:gd name="connsiteY6" fmla="*/ 121831 h 442193"/>
                  <a:gd name="connsiteX7" fmla="*/ 142317 w 392726"/>
                  <a:gd name="connsiteY7" fmla="*/ 420185 h 442193"/>
                  <a:gd name="connsiteX8" fmla="*/ 160041 w 392726"/>
                  <a:gd name="connsiteY8" fmla="*/ 182130 h 442193"/>
                  <a:gd name="connsiteX9" fmla="*/ 177765 w 392726"/>
                  <a:gd name="connsiteY9" fmla="*/ 420813 h 442193"/>
                  <a:gd name="connsiteX10" fmla="*/ 194645 w 392726"/>
                  <a:gd name="connsiteY10" fmla="*/ 247454 h 442193"/>
                  <a:gd name="connsiteX11" fmla="*/ 217011 w 392726"/>
                  <a:gd name="connsiteY11" fmla="*/ 422698 h 442193"/>
                  <a:gd name="connsiteX12" fmla="*/ 232203 w 392726"/>
                  <a:gd name="connsiteY12" fmla="*/ 305869 h 442193"/>
                  <a:gd name="connsiteX13" fmla="*/ 262339 w 392726"/>
                  <a:gd name="connsiteY13" fmla="*/ 425447 h 442193"/>
                  <a:gd name="connsiteX14" fmla="*/ 392726 w 392726"/>
                  <a:gd name="connsiteY14" fmla="*/ 423774 h 442193"/>
                  <a:gd name="connsiteX0" fmla="*/ 0 w 392726"/>
                  <a:gd name="connsiteY0" fmla="*/ 0 h 428343"/>
                  <a:gd name="connsiteX1" fmla="*/ 22891 w 392726"/>
                  <a:gd name="connsiteY1" fmla="*/ 422073 h 428343"/>
                  <a:gd name="connsiteX2" fmla="*/ 42725 w 392726"/>
                  <a:gd name="connsiteY2" fmla="*/ 22588 h 428343"/>
                  <a:gd name="connsiteX3" fmla="*/ 65091 w 392726"/>
                  <a:gd name="connsiteY3" fmla="*/ 420187 h 428343"/>
                  <a:gd name="connsiteX4" fmla="*/ 82815 w 392726"/>
                  <a:gd name="connsiteY4" fmla="*/ 64673 h 428343"/>
                  <a:gd name="connsiteX5" fmla="*/ 103915 w 392726"/>
                  <a:gd name="connsiteY5" fmla="*/ 420185 h 428343"/>
                  <a:gd name="connsiteX6" fmla="*/ 121639 w 392726"/>
                  <a:gd name="connsiteY6" fmla="*/ 121831 h 428343"/>
                  <a:gd name="connsiteX7" fmla="*/ 142317 w 392726"/>
                  <a:gd name="connsiteY7" fmla="*/ 420185 h 428343"/>
                  <a:gd name="connsiteX8" fmla="*/ 160041 w 392726"/>
                  <a:gd name="connsiteY8" fmla="*/ 182130 h 428343"/>
                  <a:gd name="connsiteX9" fmla="*/ 177765 w 392726"/>
                  <a:gd name="connsiteY9" fmla="*/ 420813 h 428343"/>
                  <a:gd name="connsiteX10" fmla="*/ 194645 w 392726"/>
                  <a:gd name="connsiteY10" fmla="*/ 247454 h 428343"/>
                  <a:gd name="connsiteX11" fmla="*/ 217011 w 392726"/>
                  <a:gd name="connsiteY11" fmla="*/ 422698 h 428343"/>
                  <a:gd name="connsiteX12" fmla="*/ 232203 w 392726"/>
                  <a:gd name="connsiteY12" fmla="*/ 305869 h 428343"/>
                  <a:gd name="connsiteX13" fmla="*/ 264027 w 392726"/>
                  <a:gd name="connsiteY13" fmla="*/ 409116 h 428343"/>
                  <a:gd name="connsiteX14" fmla="*/ 392726 w 392726"/>
                  <a:gd name="connsiteY14" fmla="*/ 423774 h 428343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64027 w 392726"/>
                  <a:gd name="connsiteY13" fmla="*/ 409116 h 426048"/>
                  <a:gd name="connsiteX14" fmla="*/ 317868 w 392726"/>
                  <a:gd name="connsiteY14" fmla="*/ 415161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64027 w 392726"/>
                  <a:gd name="connsiteY13" fmla="*/ 40911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1789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1789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1789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4321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4321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4321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4321 w 392726"/>
                  <a:gd name="connsiteY13" fmla="*/ 419166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3477 w 392726"/>
                  <a:gd name="connsiteY13" fmla="*/ 419166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101 w 392726"/>
                  <a:gd name="connsiteY13" fmla="*/ 419166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3563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305630 w 392726"/>
                  <a:gd name="connsiteY15" fmla="*/ 383755 h 426048"/>
                  <a:gd name="connsiteX16" fmla="*/ 392726 w 392726"/>
                  <a:gd name="connsiteY16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92726 w 392726"/>
                  <a:gd name="connsiteY16" fmla="*/ 423774 h 426048"/>
                  <a:gd name="connsiteX0" fmla="*/ 0 w 392726"/>
                  <a:gd name="connsiteY0" fmla="*/ 0 h 426275"/>
                  <a:gd name="connsiteX1" fmla="*/ 22891 w 392726"/>
                  <a:gd name="connsiteY1" fmla="*/ 422073 h 426275"/>
                  <a:gd name="connsiteX2" fmla="*/ 42725 w 392726"/>
                  <a:gd name="connsiteY2" fmla="*/ 22588 h 426275"/>
                  <a:gd name="connsiteX3" fmla="*/ 65091 w 392726"/>
                  <a:gd name="connsiteY3" fmla="*/ 420187 h 426275"/>
                  <a:gd name="connsiteX4" fmla="*/ 82815 w 392726"/>
                  <a:gd name="connsiteY4" fmla="*/ 64673 h 426275"/>
                  <a:gd name="connsiteX5" fmla="*/ 103915 w 392726"/>
                  <a:gd name="connsiteY5" fmla="*/ 420185 h 426275"/>
                  <a:gd name="connsiteX6" fmla="*/ 121639 w 392726"/>
                  <a:gd name="connsiteY6" fmla="*/ 121831 h 426275"/>
                  <a:gd name="connsiteX7" fmla="*/ 142317 w 392726"/>
                  <a:gd name="connsiteY7" fmla="*/ 420185 h 426275"/>
                  <a:gd name="connsiteX8" fmla="*/ 160041 w 392726"/>
                  <a:gd name="connsiteY8" fmla="*/ 182130 h 426275"/>
                  <a:gd name="connsiteX9" fmla="*/ 177765 w 392726"/>
                  <a:gd name="connsiteY9" fmla="*/ 420813 h 426275"/>
                  <a:gd name="connsiteX10" fmla="*/ 194645 w 392726"/>
                  <a:gd name="connsiteY10" fmla="*/ 247454 h 426275"/>
                  <a:gd name="connsiteX11" fmla="*/ 217011 w 392726"/>
                  <a:gd name="connsiteY11" fmla="*/ 422698 h 426275"/>
                  <a:gd name="connsiteX12" fmla="*/ 232203 w 392726"/>
                  <a:gd name="connsiteY12" fmla="*/ 305869 h 426275"/>
                  <a:gd name="connsiteX13" fmla="*/ 250945 w 392726"/>
                  <a:gd name="connsiteY13" fmla="*/ 421679 h 426275"/>
                  <a:gd name="connsiteX14" fmla="*/ 272714 w 392726"/>
                  <a:gd name="connsiteY14" fmla="*/ 351722 h 426275"/>
                  <a:gd name="connsiteX15" fmla="*/ 290016 w 392726"/>
                  <a:gd name="connsiteY15" fmla="*/ 420186 h 426275"/>
                  <a:gd name="connsiteX16" fmla="*/ 335170 w 392726"/>
                  <a:gd name="connsiteY16" fmla="*/ 423326 h 426275"/>
                  <a:gd name="connsiteX17" fmla="*/ 392726 w 392726"/>
                  <a:gd name="connsiteY17" fmla="*/ 423774 h 426275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14914 w 392726"/>
                  <a:gd name="connsiteY16" fmla="*/ 386895 h 426048"/>
                  <a:gd name="connsiteX17" fmla="*/ 392726 w 392726"/>
                  <a:gd name="connsiteY17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12804 w 392726"/>
                  <a:gd name="connsiteY16" fmla="*/ 381242 h 426048"/>
                  <a:gd name="connsiteX17" fmla="*/ 392726 w 392726"/>
                  <a:gd name="connsiteY17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12804 w 392726"/>
                  <a:gd name="connsiteY16" fmla="*/ 381242 h 426048"/>
                  <a:gd name="connsiteX17" fmla="*/ 350362 w 392726"/>
                  <a:gd name="connsiteY17" fmla="*/ 399457 h 426048"/>
                  <a:gd name="connsiteX18" fmla="*/ 392726 w 392726"/>
                  <a:gd name="connsiteY18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12804 w 392726"/>
                  <a:gd name="connsiteY16" fmla="*/ 381242 h 426048"/>
                  <a:gd name="connsiteX17" fmla="*/ 330106 w 392726"/>
                  <a:gd name="connsiteY17" fmla="*/ 417044 h 426048"/>
                  <a:gd name="connsiteX18" fmla="*/ 392726 w 392726"/>
                  <a:gd name="connsiteY18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1870 h 426048"/>
                  <a:gd name="connsiteX17" fmla="*/ 330106 w 392726"/>
                  <a:gd name="connsiteY17" fmla="*/ 417044 h 426048"/>
                  <a:gd name="connsiteX18" fmla="*/ 392726 w 392726"/>
                  <a:gd name="connsiteY18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92726 w 392726"/>
                  <a:gd name="connsiteY18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50362 w 392726"/>
                  <a:gd name="connsiteY18" fmla="*/ 420186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48252 w 392726"/>
                  <a:gd name="connsiteY18" fmla="*/ 405739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48252 w 392726"/>
                  <a:gd name="connsiteY18" fmla="*/ 405739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48252 w 392726"/>
                  <a:gd name="connsiteY18" fmla="*/ 405739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24198 w 392726"/>
                  <a:gd name="connsiteY17" fmla="*/ 422069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25886 w 392726"/>
                  <a:gd name="connsiteY17" fmla="*/ 421441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25886 w 392726"/>
                  <a:gd name="connsiteY17" fmla="*/ 421441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9056"/>
                  <a:gd name="connsiteY0" fmla="*/ 0 h 426287"/>
                  <a:gd name="connsiteX1" fmla="*/ 22891 w 399056"/>
                  <a:gd name="connsiteY1" fmla="*/ 422073 h 426287"/>
                  <a:gd name="connsiteX2" fmla="*/ 42725 w 399056"/>
                  <a:gd name="connsiteY2" fmla="*/ 22588 h 426287"/>
                  <a:gd name="connsiteX3" fmla="*/ 65091 w 399056"/>
                  <a:gd name="connsiteY3" fmla="*/ 420187 h 426287"/>
                  <a:gd name="connsiteX4" fmla="*/ 82815 w 399056"/>
                  <a:gd name="connsiteY4" fmla="*/ 64673 h 426287"/>
                  <a:gd name="connsiteX5" fmla="*/ 103915 w 399056"/>
                  <a:gd name="connsiteY5" fmla="*/ 420185 h 426287"/>
                  <a:gd name="connsiteX6" fmla="*/ 121639 w 399056"/>
                  <a:gd name="connsiteY6" fmla="*/ 121831 h 426287"/>
                  <a:gd name="connsiteX7" fmla="*/ 142317 w 399056"/>
                  <a:gd name="connsiteY7" fmla="*/ 420185 h 426287"/>
                  <a:gd name="connsiteX8" fmla="*/ 160041 w 399056"/>
                  <a:gd name="connsiteY8" fmla="*/ 182130 h 426287"/>
                  <a:gd name="connsiteX9" fmla="*/ 177765 w 399056"/>
                  <a:gd name="connsiteY9" fmla="*/ 420813 h 426287"/>
                  <a:gd name="connsiteX10" fmla="*/ 194645 w 399056"/>
                  <a:gd name="connsiteY10" fmla="*/ 247454 h 426287"/>
                  <a:gd name="connsiteX11" fmla="*/ 217011 w 399056"/>
                  <a:gd name="connsiteY11" fmla="*/ 422698 h 426287"/>
                  <a:gd name="connsiteX12" fmla="*/ 232203 w 399056"/>
                  <a:gd name="connsiteY12" fmla="*/ 305869 h 426287"/>
                  <a:gd name="connsiteX13" fmla="*/ 250945 w 399056"/>
                  <a:gd name="connsiteY13" fmla="*/ 421679 h 426287"/>
                  <a:gd name="connsiteX14" fmla="*/ 272714 w 399056"/>
                  <a:gd name="connsiteY14" fmla="*/ 351722 h 426287"/>
                  <a:gd name="connsiteX15" fmla="*/ 290016 w 399056"/>
                  <a:gd name="connsiteY15" fmla="*/ 420186 h 426287"/>
                  <a:gd name="connsiteX16" fmla="*/ 309428 w 399056"/>
                  <a:gd name="connsiteY16" fmla="*/ 384383 h 426287"/>
                  <a:gd name="connsiteX17" fmla="*/ 325886 w 399056"/>
                  <a:gd name="connsiteY17" fmla="*/ 421441 h 426287"/>
                  <a:gd name="connsiteX18" fmla="*/ 351628 w 399056"/>
                  <a:gd name="connsiteY18" fmla="*/ 406368 h 426287"/>
                  <a:gd name="connsiteX19" fmla="*/ 399056 w 399056"/>
                  <a:gd name="connsiteY19" fmla="*/ 426287 h 426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9056" h="426287">
                    <a:moveTo>
                      <a:pt x="0" y="0"/>
                    </a:moveTo>
                    <a:cubicBezTo>
                      <a:pt x="19922" y="57992"/>
                      <a:pt x="6668" y="345303"/>
                      <a:pt x="22891" y="422073"/>
                    </a:cubicBezTo>
                    <a:cubicBezTo>
                      <a:pt x="34935" y="340728"/>
                      <a:pt x="31232" y="63062"/>
                      <a:pt x="42725" y="22588"/>
                    </a:cubicBezTo>
                    <a:cubicBezTo>
                      <a:pt x="51095" y="59332"/>
                      <a:pt x="49729" y="350218"/>
                      <a:pt x="65091" y="420187"/>
                    </a:cubicBezTo>
                    <a:cubicBezTo>
                      <a:pt x="78103" y="363971"/>
                      <a:pt x="69704" y="98552"/>
                      <a:pt x="82815" y="64673"/>
                    </a:cubicBezTo>
                    <a:cubicBezTo>
                      <a:pt x="98007" y="94508"/>
                      <a:pt x="83630" y="368850"/>
                      <a:pt x="103915" y="420185"/>
                    </a:cubicBezTo>
                    <a:cubicBezTo>
                      <a:pt x="117560" y="377683"/>
                      <a:pt x="108317" y="129119"/>
                      <a:pt x="121639" y="121831"/>
                    </a:cubicBezTo>
                    <a:cubicBezTo>
                      <a:pt x="128813" y="92938"/>
                      <a:pt x="128995" y="378586"/>
                      <a:pt x="142317" y="420185"/>
                    </a:cubicBezTo>
                    <a:cubicBezTo>
                      <a:pt x="157790" y="356536"/>
                      <a:pt x="151291" y="191303"/>
                      <a:pt x="160041" y="182130"/>
                    </a:cubicBezTo>
                    <a:cubicBezTo>
                      <a:pt x="168059" y="231228"/>
                      <a:pt x="170843" y="389263"/>
                      <a:pt x="177765" y="420813"/>
                    </a:cubicBezTo>
                    <a:cubicBezTo>
                      <a:pt x="183462" y="450963"/>
                      <a:pt x="185402" y="255057"/>
                      <a:pt x="194645" y="247454"/>
                    </a:cubicBezTo>
                    <a:cubicBezTo>
                      <a:pt x="200412" y="234473"/>
                      <a:pt x="202986" y="366234"/>
                      <a:pt x="217011" y="422698"/>
                    </a:cubicBezTo>
                    <a:cubicBezTo>
                      <a:pt x="225943" y="445938"/>
                      <a:pt x="221976" y="341947"/>
                      <a:pt x="232203" y="305869"/>
                    </a:cubicBezTo>
                    <a:cubicBezTo>
                      <a:pt x="250448" y="353332"/>
                      <a:pt x="244193" y="414037"/>
                      <a:pt x="250945" y="421679"/>
                    </a:cubicBezTo>
                    <a:cubicBezTo>
                      <a:pt x="257697" y="429321"/>
                      <a:pt x="263600" y="358043"/>
                      <a:pt x="272714" y="351722"/>
                    </a:cubicBezTo>
                    <a:cubicBezTo>
                      <a:pt x="281828" y="345401"/>
                      <a:pt x="279607" y="408252"/>
                      <a:pt x="290016" y="420186"/>
                    </a:cubicBezTo>
                    <a:cubicBezTo>
                      <a:pt x="300425" y="432120"/>
                      <a:pt x="299370" y="387838"/>
                      <a:pt x="309428" y="384383"/>
                    </a:cubicBezTo>
                    <a:cubicBezTo>
                      <a:pt x="319486" y="380928"/>
                      <a:pt x="319064" y="415474"/>
                      <a:pt x="325886" y="421441"/>
                    </a:cubicBezTo>
                    <a:cubicBezTo>
                      <a:pt x="332708" y="427408"/>
                      <a:pt x="344989" y="417180"/>
                      <a:pt x="351628" y="406368"/>
                    </a:cubicBezTo>
                    <a:cubicBezTo>
                      <a:pt x="360377" y="420052"/>
                      <a:pt x="391995" y="425689"/>
                      <a:pt x="399056" y="426287"/>
                    </a:cubicBezTo>
                  </a:path>
                </a:pathLst>
              </a:custGeom>
              <a:noFill/>
              <a:ln w="28575" cap="flat" cmpd="sng" algn="ctr">
                <a:solidFill>
                  <a:srgbClr val="AD00D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7" name="Freeform: Shape 2">
                <a:extLst>
                  <a:ext uri="{FF2B5EF4-FFF2-40B4-BE49-F238E27FC236}">
                    <a16:creationId xmlns:a16="http://schemas.microsoft.com/office/drawing/2014/main" id="{60DB5BBA-69F5-4B56-94E1-EF3E5403CE0D}"/>
                  </a:ext>
                </a:extLst>
              </p:cNvPr>
              <p:cNvSpPr/>
              <p:nvPr/>
            </p:nvSpPr>
            <p:spPr bwMode="auto">
              <a:xfrm>
                <a:off x="5067521" y="2479730"/>
                <a:ext cx="1173837" cy="670924"/>
              </a:xfrm>
              <a:custGeom>
                <a:avLst/>
                <a:gdLst>
                  <a:gd name="connsiteX0" fmla="*/ 36731 w 1596476"/>
                  <a:gd name="connsiteY0" fmla="*/ 651780 h 665003"/>
                  <a:gd name="connsiteX1" fmla="*/ 497531 w 1596476"/>
                  <a:gd name="connsiteY1" fmla="*/ 475380 h 665003"/>
                  <a:gd name="connsiteX2" fmla="*/ 803531 w 1596476"/>
                  <a:gd name="connsiteY2" fmla="*/ 180 h 665003"/>
                  <a:gd name="connsiteX3" fmla="*/ 1131131 w 1596476"/>
                  <a:gd name="connsiteY3" fmla="*/ 532980 h 665003"/>
                  <a:gd name="connsiteX4" fmla="*/ 1555931 w 1596476"/>
                  <a:gd name="connsiteY4" fmla="*/ 637380 h 665003"/>
                  <a:gd name="connsiteX5" fmla="*/ 36731 w 1596476"/>
                  <a:gd name="connsiteY5" fmla="*/ 651780 h 665003"/>
                  <a:gd name="connsiteX0" fmla="*/ 41709 w 1505206"/>
                  <a:gd name="connsiteY0" fmla="*/ 646065 h 660151"/>
                  <a:gd name="connsiteX1" fmla="*/ 411069 w 1505206"/>
                  <a:gd name="connsiteY1" fmla="*/ 475380 h 660151"/>
                  <a:gd name="connsiteX2" fmla="*/ 717069 w 1505206"/>
                  <a:gd name="connsiteY2" fmla="*/ 180 h 660151"/>
                  <a:gd name="connsiteX3" fmla="*/ 1044669 w 1505206"/>
                  <a:gd name="connsiteY3" fmla="*/ 532980 h 660151"/>
                  <a:gd name="connsiteX4" fmla="*/ 1469469 w 1505206"/>
                  <a:gd name="connsiteY4" fmla="*/ 637380 h 660151"/>
                  <a:gd name="connsiteX5" fmla="*/ 41709 w 1505206"/>
                  <a:gd name="connsiteY5" fmla="*/ 646065 h 660151"/>
                  <a:gd name="connsiteX0" fmla="*/ 44736 w 1460067"/>
                  <a:gd name="connsiteY0" fmla="*/ 659401 h 670537"/>
                  <a:gd name="connsiteX1" fmla="*/ 368376 w 1460067"/>
                  <a:gd name="connsiteY1" fmla="*/ 475381 h 670537"/>
                  <a:gd name="connsiteX2" fmla="*/ 674376 w 1460067"/>
                  <a:gd name="connsiteY2" fmla="*/ 181 h 670537"/>
                  <a:gd name="connsiteX3" fmla="*/ 1001976 w 1460067"/>
                  <a:gd name="connsiteY3" fmla="*/ 532981 h 670537"/>
                  <a:gd name="connsiteX4" fmla="*/ 1426776 w 1460067"/>
                  <a:gd name="connsiteY4" fmla="*/ 637381 h 670537"/>
                  <a:gd name="connsiteX5" fmla="*/ 44736 w 1460067"/>
                  <a:gd name="connsiteY5" fmla="*/ 659401 h 670537"/>
                  <a:gd name="connsiteX0" fmla="*/ 80208 w 1495539"/>
                  <a:gd name="connsiteY0" fmla="*/ 659401 h 661490"/>
                  <a:gd name="connsiteX1" fmla="*/ 403848 w 1495539"/>
                  <a:gd name="connsiteY1" fmla="*/ 475381 h 661490"/>
                  <a:gd name="connsiteX2" fmla="*/ 709848 w 1495539"/>
                  <a:gd name="connsiteY2" fmla="*/ 181 h 661490"/>
                  <a:gd name="connsiteX3" fmla="*/ 1037448 w 1495539"/>
                  <a:gd name="connsiteY3" fmla="*/ 532981 h 661490"/>
                  <a:gd name="connsiteX4" fmla="*/ 1462248 w 1495539"/>
                  <a:gd name="connsiteY4" fmla="*/ 637381 h 661490"/>
                  <a:gd name="connsiteX5" fmla="*/ 80208 w 1495539"/>
                  <a:gd name="connsiteY5" fmla="*/ 659401 h 661490"/>
                  <a:gd name="connsiteX0" fmla="*/ 80208 w 1498830"/>
                  <a:gd name="connsiteY0" fmla="*/ 659328 h 661714"/>
                  <a:gd name="connsiteX1" fmla="*/ 403848 w 1498830"/>
                  <a:gd name="connsiteY1" fmla="*/ 475308 h 661714"/>
                  <a:gd name="connsiteX2" fmla="*/ 709848 w 1498830"/>
                  <a:gd name="connsiteY2" fmla="*/ 108 h 661714"/>
                  <a:gd name="connsiteX3" fmla="*/ 1066023 w 1498830"/>
                  <a:gd name="connsiteY3" fmla="*/ 519573 h 661714"/>
                  <a:gd name="connsiteX4" fmla="*/ 1462248 w 1498830"/>
                  <a:gd name="connsiteY4" fmla="*/ 637308 h 661714"/>
                  <a:gd name="connsiteX5" fmla="*/ 80208 w 1498830"/>
                  <a:gd name="connsiteY5" fmla="*/ 659328 h 661714"/>
                  <a:gd name="connsiteX0" fmla="*/ 52476 w 1471098"/>
                  <a:gd name="connsiteY0" fmla="*/ 659249 h 669262"/>
                  <a:gd name="connsiteX1" fmla="*/ 326586 w 1471098"/>
                  <a:gd name="connsiteY1" fmla="*/ 496184 h 669262"/>
                  <a:gd name="connsiteX2" fmla="*/ 682116 w 1471098"/>
                  <a:gd name="connsiteY2" fmla="*/ 29 h 669262"/>
                  <a:gd name="connsiteX3" fmla="*/ 1038291 w 1471098"/>
                  <a:gd name="connsiteY3" fmla="*/ 519494 h 669262"/>
                  <a:gd name="connsiteX4" fmla="*/ 1434516 w 1471098"/>
                  <a:gd name="connsiteY4" fmla="*/ 637229 h 669262"/>
                  <a:gd name="connsiteX5" fmla="*/ 52476 w 1471098"/>
                  <a:gd name="connsiteY5" fmla="*/ 659249 h 669262"/>
                  <a:gd name="connsiteX0" fmla="*/ 52476 w 1468018"/>
                  <a:gd name="connsiteY0" fmla="*/ 659227 h 670412"/>
                  <a:gd name="connsiteX1" fmla="*/ 326586 w 1468018"/>
                  <a:gd name="connsiteY1" fmla="*/ 496162 h 670412"/>
                  <a:gd name="connsiteX2" fmla="*/ 682116 w 1468018"/>
                  <a:gd name="connsiteY2" fmla="*/ 7 h 670412"/>
                  <a:gd name="connsiteX3" fmla="*/ 1011621 w 1468018"/>
                  <a:gd name="connsiteY3" fmla="*/ 485182 h 670412"/>
                  <a:gd name="connsiteX4" fmla="*/ 1434516 w 1468018"/>
                  <a:gd name="connsiteY4" fmla="*/ 637207 h 670412"/>
                  <a:gd name="connsiteX5" fmla="*/ 52476 w 1468018"/>
                  <a:gd name="connsiteY5" fmla="*/ 659227 h 670412"/>
                  <a:gd name="connsiteX0" fmla="*/ 52476 w 1570331"/>
                  <a:gd name="connsiteY0" fmla="*/ 659227 h 663604"/>
                  <a:gd name="connsiteX1" fmla="*/ 326586 w 1570331"/>
                  <a:gd name="connsiteY1" fmla="*/ 496162 h 663604"/>
                  <a:gd name="connsiteX2" fmla="*/ 682116 w 1570331"/>
                  <a:gd name="connsiteY2" fmla="*/ 7 h 663604"/>
                  <a:gd name="connsiteX3" fmla="*/ 1011621 w 1570331"/>
                  <a:gd name="connsiteY3" fmla="*/ 485182 h 663604"/>
                  <a:gd name="connsiteX4" fmla="*/ 1434516 w 1570331"/>
                  <a:gd name="connsiteY4" fmla="*/ 637207 h 663604"/>
                  <a:gd name="connsiteX5" fmla="*/ 1456445 w 1570331"/>
                  <a:gd name="connsiteY5" fmla="*/ 618605 h 663604"/>
                  <a:gd name="connsiteX6" fmla="*/ 52476 w 1570331"/>
                  <a:gd name="connsiteY6" fmla="*/ 659227 h 663604"/>
                  <a:gd name="connsiteX0" fmla="*/ 52476 w 1558782"/>
                  <a:gd name="connsiteY0" fmla="*/ 659227 h 682780"/>
                  <a:gd name="connsiteX1" fmla="*/ 326586 w 1558782"/>
                  <a:gd name="connsiteY1" fmla="*/ 496162 h 682780"/>
                  <a:gd name="connsiteX2" fmla="*/ 682116 w 1558782"/>
                  <a:gd name="connsiteY2" fmla="*/ 7 h 682780"/>
                  <a:gd name="connsiteX3" fmla="*/ 1011621 w 1558782"/>
                  <a:gd name="connsiteY3" fmla="*/ 485182 h 682780"/>
                  <a:gd name="connsiteX4" fmla="*/ 1392606 w 1558782"/>
                  <a:gd name="connsiteY4" fmla="*/ 679117 h 682780"/>
                  <a:gd name="connsiteX5" fmla="*/ 1456445 w 1558782"/>
                  <a:gd name="connsiteY5" fmla="*/ 618605 h 682780"/>
                  <a:gd name="connsiteX6" fmla="*/ 52476 w 1558782"/>
                  <a:gd name="connsiteY6" fmla="*/ 659227 h 682780"/>
                  <a:gd name="connsiteX0" fmla="*/ 52476 w 1575762"/>
                  <a:gd name="connsiteY0" fmla="*/ 659227 h 663604"/>
                  <a:gd name="connsiteX1" fmla="*/ 326586 w 1575762"/>
                  <a:gd name="connsiteY1" fmla="*/ 496162 h 663604"/>
                  <a:gd name="connsiteX2" fmla="*/ 682116 w 1575762"/>
                  <a:gd name="connsiteY2" fmla="*/ 7 h 663604"/>
                  <a:gd name="connsiteX3" fmla="*/ 1011621 w 1575762"/>
                  <a:gd name="connsiteY3" fmla="*/ 485182 h 663604"/>
                  <a:gd name="connsiteX4" fmla="*/ 1451661 w 1575762"/>
                  <a:gd name="connsiteY4" fmla="*/ 616252 h 663604"/>
                  <a:gd name="connsiteX5" fmla="*/ 1456445 w 1575762"/>
                  <a:gd name="connsiteY5" fmla="*/ 618605 h 663604"/>
                  <a:gd name="connsiteX6" fmla="*/ 52476 w 1575762"/>
                  <a:gd name="connsiteY6" fmla="*/ 659227 h 663604"/>
                  <a:gd name="connsiteX0" fmla="*/ 48527 w 1517180"/>
                  <a:gd name="connsiteY0" fmla="*/ 659227 h 665752"/>
                  <a:gd name="connsiteX1" fmla="*/ 322637 w 1517180"/>
                  <a:gd name="connsiteY1" fmla="*/ 496162 h 665752"/>
                  <a:gd name="connsiteX2" fmla="*/ 678167 w 1517180"/>
                  <a:gd name="connsiteY2" fmla="*/ 7 h 665752"/>
                  <a:gd name="connsiteX3" fmla="*/ 1007672 w 1517180"/>
                  <a:gd name="connsiteY3" fmla="*/ 485182 h 665752"/>
                  <a:gd name="connsiteX4" fmla="*/ 1447712 w 1517180"/>
                  <a:gd name="connsiteY4" fmla="*/ 616252 h 665752"/>
                  <a:gd name="connsiteX5" fmla="*/ 1368676 w 1517180"/>
                  <a:gd name="connsiteY5" fmla="*/ 633845 h 665752"/>
                  <a:gd name="connsiteX6" fmla="*/ 48527 w 1517180"/>
                  <a:gd name="connsiteY6" fmla="*/ 659227 h 665752"/>
                  <a:gd name="connsiteX0" fmla="*/ 46359 w 1496555"/>
                  <a:gd name="connsiteY0" fmla="*/ 659227 h 665132"/>
                  <a:gd name="connsiteX1" fmla="*/ 320469 w 1496555"/>
                  <a:gd name="connsiteY1" fmla="*/ 496162 h 665132"/>
                  <a:gd name="connsiteX2" fmla="*/ 675999 w 1496555"/>
                  <a:gd name="connsiteY2" fmla="*/ 7 h 665132"/>
                  <a:gd name="connsiteX3" fmla="*/ 1005504 w 1496555"/>
                  <a:gd name="connsiteY3" fmla="*/ 485182 h 665132"/>
                  <a:gd name="connsiteX4" fmla="*/ 1445544 w 1496555"/>
                  <a:gd name="connsiteY4" fmla="*/ 616252 h 665132"/>
                  <a:gd name="connsiteX5" fmla="*/ 1332218 w 1496555"/>
                  <a:gd name="connsiteY5" fmla="*/ 630035 h 665132"/>
                  <a:gd name="connsiteX6" fmla="*/ 46359 w 1496555"/>
                  <a:gd name="connsiteY6" fmla="*/ 659227 h 665132"/>
                  <a:gd name="connsiteX0" fmla="*/ 46359 w 1472495"/>
                  <a:gd name="connsiteY0" fmla="*/ 659227 h 665132"/>
                  <a:gd name="connsiteX1" fmla="*/ 320469 w 1472495"/>
                  <a:gd name="connsiteY1" fmla="*/ 496162 h 665132"/>
                  <a:gd name="connsiteX2" fmla="*/ 675999 w 1472495"/>
                  <a:gd name="connsiteY2" fmla="*/ 7 h 665132"/>
                  <a:gd name="connsiteX3" fmla="*/ 1005504 w 1472495"/>
                  <a:gd name="connsiteY3" fmla="*/ 485182 h 665132"/>
                  <a:gd name="connsiteX4" fmla="*/ 1397919 w 1472495"/>
                  <a:gd name="connsiteY4" fmla="*/ 612442 h 665132"/>
                  <a:gd name="connsiteX5" fmla="*/ 1332218 w 1472495"/>
                  <a:gd name="connsiteY5" fmla="*/ 630035 h 665132"/>
                  <a:gd name="connsiteX6" fmla="*/ 46359 w 1472495"/>
                  <a:gd name="connsiteY6" fmla="*/ 659227 h 665132"/>
                  <a:gd name="connsiteX0" fmla="*/ 37619 w 1402338"/>
                  <a:gd name="connsiteY0" fmla="*/ 659227 h 662456"/>
                  <a:gd name="connsiteX1" fmla="*/ 311729 w 1402338"/>
                  <a:gd name="connsiteY1" fmla="*/ 496162 h 662456"/>
                  <a:gd name="connsiteX2" fmla="*/ 667259 w 1402338"/>
                  <a:gd name="connsiteY2" fmla="*/ 7 h 662456"/>
                  <a:gd name="connsiteX3" fmla="*/ 996764 w 1402338"/>
                  <a:gd name="connsiteY3" fmla="*/ 485182 h 662456"/>
                  <a:gd name="connsiteX4" fmla="*/ 1389179 w 1402338"/>
                  <a:gd name="connsiteY4" fmla="*/ 612442 h 662456"/>
                  <a:gd name="connsiteX5" fmla="*/ 1182508 w 1402338"/>
                  <a:gd name="connsiteY5" fmla="*/ 607175 h 662456"/>
                  <a:gd name="connsiteX6" fmla="*/ 37619 w 1402338"/>
                  <a:gd name="connsiteY6" fmla="*/ 659227 h 662456"/>
                  <a:gd name="connsiteX0" fmla="*/ 98930 w 1463649"/>
                  <a:gd name="connsiteY0" fmla="*/ 659227 h 662456"/>
                  <a:gd name="connsiteX1" fmla="*/ 91295 w 1463649"/>
                  <a:gd name="connsiteY1" fmla="*/ 628130 h 662456"/>
                  <a:gd name="connsiteX2" fmla="*/ 373040 w 1463649"/>
                  <a:gd name="connsiteY2" fmla="*/ 496162 h 662456"/>
                  <a:gd name="connsiteX3" fmla="*/ 728570 w 1463649"/>
                  <a:gd name="connsiteY3" fmla="*/ 7 h 662456"/>
                  <a:gd name="connsiteX4" fmla="*/ 1058075 w 1463649"/>
                  <a:gd name="connsiteY4" fmla="*/ 485182 h 662456"/>
                  <a:gd name="connsiteX5" fmla="*/ 1450490 w 1463649"/>
                  <a:gd name="connsiteY5" fmla="*/ 612442 h 662456"/>
                  <a:gd name="connsiteX6" fmla="*/ 1243819 w 1463649"/>
                  <a:gd name="connsiteY6" fmla="*/ 607175 h 662456"/>
                  <a:gd name="connsiteX7" fmla="*/ 98930 w 1463649"/>
                  <a:gd name="connsiteY7" fmla="*/ 659227 h 662456"/>
                  <a:gd name="connsiteX0" fmla="*/ 145544 w 1409298"/>
                  <a:gd name="connsiteY0" fmla="*/ 623032 h 639694"/>
                  <a:gd name="connsiteX1" fmla="*/ 36944 w 1409298"/>
                  <a:gd name="connsiteY1" fmla="*/ 628130 h 639694"/>
                  <a:gd name="connsiteX2" fmla="*/ 318689 w 1409298"/>
                  <a:gd name="connsiteY2" fmla="*/ 496162 h 639694"/>
                  <a:gd name="connsiteX3" fmla="*/ 674219 w 1409298"/>
                  <a:gd name="connsiteY3" fmla="*/ 7 h 639694"/>
                  <a:gd name="connsiteX4" fmla="*/ 1003724 w 1409298"/>
                  <a:gd name="connsiteY4" fmla="*/ 485182 h 639694"/>
                  <a:gd name="connsiteX5" fmla="*/ 1396139 w 1409298"/>
                  <a:gd name="connsiteY5" fmla="*/ 612442 h 639694"/>
                  <a:gd name="connsiteX6" fmla="*/ 1189468 w 1409298"/>
                  <a:gd name="connsiteY6" fmla="*/ 607175 h 639694"/>
                  <a:gd name="connsiteX7" fmla="*/ 145544 w 1409298"/>
                  <a:gd name="connsiteY7" fmla="*/ 623032 h 639694"/>
                  <a:gd name="connsiteX0" fmla="*/ 166053 w 1399327"/>
                  <a:gd name="connsiteY0" fmla="*/ 590647 h 635070"/>
                  <a:gd name="connsiteX1" fmla="*/ 26973 w 1399327"/>
                  <a:gd name="connsiteY1" fmla="*/ 628130 h 635070"/>
                  <a:gd name="connsiteX2" fmla="*/ 308718 w 1399327"/>
                  <a:gd name="connsiteY2" fmla="*/ 496162 h 635070"/>
                  <a:gd name="connsiteX3" fmla="*/ 664248 w 1399327"/>
                  <a:gd name="connsiteY3" fmla="*/ 7 h 635070"/>
                  <a:gd name="connsiteX4" fmla="*/ 993753 w 1399327"/>
                  <a:gd name="connsiteY4" fmla="*/ 485182 h 635070"/>
                  <a:gd name="connsiteX5" fmla="*/ 1386168 w 1399327"/>
                  <a:gd name="connsiteY5" fmla="*/ 612442 h 635070"/>
                  <a:gd name="connsiteX6" fmla="*/ 1179497 w 1399327"/>
                  <a:gd name="connsiteY6" fmla="*/ 607175 h 635070"/>
                  <a:gd name="connsiteX7" fmla="*/ 166053 w 1399327"/>
                  <a:gd name="connsiteY7" fmla="*/ 590647 h 635070"/>
                  <a:gd name="connsiteX0" fmla="*/ 177464 w 1395498"/>
                  <a:gd name="connsiteY0" fmla="*/ 613507 h 637810"/>
                  <a:gd name="connsiteX1" fmla="*/ 23144 w 1395498"/>
                  <a:gd name="connsiteY1" fmla="*/ 628130 h 637810"/>
                  <a:gd name="connsiteX2" fmla="*/ 304889 w 1395498"/>
                  <a:gd name="connsiteY2" fmla="*/ 496162 h 637810"/>
                  <a:gd name="connsiteX3" fmla="*/ 660419 w 1395498"/>
                  <a:gd name="connsiteY3" fmla="*/ 7 h 637810"/>
                  <a:gd name="connsiteX4" fmla="*/ 989924 w 1395498"/>
                  <a:gd name="connsiteY4" fmla="*/ 485182 h 637810"/>
                  <a:gd name="connsiteX5" fmla="*/ 1382339 w 1395498"/>
                  <a:gd name="connsiteY5" fmla="*/ 612442 h 637810"/>
                  <a:gd name="connsiteX6" fmla="*/ 1175668 w 1395498"/>
                  <a:gd name="connsiteY6" fmla="*/ 607175 h 637810"/>
                  <a:gd name="connsiteX7" fmla="*/ 177464 w 1395498"/>
                  <a:gd name="connsiteY7" fmla="*/ 613507 h 637810"/>
                  <a:gd name="connsiteX0" fmla="*/ 174543 w 1396387"/>
                  <a:gd name="connsiteY0" fmla="*/ 603982 h 636446"/>
                  <a:gd name="connsiteX1" fmla="*/ 24033 w 1396387"/>
                  <a:gd name="connsiteY1" fmla="*/ 628130 h 636446"/>
                  <a:gd name="connsiteX2" fmla="*/ 305778 w 1396387"/>
                  <a:gd name="connsiteY2" fmla="*/ 496162 h 636446"/>
                  <a:gd name="connsiteX3" fmla="*/ 661308 w 1396387"/>
                  <a:gd name="connsiteY3" fmla="*/ 7 h 636446"/>
                  <a:gd name="connsiteX4" fmla="*/ 990813 w 1396387"/>
                  <a:gd name="connsiteY4" fmla="*/ 485182 h 636446"/>
                  <a:gd name="connsiteX5" fmla="*/ 1383228 w 1396387"/>
                  <a:gd name="connsiteY5" fmla="*/ 612442 h 636446"/>
                  <a:gd name="connsiteX6" fmla="*/ 1176557 w 1396387"/>
                  <a:gd name="connsiteY6" fmla="*/ 607175 h 636446"/>
                  <a:gd name="connsiteX7" fmla="*/ 174543 w 1396387"/>
                  <a:gd name="connsiteY7" fmla="*/ 603982 h 636446"/>
                  <a:gd name="connsiteX0" fmla="*/ 137044 w 1358888"/>
                  <a:gd name="connsiteY0" fmla="*/ 603982 h 619692"/>
                  <a:gd name="connsiteX1" fmla="*/ 37969 w 1358888"/>
                  <a:gd name="connsiteY1" fmla="*/ 603365 h 619692"/>
                  <a:gd name="connsiteX2" fmla="*/ 268279 w 1358888"/>
                  <a:gd name="connsiteY2" fmla="*/ 496162 h 619692"/>
                  <a:gd name="connsiteX3" fmla="*/ 623809 w 1358888"/>
                  <a:gd name="connsiteY3" fmla="*/ 7 h 619692"/>
                  <a:gd name="connsiteX4" fmla="*/ 953314 w 1358888"/>
                  <a:gd name="connsiteY4" fmla="*/ 485182 h 619692"/>
                  <a:gd name="connsiteX5" fmla="*/ 1345729 w 1358888"/>
                  <a:gd name="connsiteY5" fmla="*/ 612442 h 619692"/>
                  <a:gd name="connsiteX6" fmla="*/ 1139058 w 1358888"/>
                  <a:gd name="connsiteY6" fmla="*/ 607175 h 619692"/>
                  <a:gd name="connsiteX7" fmla="*/ 137044 w 1358888"/>
                  <a:gd name="connsiteY7" fmla="*/ 603982 h 619692"/>
                  <a:gd name="connsiteX0" fmla="*/ 137044 w 1358888"/>
                  <a:gd name="connsiteY0" fmla="*/ 603982 h 619692"/>
                  <a:gd name="connsiteX1" fmla="*/ 37969 w 1358888"/>
                  <a:gd name="connsiteY1" fmla="*/ 603365 h 619692"/>
                  <a:gd name="connsiteX2" fmla="*/ 268279 w 1358888"/>
                  <a:gd name="connsiteY2" fmla="*/ 496162 h 619692"/>
                  <a:gd name="connsiteX3" fmla="*/ 623809 w 1358888"/>
                  <a:gd name="connsiteY3" fmla="*/ 7 h 619692"/>
                  <a:gd name="connsiteX4" fmla="*/ 953314 w 1358888"/>
                  <a:gd name="connsiteY4" fmla="*/ 485182 h 619692"/>
                  <a:gd name="connsiteX5" fmla="*/ 1345729 w 1358888"/>
                  <a:gd name="connsiteY5" fmla="*/ 612442 h 619692"/>
                  <a:gd name="connsiteX6" fmla="*/ 1139058 w 1358888"/>
                  <a:gd name="connsiteY6" fmla="*/ 607175 h 619692"/>
                  <a:gd name="connsiteX7" fmla="*/ 137044 w 1358888"/>
                  <a:gd name="connsiteY7" fmla="*/ 603982 h 619692"/>
                  <a:gd name="connsiteX0" fmla="*/ 135796 w 1357640"/>
                  <a:gd name="connsiteY0" fmla="*/ 603982 h 619692"/>
                  <a:gd name="connsiteX1" fmla="*/ 38626 w 1357640"/>
                  <a:gd name="connsiteY1" fmla="*/ 588125 h 619692"/>
                  <a:gd name="connsiteX2" fmla="*/ 267031 w 1357640"/>
                  <a:gd name="connsiteY2" fmla="*/ 496162 h 619692"/>
                  <a:gd name="connsiteX3" fmla="*/ 622561 w 1357640"/>
                  <a:gd name="connsiteY3" fmla="*/ 7 h 619692"/>
                  <a:gd name="connsiteX4" fmla="*/ 952066 w 1357640"/>
                  <a:gd name="connsiteY4" fmla="*/ 485182 h 619692"/>
                  <a:gd name="connsiteX5" fmla="*/ 1344481 w 1357640"/>
                  <a:gd name="connsiteY5" fmla="*/ 612442 h 619692"/>
                  <a:gd name="connsiteX6" fmla="*/ 1137810 w 1357640"/>
                  <a:gd name="connsiteY6" fmla="*/ 607175 h 619692"/>
                  <a:gd name="connsiteX7" fmla="*/ 135796 w 1357640"/>
                  <a:gd name="connsiteY7" fmla="*/ 603982 h 619692"/>
                  <a:gd name="connsiteX0" fmla="*/ 114618 w 1336462"/>
                  <a:gd name="connsiteY0" fmla="*/ 603982 h 619692"/>
                  <a:gd name="connsiteX1" fmla="*/ 52690 w 1336462"/>
                  <a:gd name="connsiteY1" fmla="*/ 598603 h 619692"/>
                  <a:gd name="connsiteX2" fmla="*/ 245853 w 1336462"/>
                  <a:gd name="connsiteY2" fmla="*/ 496162 h 619692"/>
                  <a:gd name="connsiteX3" fmla="*/ 601383 w 1336462"/>
                  <a:gd name="connsiteY3" fmla="*/ 7 h 619692"/>
                  <a:gd name="connsiteX4" fmla="*/ 930888 w 1336462"/>
                  <a:gd name="connsiteY4" fmla="*/ 485182 h 619692"/>
                  <a:gd name="connsiteX5" fmla="*/ 1323303 w 1336462"/>
                  <a:gd name="connsiteY5" fmla="*/ 612442 h 619692"/>
                  <a:gd name="connsiteX6" fmla="*/ 1116632 w 1336462"/>
                  <a:gd name="connsiteY6" fmla="*/ 607175 h 619692"/>
                  <a:gd name="connsiteX7" fmla="*/ 114618 w 1336462"/>
                  <a:gd name="connsiteY7" fmla="*/ 603982 h 619692"/>
                  <a:gd name="connsiteX0" fmla="*/ 115671 w 1337515"/>
                  <a:gd name="connsiteY0" fmla="*/ 603982 h 619692"/>
                  <a:gd name="connsiteX1" fmla="*/ 51838 w 1337515"/>
                  <a:gd name="connsiteY1" fmla="*/ 585268 h 619692"/>
                  <a:gd name="connsiteX2" fmla="*/ 246906 w 1337515"/>
                  <a:gd name="connsiteY2" fmla="*/ 496162 h 619692"/>
                  <a:gd name="connsiteX3" fmla="*/ 602436 w 1337515"/>
                  <a:gd name="connsiteY3" fmla="*/ 7 h 619692"/>
                  <a:gd name="connsiteX4" fmla="*/ 931941 w 1337515"/>
                  <a:gd name="connsiteY4" fmla="*/ 485182 h 619692"/>
                  <a:gd name="connsiteX5" fmla="*/ 1324356 w 1337515"/>
                  <a:gd name="connsiteY5" fmla="*/ 612442 h 619692"/>
                  <a:gd name="connsiteX6" fmla="*/ 1117685 w 1337515"/>
                  <a:gd name="connsiteY6" fmla="*/ 607175 h 619692"/>
                  <a:gd name="connsiteX7" fmla="*/ 115671 w 1337515"/>
                  <a:gd name="connsiteY7" fmla="*/ 603982 h 619692"/>
                  <a:gd name="connsiteX0" fmla="*/ 148070 w 1369914"/>
                  <a:gd name="connsiteY0" fmla="*/ 603982 h 619692"/>
                  <a:gd name="connsiteX1" fmla="*/ 32802 w 1369914"/>
                  <a:gd name="connsiteY1" fmla="*/ 579553 h 619692"/>
                  <a:gd name="connsiteX2" fmla="*/ 279305 w 1369914"/>
                  <a:gd name="connsiteY2" fmla="*/ 496162 h 619692"/>
                  <a:gd name="connsiteX3" fmla="*/ 634835 w 1369914"/>
                  <a:gd name="connsiteY3" fmla="*/ 7 h 619692"/>
                  <a:gd name="connsiteX4" fmla="*/ 964340 w 1369914"/>
                  <a:gd name="connsiteY4" fmla="*/ 485182 h 619692"/>
                  <a:gd name="connsiteX5" fmla="*/ 1356755 w 1369914"/>
                  <a:gd name="connsiteY5" fmla="*/ 612442 h 619692"/>
                  <a:gd name="connsiteX6" fmla="*/ 1150084 w 1369914"/>
                  <a:gd name="connsiteY6" fmla="*/ 607175 h 619692"/>
                  <a:gd name="connsiteX7" fmla="*/ 148070 w 1369914"/>
                  <a:gd name="connsiteY7" fmla="*/ 603982 h 619692"/>
                  <a:gd name="connsiteX0" fmla="*/ 182219 w 1404063"/>
                  <a:gd name="connsiteY0" fmla="*/ 603982 h 619692"/>
                  <a:gd name="connsiteX1" fmla="*/ 22184 w 1404063"/>
                  <a:gd name="connsiteY1" fmla="*/ 605270 h 619692"/>
                  <a:gd name="connsiteX2" fmla="*/ 313454 w 1404063"/>
                  <a:gd name="connsiteY2" fmla="*/ 496162 h 619692"/>
                  <a:gd name="connsiteX3" fmla="*/ 668984 w 1404063"/>
                  <a:gd name="connsiteY3" fmla="*/ 7 h 619692"/>
                  <a:gd name="connsiteX4" fmla="*/ 998489 w 1404063"/>
                  <a:gd name="connsiteY4" fmla="*/ 485182 h 619692"/>
                  <a:gd name="connsiteX5" fmla="*/ 1390904 w 1404063"/>
                  <a:gd name="connsiteY5" fmla="*/ 612442 h 619692"/>
                  <a:gd name="connsiteX6" fmla="*/ 1184233 w 1404063"/>
                  <a:gd name="connsiteY6" fmla="*/ 607175 h 619692"/>
                  <a:gd name="connsiteX7" fmla="*/ 182219 w 1404063"/>
                  <a:gd name="connsiteY7" fmla="*/ 603982 h 619692"/>
                  <a:gd name="connsiteX0" fmla="*/ 164152 w 1385996"/>
                  <a:gd name="connsiteY0" fmla="*/ 603982 h 619692"/>
                  <a:gd name="connsiteX1" fmla="*/ 26977 w 1385996"/>
                  <a:gd name="connsiteY1" fmla="*/ 603365 h 619692"/>
                  <a:gd name="connsiteX2" fmla="*/ 295387 w 1385996"/>
                  <a:gd name="connsiteY2" fmla="*/ 496162 h 619692"/>
                  <a:gd name="connsiteX3" fmla="*/ 650917 w 1385996"/>
                  <a:gd name="connsiteY3" fmla="*/ 7 h 619692"/>
                  <a:gd name="connsiteX4" fmla="*/ 980422 w 1385996"/>
                  <a:gd name="connsiteY4" fmla="*/ 485182 h 619692"/>
                  <a:gd name="connsiteX5" fmla="*/ 1372837 w 1385996"/>
                  <a:gd name="connsiteY5" fmla="*/ 612442 h 619692"/>
                  <a:gd name="connsiteX6" fmla="*/ 1166166 w 1385996"/>
                  <a:gd name="connsiteY6" fmla="*/ 607175 h 619692"/>
                  <a:gd name="connsiteX7" fmla="*/ 164152 w 1385996"/>
                  <a:gd name="connsiteY7" fmla="*/ 603982 h 619692"/>
                  <a:gd name="connsiteX0" fmla="*/ 137175 w 1359019"/>
                  <a:gd name="connsiteY0" fmla="*/ 603982 h 643402"/>
                  <a:gd name="connsiteX1" fmla="*/ 0 w 1359019"/>
                  <a:gd name="connsiteY1" fmla="*/ 603365 h 643402"/>
                  <a:gd name="connsiteX2" fmla="*/ 268410 w 1359019"/>
                  <a:gd name="connsiteY2" fmla="*/ 496162 h 643402"/>
                  <a:gd name="connsiteX3" fmla="*/ 623940 w 1359019"/>
                  <a:gd name="connsiteY3" fmla="*/ 7 h 643402"/>
                  <a:gd name="connsiteX4" fmla="*/ 953445 w 1359019"/>
                  <a:gd name="connsiteY4" fmla="*/ 485182 h 643402"/>
                  <a:gd name="connsiteX5" fmla="*/ 1345860 w 1359019"/>
                  <a:gd name="connsiteY5" fmla="*/ 612442 h 643402"/>
                  <a:gd name="connsiteX6" fmla="*/ 1139189 w 1359019"/>
                  <a:gd name="connsiteY6" fmla="*/ 607175 h 643402"/>
                  <a:gd name="connsiteX7" fmla="*/ 137175 w 1359019"/>
                  <a:gd name="connsiteY7" fmla="*/ 603982 h 643402"/>
                  <a:gd name="connsiteX0" fmla="*/ 169649 w 1391493"/>
                  <a:gd name="connsiteY0" fmla="*/ 603982 h 619692"/>
                  <a:gd name="connsiteX1" fmla="*/ 32474 w 1391493"/>
                  <a:gd name="connsiteY1" fmla="*/ 603365 h 619692"/>
                  <a:gd name="connsiteX2" fmla="*/ 300884 w 1391493"/>
                  <a:gd name="connsiteY2" fmla="*/ 496162 h 619692"/>
                  <a:gd name="connsiteX3" fmla="*/ 656414 w 1391493"/>
                  <a:gd name="connsiteY3" fmla="*/ 7 h 619692"/>
                  <a:gd name="connsiteX4" fmla="*/ 985919 w 1391493"/>
                  <a:gd name="connsiteY4" fmla="*/ 485182 h 619692"/>
                  <a:gd name="connsiteX5" fmla="*/ 1378334 w 1391493"/>
                  <a:gd name="connsiteY5" fmla="*/ 612442 h 619692"/>
                  <a:gd name="connsiteX6" fmla="*/ 1171663 w 1391493"/>
                  <a:gd name="connsiteY6" fmla="*/ 607175 h 619692"/>
                  <a:gd name="connsiteX7" fmla="*/ 169649 w 1391493"/>
                  <a:gd name="connsiteY7" fmla="*/ 603982 h 619692"/>
                  <a:gd name="connsiteX0" fmla="*/ 140921 w 1362765"/>
                  <a:gd name="connsiteY0" fmla="*/ 603982 h 619692"/>
                  <a:gd name="connsiteX1" fmla="*/ 3746 w 1362765"/>
                  <a:gd name="connsiteY1" fmla="*/ 603365 h 619692"/>
                  <a:gd name="connsiteX2" fmla="*/ 272156 w 1362765"/>
                  <a:gd name="connsiteY2" fmla="*/ 496162 h 619692"/>
                  <a:gd name="connsiteX3" fmla="*/ 627686 w 1362765"/>
                  <a:gd name="connsiteY3" fmla="*/ 7 h 619692"/>
                  <a:gd name="connsiteX4" fmla="*/ 957191 w 1362765"/>
                  <a:gd name="connsiteY4" fmla="*/ 485182 h 619692"/>
                  <a:gd name="connsiteX5" fmla="*/ 1349606 w 1362765"/>
                  <a:gd name="connsiteY5" fmla="*/ 612442 h 619692"/>
                  <a:gd name="connsiteX6" fmla="*/ 1142935 w 1362765"/>
                  <a:gd name="connsiteY6" fmla="*/ 607175 h 619692"/>
                  <a:gd name="connsiteX7" fmla="*/ 140921 w 1362765"/>
                  <a:gd name="connsiteY7" fmla="*/ 603982 h 619692"/>
                  <a:gd name="connsiteX0" fmla="*/ 137175 w 1359019"/>
                  <a:gd name="connsiteY0" fmla="*/ 603982 h 619692"/>
                  <a:gd name="connsiteX1" fmla="*/ 0 w 1359019"/>
                  <a:gd name="connsiteY1" fmla="*/ 603365 h 619692"/>
                  <a:gd name="connsiteX2" fmla="*/ 268410 w 1359019"/>
                  <a:gd name="connsiteY2" fmla="*/ 496162 h 619692"/>
                  <a:gd name="connsiteX3" fmla="*/ 623940 w 1359019"/>
                  <a:gd name="connsiteY3" fmla="*/ 7 h 619692"/>
                  <a:gd name="connsiteX4" fmla="*/ 953445 w 1359019"/>
                  <a:gd name="connsiteY4" fmla="*/ 485182 h 619692"/>
                  <a:gd name="connsiteX5" fmla="*/ 1345860 w 1359019"/>
                  <a:gd name="connsiteY5" fmla="*/ 612442 h 619692"/>
                  <a:gd name="connsiteX6" fmla="*/ 1139189 w 1359019"/>
                  <a:gd name="connsiteY6" fmla="*/ 607175 h 619692"/>
                  <a:gd name="connsiteX7" fmla="*/ 137175 w 1359019"/>
                  <a:gd name="connsiteY7" fmla="*/ 603982 h 619692"/>
                  <a:gd name="connsiteX0" fmla="*/ 137175 w 1359019"/>
                  <a:gd name="connsiteY0" fmla="*/ 603982 h 645942"/>
                  <a:gd name="connsiteX1" fmla="*/ 0 w 1359019"/>
                  <a:gd name="connsiteY1" fmla="*/ 603365 h 645942"/>
                  <a:gd name="connsiteX2" fmla="*/ 268410 w 1359019"/>
                  <a:gd name="connsiteY2" fmla="*/ 496162 h 645942"/>
                  <a:gd name="connsiteX3" fmla="*/ 623940 w 1359019"/>
                  <a:gd name="connsiteY3" fmla="*/ 7 h 645942"/>
                  <a:gd name="connsiteX4" fmla="*/ 953445 w 1359019"/>
                  <a:gd name="connsiteY4" fmla="*/ 485182 h 645942"/>
                  <a:gd name="connsiteX5" fmla="*/ 1345860 w 1359019"/>
                  <a:gd name="connsiteY5" fmla="*/ 612442 h 645942"/>
                  <a:gd name="connsiteX6" fmla="*/ 1139189 w 1359019"/>
                  <a:gd name="connsiteY6" fmla="*/ 607175 h 645942"/>
                  <a:gd name="connsiteX7" fmla="*/ 137175 w 1359019"/>
                  <a:gd name="connsiteY7" fmla="*/ 603982 h 645942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19692"/>
                  <a:gd name="connsiteX1" fmla="*/ 0 w 1359019"/>
                  <a:gd name="connsiteY1" fmla="*/ 603365 h 619692"/>
                  <a:gd name="connsiteX2" fmla="*/ 268410 w 1359019"/>
                  <a:gd name="connsiteY2" fmla="*/ 496162 h 619692"/>
                  <a:gd name="connsiteX3" fmla="*/ 623940 w 1359019"/>
                  <a:gd name="connsiteY3" fmla="*/ 7 h 619692"/>
                  <a:gd name="connsiteX4" fmla="*/ 953445 w 1359019"/>
                  <a:gd name="connsiteY4" fmla="*/ 485182 h 619692"/>
                  <a:gd name="connsiteX5" fmla="*/ 1345860 w 1359019"/>
                  <a:gd name="connsiteY5" fmla="*/ 612442 h 619692"/>
                  <a:gd name="connsiteX6" fmla="*/ 1139189 w 1359019"/>
                  <a:gd name="connsiteY6" fmla="*/ 607175 h 619692"/>
                  <a:gd name="connsiteX7" fmla="*/ 137175 w 1359019"/>
                  <a:gd name="connsiteY7" fmla="*/ 603982 h 619692"/>
                  <a:gd name="connsiteX0" fmla="*/ 137175 w 1359019"/>
                  <a:gd name="connsiteY0" fmla="*/ 603988 h 619698"/>
                  <a:gd name="connsiteX1" fmla="*/ 0 w 1359019"/>
                  <a:gd name="connsiteY1" fmla="*/ 603371 h 619698"/>
                  <a:gd name="connsiteX2" fmla="*/ 296032 w 1359019"/>
                  <a:gd name="connsiteY2" fmla="*/ 500930 h 619698"/>
                  <a:gd name="connsiteX3" fmla="*/ 623940 w 1359019"/>
                  <a:gd name="connsiteY3" fmla="*/ 13 h 619698"/>
                  <a:gd name="connsiteX4" fmla="*/ 953445 w 1359019"/>
                  <a:gd name="connsiteY4" fmla="*/ 485188 h 619698"/>
                  <a:gd name="connsiteX5" fmla="*/ 1345860 w 1359019"/>
                  <a:gd name="connsiteY5" fmla="*/ 612448 h 619698"/>
                  <a:gd name="connsiteX6" fmla="*/ 1139189 w 1359019"/>
                  <a:gd name="connsiteY6" fmla="*/ 607181 h 619698"/>
                  <a:gd name="connsiteX7" fmla="*/ 137175 w 1359019"/>
                  <a:gd name="connsiteY7" fmla="*/ 603988 h 619698"/>
                  <a:gd name="connsiteX0" fmla="*/ 137175 w 1359893"/>
                  <a:gd name="connsiteY0" fmla="*/ 603976 h 618806"/>
                  <a:gd name="connsiteX1" fmla="*/ 0 w 1359893"/>
                  <a:gd name="connsiteY1" fmla="*/ 603359 h 618806"/>
                  <a:gd name="connsiteX2" fmla="*/ 296032 w 1359893"/>
                  <a:gd name="connsiteY2" fmla="*/ 500918 h 618806"/>
                  <a:gd name="connsiteX3" fmla="*/ 623940 w 1359893"/>
                  <a:gd name="connsiteY3" fmla="*/ 1 h 618806"/>
                  <a:gd name="connsiteX4" fmla="*/ 941063 w 1359893"/>
                  <a:gd name="connsiteY4" fmla="*/ 497558 h 618806"/>
                  <a:gd name="connsiteX5" fmla="*/ 1345860 w 1359893"/>
                  <a:gd name="connsiteY5" fmla="*/ 612436 h 618806"/>
                  <a:gd name="connsiteX6" fmla="*/ 1139189 w 1359893"/>
                  <a:gd name="connsiteY6" fmla="*/ 607169 h 618806"/>
                  <a:gd name="connsiteX7" fmla="*/ 137175 w 1359893"/>
                  <a:gd name="connsiteY7" fmla="*/ 603976 h 618806"/>
                  <a:gd name="connsiteX0" fmla="*/ 137175 w 1289887"/>
                  <a:gd name="connsiteY0" fmla="*/ 603976 h 617227"/>
                  <a:gd name="connsiteX1" fmla="*/ 0 w 1289887"/>
                  <a:gd name="connsiteY1" fmla="*/ 603359 h 617227"/>
                  <a:gd name="connsiteX2" fmla="*/ 296032 w 1289887"/>
                  <a:gd name="connsiteY2" fmla="*/ 500918 h 617227"/>
                  <a:gd name="connsiteX3" fmla="*/ 623940 w 1289887"/>
                  <a:gd name="connsiteY3" fmla="*/ 1 h 617227"/>
                  <a:gd name="connsiteX4" fmla="*/ 941063 w 1289887"/>
                  <a:gd name="connsiteY4" fmla="*/ 497558 h 617227"/>
                  <a:gd name="connsiteX5" fmla="*/ 1242990 w 1289887"/>
                  <a:gd name="connsiteY5" fmla="*/ 610531 h 617227"/>
                  <a:gd name="connsiteX6" fmla="*/ 1139189 w 1289887"/>
                  <a:gd name="connsiteY6" fmla="*/ 607169 h 617227"/>
                  <a:gd name="connsiteX7" fmla="*/ 137175 w 1289887"/>
                  <a:gd name="connsiteY7" fmla="*/ 603976 h 617227"/>
                  <a:gd name="connsiteX0" fmla="*/ 137175 w 1276309"/>
                  <a:gd name="connsiteY0" fmla="*/ 603976 h 612731"/>
                  <a:gd name="connsiteX1" fmla="*/ 0 w 1276309"/>
                  <a:gd name="connsiteY1" fmla="*/ 603359 h 612731"/>
                  <a:gd name="connsiteX2" fmla="*/ 296032 w 1276309"/>
                  <a:gd name="connsiteY2" fmla="*/ 500918 h 612731"/>
                  <a:gd name="connsiteX3" fmla="*/ 623940 w 1276309"/>
                  <a:gd name="connsiteY3" fmla="*/ 1 h 612731"/>
                  <a:gd name="connsiteX4" fmla="*/ 941063 w 1276309"/>
                  <a:gd name="connsiteY4" fmla="*/ 497558 h 612731"/>
                  <a:gd name="connsiteX5" fmla="*/ 1214415 w 1276309"/>
                  <a:gd name="connsiteY5" fmla="*/ 604816 h 612731"/>
                  <a:gd name="connsiteX6" fmla="*/ 1139189 w 1276309"/>
                  <a:gd name="connsiteY6" fmla="*/ 607169 h 612731"/>
                  <a:gd name="connsiteX7" fmla="*/ 137175 w 1276309"/>
                  <a:gd name="connsiteY7" fmla="*/ 603976 h 612731"/>
                  <a:gd name="connsiteX0" fmla="*/ 137175 w 1254539"/>
                  <a:gd name="connsiteY0" fmla="*/ 603976 h 608319"/>
                  <a:gd name="connsiteX1" fmla="*/ 0 w 1254539"/>
                  <a:gd name="connsiteY1" fmla="*/ 603359 h 608319"/>
                  <a:gd name="connsiteX2" fmla="*/ 296032 w 1254539"/>
                  <a:gd name="connsiteY2" fmla="*/ 500918 h 608319"/>
                  <a:gd name="connsiteX3" fmla="*/ 623940 w 1254539"/>
                  <a:gd name="connsiteY3" fmla="*/ 1 h 608319"/>
                  <a:gd name="connsiteX4" fmla="*/ 941063 w 1254539"/>
                  <a:gd name="connsiteY4" fmla="*/ 497558 h 608319"/>
                  <a:gd name="connsiteX5" fmla="*/ 1214415 w 1254539"/>
                  <a:gd name="connsiteY5" fmla="*/ 604816 h 608319"/>
                  <a:gd name="connsiteX6" fmla="*/ 1139189 w 1254539"/>
                  <a:gd name="connsiteY6" fmla="*/ 607169 h 608319"/>
                  <a:gd name="connsiteX7" fmla="*/ 137175 w 1254539"/>
                  <a:gd name="connsiteY7" fmla="*/ 603976 h 608319"/>
                  <a:gd name="connsiteX0" fmla="*/ 137175 w 1255615"/>
                  <a:gd name="connsiteY0" fmla="*/ 603976 h 609276"/>
                  <a:gd name="connsiteX1" fmla="*/ 0 w 1255615"/>
                  <a:gd name="connsiteY1" fmla="*/ 603359 h 609276"/>
                  <a:gd name="connsiteX2" fmla="*/ 296032 w 1255615"/>
                  <a:gd name="connsiteY2" fmla="*/ 500918 h 609276"/>
                  <a:gd name="connsiteX3" fmla="*/ 623940 w 1255615"/>
                  <a:gd name="connsiteY3" fmla="*/ 1 h 609276"/>
                  <a:gd name="connsiteX4" fmla="*/ 941063 w 1255615"/>
                  <a:gd name="connsiteY4" fmla="*/ 497558 h 609276"/>
                  <a:gd name="connsiteX5" fmla="*/ 1214415 w 1255615"/>
                  <a:gd name="connsiteY5" fmla="*/ 604816 h 609276"/>
                  <a:gd name="connsiteX6" fmla="*/ 1139189 w 1255615"/>
                  <a:gd name="connsiteY6" fmla="*/ 607169 h 609276"/>
                  <a:gd name="connsiteX7" fmla="*/ 137175 w 1255615"/>
                  <a:gd name="connsiteY7" fmla="*/ 603976 h 609276"/>
                  <a:gd name="connsiteX0" fmla="*/ 137175 w 1257418"/>
                  <a:gd name="connsiteY0" fmla="*/ 603976 h 608319"/>
                  <a:gd name="connsiteX1" fmla="*/ 0 w 1257418"/>
                  <a:gd name="connsiteY1" fmla="*/ 603359 h 608319"/>
                  <a:gd name="connsiteX2" fmla="*/ 296032 w 1257418"/>
                  <a:gd name="connsiteY2" fmla="*/ 500918 h 608319"/>
                  <a:gd name="connsiteX3" fmla="*/ 623940 w 1257418"/>
                  <a:gd name="connsiteY3" fmla="*/ 1 h 608319"/>
                  <a:gd name="connsiteX4" fmla="*/ 941063 w 1257418"/>
                  <a:gd name="connsiteY4" fmla="*/ 497558 h 608319"/>
                  <a:gd name="connsiteX5" fmla="*/ 1214415 w 1257418"/>
                  <a:gd name="connsiteY5" fmla="*/ 604816 h 608319"/>
                  <a:gd name="connsiteX6" fmla="*/ 1139189 w 1257418"/>
                  <a:gd name="connsiteY6" fmla="*/ 607169 h 608319"/>
                  <a:gd name="connsiteX7" fmla="*/ 137175 w 1257418"/>
                  <a:gd name="connsiteY7" fmla="*/ 603976 h 608319"/>
                  <a:gd name="connsiteX0" fmla="*/ 137175 w 1328911"/>
                  <a:gd name="connsiteY0" fmla="*/ 603976 h 608319"/>
                  <a:gd name="connsiteX1" fmla="*/ 0 w 1328911"/>
                  <a:gd name="connsiteY1" fmla="*/ 603359 h 608319"/>
                  <a:gd name="connsiteX2" fmla="*/ 296032 w 1328911"/>
                  <a:gd name="connsiteY2" fmla="*/ 500918 h 608319"/>
                  <a:gd name="connsiteX3" fmla="*/ 623940 w 1328911"/>
                  <a:gd name="connsiteY3" fmla="*/ 1 h 608319"/>
                  <a:gd name="connsiteX4" fmla="*/ 941063 w 1328911"/>
                  <a:gd name="connsiteY4" fmla="*/ 497558 h 608319"/>
                  <a:gd name="connsiteX5" fmla="*/ 1214415 w 1328911"/>
                  <a:gd name="connsiteY5" fmla="*/ 604816 h 608319"/>
                  <a:gd name="connsiteX6" fmla="*/ 1139189 w 1328911"/>
                  <a:gd name="connsiteY6" fmla="*/ 607169 h 608319"/>
                  <a:gd name="connsiteX7" fmla="*/ 137175 w 1328911"/>
                  <a:gd name="connsiteY7" fmla="*/ 603976 h 608319"/>
                  <a:gd name="connsiteX0" fmla="*/ 137175 w 1323427"/>
                  <a:gd name="connsiteY0" fmla="*/ 603976 h 609167"/>
                  <a:gd name="connsiteX1" fmla="*/ 0 w 1323427"/>
                  <a:gd name="connsiteY1" fmla="*/ 603359 h 609167"/>
                  <a:gd name="connsiteX2" fmla="*/ 296032 w 1323427"/>
                  <a:gd name="connsiteY2" fmla="*/ 500918 h 609167"/>
                  <a:gd name="connsiteX3" fmla="*/ 623940 w 1323427"/>
                  <a:gd name="connsiteY3" fmla="*/ 1 h 609167"/>
                  <a:gd name="connsiteX4" fmla="*/ 941063 w 1323427"/>
                  <a:gd name="connsiteY4" fmla="*/ 497558 h 609167"/>
                  <a:gd name="connsiteX5" fmla="*/ 1204890 w 1323427"/>
                  <a:gd name="connsiteY5" fmla="*/ 606721 h 609167"/>
                  <a:gd name="connsiteX6" fmla="*/ 1139189 w 1323427"/>
                  <a:gd name="connsiteY6" fmla="*/ 607169 h 609167"/>
                  <a:gd name="connsiteX7" fmla="*/ 137175 w 1323427"/>
                  <a:gd name="connsiteY7" fmla="*/ 603976 h 609167"/>
                  <a:gd name="connsiteX0" fmla="*/ 137175 w 1253889"/>
                  <a:gd name="connsiteY0" fmla="*/ 603976 h 664050"/>
                  <a:gd name="connsiteX1" fmla="*/ 0 w 1253889"/>
                  <a:gd name="connsiteY1" fmla="*/ 603359 h 664050"/>
                  <a:gd name="connsiteX2" fmla="*/ 296032 w 1253889"/>
                  <a:gd name="connsiteY2" fmla="*/ 500918 h 664050"/>
                  <a:gd name="connsiteX3" fmla="*/ 623940 w 1253889"/>
                  <a:gd name="connsiteY3" fmla="*/ 1 h 664050"/>
                  <a:gd name="connsiteX4" fmla="*/ 941063 w 1253889"/>
                  <a:gd name="connsiteY4" fmla="*/ 497558 h 664050"/>
                  <a:gd name="connsiteX5" fmla="*/ 1204890 w 1253889"/>
                  <a:gd name="connsiteY5" fmla="*/ 606721 h 664050"/>
                  <a:gd name="connsiteX6" fmla="*/ 1139189 w 1253889"/>
                  <a:gd name="connsiteY6" fmla="*/ 607169 h 664050"/>
                  <a:gd name="connsiteX7" fmla="*/ 137175 w 1253889"/>
                  <a:gd name="connsiteY7" fmla="*/ 603976 h 664050"/>
                  <a:gd name="connsiteX0" fmla="*/ 137175 w 1247868"/>
                  <a:gd name="connsiteY0" fmla="*/ 603976 h 687805"/>
                  <a:gd name="connsiteX1" fmla="*/ 0 w 1247868"/>
                  <a:gd name="connsiteY1" fmla="*/ 603359 h 687805"/>
                  <a:gd name="connsiteX2" fmla="*/ 296032 w 1247868"/>
                  <a:gd name="connsiteY2" fmla="*/ 500918 h 687805"/>
                  <a:gd name="connsiteX3" fmla="*/ 623940 w 1247868"/>
                  <a:gd name="connsiteY3" fmla="*/ 1 h 687805"/>
                  <a:gd name="connsiteX4" fmla="*/ 941063 w 1247868"/>
                  <a:gd name="connsiteY4" fmla="*/ 497558 h 687805"/>
                  <a:gd name="connsiteX5" fmla="*/ 1204890 w 1247868"/>
                  <a:gd name="connsiteY5" fmla="*/ 606721 h 687805"/>
                  <a:gd name="connsiteX6" fmla="*/ 1139189 w 1247868"/>
                  <a:gd name="connsiteY6" fmla="*/ 607169 h 687805"/>
                  <a:gd name="connsiteX7" fmla="*/ 137175 w 1247868"/>
                  <a:gd name="connsiteY7" fmla="*/ 603976 h 687805"/>
                  <a:gd name="connsiteX0" fmla="*/ 137175 w 1243425"/>
                  <a:gd name="connsiteY0" fmla="*/ 603976 h 648862"/>
                  <a:gd name="connsiteX1" fmla="*/ 0 w 1243425"/>
                  <a:gd name="connsiteY1" fmla="*/ 603359 h 648862"/>
                  <a:gd name="connsiteX2" fmla="*/ 296032 w 1243425"/>
                  <a:gd name="connsiteY2" fmla="*/ 500918 h 648862"/>
                  <a:gd name="connsiteX3" fmla="*/ 623940 w 1243425"/>
                  <a:gd name="connsiteY3" fmla="*/ 1 h 648862"/>
                  <a:gd name="connsiteX4" fmla="*/ 941063 w 1243425"/>
                  <a:gd name="connsiteY4" fmla="*/ 497558 h 648862"/>
                  <a:gd name="connsiteX5" fmla="*/ 1204890 w 1243425"/>
                  <a:gd name="connsiteY5" fmla="*/ 606721 h 648862"/>
                  <a:gd name="connsiteX6" fmla="*/ 1139189 w 1243425"/>
                  <a:gd name="connsiteY6" fmla="*/ 607169 h 648862"/>
                  <a:gd name="connsiteX7" fmla="*/ 137175 w 1243425"/>
                  <a:gd name="connsiteY7" fmla="*/ 603976 h 648862"/>
                  <a:gd name="connsiteX0" fmla="*/ 137175 w 1210898"/>
                  <a:gd name="connsiteY0" fmla="*/ 603976 h 648151"/>
                  <a:gd name="connsiteX1" fmla="*/ 0 w 1210898"/>
                  <a:gd name="connsiteY1" fmla="*/ 603359 h 648151"/>
                  <a:gd name="connsiteX2" fmla="*/ 296032 w 1210898"/>
                  <a:gd name="connsiteY2" fmla="*/ 500918 h 648151"/>
                  <a:gd name="connsiteX3" fmla="*/ 623940 w 1210898"/>
                  <a:gd name="connsiteY3" fmla="*/ 1 h 648151"/>
                  <a:gd name="connsiteX4" fmla="*/ 941063 w 1210898"/>
                  <a:gd name="connsiteY4" fmla="*/ 497558 h 648151"/>
                  <a:gd name="connsiteX5" fmla="*/ 1099162 w 1210898"/>
                  <a:gd name="connsiteY5" fmla="*/ 605768 h 648151"/>
                  <a:gd name="connsiteX6" fmla="*/ 1139189 w 1210898"/>
                  <a:gd name="connsiteY6" fmla="*/ 607169 h 648151"/>
                  <a:gd name="connsiteX7" fmla="*/ 137175 w 1210898"/>
                  <a:gd name="connsiteY7" fmla="*/ 603976 h 648151"/>
                  <a:gd name="connsiteX0" fmla="*/ 137175 w 1310977"/>
                  <a:gd name="connsiteY0" fmla="*/ 603976 h 611890"/>
                  <a:gd name="connsiteX1" fmla="*/ 0 w 1310977"/>
                  <a:gd name="connsiteY1" fmla="*/ 603359 h 611890"/>
                  <a:gd name="connsiteX2" fmla="*/ 296032 w 1310977"/>
                  <a:gd name="connsiteY2" fmla="*/ 500918 h 611890"/>
                  <a:gd name="connsiteX3" fmla="*/ 623940 w 1310977"/>
                  <a:gd name="connsiteY3" fmla="*/ 1 h 611890"/>
                  <a:gd name="connsiteX4" fmla="*/ 941063 w 1310977"/>
                  <a:gd name="connsiteY4" fmla="*/ 497558 h 611890"/>
                  <a:gd name="connsiteX5" fmla="*/ 1099162 w 1310977"/>
                  <a:gd name="connsiteY5" fmla="*/ 605768 h 611890"/>
                  <a:gd name="connsiteX6" fmla="*/ 1226819 w 1310977"/>
                  <a:gd name="connsiteY6" fmla="*/ 601454 h 611890"/>
                  <a:gd name="connsiteX7" fmla="*/ 137175 w 1310977"/>
                  <a:gd name="connsiteY7" fmla="*/ 603976 h 611890"/>
                  <a:gd name="connsiteX0" fmla="*/ 137175 w 1330881"/>
                  <a:gd name="connsiteY0" fmla="*/ 603976 h 604008"/>
                  <a:gd name="connsiteX1" fmla="*/ 0 w 1330881"/>
                  <a:gd name="connsiteY1" fmla="*/ 603359 h 604008"/>
                  <a:gd name="connsiteX2" fmla="*/ 296032 w 1330881"/>
                  <a:gd name="connsiteY2" fmla="*/ 500918 h 604008"/>
                  <a:gd name="connsiteX3" fmla="*/ 623940 w 1330881"/>
                  <a:gd name="connsiteY3" fmla="*/ 1 h 604008"/>
                  <a:gd name="connsiteX4" fmla="*/ 941063 w 1330881"/>
                  <a:gd name="connsiteY4" fmla="*/ 497558 h 604008"/>
                  <a:gd name="connsiteX5" fmla="*/ 1192507 w 1330881"/>
                  <a:gd name="connsiteY5" fmla="*/ 423841 h 604008"/>
                  <a:gd name="connsiteX6" fmla="*/ 1226819 w 1330881"/>
                  <a:gd name="connsiteY6" fmla="*/ 601454 h 604008"/>
                  <a:gd name="connsiteX7" fmla="*/ 137175 w 1330881"/>
                  <a:gd name="connsiteY7" fmla="*/ 603976 h 604008"/>
                  <a:gd name="connsiteX0" fmla="*/ 137175 w 1339449"/>
                  <a:gd name="connsiteY0" fmla="*/ 603976 h 604008"/>
                  <a:gd name="connsiteX1" fmla="*/ 0 w 1339449"/>
                  <a:gd name="connsiteY1" fmla="*/ 603359 h 604008"/>
                  <a:gd name="connsiteX2" fmla="*/ 296032 w 1339449"/>
                  <a:gd name="connsiteY2" fmla="*/ 500918 h 604008"/>
                  <a:gd name="connsiteX3" fmla="*/ 623940 w 1339449"/>
                  <a:gd name="connsiteY3" fmla="*/ 1 h 604008"/>
                  <a:gd name="connsiteX4" fmla="*/ 941063 w 1339449"/>
                  <a:gd name="connsiteY4" fmla="*/ 497558 h 604008"/>
                  <a:gd name="connsiteX5" fmla="*/ 1222987 w 1339449"/>
                  <a:gd name="connsiteY5" fmla="*/ 574336 h 604008"/>
                  <a:gd name="connsiteX6" fmla="*/ 1226819 w 1339449"/>
                  <a:gd name="connsiteY6" fmla="*/ 601454 h 604008"/>
                  <a:gd name="connsiteX7" fmla="*/ 137175 w 1339449"/>
                  <a:gd name="connsiteY7" fmla="*/ 603976 h 604008"/>
                  <a:gd name="connsiteX0" fmla="*/ 137175 w 1247441"/>
                  <a:gd name="connsiteY0" fmla="*/ 603976 h 606669"/>
                  <a:gd name="connsiteX1" fmla="*/ 0 w 1247441"/>
                  <a:gd name="connsiteY1" fmla="*/ 603359 h 606669"/>
                  <a:gd name="connsiteX2" fmla="*/ 296032 w 1247441"/>
                  <a:gd name="connsiteY2" fmla="*/ 500918 h 606669"/>
                  <a:gd name="connsiteX3" fmla="*/ 623940 w 1247441"/>
                  <a:gd name="connsiteY3" fmla="*/ 1 h 606669"/>
                  <a:gd name="connsiteX4" fmla="*/ 941063 w 1247441"/>
                  <a:gd name="connsiteY4" fmla="*/ 497558 h 606669"/>
                  <a:gd name="connsiteX5" fmla="*/ 1222987 w 1247441"/>
                  <a:gd name="connsiteY5" fmla="*/ 574336 h 606669"/>
                  <a:gd name="connsiteX6" fmla="*/ 1076324 w 1247441"/>
                  <a:gd name="connsiteY6" fmla="*/ 605264 h 606669"/>
                  <a:gd name="connsiteX7" fmla="*/ 137175 w 1247441"/>
                  <a:gd name="connsiteY7" fmla="*/ 603976 h 606669"/>
                  <a:gd name="connsiteX0" fmla="*/ 137175 w 1259693"/>
                  <a:gd name="connsiteY0" fmla="*/ 603976 h 606752"/>
                  <a:gd name="connsiteX1" fmla="*/ 0 w 1259693"/>
                  <a:gd name="connsiteY1" fmla="*/ 603359 h 606752"/>
                  <a:gd name="connsiteX2" fmla="*/ 296032 w 1259693"/>
                  <a:gd name="connsiteY2" fmla="*/ 500918 h 606752"/>
                  <a:gd name="connsiteX3" fmla="*/ 623940 w 1259693"/>
                  <a:gd name="connsiteY3" fmla="*/ 1 h 606752"/>
                  <a:gd name="connsiteX4" fmla="*/ 941063 w 1259693"/>
                  <a:gd name="connsiteY4" fmla="*/ 497558 h 606752"/>
                  <a:gd name="connsiteX5" fmla="*/ 1241084 w 1259693"/>
                  <a:gd name="connsiteY5" fmla="*/ 597196 h 606752"/>
                  <a:gd name="connsiteX6" fmla="*/ 1076324 w 1259693"/>
                  <a:gd name="connsiteY6" fmla="*/ 605264 h 606752"/>
                  <a:gd name="connsiteX7" fmla="*/ 137175 w 1259693"/>
                  <a:gd name="connsiteY7" fmla="*/ 603976 h 606752"/>
                  <a:gd name="connsiteX0" fmla="*/ 137175 w 1240900"/>
                  <a:gd name="connsiteY0" fmla="*/ 603976 h 609293"/>
                  <a:gd name="connsiteX1" fmla="*/ 0 w 1240900"/>
                  <a:gd name="connsiteY1" fmla="*/ 603359 h 609293"/>
                  <a:gd name="connsiteX2" fmla="*/ 296032 w 1240900"/>
                  <a:gd name="connsiteY2" fmla="*/ 500918 h 609293"/>
                  <a:gd name="connsiteX3" fmla="*/ 623940 w 1240900"/>
                  <a:gd name="connsiteY3" fmla="*/ 1 h 609293"/>
                  <a:gd name="connsiteX4" fmla="*/ 941063 w 1240900"/>
                  <a:gd name="connsiteY4" fmla="*/ 497558 h 609293"/>
                  <a:gd name="connsiteX5" fmla="*/ 1212509 w 1240900"/>
                  <a:gd name="connsiteY5" fmla="*/ 601006 h 609293"/>
                  <a:gd name="connsiteX6" fmla="*/ 1076324 w 1240900"/>
                  <a:gd name="connsiteY6" fmla="*/ 605264 h 609293"/>
                  <a:gd name="connsiteX7" fmla="*/ 137175 w 1240900"/>
                  <a:gd name="connsiteY7" fmla="*/ 603976 h 609293"/>
                  <a:gd name="connsiteX0" fmla="*/ 137175 w 1314602"/>
                  <a:gd name="connsiteY0" fmla="*/ 603976 h 606669"/>
                  <a:gd name="connsiteX1" fmla="*/ 0 w 1314602"/>
                  <a:gd name="connsiteY1" fmla="*/ 603359 h 606669"/>
                  <a:gd name="connsiteX2" fmla="*/ 296032 w 1314602"/>
                  <a:gd name="connsiteY2" fmla="*/ 500918 h 606669"/>
                  <a:gd name="connsiteX3" fmla="*/ 623940 w 1314602"/>
                  <a:gd name="connsiteY3" fmla="*/ 1 h 606669"/>
                  <a:gd name="connsiteX4" fmla="*/ 941063 w 1314602"/>
                  <a:gd name="connsiteY4" fmla="*/ 497558 h 606669"/>
                  <a:gd name="connsiteX5" fmla="*/ 1212509 w 1314602"/>
                  <a:gd name="connsiteY5" fmla="*/ 601006 h 606669"/>
                  <a:gd name="connsiteX6" fmla="*/ 1076324 w 1314602"/>
                  <a:gd name="connsiteY6" fmla="*/ 605264 h 606669"/>
                  <a:gd name="connsiteX7" fmla="*/ 137175 w 1314602"/>
                  <a:gd name="connsiteY7" fmla="*/ 603976 h 606669"/>
                  <a:gd name="connsiteX0" fmla="*/ 137175 w 1298662"/>
                  <a:gd name="connsiteY0" fmla="*/ 603976 h 621133"/>
                  <a:gd name="connsiteX1" fmla="*/ 0 w 1298662"/>
                  <a:gd name="connsiteY1" fmla="*/ 603359 h 621133"/>
                  <a:gd name="connsiteX2" fmla="*/ 296032 w 1298662"/>
                  <a:gd name="connsiteY2" fmla="*/ 500918 h 621133"/>
                  <a:gd name="connsiteX3" fmla="*/ 623940 w 1298662"/>
                  <a:gd name="connsiteY3" fmla="*/ 1 h 621133"/>
                  <a:gd name="connsiteX4" fmla="*/ 941063 w 1298662"/>
                  <a:gd name="connsiteY4" fmla="*/ 497558 h 621133"/>
                  <a:gd name="connsiteX5" fmla="*/ 1212509 w 1298662"/>
                  <a:gd name="connsiteY5" fmla="*/ 601006 h 621133"/>
                  <a:gd name="connsiteX6" fmla="*/ 1076324 w 1298662"/>
                  <a:gd name="connsiteY6" fmla="*/ 605264 h 621133"/>
                  <a:gd name="connsiteX7" fmla="*/ 137175 w 1298662"/>
                  <a:gd name="connsiteY7" fmla="*/ 603976 h 621133"/>
                  <a:gd name="connsiteX0" fmla="*/ 137175 w 1314181"/>
                  <a:gd name="connsiteY0" fmla="*/ 603976 h 607161"/>
                  <a:gd name="connsiteX1" fmla="*/ 0 w 1314181"/>
                  <a:gd name="connsiteY1" fmla="*/ 603359 h 607161"/>
                  <a:gd name="connsiteX2" fmla="*/ 296032 w 1314181"/>
                  <a:gd name="connsiteY2" fmla="*/ 500918 h 607161"/>
                  <a:gd name="connsiteX3" fmla="*/ 623940 w 1314181"/>
                  <a:gd name="connsiteY3" fmla="*/ 1 h 607161"/>
                  <a:gd name="connsiteX4" fmla="*/ 941063 w 1314181"/>
                  <a:gd name="connsiteY4" fmla="*/ 497558 h 607161"/>
                  <a:gd name="connsiteX5" fmla="*/ 1212509 w 1314181"/>
                  <a:gd name="connsiteY5" fmla="*/ 601006 h 607161"/>
                  <a:gd name="connsiteX6" fmla="*/ 1076324 w 1314181"/>
                  <a:gd name="connsiteY6" fmla="*/ 605264 h 607161"/>
                  <a:gd name="connsiteX7" fmla="*/ 137175 w 1314181"/>
                  <a:gd name="connsiteY7" fmla="*/ 603976 h 607161"/>
                  <a:gd name="connsiteX0" fmla="*/ 137175 w 1313762"/>
                  <a:gd name="connsiteY0" fmla="*/ 603976 h 606669"/>
                  <a:gd name="connsiteX1" fmla="*/ 0 w 1313762"/>
                  <a:gd name="connsiteY1" fmla="*/ 603359 h 606669"/>
                  <a:gd name="connsiteX2" fmla="*/ 296032 w 1313762"/>
                  <a:gd name="connsiteY2" fmla="*/ 500918 h 606669"/>
                  <a:gd name="connsiteX3" fmla="*/ 623940 w 1313762"/>
                  <a:gd name="connsiteY3" fmla="*/ 1 h 606669"/>
                  <a:gd name="connsiteX4" fmla="*/ 941063 w 1313762"/>
                  <a:gd name="connsiteY4" fmla="*/ 497558 h 606669"/>
                  <a:gd name="connsiteX5" fmla="*/ 1212509 w 1313762"/>
                  <a:gd name="connsiteY5" fmla="*/ 601006 h 606669"/>
                  <a:gd name="connsiteX6" fmla="*/ 1076324 w 1313762"/>
                  <a:gd name="connsiteY6" fmla="*/ 605264 h 606669"/>
                  <a:gd name="connsiteX7" fmla="*/ 137175 w 1313762"/>
                  <a:gd name="connsiteY7" fmla="*/ 603976 h 606669"/>
                  <a:gd name="connsiteX0" fmla="*/ 137175 w 1313341"/>
                  <a:gd name="connsiteY0" fmla="*/ 603976 h 607185"/>
                  <a:gd name="connsiteX1" fmla="*/ 0 w 1313341"/>
                  <a:gd name="connsiteY1" fmla="*/ 603359 h 607185"/>
                  <a:gd name="connsiteX2" fmla="*/ 296032 w 1313341"/>
                  <a:gd name="connsiteY2" fmla="*/ 500918 h 607185"/>
                  <a:gd name="connsiteX3" fmla="*/ 623940 w 1313341"/>
                  <a:gd name="connsiteY3" fmla="*/ 1 h 607185"/>
                  <a:gd name="connsiteX4" fmla="*/ 941063 w 1313341"/>
                  <a:gd name="connsiteY4" fmla="*/ 497558 h 607185"/>
                  <a:gd name="connsiteX5" fmla="*/ 1212509 w 1313341"/>
                  <a:gd name="connsiteY5" fmla="*/ 601006 h 607185"/>
                  <a:gd name="connsiteX6" fmla="*/ 1076324 w 1313341"/>
                  <a:gd name="connsiteY6" fmla="*/ 605264 h 607185"/>
                  <a:gd name="connsiteX7" fmla="*/ 137175 w 1313341"/>
                  <a:gd name="connsiteY7" fmla="*/ 603976 h 607185"/>
                  <a:gd name="connsiteX0" fmla="*/ 137175 w 1264932"/>
                  <a:gd name="connsiteY0" fmla="*/ 603976 h 606669"/>
                  <a:gd name="connsiteX1" fmla="*/ 0 w 1264932"/>
                  <a:gd name="connsiteY1" fmla="*/ 603359 h 606669"/>
                  <a:gd name="connsiteX2" fmla="*/ 296032 w 1264932"/>
                  <a:gd name="connsiteY2" fmla="*/ 500918 h 606669"/>
                  <a:gd name="connsiteX3" fmla="*/ 623940 w 1264932"/>
                  <a:gd name="connsiteY3" fmla="*/ 1 h 606669"/>
                  <a:gd name="connsiteX4" fmla="*/ 941063 w 1264932"/>
                  <a:gd name="connsiteY4" fmla="*/ 497558 h 606669"/>
                  <a:gd name="connsiteX5" fmla="*/ 1212509 w 1264932"/>
                  <a:gd name="connsiteY5" fmla="*/ 601006 h 606669"/>
                  <a:gd name="connsiteX6" fmla="*/ 1076324 w 1264932"/>
                  <a:gd name="connsiteY6" fmla="*/ 605264 h 606669"/>
                  <a:gd name="connsiteX7" fmla="*/ 137175 w 1264932"/>
                  <a:gd name="connsiteY7" fmla="*/ 603976 h 606669"/>
                  <a:gd name="connsiteX0" fmla="*/ 137175 w 1265345"/>
                  <a:gd name="connsiteY0" fmla="*/ 603976 h 606669"/>
                  <a:gd name="connsiteX1" fmla="*/ 0 w 1265345"/>
                  <a:gd name="connsiteY1" fmla="*/ 603359 h 606669"/>
                  <a:gd name="connsiteX2" fmla="*/ 296032 w 1265345"/>
                  <a:gd name="connsiteY2" fmla="*/ 500918 h 606669"/>
                  <a:gd name="connsiteX3" fmla="*/ 623940 w 1265345"/>
                  <a:gd name="connsiteY3" fmla="*/ 1 h 606669"/>
                  <a:gd name="connsiteX4" fmla="*/ 941063 w 1265345"/>
                  <a:gd name="connsiteY4" fmla="*/ 497558 h 606669"/>
                  <a:gd name="connsiteX5" fmla="*/ 1212509 w 1265345"/>
                  <a:gd name="connsiteY5" fmla="*/ 601006 h 606669"/>
                  <a:gd name="connsiteX6" fmla="*/ 1076324 w 1265345"/>
                  <a:gd name="connsiteY6" fmla="*/ 605264 h 606669"/>
                  <a:gd name="connsiteX7" fmla="*/ 137175 w 1265345"/>
                  <a:gd name="connsiteY7" fmla="*/ 603976 h 606669"/>
                  <a:gd name="connsiteX0" fmla="*/ 137175 w 1232120"/>
                  <a:gd name="connsiteY0" fmla="*/ 603976 h 606669"/>
                  <a:gd name="connsiteX1" fmla="*/ 0 w 1232120"/>
                  <a:gd name="connsiteY1" fmla="*/ 603359 h 606669"/>
                  <a:gd name="connsiteX2" fmla="*/ 296032 w 1232120"/>
                  <a:gd name="connsiteY2" fmla="*/ 500918 h 606669"/>
                  <a:gd name="connsiteX3" fmla="*/ 623940 w 1232120"/>
                  <a:gd name="connsiteY3" fmla="*/ 1 h 606669"/>
                  <a:gd name="connsiteX4" fmla="*/ 941063 w 1232120"/>
                  <a:gd name="connsiteY4" fmla="*/ 497558 h 606669"/>
                  <a:gd name="connsiteX5" fmla="*/ 1155359 w 1232120"/>
                  <a:gd name="connsiteY5" fmla="*/ 604816 h 606669"/>
                  <a:gd name="connsiteX6" fmla="*/ 1076324 w 1232120"/>
                  <a:gd name="connsiteY6" fmla="*/ 605264 h 606669"/>
                  <a:gd name="connsiteX7" fmla="*/ 137175 w 1232120"/>
                  <a:gd name="connsiteY7" fmla="*/ 603976 h 606669"/>
                  <a:gd name="connsiteX0" fmla="*/ 137175 w 1232120"/>
                  <a:gd name="connsiteY0" fmla="*/ 603976 h 606669"/>
                  <a:gd name="connsiteX1" fmla="*/ 0 w 1232120"/>
                  <a:gd name="connsiteY1" fmla="*/ 603359 h 606669"/>
                  <a:gd name="connsiteX2" fmla="*/ 296032 w 1232120"/>
                  <a:gd name="connsiteY2" fmla="*/ 500918 h 606669"/>
                  <a:gd name="connsiteX3" fmla="*/ 623940 w 1232120"/>
                  <a:gd name="connsiteY3" fmla="*/ 1 h 606669"/>
                  <a:gd name="connsiteX4" fmla="*/ 941063 w 1232120"/>
                  <a:gd name="connsiteY4" fmla="*/ 497558 h 606669"/>
                  <a:gd name="connsiteX5" fmla="*/ 1155359 w 1232120"/>
                  <a:gd name="connsiteY5" fmla="*/ 604816 h 606669"/>
                  <a:gd name="connsiteX6" fmla="*/ 1076324 w 1232120"/>
                  <a:gd name="connsiteY6" fmla="*/ 605264 h 606669"/>
                  <a:gd name="connsiteX7" fmla="*/ 137175 w 1232120"/>
                  <a:gd name="connsiteY7" fmla="*/ 603976 h 606669"/>
                  <a:gd name="connsiteX0" fmla="*/ 137175 w 1182444"/>
                  <a:gd name="connsiteY0" fmla="*/ 603976 h 612137"/>
                  <a:gd name="connsiteX1" fmla="*/ 0 w 1182444"/>
                  <a:gd name="connsiteY1" fmla="*/ 603359 h 612137"/>
                  <a:gd name="connsiteX2" fmla="*/ 296032 w 1182444"/>
                  <a:gd name="connsiteY2" fmla="*/ 500918 h 612137"/>
                  <a:gd name="connsiteX3" fmla="*/ 623940 w 1182444"/>
                  <a:gd name="connsiteY3" fmla="*/ 1 h 612137"/>
                  <a:gd name="connsiteX4" fmla="*/ 941063 w 1182444"/>
                  <a:gd name="connsiteY4" fmla="*/ 497558 h 612137"/>
                  <a:gd name="connsiteX5" fmla="*/ 1155359 w 1182444"/>
                  <a:gd name="connsiteY5" fmla="*/ 604816 h 612137"/>
                  <a:gd name="connsiteX6" fmla="*/ 1024687 w 1182444"/>
                  <a:gd name="connsiteY6" fmla="*/ 605264 h 612137"/>
                  <a:gd name="connsiteX7" fmla="*/ 137175 w 1182444"/>
                  <a:gd name="connsiteY7" fmla="*/ 603976 h 612137"/>
                  <a:gd name="connsiteX0" fmla="*/ 137175 w 1167795"/>
                  <a:gd name="connsiteY0" fmla="*/ 603976 h 612137"/>
                  <a:gd name="connsiteX1" fmla="*/ 0 w 1167795"/>
                  <a:gd name="connsiteY1" fmla="*/ 603359 h 612137"/>
                  <a:gd name="connsiteX2" fmla="*/ 296032 w 1167795"/>
                  <a:gd name="connsiteY2" fmla="*/ 500918 h 612137"/>
                  <a:gd name="connsiteX3" fmla="*/ 623940 w 1167795"/>
                  <a:gd name="connsiteY3" fmla="*/ 1 h 612137"/>
                  <a:gd name="connsiteX4" fmla="*/ 941063 w 1167795"/>
                  <a:gd name="connsiteY4" fmla="*/ 497558 h 612137"/>
                  <a:gd name="connsiteX5" fmla="*/ 1155359 w 1167795"/>
                  <a:gd name="connsiteY5" fmla="*/ 604816 h 612137"/>
                  <a:gd name="connsiteX6" fmla="*/ 991012 w 1167795"/>
                  <a:gd name="connsiteY6" fmla="*/ 605264 h 612137"/>
                  <a:gd name="connsiteX7" fmla="*/ 137175 w 1167795"/>
                  <a:gd name="connsiteY7" fmla="*/ 603976 h 612137"/>
                  <a:gd name="connsiteX0" fmla="*/ 137175 w 1214041"/>
                  <a:gd name="connsiteY0" fmla="*/ 603976 h 606669"/>
                  <a:gd name="connsiteX1" fmla="*/ 0 w 1214041"/>
                  <a:gd name="connsiteY1" fmla="*/ 603359 h 606669"/>
                  <a:gd name="connsiteX2" fmla="*/ 296032 w 1214041"/>
                  <a:gd name="connsiteY2" fmla="*/ 500918 h 606669"/>
                  <a:gd name="connsiteX3" fmla="*/ 623940 w 1214041"/>
                  <a:gd name="connsiteY3" fmla="*/ 1 h 606669"/>
                  <a:gd name="connsiteX4" fmla="*/ 941063 w 1214041"/>
                  <a:gd name="connsiteY4" fmla="*/ 497558 h 606669"/>
                  <a:gd name="connsiteX5" fmla="*/ 1211486 w 1214041"/>
                  <a:gd name="connsiteY5" fmla="*/ 541955 h 606669"/>
                  <a:gd name="connsiteX6" fmla="*/ 991012 w 1214041"/>
                  <a:gd name="connsiteY6" fmla="*/ 605264 h 606669"/>
                  <a:gd name="connsiteX7" fmla="*/ 137175 w 1214041"/>
                  <a:gd name="connsiteY7" fmla="*/ 603976 h 606669"/>
                  <a:gd name="connsiteX0" fmla="*/ 137175 w 1199831"/>
                  <a:gd name="connsiteY0" fmla="*/ 603976 h 606669"/>
                  <a:gd name="connsiteX1" fmla="*/ 0 w 1199831"/>
                  <a:gd name="connsiteY1" fmla="*/ 603359 h 606669"/>
                  <a:gd name="connsiteX2" fmla="*/ 296032 w 1199831"/>
                  <a:gd name="connsiteY2" fmla="*/ 500918 h 606669"/>
                  <a:gd name="connsiteX3" fmla="*/ 623940 w 1199831"/>
                  <a:gd name="connsiteY3" fmla="*/ 1 h 606669"/>
                  <a:gd name="connsiteX4" fmla="*/ 941063 w 1199831"/>
                  <a:gd name="connsiteY4" fmla="*/ 497558 h 606669"/>
                  <a:gd name="connsiteX5" fmla="*/ 1195771 w 1199831"/>
                  <a:gd name="connsiteY5" fmla="*/ 581243 h 606669"/>
                  <a:gd name="connsiteX6" fmla="*/ 991012 w 1199831"/>
                  <a:gd name="connsiteY6" fmla="*/ 605264 h 606669"/>
                  <a:gd name="connsiteX7" fmla="*/ 137175 w 1199831"/>
                  <a:gd name="connsiteY7" fmla="*/ 603976 h 606669"/>
                  <a:gd name="connsiteX0" fmla="*/ 137175 w 1206837"/>
                  <a:gd name="connsiteY0" fmla="*/ 603976 h 606669"/>
                  <a:gd name="connsiteX1" fmla="*/ 0 w 1206837"/>
                  <a:gd name="connsiteY1" fmla="*/ 603359 h 606669"/>
                  <a:gd name="connsiteX2" fmla="*/ 296032 w 1206837"/>
                  <a:gd name="connsiteY2" fmla="*/ 500918 h 606669"/>
                  <a:gd name="connsiteX3" fmla="*/ 623940 w 1206837"/>
                  <a:gd name="connsiteY3" fmla="*/ 1 h 606669"/>
                  <a:gd name="connsiteX4" fmla="*/ 941063 w 1206837"/>
                  <a:gd name="connsiteY4" fmla="*/ 497558 h 606669"/>
                  <a:gd name="connsiteX5" fmla="*/ 1203628 w 1206837"/>
                  <a:gd name="connsiteY5" fmla="*/ 595836 h 606669"/>
                  <a:gd name="connsiteX6" fmla="*/ 991012 w 1206837"/>
                  <a:gd name="connsiteY6" fmla="*/ 605264 h 606669"/>
                  <a:gd name="connsiteX7" fmla="*/ 137175 w 1206837"/>
                  <a:gd name="connsiteY7" fmla="*/ 603976 h 606669"/>
                  <a:gd name="connsiteX0" fmla="*/ 137175 w 1245671"/>
                  <a:gd name="connsiteY0" fmla="*/ 603976 h 606669"/>
                  <a:gd name="connsiteX1" fmla="*/ 0 w 1245671"/>
                  <a:gd name="connsiteY1" fmla="*/ 603359 h 606669"/>
                  <a:gd name="connsiteX2" fmla="*/ 296032 w 1245671"/>
                  <a:gd name="connsiteY2" fmla="*/ 500918 h 606669"/>
                  <a:gd name="connsiteX3" fmla="*/ 623940 w 1245671"/>
                  <a:gd name="connsiteY3" fmla="*/ 1 h 606669"/>
                  <a:gd name="connsiteX4" fmla="*/ 941063 w 1245671"/>
                  <a:gd name="connsiteY4" fmla="*/ 497558 h 606669"/>
                  <a:gd name="connsiteX5" fmla="*/ 1203628 w 1245671"/>
                  <a:gd name="connsiteY5" fmla="*/ 595836 h 606669"/>
                  <a:gd name="connsiteX6" fmla="*/ 991012 w 1245671"/>
                  <a:gd name="connsiteY6" fmla="*/ 605264 h 606669"/>
                  <a:gd name="connsiteX7" fmla="*/ 137175 w 1245671"/>
                  <a:gd name="connsiteY7" fmla="*/ 603976 h 606669"/>
                  <a:gd name="connsiteX0" fmla="*/ 137175 w 1245671"/>
                  <a:gd name="connsiteY0" fmla="*/ 603976 h 606669"/>
                  <a:gd name="connsiteX1" fmla="*/ 0 w 1245671"/>
                  <a:gd name="connsiteY1" fmla="*/ 603359 h 606669"/>
                  <a:gd name="connsiteX2" fmla="*/ 296032 w 1245671"/>
                  <a:gd name="connsiteY2" fmla="*/ 500918 h 606669"/>
                  <a:gd name="connsiteX3" fmla="*/ 623940 w 1245671"/>
                  <a:gd name="connsiteY3" fmla="*/ 1 h 606669"/>
                  <a:gd name="connsiteX4" fmla="*/ 941063 w 1245671"/>
                  <a:gd name="connsiteY4" fmla="*/ 497558 h 606669"/>
                  <a:gd name="connsiteX5" fmla="*/ 1203628 w 1245671"/>
                  <a:gd name="connsiteY5" fmla="*/ 595836 h 606669"/>
                  <a:gd name="connsiteX6" fmla="*/ 991012 w 1245671"/>
                  <a:gd name="connsiteY6" fmla="*/ 605264 h 606669"/>
                  <a:gd name="connsiteX7" fmla="*/ 137175 w 1245671"/>
                  <a:gd name="connsiteY7" fmla="*/ 603976 h 606669"/>
                  <a:gd name="connsiteX0" fmla="*/ 137175 w 1181760"/>
                  <a:gd name="connsiteY0" fmla="*/ 603976 h 606669"/>
                  <a:gd name="connsiteX1" fmla="*/ 0 w 1181760"/>
                  <a:gd name="connsiteY1" fmla="*/ 603359 h 606669"/>
                  <a:gd name="connsiteX2" fmla="*/ 296032 w 1181760"/>
                  <a:gd name="connsiteY2" fmla="*/ 500918 h 606669"/>
                  <a:gd name="connsiteX3" fmla="*/ 623940 w 1181760"/>
                  <a:gd name="connsiteY3" fmla="*/ 1 h 606669"/>
                  <a:gd name="connsiteX4" fmla="*/ 941063 w 1181760"/>
                  <a:gd name="connsiteY4" fmla="*/ 497558 h 606669"/>
                  <a:gd name="connsiteX5" fmla="*/ 1116070 w 1181760"/>
                  <a:gd name="connsiteY5" fmla="*/ 591346 h 606669"/>
                  <a:gd name="connsiteX6" fmla="*/ 991012 w 1181760"/>
                  <a:gd name="connsiteY6" fmla="*/ 605264 h 606669"/>
                  <a:gd name="connsiteX7" fmla="*/ 137175 w 1181760"/>
                  <a:gd name="connsiteY7" fmla="*/ 603976 h 606669"/>
                  <a:gd name="connsiteX0" fmla="*/ 137175 w 1171676"/>
                  <a:gd name="connsiteY0" fmla="*/ 603976 h 606669"/>
                  <a:gd name="connsiteX1" fmla="*/ 0 w 1171676"/>
                  <a:gd name="connsiteY1" fmla="*/ 603359 h 606669"/>
                  <a:gd name="connsiteX2" fmla="*/ 296032 w 1171676"/>
                  <a:gd name="connsiteY2" fmla="*/ 500918 h 606669"/>
                  <a:gd name="connsiteX3" fmla="*/ 623940 w 1171676"/>
                  <a:gd name="connsiteY3" fmla="*/ 1 h 606669"/>
                  <a:gd name="connsiteX4" fmla="*/ 941063 w 1171676"/>
                  <a:gd name="connsiteY4" fmla="*/ 497558 h 606669"/>
                  <a:gd name="connsiteX5" fmla="*/ 1116070 w 1171676"/>
                  <a:gd name="connsiteY5" fmla="*/ 591346 h 606669"/>
                  <a:gd name="connsiteX6" fmla="*/ 991012 w 1171676"/>
                  <a:gd name="connsiteY6" fmla="*/ 605264 h 606669"/>
                  <a:gd name="connsiteX7" fmla="*/ 137175 w 1171676"/>
                  <a:gd name="connsiteY7" fmla="*/ 603976 h 606669"/>
                  <a:gd name="connsiteX0" fmla="*/ 137175 w 1165023"/>
                  <a:gd name="connsiteY0" fmla="*/ 603976 h 606669"/>
                  <a:gd name="connsiteX1" fmla="*/ 0 w 1165023"/>
                  <a:gd name="connsiteY1" fmla="*/ 603359 h 606669"/>
                  <a:gd name="connsiteX2" fmla="*/ 296032 w 1165023"/>
                  <a:gd name="connsiteY2" fmla="*/ 500918 h 606669"/>
                  <a:gd name="connsiteX3" fmla="*/ 623940 w 1165023"/>
                  <a:gd name="connsiteY3" fmla="*/ 1 h 606669"/>
                  <a:gd name="connsiteX4" fmla="*/ 941063 w 1165023"/>
                  <a:gd name="connsiteY4" fmla="*/ 497558 h 606669"/>
                  <a:gd name="connsiteX5" fmla="*/ 1116070 w 1165023"/>
                  <a:gd name="connsiteY5" fmla="*/ 591346 h 606669"/>
                  <a:gd name="connsiteX6" fmla="*/ 991012 w 1165023"/>
                  <a:gd name="connsiteY6" fmla="*/ 605264 h 606669"/>
                  <a:gd name="connsiteX7" fmla="*/ 137175 w 1165023"/>
                  <a:gd name="connsiteY7" fmla="*/ 603976 h 606669"/>
                  <a:gd name="connsiteX0" fmla="*/ 137175 w 1190369"/>
                  <a:gd name="connsiteY0" fmla="*/ 603976 h 606669"/>
                  <a:gd name="connsiteX1" fmla="*/ 0 w 1190369"/>
                  <a:gd name="connsiteY1" fmla="*/ 603359 h 606669"/>
                  <a:gd name="connsiteX2" fmla="*/ 296032 w 1190369"/>
                  <a:gd name="connsiteY2" fmla="*/ 500918 h 606669"/>
                  <a:gd name="connsiteX3" fmla="*/ 623940 w 1190369"/>
                  <a:gd name="connsiteY3" fmla="*/ 1 h 606669"/>
                  <a:gd name="connsiteX4" fmla="*/ 941063 w 1190369"/>
                  <a:gd name="connsiteY4" fmla="*/ 497558 h 606669"/>
                  <a:gd name="connsiteX5" fmla="*/ 1154236 w 1190369"/>
                  <a:gd name="connsiteY5" fmla="*/ 601449 h 606669"/>
                  <a:gd name="connsiteX6" fmla="*/ 991012 w 1190369"/>
                  <a:gd name="connsiteY6" fmla="*/ 605264 h 606669"/>
                  <a:gd name="connsiteX7" fmla="*/ 137175 w 1190369"/>
                  <a:gd name="connsiteY7" fmla="*/ 603976 h 606669"/>
                  <a:gd name="connsiteX0" fmla="*/ 137175 w 1191984"/>
                  <a:gd name="connsiteY0" fmla="*/ 603976 h 606669"/>
                  <a:gd name="connsiteX1" fmla="*/ 0 w 1191984"/>
                  <a:gd name="connsiteY1" fmla="*/ 603359 h 606669"/>
                  <a:gd name="connsiteX2" fmla="*/ 296032 w 1191984"/>
                  <a:gd name="connsiteY2" fmla="*/ 500918 h 606669"/>
                  <a:gd name="connsiteX3" fmla="*/ 623940 w 1191984"/>
                  <a:gd name="connsiteY3" fmla="*/ 1 h 606669"/>
                  <a:gd name="connsiteX4" fmla="*/ 941063 w 1191984"/>
                  <a:gd name="connsiteY4" fmla="*/ 497558 h 606669"/>
                  <a:gd name="connsiteX5" fmla="*/ 1156481 w 1191984"/>
                  <a:gd name="connsiteY5" fmla="*/ 591346 h 606669"/>
                  <a:gd name="connsiteX6" fmla="*/ 991012 w 1191984"/>
                  <a:gd name="connsiteY6" fmla="*/ 605264 h 606669"/>
                  <a:gd name="connsiteX7" fmla="*/ 137175 w 1191984"/>
                  <a:gd name="connsiteY7" fmla="*/ 603976 h 606669"/>
                  <a:gd name="connsiteX0" fmla="*/ 137175 w 1210574"/>
                  <a:gd name="connsiteY0" fmla="*/ 603976 h 606669"/>
                  <a:gd name="connsiteX1" fmla="*/ 0 w 1210574"/>
                  <a:gd name="connsiteY1" fmla="*/ 603359 h 606669"/>
                  <a:gd name="connsiteX2" fmla="*/ 296032 w 1210574"/>
                  <a:gd name="connsiteY2" fmla="*/ 500918 h 606669"/>
                  <a:gd name="connsiteX3" fmla="*/ 623940 w 1210574"/>
                  <a:gd name="connsiteY3" fmla="*/ 1 h 606669"/>
                  <a:gd name="connsiteX4" fmla="*/ 941063 w 1210574"/>
                  <a:gd name="connsiteY4" fmla="*/ 497558 h 606669"/>
                  <a:gd name="connsiteX5" fmla="*/ 1181177 w 1210574"/>
                  <a:gd name="connsiteY5" fmla="*/ 600326 h 606669"/>
                  <a:gd name="connsiteX6" fmla="*/ 991012 w 1210574"/>
                  <a:gd name="connsiteY6" fmla="*/ 605264 h 606669"/>
                  <a:gd name="connsiteX7" fmla="*/ 137175 w 1210574"/>
                  <a:gd name="connsiteY7" fmla="*/ 603976 h 606669"/>
                  <a:gd name="connsiteX0" fmla="*/ 137175 w 1196078"/>
                  <a:gd name="connsiteY0" fmla="*/ 603976 h 606669"/>
                  <a:gd name="connsiteX1" fmla="*/ 0 w 1196078"/>
                  <a:gd name="connsiteY1" fmla="*/ 603359 h 606669"/>
                  <a:gd name="connsiteX2" fmla="*/ 296032 w 1196078"/>
                  <a:gd name="connsiteY2" fmla="*/ 500918 h 606669"/>
                  <a:gd name="connsiteX3" fmla="*/ 623940 w 1196078"/>
                  <a:gd name="connsiteY3" fmla="*/ 1 h 606669"/>
                  <a:gd name="connsiteX4" fmla="*/ 941063 w 1196078"/>
                  <a:gd name="connsiteY4" fmla="*/ 497558 h 606669"/>
                  <a:gd name="connsiteX5" fmla="*/ 1162095 w 1196078"/>
                  <a:gd name="connsiteY5" fmla="*/ 598081 h 606669"/>
                  <a:gd name="connsiteX6" fmla="*/ 991012 w 1196078"/>
                  <a:gd name="connsiteY6" fmla="*/ 605264 h 606669"/>
                  <a:gd name="connsiteX7" fmla="*/ 137175 w 1196078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79927 w 1128853"/>
                  <a:gd name="connsiteY0" fmla="*/ 603976 h 606701"/>
                  <a:gd name="connsiteX1" fmla="*/ 0 w 1128853"/>
                  <a:gd name="connsiteY1" fmla="*/ 602237 h 606701"/>
                  <a:gd name="connsiteX2" fmla="*/ 238784 w 1128853"/>
                  <a:gd name="connsiteY2" fmla="*/ 500918 h 606701"/>
                  <a:gd name="connsiteX3" fmla="*/ 566692 w 1128853"/>
                  <a:gd name="connsiteY3" fmla="*/ 1 h 606701"/>
                  <a:gd name="connsiteX4" fmla="*/ 883815 w 1128853"/>
                  <a:gd name="connsiteY4" fmla="*/ 497558 h 606701"/>
                  <a:gd name="connsiteX5" fmla="*/ 1104847 w 1128853"/>
                  <a:gd name="connsiteY5" fmla="*/ 598081 h 606701"/>
                  <a:gd name="connsiteX6" fmla="*/ 933764 w 1128853"/>
                  <a:gd name="connsiteY6" fmla="*/ 605264 h 606701"/>
                  <a:gd name="connsiteX7" fmla="*/ 79927 w 1128853"/>
                  <a:gd name="connsiteY7" fmla="*/ 603976 h 606701"/>
                  <a:gd name="connsiteX0" fmla="*/ 79927 w 1128853"/>
                  <a:gd name="connsiteY0" fmla="*/ 603976 h 606701"/>
                  <a:gd name="connsiteX1" fmla="*/ 0 w 1128853"/>
                  <a:gd name="connsiteY1" fmla="*/ 602237 h 606701"/>
                  <a:gd name="connsiteX2" fmla="*/ 238784 w 1128853"/>
                  <a:gd name="connsiteY2" fmla="*/ 500918 h 606701"/>
                  <a:gd name="connsiteX3" fmla="*/ 566692 w 1128853"/>
                  <a:gd name="connsiteY3" fmla="*/ 1 h 606701"/>
                  <a:gd name="connsiteX4" fmla="*/ 883815 w 1128853"/>
                  <a:gd name="connsiteY4" fmla="*/ 497558 h 606701"/>
                  <a:gd name="connsiteX5" fmla="*/ 1104847 w 1128853"/>
                  <a:gd name="connsiteY5" fmla="*/ 598081 h 606701"/>
                  <a:gd name="connsiteX6" fmla="*/ 933764 w 1128853"/>
                  <a:gd name="connsiteY6" fmla="*/ 605264 h 606701"/>
                  <a:gd name="connsiteX7" fmla="*/ 79927 w 1128853"/>
                  <a:gd name="connsiteY7" fmla="*/ 603976 h 606701"/>
                  <a:gd name="connsiteX0" fmla="*/ 79927 w 1128853"/>
                  <a:gd name="connsiteY0" fmla="*/ 603976 h 628615"/>
                  <a:gd name="connsiteX1" fmla="*/ 0 w 1128853"/>
                  <a:gd name="connsiteY1" fmla="*/ 602237 h 628615"/>
                  <a:gd name="connsiteX2" fmla="*/ 238784 w 1128853"/>
                  <a:gd name="connsiteY2" fmla="*/ 500918 h 628615"/>
                  <a:gd name="connsiteX3" fmla="*/ 566692 w 1128853"/>
                  <a:gd name="connsiteY3" fmla="*/ 1 h 628615"/>
                  <a:gd name="connsiteX4" fmla="*/ 883815 w 1128853"/>
                  <a:gd name="connsiteY4" fmla="*/ 497558 h 628615"/>
                  <a:gd name="connsiteX5" fmla="*/ 1104847 w 1128853"/>
                  <a:gd name="connsiteY5" fmla="*/ 598081 h 628615"/>
                  <a:gd name="connsiteX6" fmla="*/ 933764 w 1128853"/>
                  <a:gd name="connsiteY6" fmla="*/ 605264 h 628615"/>
                  <a:gd name="connsiteX7" fmla="*/ 79927 w 1128853"/>
                  <a:gd name="connsiteY7" fmla="*/ 603976 h 628615"/>
                  <a:gd name="connsiteX0" fmla="*/ 178188 w 1227114"/>
                  <a:gd name="connsiteY0" fmla="*/ 603976 h 606701"/>
                  <a:gd name="connsiteX1" fmla="*/ 98261 w 1227114"/>
                  <a:gd name="connsiteY1" fmla="*/ 602237 h 606701"/>
                  <a:gd name="connsiteX2" fmla="*/ 337045 w 1227114"/>
                  <a:gd name="connsiteY2" fmla="*/ 500918 h 606701"/>
                  <a:gd name="connsiteX3" fmla="*/ 664953 w 1227114"/>
                  <a:gd name="connsiteY3" fmla="*/ 1 h 606701"/>
                  <a:gd name="connsiteX4" fmla="*/ 982076 w 1227114"/>
                  <a:gd name="connsiteY4" fmla="*/ 497558 h 606701"/>
                  <a:gd name="connsiteX5" fmla="*/ 1203108 w 1227114"/>
                  <a:gd name="connsiteY5" fmla="*/ 598081 h 606701"/>
                  <a:gd name="connsiteX6" fmla="*/ 1032025 w 1227114"/>
                  <a:gd name="connsiteY6" fmla="*/ 605264 h 606701"/>
                  <a:gd name="connsiteX7" fmla="*/ 178188 w 1227114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711053 h 713778"/>
                  <a:gd name="connsiteX1" fmla="*/ 36063 w 1164916"/>
                  <a:gd name="connsiteY1" fmla="*/ 709314 h 713778"/>
                  <a:gd name="connsiteX2" fmla="*/ 274847 w 1164916"/>
                  <a:gd name="connsiteY2" fmla="*/ 607995 h 713778"/>
                  <a:gd name="connsiteX3" fmla="*/ 589370 w 1164916"/>
                  <a:gd name="connsiteY3" fmla="*/ 0 h 713778"/>
                  <a:gd name="connsiteX4" fmla="*/ 919878 w 1164916"/>
                  <a:gd name="connsiteY4" fmla="*/ 604635 h 713778"/>
                  <a:gd name="connsiteX5" fmla="*/ 1140910 w 1164916"/>
                  <a:gd name="connsiteY5" fmla="*/ 705158 h 713778"/>
                  <a:gd name="connsiteX6" fmla="*/ 969827 w 1164916"/>
                  <a:gd name="connsiteY6" fmla="*/ 712341 h 713778"/>
                  <a:gd name="connsiteX7" fmla="*/ 115990 w 1164916"/>
                  <a:gd name="connsiteY7" fmla="*/ 711053 h 713778"/>
                  <a:gd name="connsiteX0" fmla="*/ 102075 w 1151001"/>
                  <a:gd name="connsiteY0" fmla="*/ 711053 h 713740"/>
                  <a:gd name="connsiteX1" fmla="*/ 44901 w 1151001"/>
                  <a:gd name="connsiteY1" fmla="*/ 710651 h 713740"/>
                  <a:gd name="connsiteX2" fmla="*/ 260932 w 1151001"/>
                  <a:gd name="connsiteY2" fmla="*/ 607995 h 713740"/>
                  <a:gd name="connsiteX3" fmla="*/ 575455 w 1151001"/>
                  <a:gd name="connsiteY3" fmla="*/ 0 h 713740"/>
                  <a:gd name="connsiteX4" fmla="*/ 905963 w 1151001"/>
                  <a:gd name="connsiteY4" fmla="*/ 604635 h 713740"/>
                  <a:gd name="connsiteX5" fmla="*/ 1126995 w 1151001"/>
                  <a:gd name="connsiteY5" fmla="*/ 705158 h 713740"/>
                  <a:gd name="connsiteX6" fmla="*/ 955912 w 1151001"/>
                  <a:gd name="connsiteY6" fmla="*/ 712341 h 713740"/>
                  <a:gd name="connsiteX7" fmla="*/ 102075 w 1151001"/>
                  <a:gd name="connsiteY7" fmla="*/ 711053 h 713740"/>
                  <a:gd name="connsiteX0" fmla="*/ 102074 w 1151001"/>
                  <a:gd name="connsiteY0" fmla="*/ 715069 h 715303"/>
                  <a:gd name="connsiteX1" fmla="*/ 44901 w 1151001"/>
                  <a:gd name="connsiteY1" fmla="*/ 710651 h 715303"/>
                  <a:gd name="connsiteX2" fmla="*/ 260932 w 1151001"/>
                  <a:gd name="connsiteY2" fmla="*/ 607995 h 715303"/>
                  <a:gd name="connsiteX3" fmla="*/ 575455 w 1151001"/>
                  <a:gd name="connsiteY3" fmla="*/ 0 h 715303"/>
                  <a:gd name="connsiteX4" fmla="*/ 905963 w 1151001"/>
                  <a:gd name="connsiteY4" fmla="*/ 604635 h 715303"/>
                  <a:gd name="connsiteX5" fmla="*/ 1126995 w 1151001"/>
                  <a:gd name="connsiteY5" fmla="*/ 705158 h 715303"/>
                  <a:gd name="connsiteX6" fmla="*/ 955912 w 1151001"/>
                  <a:gd name="connsiteY6" fmla="*/ 712341 h 715303"/>
                  <a:gd name="connsiteX7" fmla="*/ 102074 w 1151001"/>
                  <a:gd name="connsiteY7" fmla="*/ 715069 h 715303"/>
                  <a:gd name="connsiteX0" fmla="*/ 104407 w 1153334"/>
                  <a:gd name="connsiteY0" fmla="*/ 715069 h 717995"/>
                  <a:gd name="connsiteX1" fmla="*/ 43218 w 1153334"/>
                  <a:gd name="connsiteY1" fmla="*/ 716006 h 717995"/>
                  <a:gd name="connsiteX2" fmla="*/ 263265 w 1153334"/>
                  <a:gd name="connsiteY2" fmla="*/ 607995 h 717995"/>
                  <a:gd name="connsiteX3" fmla="*/ 577788 w 1153334"/>
                  <a:gd name="connsiteY3" fmla="*/ 0 h 717995"/>
                  <a:gd name="connsiteX4" fmla="*/ 908296 w 1153334"/>
                  <a:gd name="connsiteY4" fmla="*/ 604635 h 717995"/>
                  <a:gd name="connsiteX5" fmla="*/ 1129328 w 1153334"/>
                  <a:gd name="connsiteY5" fmla="*/ 705158 h 717995"/>
                  <a:gd name="connsiteX6" fmla="*/ 958245 w 1153334"/>
                  <a:gd name="connsiteY6" fmla="*/ 712341 h 717995"/>
                  <a:gd name="connsiteX7" fmla="*/ 104407 w 1153334"/>
                  <a:gd name="connsiteY7" fmla="*/ 715069 h 717995"/>
                  <a:gd name="connsiteX0" fmla="*/ 104407 w 1154320"/>
                  <a:gd name="connsiteY0" fmla="*/ 715069 h 717996"/>
                  <a:gd name="connsiteX1" fmla="*/ 43218 w 1154320"/>
                  <a:gd name="connsiteY1" fmla="*/ 716006 h 717996"/>
                  <a:gd name="connsiteX2" fmla="*/ 263265 w 1154320"/>
                  <a:gd name="connsiteY2" fmla="*/ 607995 h 717996"/>
                  <a:gd name="connsiteX3" fmla="*/ 577788 w 1154320"/>
                  <a:gd name="connsiteY3" fmla="*/ 0 h 717996"/>
                  <a:gd name="connsiteX4" fmla="*/ 908296 w 1154320"/>
                  <a:gd name="connsiteY4" fmla="*/ 604635 h 717996"/>
                  <a:gd name="connsiteX5" fmla="*/ 1130666 w 1154320"/>
                  <a:gd name="connsiteY5" fmla="*/ 715866 h 717996"/>
                  <a:gd name="connsiteX6" fmla="*/ 958245 w 1154320"/>
                  <a:gd name="connsiteY6" fmla="*/ 712341 h 717996"/>
                  <a:gd name="connsiteX7" fmla="*/ 104407 w 1154320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908296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577788 w 1154321"/>
                  <a:gd name="connsiteY0" fmla="*/ 0 h 717996"/>
                  <a:gd name="connsiteX1" fmla="*/ 897500 w 1154321"/>
                  <a:gd name="connsiteY1" fmla="*/ 604635 h 717996"/>
                  <a:gd name="connsiteX2" fmla="*/ 1130666 w 1154321"/>
                  <a:gd name="connsiteY2" fmla="*/ 713189 h 717996"/>
                  <a:gd name="connsiteX3" fmla="*/ 958245 w 1154321"/>
                  <a:gd name="connsiteY3" fmla="*/ 712341 h 717996"/>
                  <a:gd name="connsiteX4" fmla="*/ 104407 w 1154321"/>
                  <a:gd name="connsiteY4" fmla="*/ 715069 h 717996"/>
                  <a:gd name="connsiteX5" fmla="*/ 43218 w 1154321"/>
                  <a:gd name="connsiteY5" fmla="*/ 716006 h 717996"/>
                  <a:gd name="connsiteX6" fmla="*/ 263265 w 1154321"/>
                  <a:gd name="connsiteY6" fmla="*/ 607995 h 717996"/>
                  <a:gd name="connsiteX7" fmla="*/ 612088 w 1154321"/>
                  <a:gd name="connsiteY7" fmla="*/ 30408 h 717996"/>
                  <a:gd name="connsiteX0" fmla="*/ 577788 w 1154321"/>
                  <a:gd name="connsiteY0" fmla="*/ 0 h 717000"/>
                  <a:gd name="connsiteX1" fmla="*/ 897500 w 1154321"/>
                  <a:gd name="connsiteY1" fmla="*/ 604635 h 717000"/>
                  <a:gd name="connsiteX2" fmla="*/ 1130666 w 1154321"/>
                  <a:gd name="connsiteY2" fmla="*/ 713189 h 717000"/>
                  <a:gd name="connsiteX3" fmla="*/ 958245 w 1154321"/>
                  <a:gd name="connsiteY3" fmla="*/ 712341 h 717000"/>
                  <a:gd name="connsiteX4" fmla="*/ 104407 w 1154321"/>
                  <a:gd name="connsiteY4" fmla="*/ 715069 h 717000"/>
                  <a:gd name="connsiteX5" fmla="*/ 43218 w 1154321"/>
                  <a:gd name="connsiteY5" fmla="*/ 716006 h 717000"/>
                  <a:gd name="connsiteX6" fmla="*/ 263265 w 1154321"/>
                  <a:gd name="connsiteY6" fmla="*/ 607995 h 717000"/>
                  <a:gd name="connsiteX7" fmla="*/ 276235 w 1154321"/>
                  <a:gd name="connsiteY7" fmla="*/ 119099 h 717000"/>
                  <a:gd name="connsiteX0" fmla="*/ 558132 w 1134665"/>
                  <a:gd name="connsiteY0" fmla="*/ 0 h 717035"/>
                  <a:gd name="connsiteX1" fmla="*/ 877844 w 1134665"/>
                  <a:gd name="connsiteY1" fmla="*/ 604635 h 717035"/>
                  <a:gd name="connsiteX2" fmla="*/ 1111010 w 1134665"/>
                  <a:gd name="connsiteY2" fmla="*/ 713189 h 717035"/>
                  <a:gd name="connsiteX3" fmla="*/ 938589 w 1134665"/>
                  <a:gd name="connsiteY3" fmla="*/ 712341 h 717035"/>
                  <a:gd name="connsiteX4" fmla="*/ 557227 w 1134665"/>
                  <a:gd name="connsiteY4" fmla="*/ 711229 h 717035"/>
                  <a:gd name="connsiteX5" fmla="*/ 84751 w 1134665"/>
                  <a:gd name="connsiteY5" fmla="*/ 715069 h 717035"/>
                  <a:gd name="connsiteX6" fmla="*/ 23562 w 1134665"/>
                  <a:gd name="connsiteY6" fmla="*/ 716006 h 717035"/>
                  <a:gd name="connsiteX7" fmla="*/ 243609 w 1134665"/>
                  <a:gd name="connsiteY7" fmla="*/ 607995 h 717035"/>
                  <a:gd name="connsiteX8" fmla="*/ 256579 w 1134665"/>
                  <a:gd name="connsiteY8" fmla="*/ 119099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7" fmla="*/ 243267 w 1110668"/>
                  <a:gd name="connsiteY7" fmla="*/ 607995 h 717035"/>
                  <a:gd name="connsiteX8" fmla="*/ 256237 w 1110668"/>
                  <a:gd name="connsiteY8" fmla="*/ 119099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7" fmla="*/ 243267 w 1110668"/>
                  <a:gd name="connsiteY7" fmla="*/ 607995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0" fmla="*/ 534570 w 1087448"/>
                  <a:gd name="connsiteY0" fmla="*/ 0 h 716006"/>
                  <a:gd name="connsiteX1" fmla="*/ 854282 w 1087448"/>
                  <a:gd name="connsiteY1" fmla="*/ 604635 h 716006"/>
                  <a:gd name="connsiteX2" fmla="*/ 1087448 w 1087448"/>
                  <a:gd name="connsiteY2" fmla="*/ 713189 h 716006"/>
                  <a:gd name="connsiteX3" fmla="*/ 915027 w 1087448"/>
                  <a:gd name="connsiteY3" fmla="*/ 712341 h 716006"/>
                  <a:gd name="connsiteX4" fmla="*/ 525090 w 1087448"/>
                  <a:gd name="connsiteY4" fmla="*/ 711229 h 716006"/>
                  <a:gd name="connsiteX5" fmla="*/ 0 w 1087448"/>
                  <a:gd name="connsiteY5" fmla="*/ 716006 h 716006"/>
                  <a:gd name="connsiteX0" fmla="*/ 9480 w 562358"/>
                  <a:gd name="connsiteY0" fmla="*/ 0 h 713189"/>
                  <a:gd name="connsiteX1" fmla="*/ 329192 w 562358"/>
                  <a:gd name="connsiteY1" fmla="*/ 604635 h 713189"/>
                  <a:gd name="connsiteX2" fmla="*/ 562358 w 562358"/>
                  <a:gd name="connsiteY2" fmla="*/ 713189 h 713189"/>
                  <a:gd name="connsiteX3" fmla="*/ 389937 w 562358"/>
                  <a:gd name="connsiteY3" fmla="*/ 712341 h 713189"/>
                  <a:gd name="connsiteX4" fmla="*/ 0 w 562358"/>
                  <a:gd name="connsiteY4" fmla="*/ 711229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7670 w 552878"/>
                  <a:gd name="connsiteY4" fmla="*/ 711229 h 713189"/>
                  <a:gd name="connsiteX0" fmla="*/ 548 w 553426"/>
                  <a:gd name="connsiteY0" fmla="*/ 0 h 713189"/>
                  <a:gd name="connsiteX1" fmla="*/ 320260 w 553426"/>
                  <a:gd name="connsiteY1" fmla="*/ 604635 h 713189"/>
                  <a:gd name="connsiteX2" fmla="*/ 553426 w 553426"/>
                  <a:gd name="connsiteY2" fmla="*/ 713189 h 713189"/>
                  <a:gd name="connsiteX3" fmla="*/ 381005 w 553426"/>
                  <a:gd name="connsiteY3" fmla="*/ 712341 h 713189"/>
                  <a:gd name="connsiteX4" fmla="*/ 0 w 553426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5169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882 w 552878"/>
                  <a:gd name="connsiteY4" fmla="*/ 712496 h 713189"/>
                  <a:gd name="connsiteX0" fmla="*/ 1500 w 554378"/>
                  <a:gd name="connsiteY0" fmla="*/ 0 h 713189"/>
                  <a:gd name="connsiteX1" fmla="*/ 321212 w 554378"/>
                  <a:gd name="connsiteY1" fmla="*/ 604635 h 713189"/>
                  <a:gd name="connsiteX2" fmla="*/ 554378 w 554378"/>
                  <a:gd name="connsiteY2" fmla="*/ 713189 h 713189"/>
                  <a:gd name="connsiteX3" fmla="*/ 381957 w 554378"/>
                  <a:gd name="connsiteY3" fmla="*/ 712341 h 713189"/>
                  <a:gd name="connsiteX4" fmla="*/ 0 w 5543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3502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2073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2549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405 w 552878"/>
                  <a:gd name="connsiteY4" fmla="*/ 711862 h 713189"/>
                  <a:gd name="connsiteX0" fmla="*/ 1739 w 554617"/>
                  <a:gd name="connsiteY0" fmla="*/ 0 h 713189"/>
                  <a:gd name="connsiteX1" fmla="*/ 321451 w 554617"/>
                  <a:gd name="connsiteY1" fmla="*/ 604635 h 713189"/>
                  <a:gd name="connsiteX2" fmla="*/ 554617 w 554617"/>
                  <a:gd name="connsiteY2" fmla="*/ 713189 h 713189"/>
                  <a:gd name="connsiteX3" fmla="*/ 382196 w 554617"/>
                  <a:gd name="connsiteY3" fmla="*/ 712341 h 713189"/>
                  <a:gd name="connsiteX4" fmla="*/ 0 w 554617"/>
                  <a:gd name="connsiteY4" fmla="*/ 711546 h 7131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4617" h="713189">
                    <a:moveTo>
                      <a:pt x="1739" y="0"/>
                    </a:moveTo>
                    <a:cubicBezTo>
                      <a:pt x="107445" y="-560"/>
                      <a:pt x="196049" y="472115"/>
                      <a:pt x="321451" y="604635"/>
                    </a:cubicBezTo>
                    <a:cubicBezTo>
                      <a:pt x="446853" y="737155"/>
                      <a:pt x="490317" y="706507"/>
                      <a:pt x="554617" y="713189"/>
                    </a:cubicBezTo>
                    <a:lnTo>
                      <a:pt x="382196" y="712341"/>
                    </a:lnTo>
                    <a:lnTo>
                      <a:pt x="0" y="711546"/>
                    </a:ln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43" name="Group 142">
              <a:extLst>
                <a:ext uri="{FF2B5EF4-FFF2-40B4-BE49-F238E27FC236}">
                  <a16:creationId xmlns:a16="http://schemas.microsoft.com/office/drawing/2014/main" id="{7DDF34F4-C6AC-49C3-82EA-5E05AE18BC74}"/>
                </a:ext>
              </a:extLst>
            </p:cNvPr>
            <p:cNvGrpSpPr/>
            <p:nvPr/>
          </p:nvGrpSpPr>
          <p:grpSpPr>
            <a:xfrm flipH="1">
              <a:off x="3903209" y="2479730"/>
              <a:ext cx="1173837" cy="670924"/>
              <a:chOff x="5067521" y="2479730"/>
              <a:chExt cx="1173837" cy="670924"/>
            </a:xfrm>
          </p:grpSpPr>
          <p:sp>
            <p:nvSpPr>
              <p:cNvPr id="144" name="Freeform 446">
                <a:extLst>
                  <a:ext uri="{FF2B5EF4-FFF2-40B4-BE49-F238E27FC236}">
                    <a16:creationId xmlns:a16="http://schemas.microsoft.com/office/drawing/2014/main" id="{7658696C-513B-4C35-ABBA-0A5B71A746AF}"/>
                  </a:ext>
                </a:extLst>
              </p:cNvPr>
              <p:cNvSpPr/>
              <p:nvPr/>
            </p:nvSpPr>
            <p:spPr bwMode="auto">
              <a:xfrm>
                <a:off x="5068019" y="2493682"/>
                <a:ext cx="900717" cy="646438"/>
              </a:xfrm>
              <a:custGeom>
                <a:avLst/>
                <a:gdLst>
                  <a:gd name="connsiteX0" fmla="*/ 0 w 1447800"/>
                  <a:gd name="connsiteY0" fmla="*/ 406400 h 531492"/>
                  <a:gd name="connsiteX1" fmla="*/ 63500 w 1447800"/>
                  <a:gd name="connsiteY1" fmla="*/ 330200 h 531492"/>
                  <a:gd name="connsiteX2" fmla="*/ 139700 w 1447800"/>
                  <a:gd name="connsiteY2" fmla="*/ 457200 h 531492"/>
                  <a:gd name="connsiteX3" fmla="*/ 203200 w 1447800"/>
                  <a:gd name="connsiteY3" fmla="*/ 260350 h 531492"/>
                  <a:gd name="connsiteX4" fmla="*/ 355600 w 1447800"/>
                  <a:gd name="connsiteY4" fmla="*/ 527050 h 531492"/>
                  <a:gd name="connsiteX5" fmla="*/ 546100 w 1447800"/>
                  <a:gd name="connsiteY5" fmla="*/ 0 h 531492"/>
                  <a:gd name="connsiteX6" fmla="*/ 717550 w 1447800"/>
                  <a:gd name="connsiteY6" fmla="*/ 527050 h 531492"/>
                  <a:gd name="connsiteX7" fmla="*/ 946150 w 1447800"/>
                  <a:gd name="connsiteY7" fmla="*/ 266700 h 531492"/>
                  <a:gd name="connsiteX8" fmla="*/ 1092200 w 1447800"/>
                  <a:gd name="connsiteY8" fmla="*/ 520700 h 531492"/>
                  <a:gd name="connsiteX9" fmla="*/ 1257300 w 1447800"/>
                  <a:gd name="connsiteY9" fmla="*/ 374650 h 531492"/>
                  <a:gd name="connsiteX10" fmla="*/ 1447800 w 1447800"/>
                  <a:gd name="connsiteY10" fmla="*/ 355600 h 531492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94615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85090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88900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92200 w 1447800"/>
                  <a:gd name="connsiteY8" fmla="*/ 4129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240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621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62143 h 420918"/>
                  <a:gd name="connsiteX9" fmla="*/ 1130300 w 1447800"/>
                  <a:gd name="connsiteY9" fmla="*/ 235143 h 420918"/>
                  <a:gd name="connsiteX10" fmla="*/ 1447800 w 1447800"/>
                  <a:gd name="connsiteY10" fmla="*/ 247843 h 420918"/>
                  <a:gd name="connsiteX0" fmla="*/ 0 w 1346200"/>
                  <a:gd name="connsiteY0" fmla="*/ 298643 h 420918"/>
                  <a:gd name="connsiteX1" fmla="*/ 63500 w 1346200"/>
                  <a:gd name="connsiteY1" fmla="*/ 222443 h 420918"/>
                  <a:gd name="connsiteX2" fmla="*/ 139700 w 1346200"/>
                  <a:gd name="connsiteY2" fmla="*/ 349443 h 420918"/>
                  <a:gd name="connsiteX3" fmla="*/ 203200 w 1346200"/>
                  <a:gd name="connsiteY3" fmla="*/ 152593 h 420918"/>
                  <a:gd name="connsiteX4" fmla="*/ 355600 w 1346200"/>
                  <a:gd name="connsiteY4" fmla="*/ 419293 h 420918"/>
                  <a:gd name="connsiteX5" fmla="*/ 520700 w 1346200"/>
                  <a:gd name="connsiteY5" fmla="*/ 193 h 420918"/>
                  <a:gd name="connsiteX6" fmla="*/ 685800 w 1346200"/>
                  <a:gd name="connsiteY6" fmla="*/ 362143 h 420918"/>
                  <a:gd name="connsiteX7" fmla="*/ 889000 w 1346200"/>
                  <a:gd name="connsiteY7" fmla="*/ 158943 h 420918"/>
                  <a:gd name="connsiteX8" fmla="*/ 1041400 w 1346200"/>
                  <a:gd name="connsiteY8" fmla="*/ 362143 h 420918"/>
                  <a:gd name="connsiteX9" fmla="*/ 1130300 w 1346200"/>
                  <a:gd name="connsiteY9" fmla="*/ 235143 h 420918"/>
                  <a:gd name="connsiteX10" fmla="*/ 1346200 w 1346200"/>
                  <a:gd name="connsiteY10" fmla="*/ 235143 h 420918"/>
                  <a:gd name="connsiteX0" fmla="*/ 0 w 1346200"/>
                  <a:gd name="connsiteY0" fmla="*/ 298643 h 420918"/>
                  <a:gd name="connsiteX1" fmla="*/ 63500 w 1346200"/>
                  <a:gd name="connsiteY1" fmla="*/ 222443 h 420918"/>
                  <a:gd name="connsiteX2" fmla="*/ 139700 w 1346200"/>
                  <a:gd name="connsiteY2" fmla="*/ 349443 h 420918"/>
                  <a:gd name="connsiteX3" fmla="*/ 247650 w 1346200"/>
                  <a:gd name="connsiteY3" fmla="*/ 152593 h 420918"/>
                  <a:gd name="connsiteX4" fmla="*/ 355600 w 1346200"/>
                  <a:gd name="connsiteY4" fmla="*/ 419293 h 420918"/>
                  <a:gd name="connsiteX5" fmla="*/ 520700 w 1346200"/>
                  <a:gd name="connsiteY5" fmla="*/ 193 h 420918"/>
                  <a:gd name="connsiteX6" fmla="*/ 685800 w 1346200"/>
                  <a:gd name="connsiteY6" fmla="*/ 362143 h 420918"/>
                  <a:gd name="connsiteX7" fmla="*/ 889000 w 1346200"/>
                  <a:gd name="connsiteY7" fmla="*/ 158943 h 420918"/>
                  <a:gd name="connsiteX8" fmla="*/ 1041400 w 1346200"/>
                  <a:gd name="connsiteY8" fmla="*/ 362143 h 420918"/>
                  <a:gd name="connsiteX9" fmla="*/ 1130300 w 1346200"/>
                  <a:gd name="connsiteY9" fmla="*/ 235143 h 420918"/>
                  <a:gd name="connsiteX10" fmla="*/ 1346200 w 1346200"/>
                  <a:gd name="connsiteY10" fmla="*/ 235143 h 420918"/>
                  <a:gd name="connsiteX0" fmla="*/ 0 w 1492250"/>
                  <a:gd name="connsiteY0" fmla="*/ 247843 h 420918"/>
                  <a:gd name="connsiteX1" fmla="*/ 209550 w 1492250"/>
                  <a:gd name="connsiteY1" fmla="*/ 222443 h 420918"/>
                  <a:gd name="connsiteX2" fmla="*/ 285750 w 1492250"/>
                  <a:gd name="connsiteY2" fmla="*/ 349443 h 420918"/>
                  <a:gd name="connsiteX3" fmla="*/ 393700 w 1492250"/>
                  <a:gd name="connsiteY3" fmla="*/ 152593 h 420918"/>
                  <a:gd name="connsiteX4" fmla="*/ 501650 w 1492250"/>
                  <a:gd name="connsiteY4" fmla="*/ 419293 h 420918"/>
                  <a:gd name="connsiteX5" fmla="*/ 666750 w 1492250"/>
                  <a:gd name="connsiteY5" fmla="*/ 193 h 420918"/>
                  <a:gd name="connsiteX6" fmla="*/ 831850 w 1492250"/>
                  <a:gd name="connsiteY6" fmla="*/ 362143 h 420918"/>
                  <a:gd name="connsiteX7" fmla="*/ 1035050 w 1492250"/>
                  <a:gd name="connsiteY7" fmla="*/ 158943 h 420918"/>
                  <a:gd name="connsiteX8" fmla="*/ 1187450 w 1492250"/>
                  <a:gd name="connsiteY8" fmla="*/ 362143 h 420918"/>
                  <a:gd name="connsiteX9" fmla="*/ 1276350 w 1492250"/>
                  <a:gd name="connsiteY9" fmla="*/ 235143 h 420918"/>
                  <a:gd name="connsiteX10" fmla="*/ 1492250 w 1492250"/>
                  <a:gd name="connsiteY10" fmla="*/ 235143 h 420918"/>
                  <a:gd name="connsiteX0" fmla="*/ 0 w 1492250"/>
                  <a:gd name="connsiteY0" fmla="*/ 247843 h 420918"/>
                  <a:gd name="connsiteX1" fmla="*/ 190500 w 1492250"/>
                  <a:gd name="connsiteY1" fmla="*/ 241493 h 420918"/>
                  <a:gd name="connsiteX2" fmla="*/ 285750 w 1492250"/>
                  <a:gd name="connsiteY2" fmla="*/ 349443 h 420918"/>
                  <a:gd name="connsiteX3" fmla="*/ 393700 w 1492250"/>
                  <a:gd name="connsiteY3" fmla="*/ 152593 h 420918"/>
                  <a:gd name="connsiteX4" fmla="*/ 501650 w 1492250"/>
                  <a:gd name="connsiteY4" fmla="*/ 419293 h 420918"/>
                  <a:gd name="connsiteX5" fmla="*/ 666750 w 1492250"/>
                  <a:gd name="connsiteY5" fmla="*/ 193 h 420918"/>
                  <a:gd name="connsiteX6" fmla="*/ 831850 w 1492250"/>
                  <a:gd name="connsiteY6" fmla="*/ 362143 h 420918"/>
                  <a:gd name="connsiteX7" fmla="*/ 1035050 w 1492250"/>
                  <a:gd name="connsiteY7" fmla="*/ 158943 h 420918"/>
                  <a:gd name="connsiteX8" fmla="*/ 1187450 w 1492250"/>
                  <a:gd name="connsiteY8" fmla="*/ 362143 h 420918"/>
                  <a:gd name="connsiteX9" fmla="*/ 1276350 w 1492250"/>
                  <a:gd name="connsiteY9" fmla="*/ 235143 h 420918"/>
                  <a:gd name="connsiteX10" fmla="*/ 1492250 w 1492250"/>
                  <a:gd name="connsiteY10" fmla="*/ 235143 h 420918"/>
                  <a:gd name="connsiteX0" fmla="*/ 0 w 1492250"/>
                  <a:gd name="connsiteY0" fmla="*/ 247843 h 420896"/>
                  <a:gd name="connsiteX1" fmla="*/ 190500 w 1492250"/>
                  <a:gd name="connsiteY1" fmla="*/ 241493 h 420896"/>
                  <a:gd name="connsiteX2" fmla="*/ 292100 w 1492250"/>
                  <a:gd name="connsiteY2" fmla="*/ 374843 h 420896"/>
                  <a:gd name="connsiteX3" fmla="*/ 393700 w 1492250"/>
                  <a:gd name="connsiteY3" fmla="*/ 152593 h 420896"/>
                  <a:gd name="connsiteX4" fmla="*/ 501650 w 1492250"/>
                  <a:gd name="connsiteY4" fmla="*/ 419293 h 420896"/>
                  <a:gd name="connsiteX5" fmla="*/ 666750 w 1492250"/>
                  <a:gd name="connsiteY5" fmla="*/ 193 h 420896"/>
                  <a:gd name="connsiteX6" fmla="*/ 831850 w 1492250"/>
                  <a:gd name="connsiteY6" fmla="*/ 362143 h 420896"/>
                  <a:gd name="connsiteX7" fmla="*/ 1035050 w 1492250"/>
                  <a:gd name="connsiteY7" fmla="*/ 158943 h 420896"/>
                  <a:gd name="connsiteX8" fmla="*/ 1187450 w 1492250"/>
                  <a:gd name="connsiteY8" fmla="*/ 362143 h 420896"/>
                  <a:gd name="connsiteX9" fmla="*/ 1276350 w 1492250"/>
                  <a:gd name="connsiteY9" fmla="*/ 235143 h 420896"/>
                  <a:gd name="connsiteX10" fmla="*/ 1492250 w 1492250"/>
                  <a:gd name="connsiteY10" fmla="*/ 235143 h 420896"/>
                  <a:gd name="connsiteX0" fmla="*/ 0 w 1581150"/>
                  <a:gd name="connsiteY0" fmla="*/ 244668 h 420896"/>
                  <a:gd name="connsiteX1" fmla="*/ 279400 w 1581150"/>
                  <a:gd name="connsiteY1" fmla="*/ 241493 h 420896"/>
                  <a:gd name="connsiteX2" fmla="*/ 381000 w 1581150"/>
                  <a:gd name="connsiteY2" fmla="*/ 374843 h 420896"/>
                  <a:gd name="connsiteX3" fmla="*/ 482600 w 1581150"/>
                  <a:gd name="connsiteY3" fmla="*/ 152593 h 420896"/>
                  <a:gd name="connsiteX4" fmla="*/ 590550 w 1581150"/>
                  <a:gd name="connsiteY4" fmla="*/ 419293 h 420896"/>
                  <a:gd name="connsiteX5" fmla="*/ 755650 w 1581150"/>
                  <a:gd name="connsiteY5" fmla="*/ 193 h 420896"/>
                  <a:gd name="connsiteX6" fmla="*/ 920750 w 1581150"/>
                  <a:gd name="connsiteY6" fmla="*/ 362143 h 420896"/>
                  <a:gd name="connsiteX7" fmla="*/ 1123950 w 1581150"/>
                  <a:gd name="connsiteY7" fmla="*/ 158943 h 420896"/>
                  <a:gd name="connsiteX8" fmla="*/ 1276350 w 1581150"/>
                  <a:gd name="connsiteY8" fmla="*/ 362143 h 420896"/>
                  <a:gd name="connsiteX9" fmla="*/ 1365250 w 1581150"/>
                  <a:gd name="connsiteY9" fmla="*/ 235143 h 420896"/>
                  <a:gd name="connsiteX10" fmla="*/ 1581150 w 1581150"/>
                  <a:gd name="connsiteY10" fmla="*/ 235143 h 420896"/>
                  <a:gd name="connsiteX0" fmla="*/ 0 w 1581150"/>
                  <a:gd name="connsiteY0" fmla="*/ 244668 h 420896"/>
                  <a:gd name="connsiteX1" fmla="*/ 279400 w 1581150"/>
                  <a:gd name="connsiteY1" fmla="*/ 241493 h 420896"/>
                  <a:gd name="connsiteX2" fmla="*/ 381000 w 1581150"/>
                  <a:gd name="connsiteY2" fmla="*/ 374843 h 420896"/>
                  <a:gd name="connsiteX3" fmla="*/ 482600 w 1581150"/>
                  <a:gd name="connsiteY3" fmla="*/ 152593 h 420896"/>
                  <a:gd name="connsiteX4" fmla="*/ 590550 w 1581150"/>
                  <a:gd name="connsiteY4" fmla="*/ 419293 h 420896"/>
                  <a:gd name="connsiteX5" fmla="*/ 755650 w 1581150"/>
                  <a:gd name="connsiteY5" fmla="*/ 193 h 420896"/>
                  <a:gd name="connsiteX6" fmla="*/ 920750 w 1581150"/>
                  <a:gd name="connsiteY6" fmla="*/ 362143 h 420896"/>
                  <a:gd name="connsiteX7" fmla="*/ 1123950 w 1581150"/>
                  <a:gd name="connsiteY7" fmla="*/ 158943 h 420896"/>
                  <a:gd name="connsiteX8" fmla="*/ 1276350 w 1581150"/>
                  <a:gd name="connsiteY8" fmla="*/ 362143 h 420896"/>
                  <a:gd name="connsiteX9" fmla="*/ 1365250 w 1581150"/>
                  <a:gd name="connsiteY9" fmla="*/ 235143 h 420896"/>
                  <a:gd name="connsiteX10" fmla="*/ 1581150 w 1581150"/>
                  <a:gd name="connsiteY10" fmla="*/ 235143 h 420896"/>
                  <a:gd name="connsiteX0" fmla="*/ 0 w 1577975"/>
                  <a:gd name="connsiteY0" fmla="*/ 206568 h 420896"/>
                  <a:gd name="connsiteX1" fmla="*/ 276225 w 1577975"/>
                  <a:gd name="connsiteY1" fmla="*/ 241493 h 420896"/>
                  <a:gd name="connsiteX2" fmla="*/ 377825 w 1577975"/>
                  <a:gd name="connsiteY2" fmla="*/ 374843 h 420896"/>
                  <a:gd name="connsiteX3" fmla="*/ 479425 w 1577975"/>
                  <a:gd name="connsiteY3" fmla="*/ 152593 h 420896"/>
                  <a:gd name="connsiteX4" fmla="*/ 587375 w 1577975"/>
                  <a:gd name="connsiteY4" fmla="*/ 419293 h 420896"/>
                  <a:gd name="connsiteX5" fmla="*/ 752475 w 1577975"/>
                  <a:gd name="connsiteY5" fmla="*/ 193 h 420896"/>
                  <a:gd name="connsiteX6" fmla="*/ 917575 w 1577975"/>
                  <a:gd name="connsiteY6" fmla="*/ 362143 h 420896"/>
                  <a:gd name="connsiteX7" fmla="*/ 1120775 w 1577975"/>
                  <a:gd name="connsiteY7" fmla="*/ 158943 h 420896"/>
                  <a:gd name="connsiteX8" fmla="*/ 1273175 w 1577975"/>
                  <a:gd name="connsiteY8" fmla="*/ 362143 h 420896"/>
                  <a:gd name="connsiteX9" fmla="*/ 1362075 w 1577975"/>
                  <a:gd name="connsiteY9" fmla="*/ 235143 h 420896"/>
                  <a:gd name="connsiteX10" fmla="*/ 1577975 w 1577975"/>
                  <a:gd name="connsiteY10" fmla="*/ 235143 h 420896"/>
                  <a:gd name="connsiteX0" fmla="*/ 0 w 1498600"/>
                  <a:gd name="connsiteY0" fmla="*/ 209743 h 420896"/>
                  <a:gd name="connsiteX1" fmla="*/ 196850 w 1498600"/>
                  <a:gd name="connsiteY1" fmla="*/ 241493 h 420896"/>
                  <a:gd name="connsiteX2" fmla="*/ 298450 w 1498600"/>
                  <a:gd name="connsiteY2" fmla="*/ 374843 h 420896"/>
                  <a:gd name="connsiteX3" fmla="*/ 400050 w 1498600"/>
                  <a:gd name="connsiteY3" fmla="*/ 152593 h 420896"/>
                  <a:gd name="connsiteX4" fmla="*/ 508000 w 1498600"/>
                  <a:gd name="connsiteY4" fmla="*/ 419293 h 420896"/>
                  <a:gd name="connsiteX5" fmla="*/ 673100 w 1498600"/>
                  <a:gd name="connsiteY5" fmla="*/ 193 h 420896"/>
                  <a:gd name="connsiteX6" fmla="*/ 838200 w 1498600"/>
                  <a:gd name="connsiteY6" fmla="*/ 362143 h 420896"/>
                  <a:gd name="connsiteX7" fmla="*/ 1041400 w 1498600"/>
                  <a:gd name="connsiteY7" fmla="*/ 158943 h 420896"/>
                  <a:gd name="connsiteX8" fmla="*/ 1193800 w 1498600"/>
                  <a:gd name="connsiteY8" fmla="*/ 362143 h 420896"/>
                  <a:gd name="connsiteX9" fmla="*/ 1282700 w 1498600"/>
                  <a:gd name="connsiteY9" fmla="*/ 235143 h 420896"/>
                  <a:gd name="connsiteX10" fmla="*/ 1498600 w 1498600"/>
                  <a:gd name="connsiteY10" fmla="*/ 235143 h 420896"/>
                  <a:gd name="connsiteX0" fmla="*/ 0 w 1498600"/>
                  <a:gd name="connsiteY0" fmla="*/ 209596 h 420749"/>
                  <a:gd name="connsiteX1" fmla="*/ 196850 w 1498600"/>
                  <a:gd name="connsiteY1" fmla="*/ 241346 h 420749"/>
                  <a:gd name="connsiteX2" fmla="*/ 298450 w 1498600"/>
                  <a:gd name="connsiteY2" fmla="*/ 374696 h 420749"/>
                  <a:gd name="connsiteX3" fmla="*/ 400050 w 1498600"/>
                  <a:gd name="connsiteY3" fmla="*/ 152446 h 420749"/>
                  <a:gd name="connsiteX4" fmla="*/ 508000 w 1498600"/>
                  <a:gd name="connsiteY4" fmla="*/ 419146 h 420749"/>
                  <a:gd name="connsiteX5" fmla="*/ 673100 w 1498600"/>
                  <a:gd name="connsiteY5" fmla="*/ 46 h 420749"/>
                  <a:gd name="connsiteX6" fmla="*/ 841375 w 1498600"/>
                  <a:gd name="connsiteY6" fmla="*/ 390571 h 420749"/>
                  <a:gd name="connsiteX7" fmla="*/ 1041400 w 1498600"/>
                  <a:gd name="connsiteY7" fmla="*/ 158796 h 420749"/>
                  <a:gd name="connsiteX8" fmla="*/ 1193800 w 1498600"/>
                  <a:gd name="connsiteY8" fmla="*/ 361996 h 420749"/>
                  <a:gd name="connsiteX9" fmla="*/ 1282700 w 1498600"/>
                  <a:gd name="connsiteY9" fmla="*/ 234996 h 420749"/>
                  <a:gd name="connsiteX10" fmla="*/ 1498600 w 1498600"/>
                  <a:gd name="connsiteY10" fmla="*/ 234996 h 420749"/>
                  <a:gd name="connsiteX0" fmla="*/ 0 w 1498600"/>
                  <a:gd name="connsiteY0" fmla="*/ 276264 h 488934"/>
                  <a:gd name="connsiteX1" fmla="*/ 196850 w 1498600"/>
                  <a:gd name="connsiteY1" fmla="*/ 308014 h 488934"/>
                  <a:gd name="connsiteX2" fmla="*/ 298450 w 1498600"/>
                  <a:gd name="connsiteY2" fmla="*/ 441364 h 488934"/>
                  <a:gd name="connsiteX3" fmla="*/ 400050 w 1498600"/>
                  <a:gd name="connsiteY3" fmla="*/ 219114 h 488934"/>
                  <a:gd name="connsiteX4" fmla="*/ 508000 w 1498600"/>
                  <a:gd name="connsiteY4" fmla="*/ 485814 h 488934"/>
                  <a:gd name="connsiteX5" fmla="*/ 650875 w 1498600"/>
                  <a:gd name="connsiteY5" fmla="*/ 39 h 488934"/>
                  <a:gd name="connsiteX6" fmla="*/ 841375 w 1498600"/>
                  <a:gd name="connsiteY6" fmla="*/ 457239 h 488934"/>
                  <a:gd name="connsiteX7" fmla="*/ 1041400 w 1498600"/>
                  <a:gd name="connsiteY7" fmla="*/ 225464 h 488934"/>
                  <a:gd name="connsiteX8" fmla="*/ 1193800 w 1498600"/>
                  <a:gd name="connsiteY8" fmla="*/ 428664 h 488934"/>
                  <a:gd name="connsiteX9" fmla="*/ 1282700 w 1498600"/>
                  <a:gd name="connsiteY9" fmla="*/ 301664 h 488934"/>
                  <a:gd name="connsiteX10" fmla="*/ 1498600 w 1498600"/>
                  <a:gd name="connsiteY10" fmla="*/ 301664 h 488934"/>
                  <a:gd name="connsiteX0" fmla="*/ 0 w 1498600"/>
                  <a:gd name="connsiteY0" fmla="*/ 276264 h 487616"/>
                  <a:gd name="connsiteX1" fmla="*/ 196850 w 1498600"/>
                  <a:gd name="connsiteY1" fmla="*/ 308014 h 487616"/>
                  <a:gd name="connsiteX2" fmla="*/ 298450 w 1498600"/>
                  <a:gd name="connsiteY2" fmla="*/ 441364 h 487616"/>
                  <a:gd name="connsiteX3" fmla="*/ 434975 w 1498600"/>
                  <a:gd name="connsiteY3" fmla="*/ 174664 h 487616"/>
                  <a:gd name="connsiteX4" fmla="*/ 508000 w 1498600"/>
                  <a:gd name="connsiteY4" fmla="*/ 485814 h 487616"/>
                  <a:gd name="connsiteX5" fmla="*/ 650875 w 1498600"/>
                  <a:gd name="connsiteY5" fmla="*/ 39 h 487616"/>
                  <a:gd name="connsiteX6" fmla="*/ 841375 w 1498600"/>
                  <a:gd name="connsiteY6" fmla="*/ 457239 h 487616"/>
                  <a:gd name="connsiteX7" fmla="*/ 1041400 w 1498600"/>
                  <a:gd name="connsiteY7" fmla="*/ 225464 h 487616"/>
                  <a:gd name="connsiteX8" fmla="*/ 1193800 w 1498600"/>
                  <a:gd name="connsiteY8" fmla="*/ 428664 h 487616"/>
                  <a:gd name="connsiteX9" fmla="*/ 1282700 w 1498600"/>
                  <a:gd name="connsiteY9" fmla="*/ 301664 h 487616"/>
                  <a:gd name="connsiteX10" fmla="*/ 1498600 w 1498600"/>
                  <a:gd name="connsiteY10" fmla="*/ 301664 h 487616"/>
                  <a:gd name="connsiteX0" fmla="*/ 0 w 1498600"/>
                  <a:gd name="connsiteY0" fmla="*/ 276266 h 460893"/>
                  <a:gd name="connsiteX1" fmla="*/ 196850 w 1498600"/>
                  <a:gd name="connsiteY1" fmla="*/ 308016 h 460893"/>
                  <a:gd name="connsiteX2" fmla="*/ 298450 w 1498600"/>
                  <a:gd name="connsiteY2" fmla="*/ 44136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498600"/>
                  <a:gd name="connsiteY0" fmla="*/ 276266 h 460893"/>
                  <a:gd name="connsiteX1" fmla="*/ 196850 w 1498600"/>
                  <a:gd name="connsiteY1" fmla="*/ 308016 h 460893"/>
                  <a:gd name="connsiteX2" fmla="*/ 339725 w 1498600"/>
                  <a:gd name="connsiteY2" fmla="*/ 35881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498600"/>
                  <a:gd name="connsiteY0" fmla="*/ 276266 h 460893"/>
                  <a:gd name="connsiteX1" fmla="*/ 260350 w 1498600"/>
                  <a:gd name="connsiteY1" fmla="*/ 269916 h 460893"/>
                  <a:gd name="connsiteX2" fmla="*/ 339725 w 1498600"/>
                  <a:gd name="connsiteY2" fmla="*/ 35881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397000"/>
                  <a:gd name="connsiteY0" fmla="*/ 273091 h 460893"/>
                  <a:gd name="connsiteX1" fmla="*/ 158750 w 1397000"/>
                  <a:gd name="connsiteY1" fmla="*/ 269916 h 460893"/>
                  <a:gd name="connsiteX2" fmla="*/ 238125 w 1397000"/>
                  <a:gd name="connsiteY2" fmla="*/ 358816 h 460893"/>
                  <a:gd name="connsiteX3" fmla="*/ 333375 w 1397000"/>
                  <a:gd name="connsiteY3" fmla="*/ 174666 h 460893"/>
                  <a:gd name="connsiteX4" fmla="*/ 434975 w 1397000"/>
                  <a:gd name="connsiteY4" fmla="*/ 428666 h 460893"/>
                  <a:gd name="connsiteX5" fmla="*/ 549275 w 1397000"/>
                  <a:gd name="connsiteY5" fmla="*/ 41 h 460893"/>
                  <a:gd name="connsiteX6" fmla="*/ 739775 w 1397000"/>
                  <a:gd name="connsiteY6" fmla="*/ 457241 h 460893"/>
                  <a:gd name="connsiteX7" fmla="*/ 939800 w 1397000"/>
                  <a:gd name="connsiteY7" fmla="*/ 225466 h 460893"/>
                  <a:gd name="connsiteX8" fmla="*/ 1092200 w 1397000"/>
                  <a:gd name="connsiteY8" fmla="*/ 428666 h 460893"/>
                  <a:gd name="connsiteX9" fmla="*/ 1181100 w 1397000"/>
                  <a:gd name="connsiteY9" fmla="*/ 301666 h 460893"/>
                  <a:gd name="connsiteX10" fmla="*/ 1397000 w 1397000"/>
                  <a:gd name="connsiteY10" fmla="*/ 301666 h 460893"/>
                  <a:gd name="connsiteX0" fmla="*/ 0 w 1330325"/>
                  <a:gd name="connsiteY0" fmla="*/ 269916 h 460893"/>
                  <a:gd name="connsiteX1" fmla="*/ 92075 w 1330325"/>
                  <a:gd name="connsiteY1" fmla="*/ 269916 h 460893"/>
                  <a:gd name="connsiteX2" fmla="*/ 171450 w 1330325"/>
                  <a:gd name="connsiteY2" fmla="*/ 358816 h 460893"/>
                  <a:gd name="connsiteX3" fmla="*/ 266700 w 1330325"/>
                  <a:gd name="connsiteY3" fmla="*/ 174666 h 460893"/>
                  <a:gd name="connsiteX4" fmla="*/ 368300 w 1330325"/>
                  <a:gd name="connsiteY4" fmla="*/ 428666 h 460893"/>
                  <a:gd name="connsiteX5" fmla="*/ 482600 w 1330325"/>
                  <a:gd name="connsiteY5" fmla="*/ 41 h 460893"/>
                  <a:gd name="connsiteX6" fmla="*/ 673100 w 1330325"/>
                  <a:gd name="connsiteY6" fmla="*/ 457241 h 460893"/>
                  <a:gd name="connsiteX7" fmla="*/ 873125 w 1330325"/>
                  <a:gd name="connsiteY7" fmla="*/ 225466 h 460893"/>
                  <a:gd name="connsiteX8" fmla="*/ 1025525 w 1330325"/>
                  <a:gd name="connsiteY8" fmla="*/ 428666 h 460893"/>
                  <a:gd name="connsiteX9" fmla="*/ 1114425 w 1330325"/>
                  <a:gd name="connsiteY9" fmla="*/ 301666 h 460893"/>
                  <a:gd name="connsiteX10" fmla="*/ 1330325 w 1330325"/>
                  <a:gd name="connsiteY10" fmla="*/ 301666 h 460893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873125 w 1330325"/>
                  <a:gd name="connsiteY7" fmla="*/ 225428 h 430809"/>
                  <a:gd name="connsiteX8" fmla="*/ 1025525 w 1330325"/>
                  <a:gd name="connsiteY8" fmla="*/ 428628 h 430809"/>
                  <a:gd name="connsiteX9" fmla="*/ 1114425 w 1330325"/>
                  <a:gd name="connsiteY9" fmla="*/ 301628 h 430809"/>
                  <a:gd name="connsiteX10" fmla="*/ 1330325 w 1330325"/>
                  <a:gd name="connsiteY10" fmla="*/ 301628 h 430809"/>
                  <a:gd name="connsiteX0" fmla="*/ 0 w 1330325"/>
                  <a:gd name="connsiteY0" fmla="*/ 269878 h 430895"/>
                  <a:gd name="connsiteX1" fmla="*/ 92075 w 1330325"/>
                  <a:gd name="connsiteY1" fmla="*/ 269878 h 430895"/>
                  <a:gd name="connsiteX2" fmla="*/ 171450 w 1330325"/>
                  <a:gd name="connsiteY2" fmla="*/ 358778 h 430895"/>
                  <a:gd name="connsiteX3" fmla="*/ 266700 w 1330325"/>
                  <a:gd name="connsiteY3" fmla="*/ 174628 h 430895"/>
                  <a:gd name="connsiteX4" fmla="*/ 368300 w 1330325"/>
                  <a:gd name="connsiteY4" fmla="*/ 428628 h 430895"/>
                  <a:gd name="connsiteX5" fmla="*/ 482600 w 1330325"/>
                  <a:gd name="connsiteY5" fmla="*/ 3 h 430895"/>
                  <a:gd name="connsiteX6" fmla="*/ 631825 w 1330325"/>
                  <a:gd name="connsiteY6" fmla="*/ 422278 h 430895"/>
                  <a:gd name="connsiteX7" fmla="*/ 752475 w 1330325"/>
                  <a:gd name="connsiteY7" fmla="*/ 177803 h 430895"/>
                  <a:gd name="connsiteX8" fmla="*/ 1025525 w 1330325"/>
                  <a:gd name="connsiteY8" fmla="*/ 428628 h 430895"/>
                  <a:gd name="connsiteX9" fmla="*/ 1114425 w 1330325"/>
                  <a:gd name="connsiteY9" fmla="*/ 301628 h 430895"/>
                  <a:gd name="connsiteX10" fmla="*/ 1330325 w 1330325"/>
                  <a:gd name="connsiteY10" fmla="*/ 301628 h 430895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752475 w 1330325"/>
                  <a:gd name="connsiteY7" fmla="*/ 177803 h 430809"/>
                  <a:gd name="connsiteX8" fmla="*/ 863600 w 1330325"/>
                  <a:gd name="connsiteY8" fmla="*/ 358778 h 430809"/>
                  <a:gd name="connsiteX9" fmla="*/ 1114425 w 1330325"/>
                  <a:gd name="connsiteY9" fmla="*/ 301628 h 430809"/>
                  <a:gd name="connsiteX10" fmla="*/ 1330325 w 1330325"/>
                  <a:gd name="connsiteY10" fmla="*/ 301628 h 430809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752475 w 1330325"/>
                  <a:gd name="connsiteY7" fmla="*/ 177803 h 430809"/>
                  <a:gd name="connsiteX8" fmla="*/ 863600 w 1330325"/>
                  <a:gd name="connsiteY8" fmla="*/ 358778 h 430809"/>
                  <a:gd name="connsiteX9" fmla="*/ 933450 w 1330325"/>
                  <a:gd name="connsiteY9" fmla="*/ 260353 h 430809"/>
                  <a:gd name="connsiteX10" fmla="*/ 1330325 w 1330325"/>
                  <a:gd name="connsiteY10" fmla="*/ 301628 h 430809"/>
                  <a:gd name="connsiteX0" fmla="*/ 0 w 1019175"/>
                  <a:gd name="connsiteY0" fmla="*/ 269878 h 430809"/>
                  <a:gd name="connsiteX1" fmla="*/ 92075 w 1019175"/>
                  <a:gd name="connsiteY1" fmla="*/ 269878 h 430809"/>
                  <a:gd name="connsiteX2" fmla="*/ 171450 w 1019175"/>
                  <a:gd name="connsiteY2" fmla="*/ 358778 h 430809"/>
                  <a:gd name="connsiteX3" fmla="*/ 266700 w 1019175"/>
                  <a:gd name="connsiteY3" fmla="*/ 174628 h 430809"/>
                  <a:gd name="connsiteX4" fmla="*/ 368300 w 1019175"/>
                  <a:gd name="connsiteY4" fmla="*/ 428628 h 430809"/>
                  <a:gd name="connsiteX5" fmla="*/ 482600 w 1019175"/>
                  <a:gd name="connsiteY5" fmla="*/ 3 h 430809"/>
                  <a:gd name="connsiteX6" fmla="*/ 631825 w 1019175"/>
                  <a:gd name="connsiteY6" fmla="*/ 422278 h 430809"/>
                  <a:gd name="connsiteX7" fmla="*/ 752475 w 1019175"/>
                  <a:gd name="connsiteY7" fmla="*/ 177803 h 430809"/>
                  <a:gd name="connsiteX8" fmla="*/ 863600 w 1019175"/>
                  <a:gd name="connsiteY8" fmla="*/ 358778 h 430809"/>
                  <a:gd name="connsiteX9" fmla="*/ 933450 w 1019175"/>
                  <a:gd name="connsiteY9" fmla="*/ 260353 h 430809"/>
                  <a:gd name="connsiteX10" fmla="*/ 1019175 w 1019175"/>
                  <a:gd name="connsiteY10" fmla="*/ 269878 h 430809"/>
                  <a:gd name="connsiteX0" fmla="*/ 0 w 1031875"/>
                  <a:gd name="connsiteY0" fmla="*/ 269878 h 430809"/>
                  <a:gd name="connsiteX1" fmla="*/ 92075 w 1031875"/>
                  <a:gd name="connsiteY1" fmla="*/ 269878 h 430809"/>
                  <a:gd name="connsiteX2" fmla="*/ 171450 w 1031875"/>
                  <a:gd name="connsiteY2" fmla="*/ 358778 h 430809"/>
                  <a:gd name="connsiteX3" fmla="*/ 266700 w 1031875"/>
                  <a:gd name="connsiteY3" fmla="*/ 174628 h 430809"/>
                  <a:gd name="connsiteX4" fmla="*/ 368300 w 1031875"/>
                  <a:gd name="connsiteY4" fmla="*/ 428628 h 430809"/>
                  <a:gd name="connsiteX5" fmla="*/ 482600 w 1031875"/>
                  <a:gd name="connsiteY5" fmla="*/ 3 h 430809"/>
                  <a:gd name="connsiteX6" fmla="*/ 631825 w 1031875"/>
                  <a:gd name="connsiteY6" fmla="*/ 422278 h 430809"/>
                  <a:gd name="connsiteX7" fmla="*/ 752475 w 1031875"/>
                  <a:gd name="connsiteY7" fmla="*/ 177803 h 430809"/>
                  <a:gd name="connsiteX8" fmla="*/ 863600 w 1031875"/>
                  <a:gd name="connsiteY8" fmla="*/ 358778 h 430809"/>
                  <a:gd name="connsiteX9" fmla="*/ 933450 w 1031875"/>
                  <a:gd name="connsiteY9" fmla="*/ 260353 h 430809"/>
                  <a:gd name="connsiteX10" fmla="*/ 1031875 w 1031875"/>
                  <a:gd name="connsiteY10" fmla="*/ 254003 h 430809"/>
                  <a:gd name="connsiteX0" fmla="*/ 0 w 1031875"/>
                  <a:gd name="connsiteY0" fmla="*/ 269878 h 430809"/>
                  <a:gd name="connsiteX1" fmla="*/ 92075 w 1031875"/>
                  <a:gd name="connsiteY1" fmla="*/ 269878 h 430809"/>
                  <a:gd name="connsiteX2" fmla="*/ 171450 w 1031875"/>
                  <a:gd name="connsiteY2" fmla="*/ 358778 h 430809"/>
                  <a:gd name="connsiteX3" fmla="*/ 266700 w 1031875"/>
                  <a:gd name="connsiteY3" fmla="*/ 174628 h 430809"/>
                  <a:gd name="connsiteX4" fmla="*/ 368300 w 1031875"/>
                  <a:gd name="connsiteY4" fmla="*/ 428628 h 430809"/>
                  <a:gd name="connsiteX5" fmla="*/ 482600 w 1031875"/>
                  <a:gd name="connsiteY5" fmla="*/ 3 h 430809"/>
                  <a:gd name="connsiteX6" fmla="*/ 631825 w 1031875"/>
                  <a:gd name="connsiteY6" fmla="*/ 422278 h 430809"/>
                  <a:gd name="connsiteX7" fmla="*/ 752475 w 1031875"/>
                  <a:gd name="connsiteY7" fmla="*/ 177803 h 430809"/>
                  <a:gd name="connsiteX8" fmla="*/ 863600 w 1031875"/>
                  <a:gd name="connsiteY8" fmla="*/ 358778 h 430809"/>
                  <a:gd name="connsiteX9" fmla="*/ 933450 w 1031875"/>
                  <a:gd name="connsiteY9" fmla="*/ 260353 h 430809"/>
                  <a:gd name="connsiteX10" fmla="*/ 1031875 w 1031875"/>
                  <a:gd name="connsiteY10" fmla="*/ 254003 h 430809"/>
                  <a:gd name="connsiteX0" fmla="*/ 0 w 1082675"/>
                  <a:gd name="connsiteY0" fmla="*/ 266703 h 430809"/>
                  <a:gd name="connsiteX1" fmla="*/ 142875 w 1082675"/>
                  <a:gd name="connsiteY1" fmla="*/ 269878 h 430809"/>
                  <a:gd name="connsiteX2" fmla="*/ 222250 w 1082675"/>
                  <a:gd name="connsiteY2" fmla="*/ 358778 h 430809"/>
                  <a:gd name="connsiteX3" fmla="*/ 317500 w 1082675"/>
                  <a:gd name="connsiteY3" fmla="*/ 174628 h 430809"/>
                  <a:gd name="connsiteX4" fmla="*/ 419100 w 1082675"/>
                  <a:gd name="connsiteY4" fmla="*/ 428628 h 430809"/>
                  <a:gd name="connsiteX5" fmla="*/ 533400 w 1082675"/>
                  <a:gd name="connsiteY5" fmla="*/ 3 h 430809"/>
                  <a:gd name="connsiteX6" fmla="*/ 682625 w 1082675"/>
                  <a:gd name="connsiteY6" fmla="*/ 422278 h 430809"/>
                  <a:gd name="connsiteX7" fmla="*/ 803275 w 1082675"/>
                  <a:gd name="connsiteY7" fmla="*/ 177803 h 430809"/>
                  <a:gd name="connsiteX8" fmla="*/ 914400 w 1082675"/>
                  <a:gd name="connsiteY8" fmla="*/ 358778 h 430809"/>
                  <a:gd name="connsiteX9" fmla="*/ 984250 w 1082675"/>
                  <a:gd name="connsiteY9" fmla="*/ 260353 h 430809"/>
                  <a:gd name="connsiteX10" fmla="*/ 1082675 w 1082675"/>
                  <a:gd name="connsiteY10" fmla="*/ 254003 h 430809"/>
                  <a:gd name="connsiteX0" fmla="*/ 0 w 1082675"/>
                  <a:gd name="connsiteY0" fmla="*/ 266703 h 430809"/>
                  <a:gd name="connsiteX1" fmla="*/ 142875 w 1082675"/>
                  <a:gd name="connsiteY1" fmla="*/ 269878 h 430809"/>
                  <a:gd name="connsiteX2" fmla="*/ 222250 w 1082675"/>
                  <a:gd name="connsiteY2" fmla="*/ 358778 h 430809"/>
                  <a:gd name="connsiteX3" fmla="*/ 317500 w 1082675"/>
                  <a:gd name="connsiteY3" fmla="*/ 174628 h 430809"/>
                  <a:gd name="connsiteX4" fmla="*/ 419100 w 1082675"/>
                  <a:gd name="connsiteY4" fmla="*/ 428628 h 430809"/>
                  <a:gd name="connsiteX5" fmla="*/ 533400 w 1082675"/>
                  <a:gd name="connsiteY5" fmla="*/ 3 h 430809"/>
                  <a:gd name="connsiteX6" fmla="*/ 682625 w 1082675"/>
                  <a:gd name="connsiteY6" fmla="*/ 422278 h 430809"/>
                  <a:gd name="connsiteX7" fmla="*/ 803275 w 1082675"/>
                  <a:gd name="connsiteY7" fmla="*/ 177803 h 430809"/>
                  <a:gd name="connsiteX8" fmla="*/ 914400 w 1082675"/>
                  <a:gd name="connsiteY8" fmla="*/ 358778 h 430809"/>
                  <a:gd name="connsiteX9" fmla="*/ 984250 w 1082675"/>
                  <a:gd name="connsiteY9" fmla="*/ 260353 h 430809"/>
                  <a:gd name="connsiteX10" fmla="*/ 1082675 w 1082675"/>
                  <a:gd name="connsiteY10" fmla="*/ 254003 h 430809"/>
                  <a:gd name="connsiteX0" fmla="*/ 0 w 1127125"/>
                  <a:gd name="connsiteY0" fmla="*/ 263528 h 430809"/>
                  <a:gd name="connsiteX1" fmla="*/ 187325 w 1127125"/>
                  <a:gd name="connsiteY1" fmla="*/ 269878 h 430809"/>
                  <a:gd name="connsiteX2" fmla="*/ 266700 w 1127125"/>
                  <a:gd name="connsiteY2" fmla="*/ 358778 h 430809"/>
                  <a:gd name="connsiteX3" fmla="*/ 361950 w 1127125"/>
                  <a:gd name="connsiteY3" fmla="*/ 174628 h 430809"/>
                  <a:gd name="connsiteX4" fmla="*/ 463550 w 1127125"/>
                  <a:gd name="connsiteY4" fmla="*/ 428628 h 430809"/>
                  <a:gd name="connsiteX5" fmla="*/ 577850 w 1127125"/>
                  <a:gd name="connsiteY5" fmla="*/ 3 h 430809"/>
                  <a:gd name="connsiteX6" fmla="*/ 727075 w 1127125"/>
                  <a:gd name="connsiteY6" fmla="*/ 422278 h 430809"/>
                  <a:gd name="connsiteX7" fmla="*/ 847725 w 1127125"/>
                  <a:gd name="connsiteY7" fmla="*/ 177803 h 430809"/>
                  <a:gd name="connsiteX8" fmla="*/ 958850 w 1127125"/>
                  <a:gd name="connsiteY8" fmla="*/ 358778 h 430809"/>
                  <a:gd name="connsiteX9" fmla="*/ 1028700 w 1127125"/>
                  <a:gd name="connsiteY9" fmla="*/ 260353 h 430809"/>
                  <a:gd name="connsiteX10" fmla="*/ 1127125 w 1127125"/>
                  <a:gd name="connsiteY10" fmla="*/ 254003 h 430809"/>
                  <a:gd name="connsiteX0" fmla="*/ 0 w 1127125"/>
                  <a:gd name="connsiteY0" fmla="*/ 263528 h 430809"/>
                  <a:gd name="connsiteX1" fmla="*/ 187325 w 1127125"/>
                  <a:gd name="connsiteY1" fmla="*/ 269878 h 430809"/>
                  <a:gd name="connsiteX2" fmla="*/ 266700 w 1127125"/>
                  <a:gd name="connsiteY2" fmla="*/ 358778 h 430809"/>
                  <a:gd name="connsiteX3" fmla="*/ 361950 w 1127125"/>
                  <a:gd name="connsiteY3" fmla="*/ 174628 h 430809"/>
                  <a:gd name="connsiteX4" fmla="*/ 463550 w 1127125"/>
                  <a:gd name="connsiteY4" fmla="*/ 428628 h 430809"/>
                  <a:gd name="connsiteX5" fmla="*/ 577850 w 1127125"/>
                  <a:gd name="connsiteY5" fmla="*/ 3 h 430809"/>
                  <a:gd name="connsiteX6" fmla="*/ 727075 w 1127125"/>
                  <a:gd name="connsiteY6" fmla="*/ 422278 h 430809"/>
                  <a:gd name="connsiteX7" fmla="*/ 847725 w 1127125"/>
                  <a:gd name="connsiteY7" fmla="*/ 177803 h 430809"/>
                  <a:gd name="connsiteX8" fmla="*/ 958850 w 1127125"/>
                  <a:gd name="connsiteY8" fmla="*/ 358778 h 430809"/>
                  <a:gd name="connsiteX9" fmla="*/ 1028700 w 1127125"/>
                  <a:gd name="connsiteY9" fmla="*/ 260353 h 430809"/>
                  <a:gd name="connsiteX10" fmla="*/ 1127125 w 11271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50800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3935"/>
                  <a:gd name="connsiteX1" fmla="*/ 98425 w 1038225"/>
                  <a:gd name="connsiteY1" fmla="*/ 269878 h 433935"/>
                  <a:gd name="connsiteX2" fmla="*/ 177800 w 1038225"/>
                  <a:gd name="connsiteY2" fmla="*/ 358778 h 433935"/>
                  <a:gd name="connsiteX3" fmla="*/ 273050 w 1038225"/>
                  <a:gd name="connsiteY3" fmla="*/ 174628 h 433935"/>
                  <a:gd name="connsiteX4" fmla="*/ 374650 w 1038225"/>
                  <a:gd name="connsiteY4" fmla="*/ 428628 h 433935"/>
                  <a:gd name="connsiteX5" fmla="*/ 508000 w 1038225"/>
                  <a:gd name="connsiteY5" fmla="*/ 3 h 433935"/>
                  <a:gd name="connsiteX6" fmla="*/ 638175 w 1038225"/>
                  <a:gd name="connsiteY6" fmla="*/ 422278 h 433935"/>
                  <a:gd name="connsiteX7" fmla="*/ 733363 w 1038225"/>
                  <a:gd name="connsiteY7" fmla="*/ 319285 h 433935"/>
                  <a:gd name="connsiteX8" fmla="*/ 869950 w 1038225"/>
                  <a:gd name="connsiteY8" fmla="*/ 358778 h 433935"/>
                  <a:gd name="connsiteX9" fmla="*/ 939800 w 1038225"/>
                  <a:gd name="connsiteY9" fmla="*/ 260353 h 433935"/>
                  <a:gd name="connsiteX10" fmla="*/ 1038225 w 1038225"/>
                  <a:gd name="connsiteY10" fmla="*/ 254003 h 433935"/>
                  <a:gd name="connsiteX0" fmla="*/ 0 w 1038225"/>
                  <a:gd name="connsiteY0" fmla="*/ 269878 h 432448"/>
                  <a:gd name="connsiteX1" fmla="*/ 98425 w 1038225"/>
                  <a:gd name="connsiteY1" fmla="*/ 269878 h 432448"/>
                  <a:gd name="connsiteX2" fmla="*/ 177800 w 1038225"/>
                  <a:gd name="connsiteY2" fmla="*/ 358778 h 432448"/>
                  <a:gd name="connsiteX3" fmla="*/ 273050 w 1038225"/>
                  <a:gd name="connsiteY3" fmla="*/ 174628 h 432448"/>
                  <a:gd name="connsiteX4" fmla="*/ 374650 w 1038225"/>
                  <a:gd name="connsiteY4" fmla="*/ 428628 h 432448"/>
                  <a:gd name="connsiteX5" fmla="*/ 508000 w 1038225"/>
                  <a:gd name="connsiteY5" fmla="*/ 3 h 432448"/>
                  <a:gd name="connsiteX6" fmla="*/ 638175 w 1038225"/>
                  <a:gd name="connsiteY6" fmla="*/ 422278 h 432448"/>
                  <a:gd name="connsiteX7" fmla="*/ 742744 w 1038225"/>
                  <a:gd name="connsiteY7" fmla="*/ 305923 h 432448"/>
                  <a:gd name="connsiteX8" fmla="*/ 869950 w 1038225"/>
                  <a:gd name="connsiteY8" fmla="*/ 358778 h 432448"/>
                  <a:gd name="connsiteX9" fmla="*/ 939800 w 1038225"/>
                  <a:gd name="connsiteY9" fmla="*/ 260353 h 432448"/>
                  <a:gd name="connsiteX10" fmla="*/ 1038225 w 1038225"/>
                  <a:gd name="connsiteY10" fmla="*/ 254003 h 432448"/>
                  <a:gd name="connsiteX0" fmla="*/ 0 w 1038225"/>
                  <a:gd name="connsiteY0" fmla="*/ 269878 h 431877"/>
                  <a:gd name="connsiteX1" fmla="*/ 98425 w 1038225"/>
                  <a:gd name="connsiteY1" fmla="*/ 269878 h 431877"/>
                  <a:gd name="connsiteX2" fmla="*/ 177800 w 1038225"/>
                  <a:gd name="connsiteY2" fmla="*/ 358778 h 431877"/>
                  <a:gd name="connsiteX3" fmla="*/ 273050 w 1038225"/>
                  <a:gd name="connsiteY3" fmla="*/ 174628 h 431877"/>
                  <a:gd name="connsiteX4" fmla="*/ 374650 w 1038225"/>
                  <a:gd name="connsiteY4" fmla="*/ 428628 h 431877"/>
                  <a:gd name="connsiteX5" fmla="*/ 508000 w 1038225"/>
                  <a:gd name="connsiteY5" fmla="*/ 3 h 431877"/>
                  <a:gd name="connsiteX6" fmla="*/ 638175 w 1038225"/>
                  <a:gd name="connsiteY6" fmla="*/ 422278 h 431877"/>
                  <a:gd name="connsiteX7" fmla="*/ 742744 w 1038225"/>
                  <a:gd name="connsiteY7" fmla="*/ 305923 h 431877"/>
                  <a:gd name="connsiteX8" fmla="*/ 823046 w 1038225"/>
                  <a:gd name="connsiteY8" fmla="*/ 431091 h 431877"/>
                  <a:gd name="connsiteX9" fmla="*/ 939800 w 1038225"/>
                  <a:gd name="connsiteY9" fmla="*/ 260353 h 431877"/>
                  <a:gd name="connsiteX10" fmla="*/ 1038225 w 1038225"/>
                  <a:gd name="connsiteY10" fmla="*/ 254003 h 431877"/>
                  <a:gd name="connsiteX0" fmla="*/ 0 w 1038225"/>
                  <a:gd name="connsiteY0" fmla="*/ 269878 h 438442"/>
                  <a:gd name="connsiteX1" fmla="*/ 98425 w 1038225"/>
                  <a:gd name="connsiteY1" fmla="*/ 269878 h 438442"/>
                  <a:gd name="connsiteX2" fmla="*/ 177800 w 1038225"/>
                  <a:gd name="connsiteY2" fmla="*/ 358778 h 438442"/>
                  <a:gd name="connsiteX3" fmla="*/ 270370 w 1038225"/>
                  <a:gd name="connsiteY3" fmla="*/ 305105 h 438442"/>
                  <a:gd name="connsiteX4" fmla="*/ 374650 w 1038225"/>
                  <a:gd name="connsiteY4" fmla="*/ 428628 h 438442"/>
                  <a:gd name="connsiteX5" fmla="*/ 508000 w 1038225"/>
                  <a:gd name="connsiteY5" fmla="*/ 3 h 438442"/>
                  <a:gd name="connsiteX6" fmla="*/ 638175 w 1038225"/>
                  <a:gd name="connsiteY6" fmla="*/ 422278 h 438442"/>
                  <a:gd name="connsiteX7" fmla="*/ 742744 w 1038225"/>
                  <a:gd name="connsiteY7" fmla="*/ 305923 h 438442"/>
                  <a:gd name="connsiteX8" fmla="*/ 823046 w 1038225"/>
                  <a:gd name="connsiteY8" fmla="*/ 431091 h 438442"/>
                  <a:gd name="connsiteX9" fmla="*/ 939800 w 1038225"/>
                  <a:gd name="connsiteY9" fmla="*/ 260353 h 438442"/>
                  <a:gd name="connsiteX10" fmla="*/ 1038225 w 1038225"/>
                  <a:gd name="connsiteY10" fmla="*/ 254003 h 438442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42744 w 1038225"/>
                  <a:gd name="connsiteY7" fmla="*/ 305923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69546 w 1038225"/>
                  <a:gd name="connsiteY7" fmla="*/ 342079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699860 w 1038225"/>
                  <a:gd name="connsiteY7" fmla="*/ 262692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14601 w 1038225"/>
                  <a:gd name="connsiteY7" fmla="*/ 291774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705"/>
                  <a:gd name="connsiteX1" fmla="*/ 98425 w 1038225"/>
                  <a:gd name="connsiteY1" fmla="*/ 269878 h 437705"/>
                  <a:gd name="connsiteX2" fmla="*/ 196562 w 1038225"/>
                  <a:gd name="connsiteY2" fmla="*/ 428733 h 437705"/>
                  <a:gd name="connsiteX3" fmla="*/ 281091 w 1038225"/>
                  <a:gd name="connsiteY3" fmla="*/ 302747 h 437705"/>
                  <a:gd name="connsiteX4" fmla="*/ 374650 w 1038225"/>
                  <a:gd name="connsiteY4" fmla="*/ 428628 h 437705"/>
                  <a:gd name="connsiteX5" fmla="*/ 508000 w 1038225"/>
                  <a:gd name="connsiteY5" fmla="*/ 3 h 437705"/>
                  <a:gd name="connsiteX6" fmla="*/ 638175 w 1038225"/>
                  <a:gd name="connsiteY6" fmla="*/ 422278 h 437705"/>
                  <a:gd name="connsiteX7" fmla="*/ 714601 w 1038225"/>
                  <a:gd name="connsiteY7" fmla="*/ 291774 h 437705"/>
                  <a:gd name="connsiteX8" fmla="*/ 823046 w 1038225"/>
                  <a:gd name="connsiteY8" fmla="*/ 431091 h 437705"/>
                  <a:gd name="connsiteX9" fmla="*/ 939800 w 1038225"/>
                  <a:gd name="connsiteY9" fmla="*/ 260353 h 437705"/>
                  <a:gd name="connsiteX10" fmla="*/ 1038225 w 1038225"/>
                  <a:gd name="connsiteY10" fmla="*/ 254003 h 437705"/>
                  <a:gd name="connsiteX0" fmla="*/ 0 w 1038225"/>
                  <a:gd name="connsiteY0" fmla="*/ 269878 h 436496"/>
                  <a:gd name="connsiteX1" fmla="*/ 98425 w 1038225"/>
                  <a:gd name="connsiteY1" fmla="*/ 269878 h 436496"/>
                  <a:gd name="connsiteX2" fmla="*/ 196562 w 1038225"/>
                  <a:gd name="connsiteY2" fmla="*/ 428733 h 436496"/>
                  <a:gd name="connsiteX3" fmla="*/ 281091 w 1038225"/>
                  <a:gd name="connsiteY3" fmla="*/ 288599 h 436496"/>
                  <a:gd name="connsiteX4" fmla="*/ 374650 w 1038225"/>
                  <a:gd name="connsiteY4" fmla="*/ 428628 h 436496"/>
                  <a:gd name="connsiteX5" fmla="*/ 508000 w 1038225"/>
                  <a:gd name="connsiteY5" fmla="*/ 3 h 436496"/>
                  <a:gd name="connsiteX6" fmla="*/ 638175 w 1038225"/>
                  <a:gd name="connsiteY6" fmla="*/ 422278 h 436496"/>
                  <a:gd name="connsiteX7" fmla="*/ 714601 w 1038225"/>
                  <a:gd name="connsiteY7" fmla="*/ 291774 h 436496"/>
                  <a:gd name="connsiteX8" fmla="*/ 823046 w 1038225"/>
                  <a:gd name="connsiteY8" fmla="*/ 431091 h 436496"/>
                  <a:gd name="connsiteX9" fmla="*/ 939800 w 1038225"/>
                  <a:gd name="connsiteY9" fmla="*/ 260353 h 436496"/>
                  <a:gd name="connsiteX10" fmla="*/ 1038225 w 1038225"/>
                  <a:gd name="connsiteY10" fmla="*/ 254003 h 436496"/>
                  <a:gd name="connsiteX0" fmla="*/ 0 w 1038225"/>
                  <a:gd name="connsiteY0" fmla="*/ 269878 h 436559"/>
                  <a:gd name="connsiteX1" fmla="*/ 98425 w 1038225"/>
                  <a:gd name="connsiteY1" fmla="*/ 269878 h 436559"/>
                  <a:gd name="connsiteX2" fmla="*/ 196562 w 1038225"/>
                  <a:gd name="connsiteY2" fmla="*/ 428733 h 436559"/>
                  <a:gd name="connsiteX3" fmla="*/ 287792 w 1038225"/>
                  <a:gd name="connsiteY3" fmla="*/ 289385 h 436559"/>
                  <a:gd name="connsiteX4" fmla="*/ 374650 w 1038225"/>
                  <a:gd name="connsiteY4" fmla="*/ 428628 h 436559"/>
                  <a:gd name="connsiteX5" fmla="*/ 508000 w 1038225"/>
                  <a:gd name="connsiteY5" fmla="*/ 3 h 436559"/>
                  <a:gd name="connsiteX6" fmla="*/ 638175 w 1038225"/>
                  <a:gd name="connsiteY6" fmla="*/ 422278 h 436559"/>
                  <a:gd name="connsiteX7" fmla="*/ 714601 w 1038225"/>
                  <a:gd name="connsiteY7" fmla="*/ 291774 h 436559"/>
                  <a:gd name="connsiteX8" fmla="*/ 823046 w 1038225"/>
                  <a:gd name="connsiteY8" fmla="*/ 431091 h 436559"/>
                  <a:gd name="connsiteX9" fmla="*/ 939800 w 1038225"/>
                  <a:gd name="connsiteY9" fmla="*/ 260353 h 436559"/>
                  <a:gd name="connsiteX10" fmla="*/ 1038225 w 1038225"/>
                  <a:gd name="connsiteY10" fmla="*/ 254003 h 436559"/>
                  <a:gd name="connsiteX0" fmla="*/ 0 w 1038225"/>
                  <a:gd name="connsiteY0" fmla="*/ 269878 h 436816"/>
                  <a:gd name="connsiteX1" fmla="*/ 98425 w 1038225"/>
                  <a:gd name="connsiteY1" fmla="*/ 269878 h 436816"/>
                  <a:gd name="connsiteX2" fmla="*/ 196562 w 1038225"/>
                  <a:gd name="connsiteY2" fmla="*/ 428733 h 436816"/>
                  <a:gd name="connsiteX3" fmla="*/ 281091 w 1038225"/>
                  <a:gd name="connsiteY3" fmla="*/ 292529 h 436816"/>
                  <a:gd name="connsiteX4" fmla="*/ 374650 w 1038225"/>
                  <a:gd name="connsiteY4" fmla="*/ 428628 h 436816"/>
                  <a:gd name="connsiteX5" fmla="*/ 508000 w 1038225"/>
                  <a:gd name="connsiteY5" fmla="*/ 3 h 436816"/>
                  <a:gd name="connsiteX6" fmla="*/ 638175 w 1038225"/>
                  <a:gd name="connsiteY6" fmla="*/ 422278 h 436816"/>
                  <a:gd name="connsiteX7" fmla="*/ 714601 w 1038225"/>
                  <a:gd name="connsiteY7" fmla="*/ 291774 h 436816"/>
                  <a:gd name="connsiteX8" fmla="*/ 823046 w 1038225"/>
                  <a:gd name="connsiteY8" fmla="*/ 431091 h 436816"/>
                  <a:gd name="connsiteX9" fmla="*/ 939800 w 1038225"/>
                  <a:gd name="connsiteY9" fmla="*/ 260353 h 436816"/>
                  <a:gd name="connsiteX10" fmla="*/ 1038225 w 1038225"/>
                  <a:gd name="connsiteY10" fmla="*/ 254003 h 436816"/>
                  <a:gd name="connsiteX0" fmla="*/ 0 w 1038225"/>
                  <a:gd name="connsiteY0" fmla="*/ 269878 h 467153"/>
                  <a:gd name="connsiteX1" fmla="*/ 98425 w 1038225"/>
                  <a:gd name="connsiteY1" fmla="*/ 269878 h 467153"/>
                  <a:gd name="connsiteX2" fmla="*/ 196562 w 1038225"/>
                  <a:gd name="connsiteY2" fmla="*/ 428733 h 467153"/>
                  <a:gd name="connsiteX3" fmla="*/ 374650 w 1038225"/>
                  <a:gd name="connsiteY3" fmla="*/ 428628 h 467153"/>
                  <a:gd name="connsiteX4" fmla="*/ 508000 w 1038225"/>
                  <a:gd name="connsiteY4" fmla="*/ 3 h 467153"/>
                  <a:gd name="connsiteX5" fmla="*/ 638175 w 1038225"/>
                  <a:gd name="connsiteY5" fmla="*/ 422278 h 467153"/>
                  <a:gd name="connsiteX6" fmla="*/ 714601 w 1038225"/>
                  <a:gd name="connsiteY6" fmla="*/ 291774 h 467153"/>
                  <a:gd name="connsiteX7" fmla="*/ 823046 w 1038225"/>
                  <a:gd name="connsiteY7" fmla="*/ 431091 h 467153"/>
                  <a:gd name="connsiteX8" fmla="*/ 939800 w 1038225"/>
                  <a:gd name="connsiteY8" fmla="*/ 260353 h 467153"/>
                  <a:gd name="connsiteX9" fmla="*/ 1038225 w 1038225"/>
                  <a:gd name="connsiteY9" fmla="*/ 254003 h 467153"/>
                  <a:gd name="connsiteX0" fmla="*/ 0 w 1038225"/>
                  <a:gd name="connsiteY0" fmla="*/ 269878 h 436003"/>
                  <a:gd name="connsiteX1" fmla="*/ 98425 w 1038225"/>
                  <a:gd name="connsiteY1" fmla="*/ 269878 h 436003"/>
                  <a:gd name="connsiteX2" fmla="*/ 196562 w 1038225"/>
                  <a:gd name="connsiteY2" fmla="*/ 428733 h 436003"/>
                  <a:gd name="connsiteX3" fmla="*/ 508000 w 1038225"/>
                  <a:gd name="connsiteY3" fmla="*/ 3 h 436003"/>
                  <a:gd name="connsiteX4" fmla="*/ 638175 w 1038225"/>
                  <a:gd name="connsiteY4" fmla="*/ 422278 h 436003"/>
                  <a:gd name="connsiteX5" fmla="*/ 714601 w 1038225"/>
                  <a:gd name="connsiteY5" fmla="*/ 291774 h 436003"/>
                  <a:gd name="connsiteX6" fmla="*/ 823046 w 1038225"/>
                  <a:gd name="connsiteY6" fmla="*/ 431091 h 436003"/>
                  <a:gd name="connsiteX7" fmla="*/ 939800 w 1038225"/>
                  <a:gd name="connsiteY7" fmla="*/ 260353 h 436003"/>
                  <a:gd name="connsiteX8" fmla="*/ 1038225 w 1038225"/>
                  <a:gd name="connsiteY8" fmla="*/ 254003 h 436003"/>
                  <a:gd name="connsiteX0" fmla="*/ 0 w 1038225"/>
                  <a:gd name="connsiteY0" fmla="*/ 269878 h 436229"/>
                  <a:gd name="connsiteX1" fmla="*/ 196562 w 1038225"/>
                  <a:gd name="connsiteY1" fmla="*/ 428733 h 436229"/>
                  <a:gd name="connsiteX2" fmla="*/ 508000 w 1038225"/>
                  <a:gd name="connsiteY2" fmla="*/ 3 h 436229"/>
                  <a:gd name="connsiteX3" fmla="*/ 638175 w 1038225"/>
                  <a:gd name="connsiteY3" fmla="*/ 422278 h 436229"/>
                  <a:gd name="connsiteX4" fmla="*/ 714601 w 1038225"/>
                  <a:gd name="connsiteY4" fmla="*/ 291774 h 436229"/>
                  <a:gd name="connsiteX5" fmla="*/ 823046 w 1038225"/>
                  <a:gd name="connsiteY5" fmla="*/ 431091 h 436229"/>
                  <a:gd name="connsiteX6" fmla="*/ 939800 w 1038225"/>
                  <a:gd name="connsiteY6" fmla="*/ 260353 h 436229"/>
                  <a:gd name="connsiteX7" fmla="*/ 1038225 w 1038225"/>
                  <a:gd name="connsiteY7" fmla="*/ 254003 h 436229"/>
                  <a:gd name="connsiteX0" fmla="*/ 0 w 841663"/>
                  <a:gd name="connsiteY0" fmla="*/ 428733 h 431231"/>
                  <a:gd name="connsiteX1" fmla="*/ 311438 w 841663"/>
                  <a:gd name="connsiteY1" fmla="*/ 3 h 431231"/>
                  <a:gd name="connsiteX2" fmla="*/ 441613 w 841663"/>
                  <a:gd name="connsiteY2" fmla="*/ 422278 h 431231"/>
                  <a:gd name="connsiteX3" fmla="*/ 518039 w 841663"/>
                  <a:gd name="connsiteY3" fmla="*/ 291774 h 431231"/>
                  <a:gd name="connsiteX4" fmla="*/ 626484 w 841663"/>
                  <a:gd name="connsiteY4" fmla="*/ 431091 h 431231"/>
                  <a:gd name="connsiteX5" fmla="*/ 743238 w 841663"/>
                  <a:gd name="connsiteY5" fmla="*/ 260353 h 431231"/>
                  <a:gd name="connsiteX6" fmla="*/ 841663 w 841663"/>
                  <a:gd name="connsiteY6" fmla="*/ 254003 h 431231"/>
                  <a:gd name="connsiteX0" fmla="*/ 0 w 530225"/>
                  <a:gd name="connsiteY0" fmla="*/ 3 h 431231"/>
                  <a:gd name="connsiteX1" fmla="*/ 130175 w 530225"/>
                  <a:gd name="connsiteY1" fmla="*/ 422278 h 431231"/>
                  <a:gd name="connsiteX2" fmla="*/ 206601 w 530225"/>
                  <a:gd name="connsiteY2" fmla="*/ 291774 h 431231"/>
                  <a:gd name="connsiteX3" fmla="*/ 315046 w 530225"/>
                  <a:gd name="connsiteY3" fmla="*/ 431091 h 431231"/>
                  <a:gd name="connsiteX4" fmla="*/ 431800 w 530225"/>
                  <a:gd name="connsiteY4" fmla="*/ 260353 h 431231"/>
                  <a:gd name="connsiteX5" fmla="*/ 530225 w 530225"/>
                  <a:gd name="connsiteY5" fmla="*/ 254003 h 431231"/>
                  <a:gd name="connsiteX0" fmla="*/ 0 w 531565"/>
                  <a:gd name="connsiteY0" fmla="*/ 3 h 424943"/>
                  <a:gd name="connsiteX1" fmla="*/ 131515 w 531565"/>
                  <a:gd name="connsiteY1" fmla="*/ 415990 h 424943"/>
                  <a:gd name="connsiteX2" fmla="*/ 207941 w 531565"/>
                  <a:gd name="connsiteY2" fmla="*/ 285486 h 424943"/>
                  <a:gd name="connsiteX3" fmla="*/ 316386 w 531565"/>
                  <a:gd name="connsiteY3" fmla="*/ 424803 h 424943"/>
                  <a:gd name="connsiteX4" fmla="*/ 433140 w 531565"/>
                  <a:gd name="connsiteY4" fmla="*/ 254065 h 424943"/>
                  <a:gd name="connsiteX5" fmla="*/ 531565 w 531565"/>
                  <a:gd name="connsiteY5" fmla="*/ 247715 h 424943"/>
                  <a:gd name="connsiteX0" fmla="*/ 0 w 534915"/>
                  <a:gd name="connsiteY0" fmla="*/ 2 h 428872"/>
                  <a:gd name="connsiteX1" fmla="*/ 134865 w 534915"/>
                  <a:gd name="connsiteY1" fmla="*/ 419919 h 428872"/>
                  <a:gd name="connsiteX2" fmla="*/ 211291 w 534915"/>
                  <a:gd name="connsiteY2" fmla="*/ 289415 h 428872"/>
                  <a:gd name="connsiteX3" fmla="*/ 319736 w 534915"/>
                  <a:gd name="connsiteY3" fmla="*/ 428732 h 428872"/>
                  <a:gd name="connsiteX4" fmla="*/ 436490 w 534915"/>
                  <a:gd name="connsiteY4" fmla="*/ 257994 h 428872"/>
                  <a:gd name="connsiteX5" fmla="*/ 534915 w 534915"/>
                  <a:gd name="connsiteY5" fmla="*/ 251644 h 428872"/>
                  <a:gd name="connsiteX0" fmla="*/ 0 w 534915"/>
                  <a:gd name="connsiteY0" fmla="*/ 3 h 426908"/>
                  <a:gd name="connsiteX1" fmla="*/ 134865 w 534915"/>
                  <a:gd name="connsiteY1" fmla="*/ 417955 h 426908"/>
                  <a:gd name="connsiteX2" fmla="*/ 211291 w 534915"/>
                  <a:gd name="connsiteY2" fmla="*/ 287451 h 426908"/>
                  <a:gd name="connsiteX3" fmla="*/ 319736 w 534915"/>
                  <a:gd name="connsiteY3" fmla="*/ 426768 h 426908"/>
                  <a:gd name="connsiteX4" fmla="*/ 436490 w 534915"/>
                  <a:gd name="connsiteY4" fmla="*/ 256030 h 426908"/>
                  <a:gd name="connsiteX5" fmla="*/ 534915 w 534915"/>
                  <a:gd name="connsiteY5" fmla="*/ 249680 h 426908"/>
                  <a:gd name="connsiteX0" fmla="*/ 0 w 534915"/>
                  <a:gd name="connsiteY0" fmla="*/ 3 h 426908"/>
                  <a:gd name="connsiteX1" fmla="*/ 125484 w 534915"/>
                  <a:gd name="connsiteY1" fmla="*/ 417955 h 426908"/>
                  <a:gd name="connsiteX2" fmla="*/ 211291 w 534915"/>
                  <a:gd name="connsiteY2" fmla="*/ 287451 h 426908"/>
                  <a:gd name="connsiteX3" fmla="*/ 319736 w 534915"/>
                  <a:gd name="connsiteY3" fmla="*/ 426768 h 426908"/>
                  <a:gd name="connsiteX4" fmla="*/ 436490 w 534915"/>
                  <a:gd name="connsiteY4" fmla="*/ 256030 h 426908"/>
                  <a:gd name="connsiteX5" fmla="*/ 534915 w 534915"/>
                  <a:gd name="connsiteY5" fmla="*/ 249680 h 426908"/>
                  <a:gd name="connsiteX0" fmla="*/ 0 w 534915"/>
                  <a:gd name="connsiteY0" fmla="*/ 3 h 426893"/>
                  <a:gd name="connsiteX1" fmla="*/ 125484 w 534915"/>
                  <a:gd name="connsiteY1" fmla="*/ 417955 h 426893"/>
                  <a:gd name="connsiteX2" fmla="*/ 197890 w 534915"/>
                  <a:gd name="connsiteY2" fmla="*/ 285879 h 426893"/>
                  <a:gd name="connsiteX3" fmla="*/ 319736 w 534915"/>
                  <a:gd name="connsiteY3" fmla="*/ 426768 h 426893"/>
                  <a:gd name="connsiteX4" fmla="*/ 436490 w 534915"/>
                  <a:gd name="connsiteY4" fmla="*/ 256030 h 426893"/>
                  <a:gd name="connsiteX5" fmla="*/ 534915 w 534915"/>
                  <a:gd name="connsiteY5" fmla="*/ 249680 h 426893"/>
                  <a:gd name="connsiteX0" fmla="*/ 0 w 534915"/>
                  <a:gd name="connsiteY0" fmla="*/ 3 h 426774"/>
                  <a:gd name="connsiteX1" fmla="*/ 125484 w 534915"/>
                  <a:gd name="connsiteY1" fmla="*/ 417955 h 426774"/>
                  <a:gd name="connsiteX2" fmla="*/ 195210 w 534915"/>
                  <a:gd name="connsiteY2" fmla="*/ 263085 h 426774"/>
                  <a:gd name="connsiteX3" fmla="*/ 319736 w 534915"/>
                  <a:gd name="connsiteY3" fmla="*/ 426768 h 426774"/>
                  <a:gd name="connsiteX4" fmla="*/ 436490 w 534915"/>
                  <a:gd name="connsiteY4" fmla="*/ 256030 h 426774"/>
                  <a:gd name="connsiteX5" fmla="*/ 534915 w 534915"/>
                  <a:gd name="connsiteY5" fmla="*/ 249680 h 426774"/>
                  <a:gd name="connsiteX0" fmla="*/ 0 w 534915"/>
                  <a:gd name="connsiteY0" fmla="*/ 3 h 426791"/>
                  <a:gd name="connsiteX1" fmla="*/ 125484 w 534915"/>
                  <a:gd name="connsiteY1" fmla="*/ 417955 h 426791"/>
                  <a:gd name="connsiteX2" fmla="*/ 199230 w 534915"/>
                  <a:gd name="connsiteY2" fmla="*/ 269373 h 426791"/>
                  <a:gd name="connsiteX3" fmla="*/ 319736 w 534915"/>
                  <a:gd name="connsiteY3" fmla="*/ 426768 h 426791"/>
                  <a:gd name="connsiteX4" fmla="*/ 436490 w 534915"/>
                  <a:gd name="connsiteY4" fmla="*/ 256030 h 426791"/>
                  <a:gd name="connsiteX5" fmla="*/ 534915 w 534915"/>
                  <a:gd name="connsiteY5" fmla="*/ 249680 h 426791"/>
                  <a:gd name="connsiteX0" fmla="*/ 0 w 534915"/>
                  <a:gd name="connsiteY0" fmla="*/ 3 h 426826"/>
                  <a:gd name="connsiteX1" fmla="*/ 125484 w 534915"/>
                  <a:gd name="connsiteY1" fmla="*/ 417955 h 426826"/>
                  <a:gd name="connsiteX2" fmla="*/ 199900 w 534915"/>
                  <a:gd name="connsiteY2" fmla="*/ 276840 h 426826"/>
                  <a:gd name="connsiteX3" fmla="*/ 319736 w 534915"/>
                  <a:gd name="connsiteY3" fmla="*/ 426768 h 426826"/>
                  <a:gd name="connsiteX4" fmla="*/ 436490 w 534915"/>
                  <a:gd name="connsiteY4" fmla="*/ 256030 h 426826"/>
                  <a:gd name="connsiteX5" fmla="*/ 534915 w 534915"/>
                  <a:gd name="connsiteY5" fmla="*/ 249680 h 426826"/>
                  <a:gd name="connsiteX0" fmla="*/ 0 w 534915"/>
                  <a:gd name="connsiteY0" fmla="*/ 3 h 426433"/>
                  <a:gd name="connsiteX1" fmla="*/ 125484 w 534915"/>
                  <a:gd name="connsiteY1" fmla="*/ 417955 h 426433"/>
                  <a:gd name="connsiteX2" fmla="*/ 199900 w 534915"/>
                  <a:gd name="connsiteY2" fmla="*/ 276840 h 426433"/>
                  <a:gd name="connsiteX3" fmla="*/ 306335 w 534915"/>
                  <a:gd name="connsiteY3" fmla="*/ 426375 h 426433"/>
                  <a:gd name="connsiteX4" fmla="*/ 436490 w 534915"/>
                  <a:gd name="connsiteY4" fmla="*/ 256030 h 426433"/>
                  <a:gd name="connsiteX5" fmla="*/ 534915 w 534915"/>
                  <a:gd name="connsiteY5" fmla="*/ 249680 h 426433"/>
                  <a:gd name="connsiteX0" fmla="*/ 0 w 534915"/>
                  <a:gd name="connsiteY0" fmla="*/ 3 h 431717"/>
                  <a:gd name="connsiteX1" fmla="*/ 125484 w 534915"/>
                  <a:gd name="connsiteY1" fmla="*/ 417955 h 431717"/>
                  <a:gd name="connsiteX2" fmla="*/ 199900 w 534915"/>
                  <a:gd name="connsiteY2" fmla="*/ 276840 h 431717"/>
                  <a:gd name="connsiteX3" fmla="*/ 306335 w 534915"/>
                  <a:gd name="connsiteY3" fmla="*/ 426375 h 431717"/>
                  <a:gd name="connsiteX4" fmla="*/ 333971 w 534915"/>
                  <a:gd name="connsiteY4" fmla="*/ 391224 h 431717"/>
                  <a:gd name="connsiteX5" fmla="*/ 534915 w 534915"/>
                  <a:gd name="connsiteY5" fmla="*/ 249680 h 431717"/>
                  <a:gd name="connsiteX0" fmla="*/ 0 w 534915"/>
                  <a:gd name="connsiteY0" fmla="*/ 3 h 430176"/>
                  <a:gd name="connsiteX1" fmla="*/ 125484 w 534915"/>
                  <a:gd name="connsiteY1" fmla="*/ 417955 h 430176"/>
                  <a:gd name="connsiteX2" fmla="*/ 199900 w 534915"/>
                  <a:gd name="connsiteY2" fmla="*/ 276840 h 430176"/>
                  <a:gd name="connsiteX3" fmla="*/ 306335 w 534915"/>
                  <a:gd name="connsiteY3" fmla="*/ 426375 h 430176"/>
                  <a:gd name="connsiteX4" fmla="*/ 377525 w 534915"/>
                  <a:gd name="connsiteY4" fmla="*/ 380220 h 430176"/>
                  <a:gd name="connsiteX5" fmla="*/ 534915 w 534915"/>
                  <a:gd name="connsiteY5" fmla="*/ 249680 h 430176"/>
                  <a:gd name="connsiteX0" fmla="*/ 0 w 457188"/>
                  <a:gd name="connsiteY0" fmla="*/ 3 h 431248"/>
                  <a:gd name="connsiteX1" fmla="*/ 125484 w 457188"/>
                  <a:gd name="connsiteY1" fmla="*/ 417955 h 431248"/>
                  <a:gd name="connsiteX2" fmla="*/ 199900 w 457188"/>
                  <a:gd name="connsiteY2" fmla="*/ 276840 h 431248"/>
                  <a:gd name="connsiteX3" fmla="*/ 306335 w 457188"/>
                  <a:gd name="connsiteY3" fmla="*/ 426375 h 431248"/>
                  <a:gd name="connsiteX4" fmla="*/ 377525 w 457188"/>
                  <a:gd name="connsiteY4" fmla="*/ 380220 h 431248"/>
                  <a:gd name="connsiteX5" fmla="*/ 457188 w 457188"/>
                  <a:gd name="connsiteY5" fmla="*/ 431248 h 431248"/>
                  <a:gd name="connsiteX0" fmla="*/ 0 w 457188"/>
                  <a:gd name="connsiteY0" fmla="*/ 3 h 433520"/>
                  <a:gd name="connsiteX1" fmla="*/ 125484 w 457188"/>
                  <a:gd name="connsiteY1" fmla="*/ 417955 h 433520"/>
                  <a:gd name="connsiteX2" fmla="*/ 199900 w 457188"/>
                  <a:gd name="connsiteY2" fmla="*/ 276840 h 433520"/>
                  <a:gd name="connsiteX3" fmla="*/ 306335 w 457188"/>
                  <a:gd name="connsiteY3" fmla="*/ 426375 h 433520"/>
                  <a:gd name="connsiteX4" fmla="*/ 352733 w 457188"/>
                  <a:gd name="connsiteY4" fmla="*/ 400656 h 433520"/>
                  <a:gd name="connsiteX5" fmla="*/ 457188 w 457188"/>
                  <a:gd name="connsiteY5" fmla="*/ 431248 h 433520"/>
                  <a:gd name="connsiteX0" fmla="*/ 0 w 457188"/>
                  <a:gd name="connsiteY0" fmla="*/ 3 h 433520"/>
                  <a:gd name="connsiteX1" fmla="*/ 125484 w 457188"/>
                  <a:gd name="connsiteY1" fmla="*/ 417955 h 433520"/>
                  <a:gd name="connsiteX2" fmla="*/ 199900 w 457188"/>
                  <a:gd name="connsiteY2" fmla="*/ 276840 h 433520"/>
                  <a:gd name="connsiteX3" fmla="*/ 306335 w 457188"/>
                  <a:gd name="connsiteY3" fmla="*/ 426375 h 433520"/>
                  <a:gd name="connsiteX4" fmla="*/ 363454 w 457188"/>
                  <a:gd name="connsiteY4" fmla="*/ 400656 h 433520"/>
                  <a:gd name="connsiteX5" fmla="*/ 457188 w 457188"/>
                  <a:gd name="connsiteY5" fmla="*/ 431248 h 433520"/>
                  <a:gd name="connsiteX0" fmla="*/ 0 w 457188"/>
                  <a:gd name="connsiteY0" fmla="*/ 2 h 437842"/>
                  <a:gd name="connsiteX1" fmla="*/ 125484 w 457188"/>
                  <a:gd name="connsiteY1" fmla="*/ 422277 h 437842"/>
                  <a:gd name="connsiteX2" fmla="*/ 199900 w 457188"/>
                  <a:gd name="connsiteY2" fmla="*/ 281162 h 437842"/>
                  <a:gd name="connsiteX3" fmla="*/ 306335 w 457188"/>
                  <a:gd name="connsiteY3" fmla="*/ 430697 h 437842"/>
                  <a:gd name="connsiteX4" fmla="*/ 363454 w 457188"/>
                  <a:gd name="connsiteY4" fmla="*/ 404978 h 437842"/>
                  <a:gd name="connsiteX5" fmla="*/ 457188 w 457188"/>
                  <a:gd name="connsiteY5" fmla="*/ 435570 h 437842"/>
                  <a:gd name="connsiteX0" fmla="*/ 0 w 457188"/>
                  <a:gd name="connsiteY0" fmla="*/ 3 h 431162"/>
                  <a:gd name="connsiteX1" fmla="*/ 125484 w 457188"/>
                  <a:gd name="connsiteY1" fmla="*/ 415597 h 431162"/>
                  <a:gd name="connsiteX2" fmla="*/ 199900 w 457188"/>
                  <a:gd name="connsiteY2" fmla="*/ 274482 h 431162"/>
                  <a:gd name="connsiteX3" fmla="*/ 306335 w 457188"/>
                  <a:gd name="connsiteY3" fmla="*/ 424017 h 431162"/>
                  <a:gd name="connsiteX4" fmla="*/ 363454 w 457188"/>
                  <a:gd name="connsiteY4" fmla="*/ 398298 h 431162"/>
                  <a:gd name="connsiteX5" fmla="*/ 457188 w 457188"/>
                  <a:gd name="connsiteY5" fmla="*/ 428890 h 431162"/>
                  <a:gd name="connsiteX0" fmla="*/ 0 w 459198"/>
                  <a:gd name="connsiteY0" fmla="*/ 2 h 435091"/>
                  <a:gd name="connsiteX1" fmla="*/ 127494 w 459198"/>
                  <a:gd name="connsiteY1" fmla="*/ 419526 h 435091"/>
                  <a:gd name="connsiteX2" fmla="*/ 201910 w 459198"/>
                  <a:gd name="connsiteY2" fmla="*/ 278411 h 435091"/>
                  <a:gd name="connsiteX3" fmla="*/ 308345 w 459198"/>
                  <a:gd name="connsiteY3" fmla="*/ 427946 h 435091"/>
                  <a:gd name="connsiteX4" fmla="*/ 365464 w 459198"/>
                  <a:gd name="connsiteY4" fmla="*/ 402227 h 435091"/>
                  <a:gd name="connsiteX5" fmla="*/ 459198 w 459198"/>
                  <a:gd name="connsiteY5" fmla="*/ 432819 h 435091"/>
                  <a:gd name="connsiteX0" fmla="*/ 0 w 457858"/>
                  <a:gd name="connsiteY0" fmla="*/ 3 h 433913"/>
                  <a:gd name="connsiteX1" fmla="*/ 126154 w 457858"/>
                  <a:gd name="connsiteY1" fmla="*/ 418348 h 433913"/>
                  <a:gd name="connsiteX2" fmla="*/ 200570 w 457858"/>
                  <a:gd name="connsiteY2" fmla="*/ 277233 h 433913"/>
                  <a:gd name="connsiteX3" fmla="*/ 307005 w 457858"/>
                  <a:gd name="connsiteY3" fmla="*/ 426768 h 433913"/>
                  <a:gd name="connsiteX4" fmla="*/ 364124 w 457858"/>
                  <a:gd name="connsiteY4" fmla="*/ 401049 h 433913"/>
                  <a:gd name="connsiteX5" fmla="*/ 457858 w 457858"/>
                  <a:gd name="connsiteY5" fmla="*/ 431641 h 433913"/>
                  <a:gd name="connsiteX0" fmla="*/ 0 w 454508"/>
                  <a:gd name="connsiteY0" fmla="*/ 3 h 432734"/>
                  <a:gd name="connsiteX1" fmla="*/ 122804 w 454508"/>
                  <a:gd name="connsiteY1" fmla="*/ 417169 h 432734"/>
                  <a:gd name="connsiteX2" fmla="*/ 197220 w 454508"/>
                  <a:gd name="connsiteY2" fmla="*/ 276054 h 432734"/>
                  <a:gd name="connsiteX3" fmla="*/ 303655 w 454508"/>
                  <a:gd name="connsiteY3" fmla="*/ 425589 h 432734"/>
                  <a:gd name="connsiteX4" fmla="*/ 360774 w 454508"/>
                  <a:gd name="connsiteY4" fmla="*/ 399870 h 432734"/>
                  <a:gd name="connsiteX5" fmla="*/ 454508 w 454508"/>
                  <a:gd name="connsiteY5" fmla="*/ 430462 h 432734"/>
                  <a:gd name="connsiteX0" fmla="*/ 0 w 459868"/>
                  <a:gd name="connsiteY0" fmla="*/ 3 h 432734"/>
                  <a:gd name="connsiteX1" fmla="*/ 128164 w 459868"/>
                  <a:gd name="connsiteY1" fmla="*/ 417169 h 432734"/>
                  <a:gd name="connsiteX2" fmla="*/ 202580 w 459868"/>
                  <a:gd name="connsiteY2" fmla="*/ 276054 h 432734"/>
                  <a:gd name="connsiteX3" fmla="*/ 309015 w 459868"/>
                  <a:gd name="connsiteY3" fmla="*/ 425589 h 432734"/>
                  <a:gd name="connsiteX4" fmla="*/ 366134 w 459868"/>
                  <a:gd name="connsiteY4" fmla="*/ 399870 h 432734"/>
                  <a:gd name="connsiteX5" fmla="*/ 459868 w 459868"/>
                  <a:gd name="connsiteY5" fmla="*/ 430462 h 432734"/>
                  <a:gd name="connsiteX0" fmla="*/ 0 w 456518"/>
                  <a:gd name="connsiteY0" fmla="*/ 3 h 432734"/>
                  <a:gd name="connsiteX1" fmla="*/ 124814 w 456518"/>
                  <a:gd name="connsiteY1" fmla="*/ 417169 h 432734"/>
                  <a:gd name="connsiteX2" fmla="*/ 199230 w 456518"/>
                  <a:gd name="connsiteY2" fmla="*/ 276054 h 432734"/>
                  <a:gd name="connsiteX3" fmla="*/ 305665 w 456518"/>
                  <a:gd name="connsiteY3" fmla="*/ 425589 h 432734"/>
                  <a:gd name="connsiteX4" fmla="*/ 362784 w 456518"/>
                  <a:gd name="connsiteY4" fmla="*/ 399870 h 432734"/>
                  <a:gd name="connsiteX5" fmla="*/ 456518 w 456518"/>
                  <a:gd name="connsiteY5" fmla="*/ 430462 h 432734"/>
                  <a:gd name="connsiteX0" fmla="*/ 0 w 458528"/>
                  <a:gd name="connsiteY0" fmla="*/ 3 h 432734"/>
                  <a:gd name="connsiteX1" fmla="*/ 126824 w 458528"/>
                  <a:gd name="connsiteY1" fmla="*/ 417169 h 432734"/>
                  <a:gd name="connsiteX2" fmla="*/ 201240 w 458528"/>
                  <a:gd name="connsiteY2" fmla="*/ 276054 h 432734"/>
                  <a:gd name="connsiteX3" fmla="*/ 307675 w 458528"/>
                  <a:gd name="connsiteY3" fmla="*/ 425589 h 432734"/>
                  <a:gd name="connsiteX4" fmla="*/ 364794 w 458528"/>
                  <a:gd name="connsiteY4" fmla="*/ 399870 h 432734"/>
                  <a:gd name="connsiteX5" fmla="*/ 458528 w 458528"/>
                  <a:gd name="connsiteY5" fmla="*/ 430462 h 432734"/>
                  <a:gd name="connsiteX0" fmla="*/ 0 w 455848"/>
                  <a:gd name="connsiteY0" fmla="*/ 2 h 433126"/>
                  <a:gd name="connsiteX1" fmla="*/ 124144 w 455848"/>
                  <a:gd name="connsiteY1" fmla="*/ 417561 h 433126"/>
                  <a:gd name="connsiteX2" fmla="*/ 198560 w 455848"/>
                  <a:gd name="connsiteY2" fmla="*/ 276446 h 433126"/>
                  <a:gd name="connsiteX3" fmla="*/ 304995 w 455848"/>
                  <a:gd name="connsiteY3" fmla="*/ 425981 h 433126"/>
                  <a:gd name="connsiteX4" fmla="*/ 362114 w 455848"/>
                  <a:gd name="connsiteY4" fmla="*/ 400262 h 433126"/>
                  <a:gd name="connsiteX5" fmla="*/ 455848 w 455848"/>
                  <a:gd name="connsiteY5" fmla="*/ 430854 h 433126"/>
                  <a:gd name="connsiteX0" fmla="*/ 0 w 457858"/>
                  <a:gd name="connsiteY0" fmla="*/ 2 h 433126"/>
                  <a:gd name="connsiteX1" fmla="*/ 126154 w 457858"/>
                  <a:gd name="connsiteY1" fmla="*/ 417561 h 433126"/>
                  <a:gd name="connsiteX2" fmla="*/ 200570 w 457858"/>
                  <a:gd name="connsiteY2" fmla="*/ 276446 h 433126"/>
                  <a:gd name="connsiteX3" fmla="*/ 307005 w 457858"/>
                  <a:gd name="connsiteY3" fmla="*/ 425981 h 433126"/>
                  <a:gd name="connsiteX4" fmla="*/ 364124 w 457858"/>
                  <a:gd name="connsiteY4" fmla="*/ 400262 h 433126"/>
                  <a:gd name="connsiteX5" fmla="*/ 457858 w 457858"/>
                  <a:gd name="connsiteY5" fmla="*/ 430854 h 433126"/>
                  <a:gd name="connsiteX0" fmla="*/ 0 w 458528"/>
                  <a:gd name="connsiteY0" fmla="*/ 2 h 434305"/>
                  <a:gd name="connsiteX1" fmla="*/ 126824 w 458528"/>
                  <a:gd name="connsiteY1" fmla="*/ 418740 h 434305"/>
                  <a:gd name="connsiteX2" fmla="*/ 201240 w 458528"/>
                  <a:gd name="connsiteY2" fmla="*/ 277625 h 434305"/>
                  <a:gd name="connsiteX3" fmla="*/ 307675 w 458528"/>
                  <a:gd name="connsiteY3" fmla="*/ 427160 h 434305"/>
                  <a:gd name="connsiteX4" fmla="*/ 364794 w 458528"/>
                  <a:gd name="connsiteY4" fmla="*/ 401441 h 434305"/>
                  <a:gd name="connsiteX5" fmla="*/ 458528 w 458528"/>
                  <a:gd name="connsiteY5" fmla="*/ 432033 h 434305"/>
                  <a:gd name="connsiteX0" fmla="*/ 0 w 457188"/>
                  <a:gd name="connsiteY0" fmla="*/ 2 h 434894"/>
                  <a:gd name="connsiteX1" fmla="*/ 125484 w 457188"/>
                  <a:gd name="connsiteY1" fmla="*/ 419329 h 434894"/>
                  <a:gd name="connsiteX2" fmla="*/ 199900 w 457188"/>
                  <a:gd name="connsiteY2" fmla="*/ 278214 h 434894"/>
                  <a:gd name="connsiteX3" fmla="*/ 306335 w 457188"/>
                  <a:gd name="connsiteY3" fmla="*/ 427749 h 434894"/>
                  <a:gd name="connsiteX4" fmla="*/ 363454 w 457188"/>
                  <a:gd name="connsiteY4" fmla="*/ 402030 h 434894"/>
                  <a:gd name="connsiteX5" fmla="*/ 457188 w 457188"/>
                  <a:gd name="connsiteY5" fmla="*/ 432622 h 434894"/>
                  <a:gd name="connsiteX0" fmla="*/ 0 w 457188"/>
                  <a:gd name="connsiteY0" fmla="*/ 2 h 434880"/>
                  <a:gd name="connsiteX1" fmla="*/ 125484 w 457188"/>
                  <a:gd name="connsiteY1" fmla="*/ 419329 h 434880"/>
                  <a:gd name="connsiteX2" fmla="*/ 204255 w 457188"/>
                  <a:gd name="connsiteY2" fmla="*/ 278411 h 434880"/>
                  <a:gd name="connsiteX3" fmla="*/ 306335 w 457188"/>
                  <a:gd name="connsiteY3" fmla="*/ 427749 h 434880"/>
                  <a:gd name="connsiteX4" fmla="*/ 363454 w 457188"/>
                  <a:gd name="connsiteY4" fmla="*/ 402030 h 434880"/>
                  <a:gd name="connsiteX5" fmla="*/ 457188 w 457188"/>
                  <a:gd name="connsiteY5" fmla="*/ 432622 h 434880"/>
                  <a:gd name="connsiteX0" fmla="*/ 0 w 457188"/>
                  <a:gd name="connsiteY0" fmla="*/ 2 h 434360"/>
                  <a:gd name="connsiteX1" fmla="*/ 125484 w 457188"/>
                  <a:gd name="connsiteY1" fmla="*/ 419329 h 434360"/>
                  <a:gd name="connsiteX2" fmla="*/ 207940 w 457188"/>
                  <a:gd name="connsiteY2" fmla="*/ 285878 h 434360"/>
                  <a:gd name="connsiteX3" fmla="*/ 306335 w 457188"/>
                  <a:gd name="connsiteY3" fmla="*/ 427749 h 434360"/>
                  <a:gd name="connsiteX4" fmla="*/ 363454 w 457188"/>
                  <a:gd name="connsiteY4" fmla="*/ 402030 h 434360"/>
                  <a:gd name="connsiteX5" fmla="*/ 457188 w 457188"/>
                  <a:gd name="connsiteY5" fmla="*/ 432622 h 434360"/>
                  <a:gd name="connsiteX0" fmla="*/ 0 w 457188"/>
                  <a:gd name="connsiteY0" fmla="*/ 2 h 434019"/>
                  <a:gd name="connsiteX1" fmla="*/ 125484 w 457188"/>
                  <a:gd name="connsiteY1" fmla="*/ 419329 h 434019"/>
                  <a:gd name="connsiteX2" fmla="*/ 208945 w 457188"/>
                  <a:gd name="connsiteY2" fmla="*/ 290791 h 434019"/>
                  <a:gd name="connsiteX3" fmla="*/ 306335 w 457188"/>
                  <a:gd name="connsiteY3" fmla="*/ 427749 h 434019"/>
                  <a:gd name="connsiteX4" fmla="*/ 363454 w 457188"/>
                  <a:gd name="connsiteY4" fmla="*/ 402030 h 434019"/>
                  <a:gd name="connsiteX5" fmla="*/ 457188 w 457188"/>
                  <a:gd name="connsiteY5" fmla="*/ 432622 h 434019"/>
                  <a:gd name="connsiteX0" fmla="*/ 0 w 457188"/>
                  <a:gd name="connsiteY0" fmla="*/ 2 h 433748"/>
                  <a:gd name="connsiteX1" fmla="*/ 125484 w 457188"/>
                  <a:gd name="connsiteY1" fmla="*/ 419329 h 433748"/>
                  <a:gd name="connsiteX2" fmla="*/ 211960 w 457188"/>
                  <a:gd name="connsiteY2" fmla="*/ 294721 h 433748"/>
                  <a:gd name="connsiteX3" fmla="*/ 306335 w 457188"/>
                  <a:gd name="connsiteY3" fmla="*/ 427749 h 433748"/>
                  <a:gd name="connsiteX4" fmla="*/ 363454 w 457188"/>
                  <a:gd name="connsiteY4" fmla="*/ 402030 h 433748"/>
                  <a:gd name="connsiteX5" fmla="*/ 457188 w 457188"/>
                  <a:gd name="connsiteY5" fmla="*/ 432622 h 433748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7573 w 457188"/>
                  <a:gd name="connsiteY3" fmla="*/ 423229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4893 w 457188"/>
                  <a:gd name="connsiteY3" fmla="*/ 42185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1878 w 457188"/>
                  <a:gd name="connsiteY3" fmla="*/ 419888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149 w 457188"/>
                  <a:gd name="connsiteY1" fmla="*/ 415792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4223 w 457188"/>
                  <a:gd name="connsiteY3" fmla="*/ 41458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37657 w 457188"/>
                  <a:gd name="connsiteY4" fmla="*/ 402423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35647 w 457188"/>
                  <a:gd name="connsiteY4" fmla="*/ 405174 h 432622"/>
                  <a:gd name="connsiteX5" fmla="*/ 457188 w 457188"/>
                  <a:gd name="connsiteY5" fmla="*/ 432622 h 432622"/>
                  <a:gd name="connsiteX0" fmla="*/ 0 w 418325"/>
                  <a:gd name="connsiteY0" fmla="*/ 2 h 433997"/>
                  <a:gd name="connsiteX1" fmla="*/ 122804 w 418325"/>
                  <a:gd name="connsiteY1" fmla="*/ 415595 h 433997"/>
                  <a:gd name="connsiteX2" fmla="*/ 211960 w 418325"/>
                  <a:gd name="connsiteY2" fmla="*/ 294721 h 433997"/>
                  <a:gd name="connsiteX3" fmla="*/ 283553 w 418325"/>
                  <a:gd name="connsiteY3" fmla="*/ 415565 h 433997"/>
                  <a:gd name="connsiteX4" fmla="*/ 335647 w 418325"/>
                  <a:gd name="connsiteY4" fmla="*/ 405174 h 433997"/>
                  <a:gd name="connsiteX5" fmla="*/ 418325 w 418325"/>
                  <a:gd name="connsiteY5" fmla="*/ 433997 h 433997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35647 w 406599"/>
                  <a:gd name="connsiteY4" fmla="*/ 405174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26601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9868 w 406599"/>
                  <a:gd name="connsiteY3" fmla="*/ 415565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5178 w 406599"/>
                  <a:gd name="connsiteY3" fmla="*/ 415369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5178 w 406599"/>
                  <a:gd name="connsiteY3" fmla="*/ 415369 h 430656"/>
                  <a:gd name="connsiteX4" fmla="*/ 321911 w 406599"/>
                  <a:gd name="connsiteY4" fmla="*/ 405371 h 430656"/>
                  <a:gd name="connsiteX5" fmla="*/ 406599 w 406599"/>
                  <a:gd name="connsiteY5" fmla="*/ 430656 h 430656"/>
                  <a:gd name="connsiteX0" fmla="*/ 0 w 383482"/>
                  <a:gd name="connsiteY0" fmla="*/ 2 h 427512"/>
                  <a:gd name="connsiteX1" fmla="*/ 122804 w 383482"/>
                  <a:gd name="connsiteY1" fmla="*/ 415595 h 427512"/>
                  <a:gd name="connsiteX2" fmla="*/ 211960 w 383482"/>
                  <a:gd name="connsiteY2" fmla="*/ 294721 h 427512"/>
                  <a:gd name="connsiteX3" fmla="*/ 275178 w 383482"/>
                  <a:gd name="connsiteY3" fmla="*/ 415369 h 427512"/>
                  <a:gd name="connsiteX4" fmla="*/ 321911 w 383482"/>
                  <a:gd name="connsiteY4" fmla="*/ 405371 h 427512"/>
                  <a:gd name="connsiteX5" fmla="*/ 383482 w 383482"/>
                  <a:gd name="connsiteY5" fmla="*/ 427512 h 427512"/>
                  <a:gd name="connsiteX0" fmla="*/ 0 w 393198"/>
                  <a:gd name="connsiteY0" fmla="*/ 2 h 427512"/>
                  <a:gd name="connsiteX1" fmla="*/ 122804 w 393198"/>
                  <a:gd name="connsiteY1" fmla="*/ 415595 h 427512"/>
                  <a:gd name="connsiteX2" fmla="*/ 211960 w 393198"/>
                  <a:gd name="connsiteY2" fmla="*/ 294721 h 427512"/>
                  <a:gd name="connsiteX3" fmla="*/ 275178 w 393198"/>
                  <a:gd name="connsiteY3" fmla="*/ 415369 h 427512"/>
                  <a:gd name="connsiteX4" fmla="*/ 321911 w 393198"/>
                  <a:gd name="connsiteY4" fmla="*/ 405371 h 427512"/>
                  <a:gd name="connsiteX5" fmla="*/ 393198 w 393198"/>
                  <a:gd name="connsiteY5" fmla="*/ 427512 h 427512"/>
                  <a:gd name="connsiteX0" fmla="*/ 0 w 405594"/>
                  <a:gd name="connsiteY0" fmla="*/ 2 h 428298"/>
                  <a:gd name="connsiteX1" fmla="*/ 122804 w 405594"/>
                  <a:gd name="connsiteY1" fmla="*/ 415595 h 428298"/>
                  <a:gd name="connsiteX2" fmla="*/ 211960 w 405594"/>
                  <a:gd name="connsiteY2" fmla="*/ 294721 h 428298"/>
                  <a:gd name="connsiteX3" fmla="*/ 275178 w 405594"/>
                  <a:gd name="connsiteY3" fmla="*/ 415369 h 428298"/>
                  <a:gd name="connsiteX4" fmla="*/ 321911 w 405594"/>
                  <a:gd name="connsiteY4" fmla="*/ 405371 h 428298"/>
                  <a:gd name="connsiteX5" fmla="*/ 405594 w 405594"/>
                  <a:gd name="connsiteY5" fmla="*/ 428298 h 428298"/>
                  <a:gd name="connsiteX0" fmla="*/ 0 w 411604"/>
                  <a:gd name="connsiteY0" fmla="*/ 2 h 429794"/>
                  <a:gd name="connsiteX1" fmla="*/ 122804 w 411604"/>
                  <a:gd name="connsiteY1" fmla="*/ 415595 h 429794"/>
                  <a:gd name="connsiteX2" fmla="*/ 211960 w 411604"/>
                  <a:gd name="connsiteY2" fmla="*/ 294721 h 429794"/>
                  <a:gd name="connsiteX3" fmla="*/ 275178 w 411604"/>
                  <a:gd name="connsiteY3" fmla="*/ 415369 h 429794"/>
                  <a:gd name="connsiteX4" fmla="*/ 321911 w 411604"/>
                  <a:gd name="connsiteY4" fmla="*/ 405371 h 429794"/>
                  <a:gd name="connsiteX5" fmla="*/ 405594 w 411604"/>
                  <a:gd name="connsiteY5" fmla="*/ 428298 h 429794"/>
                  <a:gd name="connsiteX6" fmla="*/ 404925 w 411604"/>
                  <a:gd name="connsiteY6" fmla="*/ 427544 h 429794"/>
                  <a:gd name="connsiteX0" fmla="*/ 0 w 466235"/>
                  <a:gd name="connsiteY0" fmla="*/ 2 h 429490"/>
                  <a:gd name="connsiteX1" fmla="*/ 122804 w 466235"/>
                  <a:gd name="connsiteY1" fmla="*/ 415595 h 429490"/>
                  <a:gd name="connsiteX2" fmla="*/ 211960 w 466235"/>
                  <a:gd name="connsiteY2" fmla="*/ 294721 h 429490"/>
                  <a:gd name="connsiteX3" fmla="*/ 275178 w 466235"/>
                  <a:gd name="connsiteY3" fmla="*/ 415369 h 429490"/>
                  <a:gd name="connsiteX4" fmla="*/ 321911 w 466235"/>
                  <a:gd name="connsiteY4" fmla="*/ 405371 h 429490"/>
                  <a:gd name="connsiteX5" fmla="*/ 405594 w 466235"/>
                  <a:gd name="connsiteY5" fmla="*/ 428298 h 429490"/>
                  <a:gd name="connsiteX6" fmla="*/ 466235 w 466235"/>
                  <a:gd name="connsiteY6" fmla="*/ 425776 h 429490"/>
                  <a:gd name="connsiteX0" fmla="*/ 0 w 482986"/>
                  <a:gd name="connsiteY0" fmla="*/ 2 h 430299"/>
                  <a:gd name="connsiteX1" fmla="*/ 122804 w 482986"/>
                  <a:gd name="connsiteY1" fmla="*/ 415595 h 430299"/>
                  <a:gd name="connsiteX2" fmla="*/ 211960 w 482986"/>
                  <a:gd name="connsiteY2" fmla="*/ 294721 h 430299"/>
                  <a:gd name="connsiteX3" fmla="*/ 275178 w 482986"/>
                  <a:gd name="connsiteY3" fmla="*/ 415369 h 430299"/>
                  <a:gd name="connsiteX4" fmla="*/ 321911 w 482986"/>
                  <a:gd name="connsiteY4" fmla="*/ 405371 h 430299"/>
                  <a:gd name="connsiteX5" fmla="*/ 405594 w 482986"/>
                  <a:gd name="connsiteY5" fmla="*/ 428298 h 430299"/>
                  <a:gd name="connsiteX6" fmla="*/ 482986 w 482986"/>
                  <a:gd name="connsiteY6" fmla="*/ 429313 h 430299"/>
                  <a:gd name="connsiteX0" fmla="*/ 0 w 508783"/>
                  <a:gd name="connsiteY0" fmla="*/ 2 h 430978"/>
                  <a:gd name="connsiteX1" fmla="*/ 122804 w 508783"/>
                  <a:gd name="connsiteY1" fmla="*/ 415595 h 430978"/>
                  <a:gd name="connsiteX2" fmla="*/ 211960 w 508783"/>
                  <a:gd name="connsiteY2" fmla="*/ 294721 h 430978"/>
                  <a:gd name="connsiteX3" fmla="*/ 275178 w 508783"/>
                  <a:gd name="connsiteY3" fmla="*/ 415369 h 430978"/>
                  <a:gd name="connsiteX4" fmla="*/ 321911 w 508783"/>
                  <a:gd name="connsiteY4" fmla="*/ 405371 h 430978"/>
                  <a:gd name="connsiteX5" fmla="*/ 405594 w 508783"/>
                  <a:gd name="connsiteY5" fmla="*/ 428298 h 430978"/>
                  <a:gd name="connsiteX6" fmla="*/ 508783 w 508783"/>
                  <a:gd name="connsiteY6" fmla="*/ 430688 h 430978"/>
                  <a:gd name="connsiteX0" fmla="*/ 0 w 500072"/>
                  <a:gd name="connsiteY0" fmla="*/ 2 h 430299"/>
                  <a:gd name="connsiteX1" fmla="*/ 122804 w 500072"/>
                  <a:gd name="connsiteY1" fmla="*/ 415595 h 430299"/>
                  <a:gd name="connsiteX2" fmla="*/ 211960 w 500072"/>
                  <a:gd name="connsiteY2" fmla="*/ 294721 h 430299"/>
                  <a:gd name="connsiteX3" fmla="*/ 275178 w 500072"/>
                  <a:gd name="connsiteY3" fmla="*/ 415369 h 430299"/>
                  <a:gd name="connsiteX4" fmla="*/ 321911 w 500072"/>
                  <a:gd name="connsiteY4" fmla="*/ 405371 h 430299"/>
                  <a:gd name="connsiteX5" fmla="*/ 405594 w 500072"/>
                  <a:gd name="connsiteY5" fmla="*/ 428298 h 430299"/>
                  <a:gd name="connsiteX6" fmla="*/ 500072 w 500072"/>
                  <a:gd name="connsiteY6" fmla="*/ 429313 h 430299"/>
                  <a:gd name="connsiteX0" fmla="*/ 0 w 500072"/>
                  <a:gd name="connsiteY0" fmla="*/ 2 h 431735"/>
                  <a:gd name="connsiteX1" fmla="*/ 122804 w 500072"/>
                  <a:gd name="connsiteY1" fmla="*/ 415595 h 431735"/>
                  <a:gd name="connsiteX2" fmla="*/ 211960 w 500072"/>
                  <a:gd name="connsiteY2" fmla="*/ 294721 h 431735"/>
                  <a:gd name="connsiteX3" fmla="*/ 275178 w 500072"/>
                  <a:gd name="connsiteY3" fmla="*/ 415369 h 431735"/>
                  <a:gd name="connsiteX4" fmla="*/ 321911 w 500072"/>
                  <a:gd name="connsiteY4" fmla="*/ 405371 h 431735"/>
                  <a:gd name="connsiteX5" fmla="*/ 405594 w 500072"/>
                  <a:gd name="connsiteY5" fmla="*/ 428298 h 431735"/>
                  <a:gd name="connsiteX6" fmla="*/ 500072 w 500072"/>
                  <a:gd name="connsiteY6" fmla="*/ 431671 h 431735"/>
                  <a:gd name="connsiteX0" fmla="*/ 0 w 497392"/>
                  <a:gd name="connsiteY0" fmla="*/ 2 h 431402"/>
                  <a:gd name="connsiteX1" fmla="*/ 122804 w 497392"/>
                  <a:gd name="connsiteY1" fmla="*/ 415595 h 431402"/>
                  <a:gd name="connsiteX2" fmla="*/ 211960 w 497392"/>
                  <a:gd name="connsiteY2" fmla="*/ 294721 h 431402"/>
                  <a:gd name="connsiteX3" fmla="*/ 275178 w 497392"/>
                  <a:gd name="connsiteY3" fmla="*/ 415369 h 431402"/>
                  <a:gd name="connsiteX4" fmla="*/ 321911 w 497392"/>
                  <a:gd name="connsiteY4" fmla="*/ 405371 h 431402"/>
                  <a:gd name="connsiteX5" fmla="*/ 405594 w 497392"/>
                  <a:gd name="connsiteY5" fmla="*/ 428298 h 431402"/>
                  <a:gd name="connsiteX6" fmla="*/ 497392 w 497392"/>
                  <a:gd name="connsiteY6" fmla="*/ 431278 h 431402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1908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568"/>
                  <a:gd name="connsiteX1" fmla="*/ 122804 w 497392"/>
                  <a:gd name="connsiteY1" fmla="*/ 415595 h 431568"/>
                  <a:gd name="connsiteX2" fmla="*/ 211960 w 497392"/>
                  <a:gd name="connsiteY2" fmla="*/ 294721 h 431568"/>
                  <a:gd name="connsiteX3" fmla="*/ 275178 w 497392"/>
                  <a:gd name="connsiteY3" fmla="*/ 415369 h 431568"/>
                  <a:gd name="connsiteX4" fmla="*/ 321911 w 497392"/>
                  <a:gd name="connsiteY4" fmla="*/ 405371 h 431568"/>
                  <a:gd name="connsiteX5" fmla="*/ 397888 w 497392"/>
                  <a:gd name="connsiteY5" fmla="*/ 428888 h 431568"/>
                  <a:gd name="connsiteX6" fmla="*/ 497392 w 497392"/>
                  <a:gd name="connsiteY6" fmla="*/ 431278 h 431568"/>
                  <a:gd name="connsiteX0" fmla="*/ 0 w 497392"/>
                  <a:gd name="connsiteY0" fmla="*/ 2 h 431296"/>
                  <a:gd name="connsiteX1" fmla="*/ 122804 w 497392"/>
                  <a:gd name="connsiteY1" fmla="*/ 415595 h 431296"/>
                  <a:gd name="connsiteX2" fmla="*/ 211960 w 497392"/>
                  <a:gd name="connsiteY2" fmla="*/ 294721 h 431296"/>
                  <a:gd name="connsiteX3" fmla="*/ 275178 w 497392"/>
                  <a:gd name="connsiteY3" fmla="*/ 415369 h 431296"/>
                  <a:gd name="connsiteX4" fmla="*/ 321911 w 497392"/>
                  <a:gd name="connsiteY4" fmla="*/ 405371 h 431296"/>
                  <a:gd name="connsiteX5" fmla="*/ 391858 w 497392"/>
                  <a:gd name="connsiteY5" fmla="*/ 426923 h 431296"/>
                  <a:gd name="connsiteX6" fmla="*/ 497392 w 497392"/>
                  <a:gd name="connsiteY6" fmla="*/ 431278 h 431296"/>
                  <a:gd name="connsiteX0" fmla="*/ 0 w 497392"/>
                  <a:gd name="connsiteY0" fmla="*/ 2 h 431447"/>
                  <a:gd name="connsiteX1" fmla="*/ 122804 w 497392"/>
                  <a:gd name="connsiteY1" fmla="*/ 415595 h 431447"/>
                  <a:gd name="connsiteX2" fmla="*/ 211960 w 497392"/>
                  <a:gd name="connsiteY2" fmla="*/ 294721 h 431447"/>
                  <a:gd name="connsiteX3" fmla="*/ 275178 w 497392"/>
                  <a:gd name="connsiteY3" fmla="*/ 415369 h 431447"/>
                  <a:gd name="connsiteX4" fmla="*/ 321911 w 497392"/>
                  <a:gd name="connsiteY4" fmla="*/ 405371 h 431447"/>
                  <a:gd name="connsiteX5" fmla="*/ 402244 w 497392"/>
                  <a:gd name="connsiteY5" fmla="*/ 428495 h 431447"/>
                  <a:gd name="connsiteX6" fmla="*/ 497392 w 497392"/>
                  <a:gd name="connsiteY6" fmla="*/ 431278 h 43144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1722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17221 w 497392"/>
                  <a:gd name="connsiteY4" fmla="*/ 405371 h 431367"/>
                  <a:gd name="connsiteX5" fmla="*/ 326864 w 497392"/>
                  <a:gd name="connsiteY5" fmla="*/ 400230 h 431367"/>
                  <a:gd name="connsiteX6" fmla="*/ 405929 w 497392"/>
                  <a:gd name="connsiteY6" fmla="*/ 428102 h 431367"/>
                  <a:gd name="connsiteX7" fmla="*/ 497392 w 497392"/>
                  <a:gd name="connsiteY7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6864 w 497392"/>
                  <a:gd name="connsiteY4" fmla="*/ 400230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283645 w 497392"/>
                  <a:gd name="connsiteY4" fmla="*/ 419487 h 431367"/>
                  <a:gd name="connsiteX5" fmla="*/ 328539 w 497392"/>
                  <a:gd name="connsiteY5" fmla="*/ 395907 h 431367"/>
                  <a:gd name="connsiteX6" fmla="*/ 405929 w 497392"/>
                  <a:gd name="connsiteY6" fmla="*/ 428102 h 431367"/>
                  <a:gd name="connsiteX7" fmla="*/ 497392 w 497392"/>
                  <a:gd name="connsiteY7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83645 w 497392"/>
                  <a:gd name="connsiteY3" fmla="*/ 419487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9960 w 497392"/>
                  <a:gd name="connsiteY3" fmla="*/ 425775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9290 w 497392"/>
                  <a:gd name="connsiteY3" fmla="*/ 422631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7280 w 497392"/>
                  <a:gd name="connsiteY3" fmla="*/ 423613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7280 w 497392"/>
                  <a:gd name="connsiteY3" fmla="*/ 423613 h 431367"/>
                  <a:gd name="connsiteX4" fmla="*/ 326194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289"/>
                  <a:gd name="connsiteX1" fmla="*/ 122804 w 497392"/>
                  <a:gd name="connsiteY1" fmla="*/ 415595 h 431289"/>
                  <a:gd name="connsiteX2" fmla="*/ 211960 w 497392"/>
                  <a:gd name="connsiteY2" fmla="*/ 294721 h 431289"/>
                  <a:gd name="connsiteX3" fmla="*/ 277280 w 497392"/>
                  <a:gd name="connsiteY3" fmla="*/ 423613 h 431289"/>
                  <a:gd name="connsiteX4" fmla="*/ 326194 w 497392"/>
                  <a:gd name="connsiteY4" fmla="*/ 395907 h 431289"/>
                  <a:gd name="connsiteX5" fmla="*/ 380802 w 497392"/>
                  <a:gd name="connsiteY5" fmla="*/ 426334 h 431289"/>
                  <a:gd name="connsiteX6" fmla="*/ 497392 w 497392"/>
                  <a:gd name="connsiteY6" fmla="*/ 431278 h 431289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80802 w 497392"/>
                  <a:gd name="connsiteY5" fmla="*/ 423583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30214 w 497392"/>
                  <a:gd name="connsiteY4" fmla="*/ 393942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30214 w 497392"/>
                  <a:gd name="connsiteY4" fmla="*/ 393942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8204 w 497392"/>
                  <a:gd name="connsiteY4" fmla="*/ 393549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8204 w 497392"/>
                  <a:gd name="connsiteY4" fmla="*/ 393549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2173 w 497392"/>
                  <a:gd name="connsiteY4" fmla="*/ 397086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153 w 497392"/>
                  <a:gd name="connsiteY4" fmla="*/ 393549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374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907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23848 w 497392"/>
                  <a:gd name="connsiteY5" fmla="*/ 395121 h 431282"/>
                  <a:gd name="connsiteX6" fmla="*/ 370081 w 497392"/>
                  <a:gd name="connsiteY6" fmla="*/ 423779 h 431282"/>
                  <a:gd name="connsiteX7" fmla="*/ 497392 w 497392"/>
                  <a:gd name="connsiteY7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3848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250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0914 w 497392"/>
                  <a:gd name="connsiteY3" fmla="*/ 422041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0914 w 497392"/>
                  <a:gd name="connsiteY3" fmla="*/ 422041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7534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7199 w 497392"/>
                  <a:gd name="connsiteY4" fmla="*/ 394728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8874 w 497392"/>
                  <a:gd name="connsiteY4" fmla="*/ 39767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28874 w 497392"/>
                  <a:gd name="connsiteY4" fmla="*/ 39767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22843 w 497392"/>
                  <a:gd name="connsiteY4" fmla="*/ 39060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488 w 497392"/>
                  <a:gd name="connsiteY4" fmla="*/ 39178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823 w 497392"/>
                  <a:gd name="connsiteY4" fmla="*/ 390208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823 w 497392"/>
                  <a:gd name="connsiteY4" fmla="*/ 390208 h 431282"/>
                  <a:gd name="connsiteX5" fmla="*/ 362040 w 497392"/>
                  <a:gd name="connsiteY5" fmla="*/ 423779 h 431282"/>
                  <a:gd name="connsiteX6" fmla="*/ 497392 w 497392"/>
                  <a:gd name="connsiteY6" fmla="*/ 431278 h 431282"/>
                  <a:gd name="connsiteX0" fmla="*/ 0 w 514813"/>
                  <a:gd name="connsiteY0" fmla="*/ 2 h 428930"/>
                  <a:gd name="connsiteX1" fmla="*/ 122804 w 514813"/>
                  <a:gd name="connsiteY1" fmla="*/ 415595 h 428930"/>
                  <a:gd name="connsiteX2" fmla="*/ 201909 w 514813"/>
                  <a:gd name="connsiteY2" fmla="*/ 278804 h 428930"/>
                  <a:gd name="connsiteX3" fmla="*/ 273259 w 514813"/>
                  <a:gd name="connsiteY3" fmla="*/ 424006 h 428930"/>
                  <a:gd name="connsiteX4" fmla="*/ 318823 w 514813"/>
                  <a:gd name="connsiteY4" fmla="*/ 390208 h 428930"/>
                  <a:gd name="connsiteX5" fmla="*/ 362040 w 514813"/>
                  <a:gd name="connsiteY5" fmla="*/ 423779 h 428930"/>
                  <a:gd name="connsiteX6" fmla="*/ 514813 w 514813"/>
                  <a:gd name="connsiteY6" fmla="*/ 428920 h 428930"/>
                  <a:gd name="connsiteX0" fmla="*/ 0 w 518163"/>
                  <a:gd name="connsiteY0" fmla="*/ 2 h 429125"/>
                  <a:gd name="connsiteX1" fmla="*/ 122804 w 518163"/>
                  <a:gd name="connsiteY1" fmla="*/ 415595 h 429125"/>
                  <a:gd name="connsiteX2" fmla="*/ 201909 w 518163"/>
                  <a:gd name="connsiteY2" fmla="*/ 278804 h 429125"/>
                  <a:gd name="connsiteX3" fmla="*/ 273259 w 518163"/>
                  <a:gd name="connsiteY3" fmla="*/ 424006 h 429125"/>
                  <a:gd name="connsiteX4" fmla="*/ 318823 w 518163"/>
                  <a:gd name="connsiteY4" fmla="*/ 390208 h 429125"/>
                  <a:gd name="connsiteX5" fmla="*/ 362040 w 518163"/>
                  <a:gd name="connsiteY5" fmla="*/ 423779 h 429125"/>
                  <a:gd name="connsiteX6" fmla="*/ 518163 w 518163"/>
                  <a:gd name="connsiteY6" fmla="*/ 429116 h 429125"/>
                  <a:gd name="connsiteX0" fmla="*/ 0 w 450152"/>
                  <a:gd name="connsiteY0" fmla="*/ 2 h 429516"/>
                  <a:gd name="connsiteX1" fmla="*/ 122804 w 450152"/>
                  <a:gd name="connsiteY1" fmla="*/ 415595 h 429516"/>
                  <a:gd name="connsiteX2" fmla="*/ 201909 w 450152"/>
                  <a:gd name="connsiteY2" fmla="*/ 278804 h 429516"/>
                  <a:gd name="connsiteX3" fmla="*/ 273259 w 450152"/>
                  <a:gd name="connsiteY3" fmla="*/ 424006 h 429516"/>
                  <a:gd name="connsiteX4" fmla="*/ 318823 w 450152"/>
                  <a:gd name="connsiteY4" fmla="*/ 390208 h 429516"/>
                  <a:gd name="connsiteX5" fmla="*/ 362040 w 450152"/>
                  <a:gd name="connsiteY5" fmla="*/ 423779 h 429516"/>
                  <a:gd name="connsiteX6" fmla="*/ 450152 w 450152"/>
                  <a:gd name="connsiteY6" fmla="*/ 429509 h 429516"/>
                  <a:gd name="connsiteX0" fmla="*/ 0 w 418994"/>
                  <a:gd name="connsiteY0" fmla="*/ 2 h 426731"/>
                  <a:gd name="connsiteX1" fmla="*/ 122804 w 418994"/>
                  <a:gd name="connsiteY1" fmla="*/ 415595 h 426731"/>
                  <a:gd name="connsiteX2" fmla="*/ 201909 w 418994"/>
                  <a:gd name="connsiteY2" fmla="*/ 278804 h 426731"/>
                  <a:gd name="connsiteX3" fmla="*/ 273259 w 418994"/>
                  <a:gd name="connsiteY3" fmla="*/ 424006 h 426731"/>
                  <a:gd name="connsiteX4" fmla="*/ 318823 w 418994"/>
                  <a:gd name="connsiteY4" fmla="*/ 390208 h 426731"/>
                  <a:gd name="connsiteX5" fmla="*/ 362040 w 418994"/>
                  <a:gd name="connsiteY5" fmla="*/ 423779 h 426731"/>
                  <a:gd name="connsiteX6" fmla="*/ 418994 w 418994"/>
                  <a:gd name="connsiteY6" fmla="*/ 426562 h 426731"/>
                  <a:gd name="connsiteX0" fmla="*/ 0 w 403918"/>
                  <a:gd name="connsiteY0" fmla="*/ 2 h 426590"/>
                  <a:gd name="connsiteX1" fmla="*/ 122804 w 403918"/>
                  <a:gd name="connsiteY1" fmla="*/ 415595 h 426590"/>
                  <a:gd name="connsiteX2" fmla="*/ 201909 w 403918"/>
                  <a:gd name="connsiteY2" fmla="*/ 278804 h 426590"/>
                  <a:gd name="connsiteX3" fmla="*/ 273259 w 403918"/>
                  <a:gd name="connsiteY3" fmla="*/ 424006 h 426590"/>
                  <a:gd name="connsiteX4" fmla="*/ 318823 w 403918"/>
                  <a:gd name="connsiteY4" fmla="*/ 390208 h 426590"/>
                  <a:gd name="connsiteX5" fmla="*/ 362040 w 403918"/>
                  <a:gd name="connsiteY5" fmla="*/ 423779 h 426590"/>
                  <a:gd name="connsiteX6" fmla="*/ 403918 w 403918"/>
                  <a:gd name="connsiteY6" fmla="*/ 426365 h 426590"/>
                  <a:gd name="connsiteX0" fmla="*/ 0 w 404234"/>
                  <a:gd name="connsiteY0" fmla="*/ 2 h 426590"/>
                  <a:gd name="connsiteX1" fmla="*/ 122804 w 404234"/>
                  <a:gd name="connsiteY1" fmla="*/ 415595 h 426590"/>
                  <a:gd name="connsiteX2" fmla="*/ 201909 w 404234"/>
                  <a:gd name="connsiteY2" fmla="*/ 278804 h 426590"/>
                  <a:gd name="connsiteX3" fmla="*/ 273259 w 404234"/>
                  <a:gd name="connsiteY3" fmla="*/ 424006 h 426590"/>
                  <a:gd name="connsiteX4" fmla="*/ 318823 w 404234"/>
                  <a:gd name="connsiteY4" fmla="*/ 390208 h 426590"/>
                  <a:gd name="connsiteX5" fmla="*/ 362040 w 404234"/>
                  <a:gd name="connsiteY5" fmla="*/ 423779 h 426590"/>
                  <a:gd name="connsiteX6" fmla="*/ 403918 w 404234"/>
                  <a:gd name="connsiteY6" fmla="*/ 426365 h 426590"/>
                  <a:gd name="connsiteX0" fmla="*/ 0 w 413171"/>
                  <a:gd name="connsiteY0" fmla="*/ 2 h 426365"/>
                  <a:gd name="connsiteX1" fmla="*/ 122804 w 413171"/>
                  <a:gd name="connsiteY1" fmla="*/ 415595 h 426365"/>
                  <a:gd name="connsiteX2" fmla="*/ 201909 w 413171"/>
                  <a:gd name="connsiteY2" fmla="*/ 278804 h 426365"/>
                  <a:gd name="connsiteX3" fmla="*/ 273259 w 413171"/>
                  <a:gd name="connsiteY3" fmla="*/ 424006 h 426365"/>
                  <a:gd name="connsiteX4" fmla="*/ 318823 w 413171"/>
                  <a:gd name="connsiteY4" fmla="*/ 390208 h 426365"/>
                  <a:gd name="connsiteX5" fmla="*/ 362040 w 413171"/>
                  <a:gd name="connsiteY5" fmla="*/ 423779 h 426365"/>
                  <a:gd name="connsiteX6" fmla="*/ 403918 w 413171"/>
                  <a:gd name="connsiteY6" fmla="*/ 426365 h 426365"/>
                  <a:gd name="connsiteX0" fmla="*/ 0 w 454202"/>
                  <a:gd name="connsiteY0" fmla="*/ 2 h 425063"/>
                  <a:gd name="connsiteX1" fmla="*/ 122804 w 454202"/>
                  <a:gd name="connsiteY1" fmla="*/ 415595 h 425063"/>
                  <a:gd name="connsiteX2" fmla="*/ 201909 w 454202"/>
                  <a:gd name="connsiteY2" fmla="*/ 278804 h 425063"/>
                  <a:gd name="connsiteX3" fmla="*/ 273259 w 454202"/>
                  <a:gd name="connsiteY3" fmla="*/ 424006 h 425063"/>
                  <a:gd name="connsiteX4" fmla="*/ 318823 w 454202"/>
                  <a:gd name="connsiteY4" fmla="*/ 390208 h 425063"/>
                  <a:gd name="connsiteX5" fmla="*/ 362040 w 454202"/>
                  <a:gd name="connsiteY5" fmla="*/ 423779 h 425063"/>
                  <a:gd name="connsiteX6" fmla="*/ 448142 w 454202"/>
                  <a:gd name="connsiteY6" fmla="*/ 373506 h 425063"/>
                  <a:gd name="connsiteX0" fmla="*/ 0 w 448142"/>
                  <a:gd name="connsiteY0" fmla="*/ 2 h 425063"/>
                  <a:gd name="connsiteX1" fmla="*/ 122804 w 448142"/>
                  <a:gd name="connsiteY1" fmla="*/ 415595 h 425063"/>
                  <a:gd name="connsiteX2" fmla="*/ 201909 w 448142"/>
                  <a:gd name="connsiteY2" fmla="*/ 278804 h 425063"/>
                  <a:gd name="connsiteX3" fmla="*/ 273259 w 448142"/>
                  <a:gd name="connsiteY3" fmla="*/ 424006 h 425063"/>
                  <a:gd name="connsiteX4" fmla="*/ 318823 w 448142"/>
                  <a:gd name="connsiteY4" fmla="*/ 390208 h 425063"/>
                  <a:gd name="connsiteX5" fmla="*/ 362040 w 448142"/>
                  <a:gd name="connsiteY5" fmla="*/ 423779 h 425063"/>
                  <a:gd name="connsiteX6" fmla="*/ 448142 w 448142"/>
                  <a:gd name="connsiteY6" fmla="*/ 373506 h 425063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502417 w 502417"/>
                  <a:gd name="connsiteY6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429047 w 502417"/>
                  <a:gd name="connsiteY6" fmla="*/ 401802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8406 w 502417"/>
                  <a:gd name="connsiteY5" fmla="*/ 426530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27707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23687 w 502417"/>
                  <a:gd name="connsiteY6" fmla="*/ 427936 h 433439"/>
                  <a:gd name="connsiteX7" fmla="*/ 502417 w 502417"/>
                  <a:gd name="connsiteY7" fmla="*/ 433439 h 433439"/>
                  <a:gd name="connsiteX0" fmla="*/ 0 w 510793"/>
                  <a:gd name="connsiteY0" fmla="*/ 2 h 429509"/>
                  <a:gd name="connsiteX1" fmla="*/ 122804 w 510793"/>
                  <a:gd name="connsiteY1" fmla="*/ 415595 h 429509"/>
                  <a:gd name="connsiteX2" fmla="*/ 201909 w 510793"/>
                  <a:gd name="connsiteY2" fmla="*/ 278804 h 429509"/>
                  <a:gd name="connsiteX3" fmla="*/ 273259 w 510793"/>
                  <a:gd name="connsiteY3" fmla="*/ 424006 h 429509"/>
                  <a:gd name="connsiteX4" fmla="*/ 318823 w 510793"/>
                  <a:gd name="connsiteY4" fmla="*/ 390208 h 429509"/>
                  <a:gd name="connsiteX5" fmla="*/ 365056 w 510793"/>
                  <a:gd name="connsiteY5" fmla="*/ 425941 h 429509"/>
                  <a:gd name="connsiteX6" fmla="*/ 423687 w 510793"/>
                  <a:gd name="connsiteY6" fmla="*/ 427936 h 429509"/>
                  <a:gd name="connsiteX7" fmla="*/ 510793 w 510793"/>
                  <a:gd name="connsiteY7" fmla="*/ 429509 h 429509"/>
                  <a:gd name="connsiteX0" fmla="*/ 0 w 510793"/>
                  <a:gd name="connsiteY0" fmla="*/ 2 h 429509"/>
                  <a:gd name="connsiteX1" fmla="*/ 122804 w 510793"/>
                  <a:gd name="connsiteY1" fmla="*/ 415595 h 429509"/>
                  <a:gd name="connsiteX2" fmla="*/ 201909 w 510793"/>
                  <a:gd name="connsiteY2" fmla="*/ 278804 h 429509"/>
                  <a:gd name="connsiteX3" fmla="*/ 273259 w 510793"/>
                  <a:gd name="connsiteY3" fmla="*/ 424006 h 429509"/>
                  <a:gd name="connsiteX4" fmla="*/ 318823 w 510793"/>
                  <a:gd name="connsiteY4" fmla="*/ 390208 h 429509"/>
                  <a:gd name="connsiteX5" fmla="*/ 365056 w 510793"/>
                  <a:gd name="connsiteY5" fmla="*/ 425941 h 429509"/>
                  <a:gd name="connsiteX6" fmla="*/ 423687 w 510793"/>
                  <a:gd name="connsiteY6" fmla="*/ 427936 h 429509"/>
                  <a:gd name="connsiteX7" fmla="*/ 510793 w 510793"/>
                  <a:gd name="connsiteY7" fmla="*/ 429509 h 429509"/>
                  <a:gd name="connsiteX0" fmla="*/ 0 w 517828"/>
                  <a:gd name="connsiteY0" fmla="*/ 2 h 428920"/>
                  <a:gd name="connsiteX1" fmla="*/ 122804 w 517828"/>
                  <a:gd name="connsiteY1" fmla="*/ 415595 h 428920"/>
                  <a:gd name="connsiteX2" fmla="*/ 201909 w 517828"/>
                  <a:gd name="connsiteY2" fmla="*/ 278804 h 428920"/>
                  <a:gd name="connsiteX3" fmla="*/ 273259 w 517828"/>
                  <a:gd name="connsiteY3" fmla="*/ 424006 h 428920"/>
                  <a:gd name="connsiteX4" fmla="*/ 318823 w 517828"/>
                  <a:gd name="connsiteY4" fmla="*/ 390208 h 428920"/>
                  <a:gd name="connsiteX5" fmla="*/ 365056 w 517828"/>
                  <a:gd name="connsiteY5" fmla="*/ 425941 h 428920"/>
                  <a:gd name="connsiteX6" fmla="*/ 423687 w 517828"/>
                  <a:gd name="connsiteY6" fmla="*/ 427936 h 428920"/>
                  <a:gd name="connsiteX7" fmla="*/ 517828 w 517828"/>
                  <a:gd name="connsiteY7" fmla="*/ 428920 h 428920"/>
                  <a:gd name="connsiteX0" fmla="*/ 0 w 523524"/>
                  <a:gd name="connsiteY0" fmla="*/ 2 h 428313"/>
                  <a:gd name="connsiteX1" fmla="*/ 122804 w 523524"/>
                  <a:gd name="connsiteY1" fmla="*/ 415595 h 428313"/>
                  <a:gd name="connsiteX2" fmla="*/ 201909 w 523524"/>
                  <a:gd name="connsiteY2" fmla="*/ 278804 h 428313"/>
                  <a:gd name="connsiteX3" fmla="*/ 273259 w 523524"/>
                  <a:gd name="connsiteY3" fmla="*/ 424006 h 428313"/>
                  <a:gd name="connsiteX4" fmla="*/ 318823 w 523524"/>
                  <a:gd name="connsiteY4" fmla="*/ 390208 h 428313"/>
                  <a:gd name="connsiteX5" fmla="*/ 365056 w 523524"/>
                  <a:gd name="connsiteY5" fmla="*/ 425941 h 428313"/>
                  <a:gd name="connsiteX6" fmla="*/ 423687 w 523524"/>
                  <a:gd name="connsiteY6" fmla="*/ 427936 h 428313"/>
                  <a:gd name="connsiteX7" fmla="*/ 523524 w 523524"/>
                  <a:gd name="connsiteY7" fmla="*/ 426562 h 428313"/>
                  <a:gd name="connsiteX0" fmla="*/ 0 w 521514"/>
                  <a:gd name="connsiteY0" fmla="*/ 2 h 429903"/>
                  <a:gd name="connsiteX1" fmla="*/ 122804 w 521514"/>
                  <a:gd name="connsiteY1" fmla="*/ 415595 h 429903"/>
                  <a:gd name="connsiteX2" fmla="*/ 201909 w 521514"/>
                  <a:gd name="connsiteY2" fmla="*/ 278804 h 429903"/>
                  <a:gd name="connsiteX3" fmla="*/ 273259 w 521514"/>
                  <a:gd name="connsiteY3" fmla="*/ 424006 h 429903"/>
                  <a:gd name="connsiteX4" fmla="*/ 318823 w 521514"/>
                  <a:gd name="connsiteY4" fmla="*/ 390208 h 429903"/>
                  <a:gd name="connsiteX5" fmla="*/ 365056 w 521514"/>
                  <a:gd name="connsiteY5" fmla="*/ 425941 h 429903"/>
                  <a:gd name="connsiteX6" fmla="*/ 423687 w 521514"/>
                  <a:gd name="connsiteY6" fmla="*/ 427936 h 429903"/>
                  <a:gd name="connsiteX7" fmla="*/ 521514 w 521514"/>
                  <a:gd name="connsiteY7" fmla="*/ 429903 h 429903"/>
                  <a:gd name="connsiteX0" fmla="*/ 0 w 521849"/>
                  <a:gd name="connsiteY0" fmla="*/ 2 h 428518"/>
                  <a:gd name="connsiteX1" fmla="*/ 122804 w 521849"/>
                  <a:gd name="connsiteY1" fmla="*/ 415595 h 428518"/>
                  <a:gd name="connsiteX2" fmla="*/ 201909 w 521849"/>
                  <a:gd name="connsiteY2" fmla="*/ 278804 h 428518"/>
                  <a:gd name="connsiteX3" fmla="*/ 273259 w 521849"/>
                  <a:gd name="connsiteY3" fmla="*/ 424006 h 428518"/>
                  <a:gd name="connsiteX4" fmla="*/ 318823 w 521849"/>
                  <a:gd name="connsiteY4" fmla="*/ 390208 h 428518"/>
                  <a:gd name="connsiteX5" fmla="*/ 365056 w 521849"/>
                  <a:gd name="connsiteY5" fmla="*/ 425941 h 428518"/>
                  <a:gd name="connsiteX6" fmla="*/ 423687 w 521849"/>
                  <a:gd name="connsiteY6" fmla="*/ 427936 h 428518"/>
                  <a:gd name="connsiteX7" fmla="*/ 521849 w 521849"/>
                  <a:gd name="connsiteY7" fmla="*/ 428331 h 428518"/>
                  <a:gd name="connsiteX0" fmla="*/ 0 w 521849"/>
                  <a:gd name="connsiteY0" fmla="*/ 2 h 428681"/>
                  <a:gd name="connsiteX1" fmla="*/ 122804 w 521849"/>
                  <a:gd name="connsiteY1" fmla="*/ 415595 h 428681"/>
                  <a:gd name="connsiteX2" fmla="*/ 201909 w 521849"/>
                  <a:gd name="connsiteY2" fmla="*/ 278804 h 428681"/>
                  <a:gd name="connsiteX3" fmla="*/ 273259 w 521849"/>
                  <a:gd name="connsiteY3" fmla="*/ 424006 h 428681"/>
                  <a:gd name="connsiteX4" fmla="*/ 318823 w 521849"/>
                  <a:gd name="connsiteY4" fmla="*/ 390208 h 428681"/>
                  <a:gd name="connsiteX5" fmla="*/ 365056 w 521849"/>
                  <a:gd name="connsiteY5" fmla="*/ 425941 h 428681"/>
                  <a:gd name="connsiteX6" fmla="*/ 420672 w 521849"/>
                  <a:gd name="connsiteY6" fmla="*/ 428132 h 428681"/>
                  <a:gd name="connsiteX7" fmla="*/ 521849 w 521849"/>
                  <a:gd name="connsiteY7" fmla="*/ 428331 h 428681"/>
                  <a:gd name="connsiteX0" fmla="*/ 0 w 521849"/>
                  <a:gd name="connsiteY0" fmla="*/ 2 h 429190"/>
                  <a:gd name="connsiteX1" fmla="*/ 122804 w 521849"/>
                  <a:gd name="connsiteY1" fmla="*/ 415595 h 429190"/>
                  <a:gd name="connsiteX2" fmla="*/ 201909 w 521849"/>
                  <a:gd name="connsiteY2" fmla="*/ 278804 h 429190"/>
                  <a:gd name="connsiteX3" fmla="*/ 273259 w 521849"/>
                  <a:gd name="connsiteY3" fmla="*/ 424006 h 429190"/>
                  <a:gd name="connsiteX4" fmla="*/ 318823 w 521849"/>
                  <a:gd name="connsiteY4" fmla="*/ 390208 h 429190"/>
                  <a:gd name="connsiteX5" fmla="*/ 365056 w 521849"/>
                  <a:gd name="connsiteY5" fmla="*/ 425941 h 429190"/>
                  <a:gd name="connsiteX6" fmla="*/ 416317 w 521849"/>
                  <a:gd name="connsiteY6" fmla="*/ 428722 h 429190"/>
                  <a:gd name="connsiteX7" fmla="*/ 521849 w 521849"/>
                  <a:gd name="connsiteY7" fmla="*/ 428331 h 429190"/>
                  <a:gd name="connsiteX0" fmla="*/ 0 w 521849"/>
                  <a:gd name="connsiteY0" fmla="*/ 2 h 429190"/>
                  <a:gd name="connsiteX1" fmla="*/ 122804 w 521849"/>
                  <a:gd name="connsiteY1" fmla="*/ 415595 h 429190"/>
                  <a:gd name="connsiteX2" fmla="*/ 201909 w 521849"/>
                  <a:gd name="connsiteY2" fmla="*/ 278804 h 429190"/>
                  <a:gd name="connsiteX3" fmla="*/ 273259 w 521849"/>
                  <a:gd name="connsiteY3" fmla="*/ 424006 h 429190"/>
                  <a:gd name="connsiteX4" fmla="*/ 318823 w 521849"/>
                  <a:gd name="connsiteY4" fmla="*/ 390208 h 429190"/>
                  <a:gd name="connsiteX5" fmla="*/ 365056 w 521849"/>
                  <a:gd name="connsiteY5" fmla="*/ 425941 h 429190"/>
                  <a:gd name="connsiteX6" fmla="*/ 416317 w 521849"/>
                  <a:gd name="connsiteY6" fmla="*/ 428722 h 429190"/>
                  <a:gd name="connsiteX7" fmla="*/ 521849 w 521849"/>
                  <a:gd name="connsiteY7" fmla="*/ 428331 h 429190"/>
                  <a:gd name="connsiteX0" fmla="*/ 0 w 457189"/>
                  <a:gd name="connsiteY0" fmla="*/ 2 h 429271"/>
                  <a:gd name="connsiteX1" fmla="*/ 122804 w 457189"/>
                  <a:gd name="connsiteY1" fmla="*/ 415595 h 429271"/>
                  <a:gd name="connsiteX2" fmla="*/ 201909 w 457189"/>
                  <a:gd name="connsiteY2" fmla="*/ 278804 h 429271"/>
                  <a:gd name="connsiteX3" fmla="*/ 273259 w 457189"/>
                  <a:gd name="connsiteY3" fmla="*/ 424006 h 429271"/>
                  <a:gd name="connsiteX4" fmla="*/ 318823 w 457189"/>
                  <a:gd name="connsiteY4" fmla="*/ 390208 h 429271"/>
                  <a:gd name="connsiteX5" fmla="*/ 365056 w 457189"/>
                  <a:gd name="connsiteY5" fmla="*/ 425941 h 429271"/>
                  <a:gd name="connsiteX6" fmla="*/ 416317 w 457189"/>
                  <a:gd name="connsiteY6" fmla="*/ 428722 h 429271"/>
                  <a:gd name="connsiteX7" fmla="*/ 457189 w 457189"/>
                  <a:gd name="connsiteY7" fmla="*/ 428920 h 429271"/>
                  <a:gd name="connsiteX0" fmla="*/ 0 w 448478"/>
                  <a:gd name="connsiteY0" fmla="*/ 2 h 429271"/>
                  <a:gd name="connsiteX1" fmla="*/ 122804 w 448478"/>
                  <a:gd name="connsiteY1" fmla="*/ 415595 h 429271"/>
                  <a:gd name="connsiteX2" fmla="*/ 201909 w 448478"/>
                  <a:gd name="connsiteY2" fmla="*/ 278804 h 429271"/>
                  <a:gd name="connsiteX3" fmla="*/ 273259 w 448478"/>
                  <a:gd name="connsiteY3" fmla="*/ 424006 h 429271"/>
                  <a:gd name="connsiteX4" fmla="*/ 318823 w 448478"/>
                  <a:gd name="connsiteY4" fmla="*/ 390208 h 429271"/>
                  <a:gd name="connsiteX5" fmla="*/ 365056 w 448478"/>
                  <a:gd name="connsiteY5" fmla="*/ 425941 h 429271"/>
                  <a:gd name="connsiteX6" fmla="*/ 416317 w 448478"/>
                  <a:gd name="connsiteY6" fmla="*/ 428722 h 429271"/>
                  <a:gd name="connsiteX7" fmla="*/ 448478 w 448478"/>
                  <a:gd name="connsiteY7" fmla="*/ 428920 h 429271"/>
                  <a:gd name="connsiteX0" fmla="*/ 0 w 444458"/>
                  <a:gd name="connsiteY0" fmla="*/ 2 h 430099"/>
                  <a:gd name="connsiteX1" fmla="*/ 122804 w 444458"/>
                  <a:gd name="connsiteY1" fmla="*/ 415595 h 430099"/>
                  <a:gd name="connsiteX2" fmla="*/ 201909 w 444458"/>
                  <a:gd name="connsiteY2" fmla="*/ 278804 h 430099"/>
                  <a:gd name="connsiteX3" fmla="*/ 273259 w 444458"/>
                  <a:gd name="connsiteY3" fmla="*/ 424006 h 430099"/>
                  <a:gd name="connsiteX4" fmla="*/ 318823 w 444458"/>
                  <a:gd name="connsiteY4" fmla="*/ 390208 h 430099"/>
                  <a:gd name="connsiteX5" fmla="*/ 365056 w 444458"/>
                  <a:gd name="connsiteY5" fmla="*/ 425941 h 430099"/>
                  <a:gd name="connsiteX6" fmla="*/ 416317 w 444458"/>
                  <a:gd name="connsiteY6" fmla="*/ 428722 h 430099"/>
                  <a:gd name="connsiteX7" fmla="*/ 444458 w 444458"/>
                  <a:gd name="connsiteY7" fmla="*/ 430099 h 430099"/>
                  <a:gd name="connsiteX0" fmla="*/ 0 w 444458"/>
                  <a:gd name="connsiteY0" fmla="*/ 2 h 430199"/>
                  <a:gd name="connsiteX1" fmla="*/ 122804 w 444458"/>
                  <a:gd name="connsiteY1" fmla="*/ 415595 h 430199"/>
                  <a:gd name="connsiteX2" fmla="*/ 201909 w 444458"/>
                  <a:gd name="connsiteY2" fmla="*/ 278804 h 430199"/>
                  <a:gd name="connsiteX3" fmla="*/ 273259 w 444458"/>
                  <a:gd name="connsiteY3" fmla="*/ 424006 h 430199"/>
                  <a:gd name="connsiteX4" fmla="*/ 318823 w 444458"/>
                  <a:gd name="connsiteY4" fmla="*/ 390208 h 430199"/>
                  <a:gd name="connsiteX5" fmla="*/ 365056 w 444458"/>
                  <a:gd name="connsiteY5" fmla="*/ 425941 h 430199"/>
                  <a:gd name="connsiteX6" fmla="*/ 444458 w 444458"/>
                  <a:gd name="connsiteY6" fmla="*/ 430099 h 430199"/>
                  <a:gd name="connsiteX0" fmla="*/ 0 w 424691"/>
                  <a:gd name="connsiteY0" fmla="*/ 2 h 429554"/>
                  <a:gd name="connsiteX1" fmla="*/ 122804 w 424691"/>
                  <a:gd name="connsiteY1" fmla="*/ 415595 h 429554"/>
                  <a:gd name="connsiteX2" fmla="*/ 201909 w 424691"/>
                  <a:gd name="connsiteY2" fmla="*/ 278804 h 429554"/>
                  <a:gd name="connsiteX3" fmla="*/ 273259 w 424691"/>
                  <a:gd name="connsiteY3" fmla="*/ 424006 h 429554"/>
                  <a:gd name="connsiteX4" fmla="*/ 318823 w 424691"/>
                  <a:gd name="connsiteY4" fmla="*/ 390208 h 429554"/>
                  <a:gd name="connsiteX5" fmla="*/ 365056 w 424691"/>
                  <a:gd name="connsiteY5" fmla="*/ 425941 h 429554"/>
                  <a:gd name="connsiteX6" fmla="*/ 424691 w 424691"/>
                  <a:gd name="connsiteY6" fmla="*/ 428723 h 429554"/>
                  <a:gd name="connsiteX0" fmla="*/ 0 w 425361"/>
                  <a:gd name="connsiteY0" fmla="*/ 2 h 430311"/>
                  <a:gd name="connsiteX1" fmla="*/ 122804 w 425361"/>
                  <a:gd name="connsiteY1" fmla="*/ 415595 h 430311"/>
                  <a:gd name="connsiteX2" fmla="*/ 201909 w 425361"/>
                  <a:gd name="connsiteY2" fmla="*/ 278804 h 430311"/>
                  <a:gd name="connsiteX3" fmla="*/ 273259 w 425361"/>
                  <a:gd name="connsiteY3" fmla="*/ 424006 h 430311"/>
                  <a:gd name="connsiteX4" fmla="*/ 318823 w 425361"/>
                  <a:gd name="connsiteY4" fmla="*/ 390208 h 430311"/>
                  <a:gd name="connsiteX5" fmla="*/ 365056 w 425361"/>
                  <a:gd name="connsiteY5" fmla="*/ 425941 h 430311"/>
                  <a:gd name="connsiteX6" fmla="*/ 425361 w 425361"/>
                  <a:gd name="connsiteY6" fmla="*/ 430295 h 430311"/>
                  <a:gd name="connsiteX0" fmla="*/ 0 w 425361"/>
                  <a:gd name="connsiteY0" fmla="*/ 2 h 429554"/>
                  <a:gd name="connsiteX1" fmla="*/ 122804 w 425361"/>
                  <a:gd name="connsiteY1" fmla="*/ 415595 h 429554"/>
                  <a:gd name="connsiteX2" fmla="*/ 201909 w 425361"/>
                  <a:gd name="connsiteY2" fmla="*/ 278804 h 429554"/>
                  <a:gd name="connsiteX3" fmla="*/ 273259 w 425361"/>
                  <a:gd name="connsiteY3" fmla="*/ 424006 h 429554"/>
                  <a:gd name="connsiteX4" fmla="*/ 318823 w 425361"/>
                  <a:gd name="connsiteY4" fmla="*/ 390208 h 429554"/>
                  <a:gd name="connsiteX5" fmla="*/ 365056 w 425361"/>
                  <a:gd name="connsiteY5" fmla="*/ 425941 h 429554"/>
                  <a:gd name="connsiteX6" fmla="*/ 425361 w 425361"/>
                  <a:gd name="connsiteY6" fmla="*/ 428723 h 429554"/>
                  <a:gd name="connsiteX0" fmla="*/ 0 w 401574"/>
                  <a:gd name="connsiteY0" fmla="*/ 2 h 429554"/>
                  <a:gd name="connsiteX1" fmla="*/ 122804 w 401574"/>
                  <a:gd name="connsiteY1" fmla="*/ 415595 h 429554"/>
                  <a:gd name="connsiteX2" fmla="*/ 201909 w 401574"/>
                  <a:gd name="connsiteY2" fmla="*/ 278804 h 429554"/>
                  <a:gd name="connsiteX3" fmla="*/ 273259 w 401574"/>
                  <a:gd name="connsiteY3" fmla="*/ 424006 h 429554"/>
                  <a:gd name="connsiteX4" fmla="*/ 318823 w 401574"/>
                  <a:gd name="connsiteY4" fmla="*/ 390208 h 429554"/>
                  <a:gd name="connsiteX5" fmla="*/ 365056 w 401574"/>
                  <a:gd name="connsiteY5" fmla="*/ 425941 h 429554"/>
                  <a:gd name="connsiteX6" fmla="*/ 401574 w 401574"/>
                  <a:gd name="connsiteY6" fmla="*/ 428723 h 429554"/>
                  <a:gd name="connsiteX0" fmla="*/ 0 w 413970"/>
                  <a:gd name="connsiteY0" fmla="*/ 2 h 429634"/>
                  <a:gd name="connsiteX1" fmla="*/ 122804 w 413970"/>
                  <a:gd name="connsiteY1" fmla="*/ 415595 h 429634"/>
                  <a:gd name="connsiteX2" fmla="*/ 201909 w 413970"/>
                  <a:gd name="connsiteY2" fmla="*/ 278804 h 429634"/>
                  <a:gd name="connsiteX3" fmla="*/ 273259 w 413970"/>
                  <a:gd name="connsiteY3" fmla="*/ 424006 h 429634"/>
                  <a:gd name="connsiteX4" fmla="*/ 318823 w 413970"/>
                  <a:gd name="connsiteY4" fmla="*/ 390208 h 429634"/>
                  <a:gd name="connsiteX5" fmla="*/ 365056 w 413970"/>
                  <a:gd name="connsiteY5" fmla="*/ 425941 h 429634"/>
                  <a:gd name="connsiteX6" fmla="*/ 413970 w 413970"/>
                  <a:gd name="connsiteY6" fmla="*/ 428920 h 429634"/>
                  <a:gd name="connsiteX0" fmla="*/ 0 w 418326"/>
                  <a:gd name="connsiteY0" fmla="*/ 2 h 429141"/>
                  <a:gd name="connsiteX1" fmla="*/ 122804 w 418326"/>
                  <a:gd name="connsiteY1" fmla="*/ 415595 h 429141"/>
                  <a:gd name="connsiteX2" fmla="*/ 201909 w 418326"/>
                  <a:gd name="connsiteY2" fmla="*/ 278804 h 429141"/>
                  <a:gd name="connsiteX3" fmla="*/ 273259 w 418326"/>
                  <a:gd name="connsiteY3" fmla="*/ 424006 h 429141"/>
                  <a:gd name="connsiteX4" fmla="*/ 318823 w 418326"/>
                  <a:gd name="connsiteY4" fmla="*/ 390208 h 429141"/>
                  <a:gd name="connsiteX5" fmla="*/ 365056 w 418326"/>
                  <a:gd name="connsiteY5" fmla="*/ 425941 h 429141"/>
                  <a:gd name="connsiteX6" fmla="*/ 418326 w 418326"/>
                  <a:gd name="connsiteY6" fmla="*/ 427544 h 429141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1909 w 418326"/>
                  <a:gd name="connsiteY2" fmla="*/ 278804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5929 w 418326"/>
                  <a:gd name="connsiteY2" fmla="*/ 312603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24691 w 418326"/>
                  <a:gd name="connsiteY2" fmla="*/ 304153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24691 w 418326"/>
                  <a:gd name="connsiteY2" fmla="*/ 304153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4589 w 418326"/>
                  <a:gd name="connsiteY2" fmla="*/ 27644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04589 w 418326"/>
                  <a:gd name="connsiteY2" fmla="*/ 27644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16650 w 418326"/>
                  <a:gd name="connsiteY2" fmla="*/ 30395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16650 w 418326"/>
                  <a:gd name="connsiteY2" fmla="*/ 30395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22508 w 418326"/>
                  <a:gd name="connsiteY4" fmla="*/ 391191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69908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512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5120 h 427560"/>
                  <a:gd name="connsiteX5" fmla="*/ 369412 w 418326"/>
                  <a:gd name="connsiteY5" fmla="*/ 423190 h 427560"/>
                  <a:gd name="connsiteX6" fmla="*/ 418326 w 418326"/>
                  <a:gd name="connsiteY6" fmla="*/ 427544 h 427560"/>
                  <a:gd name="connsiteX0" fmla="*/ 0 w 409936"/>
                  <a:gd name="connsiteY0" fmla="*/ 2 h 427560"/>
                  <a:gd name="connsiteX1" fmla="*/ 134866 w 409936"/>
                  <a:gd name="connsiteY1" fmla="*/ 415399 h 427560"/>
                  <a:gd name="connsiteX2" fmla="*/ 207604 w 409936"/>
                  <a:gd name="connsiteY2" fmla="*/ 279786 h 427560"/>
                  <a:gd name="connsiteX3" fmla="*/ 286995 w 409936"/>
                  <a:gd name="connsiteY3" fmla="*/ 424006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7560"/>
                  <a:gd name="connsiteX1" fmla="*/ 150685 w 409936"/>
                  <a:gd name="connsiteY1" fmla="*/ 415399 h 427560"/>
                  <a:gd name="connsiteX2" fmla="*/ 207604 w 409936"/>
                  <a:gd name="connsiteY2" fmla="*/ 279786 h 427560"/>
                  <a:gd name="connsiteX3" fmla="*/ 286995 w 409936"/>
                  <a:gd name="connsiteY3" fmla="*/ 424006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8082"/>
                  <a:gd name="connsiteX1" fmla="*/ 150685 w 409936"/>
                  <a:gd name="connsiteY1" fmla="*/ 415399 h 428082"/>
                  <a:gd name="connsiteX2" fmla="*/ 220258 w 409936"/>
                  <a:gd name="connsiteY2" fmla="*/ 330036 h 428082"/>
                  <a:gd name="connsiteX3" fmla="*/ 286995 w 409936"/>
                  <a:gd name="connsiteY3" fmla="*/ 424006 h 428082"/>
                  <a:gd name="connsiteX4" fmla="*/ 330549 w 409936"/>
                  <a:gd name="connsiteY4" fmla="*/ 395120 h 428082"/>
                  <a:gd name="connsiteX5" fmla="*/ 369412 w 409936"/>
                  <a:gd name="connsiteY5" fmla="*/ 423190 h 428082"/>
                  <a:gd name="connsiteX6" fmla="*/ 409936 w 409936"/>
                  <a:gd name="connsiteY6" fmla="*/ 427544 h 428082"/>
                  <a:gd name="connsiteX0" fmla="*/ 0 w 409936"/>
                  <a:gd name="connsiteY0" fmla="*/ 2 h 428091"/>
                  <a:gd name="connsiteX1" fmla="*/ 150685 w 409936"/>
                  <a:gd name="connsiteY1" fmla="*/ 415399 h 428091"/>
                  <a:gd name="connsiteX2" fmla="*/ 220258 w 409936"/>
                  <a:gd name="connsiteY2" fmla="*/ 330036 h 428091"/>
                  <a:gd name="connsiteX3" fmla="*/ 302813 w 409936"/>
                  <a:gd name="connsiteY3" fmla="*/ 423168 h 428091"/>
                  <a:gd name="connsiteX4" fmla="*/ 330549 w 409936"/>
                  <a:gd name="connsiteY4" fmla="*/ 395120 h 428091"/>
                  <a:gd name="connsiteX5" fmla="*/ 369412 w 409936"/>
                  <a:gd name="connsiteY5" fmla="*/ 423190 h 428091"/>
                  <a:gd name="connsiteX6" fmla="*/ 409936 w 409936"/>
                  <a:gd name="connsiteY6" fmla="*/ 427544 h 428091"/>
                  <a:gd name="connsiteX0" fmla="*/ 0 w 409936"/>
                  <a:gd name="connsiteY0" fmla="*/ 2 h 428091"/>
                  <a:gd name="connsiteX1" fmla="*/ 150685 w 409936"/>
                  <a:gd name="connsiteY1" fmla="*/ 415399 h 428091"/>
                  <a:gd name="connsiteX2" fmla="*/ 220258 w 409936"/>
                  <a:gd name="connsiteY2" fmla="*/ 330036 h 428091"/>
                  <a:gd name="connsiteX3" fmla="*/ 302813 w 409936"/>
                  <a:gd name="connsiteY3" fmla="*/ 423168 h 428091"/>
                  <a:gd name="connsiteX4" fmla="*/ 330549 w 409936"/>
                  <a:gd name="connsiteY4" fmla="*/ 395120 h 428091"/>
                  <a:gd name="connsiteX5" fmla="*/ 369412 w 409936"/>
                  <a:gd name="connsiteY5" fmla="*/ 423190 h 428091"/>
                  <a:gd name="connsiteX6" fmla="*/ 409936 w 409936"/>
                  <a:gd name="connsiteY6" fmla="*/ 427544 h 428091"/>
                  <a:gd name="connsiteX0" fmla="*/ 0 w 409936"/>
                  <a:gd name="connsiteY0" fmla="*/ 2 h 428863"/>
                  <a:gd name="connsiteX1" fmla="*/ 150685 w 409936"/>
                  <a:gd name="connsiteY1" fmla="*/ 415399 h 428863"/>
                  <a:gd name="connsiteX2" fmla="*/ 237659 w 409936"/>
                  <a:gd name="connsiteY2" fmla="*/ 335898 h 428863"/>
                  <a:gd name="connsiteX3" fmla="*/ 302813 w 409936"/>
                  <a:gd name="connsiteY3" fmla="*/ 423168 h 428863"/>
                  <a:gd name="connsiteX4" fmla="*/ 330549 w 409936"/>
                  <a:gd name="connsiteY4" fmla="*/ 395120 h 428863"/>
                  <a:gd name="connsiteX5" fmla="*/ 369412 w 409936"/>
                  <a:gd name="connsiteY5" fmla="*/ 423190 h 428863"/>
                  <a:gd name="connsiteX6" fmla="*/ 409936 w 409936"/>
                  <a:gd name="connsiteY6" fmla="*/ 427544 h 428863"/>
                  <a:gd name="connsiteX0" fmla="*/ 0 w 409936"/>
                  <a:gd name="connsiteY0" fmla="*/ 2 h 428833"/>
                  <a:gd name="connsiteX1" fmla="*/ 150685 w 409936"/>
                  <a:gd name="connsiteY1" fmla="*/ 415399 h 428833"/>
                  <a:gd name="connsiteX2" fmla="*/ 237659 w 409936"/>
                  <a:gd name="connsiteY2" fmla="*/ 335898 h 428833"/>
                  <a:gd name="connsiteX3" fmla="*/ 317050 w 409936"/>
                  <a:gd name="connsiteY3" fmla="*/ 425681 h 428833"/>
                  <a:gd name="connsiteX4" fmla="*/ 330549 w 409936"/>
                  <a:gd name="connsiteY4" fmla="*/ 395120 h 428833"/>
                  <a:gd name="connsiteX5" fmla="*/ 369412 w 409936"/>
                  <a:gd name="connsiteY5" fmla="*/ 423190 h 428833"/>
                  <a:gd name="connsiteX6" fmla="*/ 409936 w 409936"/>
                  <a:gd name="connsiteY6" fmla="*/ 427544 h 428833"/>
                  <a:gd name="connsiteX0" fmla="*/ 0 w 409936"/>
                  <a:gd name="connsiteY0" fmla="*/ 2 h 427560"/>
                  <a:gd name="connsiteX1" fmla="*/ 128539 w 409936"/>
                  <a:gd name="connsiteY1" fmla="*/ 413724 h 427560"/>
                  <a:gd name="connsiteX2" fmla="*/ 237659 w 409936"/>
                  <a:gd name="connsiteY2" fmla="*/ 335898 h 427560"/>
                  <a:gd name="connsiteX3" fmla="*/ 317050 w 409936"/>
                  <a:gd name="connsiteY3" fmla="*/ 425681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7560"/>
                  <a:gd name="connsiteX1" fmla="*/ 128539 w 409936"/>
                  <a:gd name="connsiteY1" fmla="*/ 413724 h 427560"/>
                  <a:gd name="connsiteX2" fmla="*/ 237659 w 409936"/>
                  <a:gd name="connsiteY2" fmla="*/ 335898 h 427560"/>
                  <a:gd name="connsiteX3" fmla="*/ 323377 w 409936"/>
                  <a:gd name="connsiteY3" fmla="*/ 425681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394512"/>
                  <a:gd name="connsiteY0" fmla="*/ 2 h 427560"/>
                  <a:gd name="connsiteX1" fmla="*/ 128539 w 394512"/>
                  <a:gd name="connsiteY1" fmla="*/ 413724 h 427560"/>
                  <a:gd name="connsiteX2" fmla="*/ 237659 w 394512"/>
                  <a:gd name="connsiteY2" fmla="*/ 335898 h 427560"/>
                  <a:gd name="connsiteX3" fmla="*/ 323377 w 394512"/>
                  <a:gd name="connsiteY3" fmla="*/ 425681 h 427560"/>
                  <a:gd name="connsiteX4" fmla="*/ 330549 w 394512"/>
                  <a:gd name="connsiteY4" fmla="*/ 395120 h 427560"/>
                  <a:gd name="connsiteX5" fmla="*/ 369412 w 394512"/>
                  <a:gd name="connsiteY5" fmla="*/ 423190 h 427560"/>
                  <a:gd name="connsiteX6" fmla="*/ 394512 w 394512"/>
                  <a:gd name="connsiteY6" fmla="*/ 427544 h 427560"/>
                  <a:gd name="connsiteX0" fmla="*/ 0 w 394512"/>
                  <a:gd name="connsiteY0" fmla="*/ 2 h 427560"/>
                  <a:gd name="connsiteX1" fmla="*/ 128539 w 394512"/>
                  <a:gd name="connsiteY1" fmla="*/ 413724 h 427560"/>
                  <a:gd name="connsiteX2" fmla="*/ 237659 w 394512"/>
                  <a:gd name="connsiteY2" fmla="*/ 335898 h 427560"/>
                  <a:gd name="connsiteX3" fmla="*/ 323377 w 394512"/>
                  <a:gd name="connsiteY3" fmla="*/ 425681 h 427560"/>
                  <a:gd name="connsiteX4" fmla="*/ 353091 w 394512"/>
                  <a:gd name="connsiteY4" fmla="*/ 404542 h 427560"/>
                  <a:gd name="connsiteX5" fmla="*/ 369412 w 394512"/>
                  <a:gd name="connsiteY5" fmla="*/ 423190 h 427560"/>
                  <a:gd name="connsiteX6" fmla="*/ 394512 w 394512"/>
                  <a:gd name="connsiteY6" fmla="*/ 427544 h 427560"/>
                  <a:gd name="connsiteX0" fmla="*/ 0 w 394512"/>
                  <a:gd name="connsiteY0" fmla="*/ 2 h 427561"/>
                  <a:gd name="connsiteX1" fmla="*/ 128539 w 394512"/>
                  <a:gd name="connsiteY1" fmla="*/ 413724 h 427561"/>
                  <a:gd name="connsiteX2" fmla="*/ 237659 w 394512"/>
                  <a:gd name="connsiteY2" fmla="*/ 335898 h 427561"/>
                  <a:gd name="connsiteX3" fmla="*/ 323377 w 394512"/>
                  <a:gd name="connsiteY3" fmla="*/ 425681 h 427561"/>
                  <a:gd name="connsiteX4" fmla="*/ 353091 w 394512"/>
                  <a:gd name="connsiteY4" fmla="*/ 412708 h 427561"/>
                  <a:gd name="connsiteX5" fmla="*/ 369412 w 394512"/>
                  <a:gd name="connsiteY5" fmla="*/ 423190 h 427561"/>
                  <a:gd name="connsiteX6" fmla="*/ 394512 w 394512"/>
                  <a:gd name="connsiteY6" fmla="*/ 427544 h 427561"/>
                  <a:gd name="connsiteX0" fmla="*/ 0 w 394512"/>
                  <a:gd name="connsiteY0" fmla="*/ 2 h 427606"/>
                  <a:gd name="connsiteX1" fmla="*/ 128539 w 394512"/>
                  <a:gd name="connsiteY1" fmla="*/ 413724 h 427606"/>
                  <a:gd name="connsiteX2" fmla="*/ 237659 w 394512"/>
                  <a:gd name="connsiteY2" fmla="*/ 335898 h 427606"/>
                  <a:gd name="connsiteX3" fmla="*/ 323377 w 394512"/>
                  <a:gd name="connsiteY3" fmla="*/ 425681 h 427606"/>
                  <a:gd name="connsiteX4" fmla="*/ 360210 w 394512"/>
                  <a:gd name="connsiteY4" fmla="*/ 413336 h 427606"/>
                  <a:gd name="connsiteX5" fmla="*/ 369412 w 394512"/>
                  <a:gd name="connsiteY5" fmla="*/ 423190 h 427606"/>
                  <a:gd name="connsiteX6" fmla="*/ 394512 w 394512"/>
                  <a:gd name="connsiteY6" fmla="*/ 427544 h 427606"/>
                  <a:gd name="connsiteX0" fmla="*/ 0 w 394512"/>
                  <a:gd name="connsiteY0" fmla="*/ 2 h 427606"/>
                  <a:gd name="connsiteX1" fmla="*/ 128539 w 394512"/>
                  <a:gd name="connsiteY1" fmla="*/ 413724 h 427606"/>
                  <a:gd name="connsiteX2" fmla="*/ 237659 w 394512"/>
                  <a:gd name="connsiteY2" fmla="*/ 335898 h 427606"/>
                  <a:gd name="connsiteX3" fmla="*/ 323377 w 394512"/>
                  <a:gd name="connsiteY3" fmla="*/ 425681 h 427606"/>
                  <a:gd name="connsiteX4" fmla="*/ 360210 w 394512"/>
                  <a:gd name="connsiteY4" fmla="*/ 413336 h 427606"/>
                  <a:gd name="connsiteX5" fmla="*/ 394512 w 394512"/>
                  <a:gd name="connsiteY5" fmla="*/ 427544 h 427606"/>
                  <a:gd name="connsiteX0" fmla="*/ 0 w 394512"/>
                  <a:gd name="connsiteY0" fmla="*/ 2 h 427654"/>
                  <a:gd name="connsiteX1" fmla="*/ 128539 w 394512"/>
                  <a:gd name="connsiteY1" fmla="*/ 413724 h 427654"/>
                  <a:gd name="connsiteX2" fmla="*/ 237659 w 394512"/>
                  <a:gd name="connsiteY2" fmla="*/ 335898 h 427654"/>
                  <a:gd name="connsiteX3" fmla="*/ 323377 w 394512"/>
                  <a:gd name="connsiteY3" fmla="*/ 425681 h 427654"/>
                  <a:gd name="connsiteX4" fmla="*/ 374446 w 394512"/>
                  <a:gd name="connsiteY4" fmla="*/ 413963 h 427654"/>
                  <a:gd name="connsiteX5" fmla="*/ 394512 w 394512"/>
                  <a:gd name="connsiteY5" fmla="*/ 427544 h 427654"/>
                  <a:gd name="connsiteX0" fmla="*/ 0 w 394512"/>
                  <a:gd name="connsiteY0" fmla="*/ 2 h 428383"/>
                  <a:gd name="connsiteX1" fmla="*/ 128539 w 394512"/>
                  <a:gd name="connsiteY1" fmla="*/ 413724 h 428383"/>
                  <a:gd name="connsiteX2" fmla="*/ 237659 w 394512"/>
                  <a:gd name="connsiteY2" fmla="*/ 335898 h 428383"/>
                  <a:gd name="connsiteX3" fmla="*/ 323377 w 394512"/>
                  <a:gd name="connsiteY3" fmla="*/ 425681 h 428383"/>
                  <a:gd name="connsiteX4" fmla="*/ 373259 w 394512"/>
                  <a:gd name="connsiteY4" fmla="*/ 420873 h 428383"/>
                  <a:gd name="connsiteX5" fmla="*/ 394512 w 394512"/>
                  <a:gd name="connsiteY5" fmla="*/ 427544 h 428383"/>
                  <a:gd name="connsiteX0" fmla="*/ 0 w 394512"/>
                  <a:gd name="connsiteY0" fmla="*/ 2 h 427544"/>
                  <a:gd name="connsiteX1" fmla="*/ 128539 w 394512"/>
                  <a:gd name="connsiteY1" fmla="*/ 413724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3259 w 394512"/>
                  <a:gd name="connsiteY4" fmla="*/ 42087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128539 w 394512"/>
                  <a:gd name="connsiteY1" fmla="*/ 413724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9073"/>
                  <a:gd name="connsiteX1" fmla="*/ 91722 w 394512"/>
                  <a:gd name="connsiteY1" fmla="*/ 415608 h 429073"/>
                  <a:gd name="connsiteX2" fmla="*/ 237659 w 394512"/>
                  <a:gd name="connsiteY2" fmla="*/ 335898 h 429073"/>
                  <a:gd name="connsiteX3" fmla="*/ 325749 w 394512"/>
                  <a:gd name="connsiteY3" fmla="*/ 421913 h 429073"/>
                  <a:gd name="connsiteX4" fmla="*/ 375632 w 394512"/>
                  <a:gd name="connsiteY4" fmla="*/ 425270 h 429073"/>
                  <a:gd name="connsiteX5" fmla="*/ 394512 w 394512"/>
                  <a:gd name="connsiteY5" fmla="*/ 427544 h 429073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75833 w 394512"/>
                  <a:gd name="connsiteY2" fmla="*/ 235399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35399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257671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241694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8523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38916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27234 h 427544"/>
                  <a:gd name="connsiteX3" fmla="*/ 238916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27234 h 427544"/>
                  <a:gd name="connsiteX3" fmla="*/ 241001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37284 h 427544"/>
                  <a:gd name="connsiteX3" fmla="*/ 241001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37284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0550 w 394512"/>
                  <a:gd name="connsiteY2" fmla="*/ 210903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60550 w 394512"/>
                  <a:gd name="connsiteY2" fmla="*/ 210903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60550 w 394512"/>
                  <a:gd name="connsiteY2" fmla="*/ 213416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6833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6833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45267 w 394512"/>
                  <a:gd name="connsiteY2" fmla="*/ 186408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4297 w 394512"/>
                  <a:gd name="connsiteY2" fmla="*/ 19520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54297 w 394512"/>
                  <a:gd name="connsiteY2" fmla="*/ 19520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54297 w 394512"/>
                  <a:gd name="connsiteY2" fmla="*/ 200227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79766 w 394512"/>
                  <a:gd name="connsiteY4" fmla="*/ 357434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9492 w 394512"/>
                  <a:gd name="connsiteY4" fmla="*/ 36811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29968 w 394512"/>
                  <a:gd name="connsiteY5" fmla="*/ 394844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9491 w 394512"/>
                  <a:gd name="connsiteY4" fmla="*/ 372509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2270 w 394512"/>
                  <a:gd name="connsiteY4" fmla="*/ 375021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2270 w 394512"/>
                  <a:gd name="connsiteY4" fmla="*/ 375021 h 427544"/>
                  <a:gd name="connsiteX5" fmla="*/ 334829 w 394512"/>
                  <a:gd name="connsiteY5" fmla="*/ 411804 h 427544"/>
                  <a:gd name="connsiteX6" fmla="*/ 394512 w 394512"/>
                  <a:gd name="connsiteY6" fmla="*/ 427544 h 427544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8918 w 398680"/>
                  <a:gd name="connsiteY3" fmla="*/ 419401 h 428800"/>
                  <a:gd name="connsiteX4" fmla="*/ 292270 w 398680"/>
                  <a:gd name="connsiteY4" fmla="*/ 375021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92270 w 398680"/>
                  <a:gd name="connsiteY4" fmla="*/ 375021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0228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68795 w 398680"/>
                  <a:gd name="connsiteY1" fmla="*/ 410584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2794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51515 w 398680"/>
                  <a:gd name="connsiteY4" fmla="*/ 347384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46884 w 398680"/>
                  <a:gd name="connsiteY4" fmla="*/ 332309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6884 w 398680"/>
                  <a:gd name="connsiteY4" fmla="*/ 332309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307042 w 398680"/>
                  <a:gd name="connsiteY5" fmla="*/ 410129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292222 w 398680"/>
                  <a:gd name="connsiteY5" fmla="*/ 410129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57999 w 398680"/>
                  <a:gd name="connsiteY4" fmla="*/ 345709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4426 w 398680"/>
                  <a:gd name="connsiteY2" fmla="*/ 158352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2573 w 398680"/>
                  <a:gd name="connsiteY2" fmla="*/ 144952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3669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83343 w 398680"/>
                  <a:gd name="connsiteY3" fmla="*/ 416052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66942 w 398680"/>
                  <a:gd name="connsiteY1" fmla="*/ 421472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6278 w 398680"/>
                  <a:gd name="connsiteY2" fmla="*/ 157515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32761 w 398680"/>
                  <a:gd name="connsiteY2" fmla="*/ 159190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6695 w 398680"/>
                  <a:gd name="connsiteY4" fmla="*/ 3230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6695 w 398680"/>
                  <a:gd name="connsiteY4" fmla="*/ 3230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46883 w 398680"/>
                  <a:gd name="connsiteY4" fmla="*/ 3364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2989 w 398680"/>
                  <a:gd name="connsiteY4" fmla="*/ 3364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43178 w 398680"/>
                  <a:gd name="connsiteY4" fmla="*/ 33314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47810 w 398680"/>
                  <a:gd name="connsiteY4" fmla="*/ 341523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46409 w 398680"/>
                  <a:gd name="connsiteY6" fmla="*/ 423317 h 428800"/>
                  <a:gd name="connsiteX7" fmla="*/ 398680 w 398680"/>
                  <a:gd name="connsiteY7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38073 w 398680"/>
                  <a:gd name="connsiteY6" fmla="*/ 406567 h 428800"/>
                  <a:gd name="connsiteX7" fmla="*/ 398680 w 398680"/>
                  <a:gd name="connsiteY7" fmla="*/ 428800 h 428800"/>
                  <a:gd name="connsiteX0" fmla="*/ 0 w 400069"/>
                  <a:gd name="connsiteY0" fmla="*/ 2 h 424404"/>
                  <a:gd name="connsiteX1" fmla="*/ 72500 w 400069"/>
                  <a:gd name="connsiteY1" fmla="*/ 421472 h 424404"/>
                  <a:gd name="connsiteX2" fmla="*/ 129983 w 400069"/>
                  <a:gd name="connsiteY2" fmla="*/ 159190 h 424404"/>
                  <a:gd name="connsiteX3" fmla="*/ 189826 w 400069"/>
                  <a:gd name="connsiteY3" fmla="*/ 416890 h 424404"/>
                  <a:gd name="connsiteX4" fmla="*/ 239474 w 400069"/>
                  <a:gd name="connsiteY4" fmla="*/ 333148 h 424404"/>
                  <a:gd name="connsiteX5" fmla="*/ 286664 w 400069"/>
                  <a:gd name="connsiteY5" fmla="*/ 419342 h 424404"/>
                  <a:gd name="connsiteX6" fmla="*/ 338073 w 400069"/>
                  <a:gd name="connsiteY6" fmla="*/ 406567 h 424404"/>
                  <a:gd name="connsiteX7" fmla="*/ 400069 w 400069"/>
                  <a:gd name="connsiteY7" fmla="*/ 424404 h 424404"/>
                  <a:gd name="connsiteX0" fmla="*/ 0 w 388954"/>
                  <a:gd name="connsiteY0" fmla="*/ 2 h 424404"/>
                  <a:gd name="connsiteX1" fmla="*/ 72500 w 388954"/>
                  <a:gd name="connsiteY1" fmla="*/ 421472 h 424404"/>
                  <a:gd name="connsiteX2" fmla="*/ 129983 w 388954"/>
                  <a:gd name="connsiteY2" fmla="*/ 159190 h 424404"/>
                  <a:gd name="connsiteX3" fmla="*/ 189826 w 388954"/>
                  <a:gd name="connsiteY3" fmla="*/ 416890 h 424404"/>
                  <a:gd name="connsiteX4" fmla="*/ 239474 w 388954"/>
                  <a:gd name="connsiteY4" fmla="*/ 333148 h 424404"/>
                  <a:gd name="connsiteX5" fmla="*/ 286664 w 388954"/>
                  <a:gd name="connsiteY5" fmla="*/ 419342 h 424404"/>
                  <a:gd name="connsiteX6" fmla="*/ 338073 w 388954"/>
                  <a:gd name="connsiteY6" fmla="*/ 406567 h 424404"/>
                  <a:gd name="connsiteX7" fmla="*/ 388954 w 388954"/>
                  <a:gd name="connsiteY7" fmla="*/ 424404 h 424404"/>
                  <a:gd name="connsiteX0" fmla="*/ 0 w 391038"/>
                  <a:gd name="connsiteY0" fmla="*/ 2 h 424404"/>
                  <a:gd name="connsiteX1" fmla="*/ 72500 w 391038"/>
                  <a:gd name="connsiteY1" fmla="*/ 421472 h 424404"/>
                  <a:gd name="connsiteX2" fmla="*/ 129983 w 391038"/>
                  <a:gd name="connsiteY2" fmla="*/ 159190 h 424404"/>
                  <a:gd name="connsiteX3" fmla="*/ 189826 w 391038"/>
                  <a:gd name="connsiteY3" fmla="*/ 416890 h 424404"/>
                  <a:gd name="connsiteX4" fmla="*/ 239474 w 391038"/>
                  <a:gd name="connsiteY4" fmla="*/ 333148 h 424404"/>
                  <a:gd name="connsiteX5" fmla="*/ 286664 w 391038"/>
                  <a:gd name="connsiteY5" fmla="*/ 419342 h 424404"/>
                  <a:gd name="connsiteX6" fmla="*/ 338073 w 391038"/>
                  <a:gd name="connsiteY6" fmla="*/ 406567 h 424404"/>
                  <a:gd name="connsiteX7" fmla="*/ 391038 w 391038"/>
                  <a:gd name="connsiteY7" fmla="*/ 424404 h 424404"/>
                  <a:gd name="connsiteX0" fmla="*/ 0 w 405129"/>
                  <a:gd name="connsiteY0" fmla="*/ 2 h 427238"/>
                  <a:gd name="connsiteX1" fmla="*/ 72500 w 405129"/>
                  <a:gd name="connsiteY1" fmla="*/ 421472 h 427238"/>
                  <a:gd name="connsiteX2" fmla="*/ 129983 w 405129"/>
                  <a:gd name="connsiteY2" fmla="*/ 159190 h 427238"/>
                  <a:gd name="connsiteX3" fmla="*/ 189826 w 405129"/>
                  <a:gd name="connsiteY3" fmla="*/ 416890 h 427238"/>
                  <a:gd name="connsiteX4" fmla="*/ 239474 w 405129"/>
                  <a:gd name="connsiteY4" fmla="*/ 333148 h 427238"/>
                  <a:gd name="connsiteX5" fmla="*/ 286664 w 405129"/>
                  <a:gd name="connsiteY5" fmla="*/ 419342 h 427238"/>
                  <a:gd name="connsiteX6" fmla="*/ 338073 w 405129"/>
                  <a:gd name="connsiteY6" fmla="*/ 406567 h 427238"/>
                  <a:gd name="connsiteX7" fmla="*/ 391038 w 405129"/>
                  <a:gd name="connsiteY7" fmla="*/ 424404 h 427238"/>
                  <a:gd name="connsiteX0" fmla="*/ 0 w 404300"/>
                  <a:gd name="connsiteY0" fmla="*/ 2 h 433919"/>
                  <a:gd name="connsiteX1" fmla="*/ 72500 w 404300"/>
                  <a:gd name="connsiteY1" fmla="*/ 421472 h 433919"/>
                  <a:gd name="connsiteX2" fmla="*/ 129983 w 404300"/>
                  <a:gd name="connsiteY2" fmla="*/ 159190 h 433919"/>
                  <a:gd name="connsiteX3" fmla="*/ 189826 w 404300"/>
                  <a:gd name="connsiteY3" fmla="*/ 416890 h 433919"/>
                  <a:gd name="connsiteX4" fmla="*/ 239474 w 404300"/>
                  <a:gd name="connsiteY4" fmla="*/ 333148 h 433919"/>
                  <a:gd name="connsiteX5" fmla="*/ 286664 w 404300"/>
                  <a:gd name="connsiteY5" fmla="*/ 419342 h 433919"/>
                  <a:gd name="connsiteX6" fmla="*/ 338073 w 404300"/>
                  <a:gd name="connsiteY6" fmla="*/ 406567 h 433919"/>
                  <a:gd name="connsiteX7" fmla="*/ 391038 w 404300"/>
                  <a:gd name="connsiteY7" fmla="*/ 424404 h 433919"/>
                  <a:gd name="connsiteX0" fmla="*/ 0 w 393809"/>
                  <a:gd name="connsiteY0" fmla="*/ 2 h 425788"/>
                  <a:gd name="connsiteX1" fmla="*/ 72500 w 393809"/>
                  <a:gd name="connsiteY1" fmla="*/ 421472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62311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62311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10532 w 393809"/>
                  <a:gd name="connsiteY2" fmla="*/ 116476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10532 w 393809"/>
                  <a:gd name="connsiteY2" fmla="*/ 116476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16318 w 393809"/>
                  <a:gd name="connsiteY4" fmla="*/ 29545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18171 w 393809"/>
                  <a:gd name="connsiteY4" fmla="*/ 30550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8171 w 393809"/>
                  <a:gd name="connsiteY4" fmla="*/ 30550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62582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54246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2901"/>
                  <a:gd name="connsiteY0" fmla="*/ 0 h 425243"/>
                  <a:gd name="connsiteX1" fmla="*/ 62311 w 392901"/>
                  <a:gd name="connsiteY1" fmla="*/ 422307 h 425243"/>
                  <a:gd name="connsiteX2" fmla="*/ 105900 w 392901"/>
                  <a:gd name="connsiteY2" fmla="*/ 115639 h 425243"/>
                  <a:gd name="connsiteX3" fmla="*/ 168522 w 392901"/>
                  <a:gd name="connsiteY3" fmla="*/ 416888 h 425243"/>
                  <a:gd name="connsiteX4" fmla="*/ 212613 w 392901"/>
                  <a:gd name="connsiteY4" fmla="*/ 299646 h 425243"/>
                  <a:gd name="connsiteX5" fmla="*/ 254246 w 392901"/>
                  <a:gd name="connsiteY5" fmla="*/ 419340 h 425243"/>
                  <a:gd name="connsiteX6" fmla="*/ 308433 w 392901"/>
                  <a:gd name="connsiteY6" fmla="*/ 388141 h 425243"/>
                  <a:gd name="connsiteX7" fmla="*/ 391038 w 392901"/>
                  <a:gd name="connsiteY7" fmla="*/ 424402 h 425243"/>
                  <a:gd name="connsiteX0" fmla="*/ 0 w 392901"/>
                  <a:gd name="connsiteY0" fmla="*/ 0 h 425510"/>
                  <a:gd name="connsiteX1" fmla="*/ 62311 w 392901"/>
                  <a:gd name="connsiteY1" fmla="*/ 42230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9399"/>
                  <a:gd name="connsiteX1" fmla="*/ 22643 w 392901"/>
                  <a:gd name="connsiteY1" fmla="*/ 428588 h 429399"/>
                  <a:gd name="connsiteX2" fmla="*/ 105900 w 392901"/>
                  <a:gd name="connsiteY2" fmla="*/ 115639 h 429399"/>
                  <a:gd name="connsiteX3" fmla="*/ 168522 w 392901"/>
                  <a:gd name="connsiteY3" fmla="*/ 416888 h 429399"/>
                  <a:gd name="connsiteX4" fmla="*/ 212613 w 392901"/>
                  <a:gd name="connsiteY4" fmla="*/ 299646 h 429399"/>
                  <a:gd name="connsiteX5" fmla="*/ 254246 w 392901"/>
                  <a:gd name="connsiteY5" fmla="*/ 419340 h 429399"/>
                  <a:gd name="connsiteX6" fmla="*/ 308433 w 392901"/>
                  <a:gd name="connsiteY6" fmla="*/ 388141 h 429399"/>
                  <a:gd name="connsiteX7" fmla="*/ 391038 w 392901"/>
                  <a:gd name="connsiteY7" fmla="*/ 424402 h 429399"/>
                  <a:gd name="connsiteX0" fmla="*/ 0 w 392901"/>
                  <a:gd name="connsiteY0" fmla="*/ 0 h 425510"/>
                  <a:gd name="connsiteX1" fmla="*/ 21377 w 392901"/>
                  <a:gd name="connsiteY1" fmla="*/ 422935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3487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3487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3487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5597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2643 w 392901"/>
                  <a:gd name="connsiteY1" fmla="*/ 420422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7371 w 392901"/>
                  <a:gd name="connsiteY2" fmla="*/ 30844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61169 w 392901"/>
                  <a:gd name="connsiteY2" fmla="*/ 37753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61169 w 392901"/>
                  <a:gd name="connsiteY2" fmla="*/ 37753 h 425510"/>
                  <a:gd name="connsiteX3" fmla="*/ 86654 w 392901"/>
                  <a:gd name="connsiteY3" fmla="*/ 423169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114287 w 392901"/>
                  <a:gd name="connsiteY4" fmla="*/ 112467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114287 w 392901"/>
                  <a:gd name="connsiteY4" fmla="*/ 112467 h 425510"/>
                  <a:gd name="connsiteX5" fmla="*/ 145792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21377 w 392901"/>
                  <a:gd name="connsiteY1" fmla="*/ 415397 h 425510"/>
                  <a:gd name="connsiteX2" fmla="*/ 53995 w 392901"/>
                  <a:gd name="connsiteY2" fmla="*/ 32728 h 425510"/>
                  <a:gd name="connsiteX3" fmla="*/ 86654 w 392901"/>
                  <a:gd name="connsiteY3" fmla="*/ 423169 h 425510"/>
                  <a:gd name="connsiteX4" fmla="*/ 114287 w 392901"/>
                  <a:gd name="connsiteY4" fmla="*/ 112467 h 425510"/>
                  <a:gd name="connsiteX5" fmla="*/ 150434 w 392901"/>
                  <a:gd name="connsiteY5" fmla="*/ 419968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1779"/>
                  <a:gd name="connsiteY0" fmla="*/ 0 h 424586"/>
                  <a:gd name="connsiteX1" fmla="*/ 21377 w 391779"/>
                  <a:gd name="connsiteY1" fmla="*/ 415397 h 424586"/>
                  <a:gd name="connsiteX2" fmla="*/ 53995 w 391779"/>
                  <a:gd name="connsiteY2" fmla="*/ 32728 h 424586"/>
                  <a:gd name="connsiteX3" fmla="*/ 86654 w 391779"/>
                  <a:gd name="connsiteY3" fmla="*/ 423169 h 424586"/>
                  <a:gd name="connsiteX4" fmla="*/ 114287 w 391779"/>
                  <a:gd name="connsiteY4" fmla="*/ 112467 h 424586"/>
                  <a:gd name="connsiteX5" fmla="*/ 150434 w 391779"/>
                  <a:gd name="connsiteY5" fmla="*/ 419968 h 424586"/>
                  <a:gd name="connsiteX6" fmla="*/ 172549 w 391779"/>
                  <a:gd name="connsiteY6" fmla="*/ 209756 h 424586"/>
                  <a:gd name="connsiteX7" fmla="*/ 391038 w 391779"/>
                  <a:gd name="connsiteY7" fmla="*/ 424402 h 424586"/>
                  <a:gd name="connsiteX0" fmla="*/ 0 w 391038"/>
                  <a:gd name="connsiteY0" fmla="*/ 0 h 424402"/>
                  <a:gd name="connsiteX1" fmla="*/ 21377 w 391038"/>
                  <a:gd name="connsiteY1" fmla="*/ 415397 h 424402"/>
                  <a:gd name="connsiteX2" fmla="*/ 53995 w 391038"/>
                  <a:gd name="connsiteY2" fmla="*/ 32728 h 424402"/>
                  <a:gd name="connsiteX3" fmla="*/ 86654 w 391038"/>
                  <a:gd name="connsiteY3" fmla="*/ 423169 h 424402"/>
                  <a:gd name="connsiteX4" fmla="*/ 114287 w 391038"/>
                  <a:gd name="connsiteY4" fmla="*/ 112467 h 424402"/>
                  <a:gd name="connsiteX5" fmla="*/ 150434 w 391038"/>
                  <a:gd name="connsiteY5" fmla="*/ 419968 h 424402"/>
                  <a:gd name="connsiteX6" fmla="*/ 172549 w 391038"/>
                  <a:gd name="connsiteY6" fmla="*/ 209756 h 424402"/>
                  <a:gd name="connsiteX7" fmla="*/ 279044 w 391038"/>
                  <a:gd name="connsiteY7" fmla="*/ 307754 h 424402"/>
                  <a:gd name="connsiteX8" fmla="*/ 391038 w 391038"/>
                  <a:gd name="connsiteY8" fmla="*/ 424402 h 424402"/>
                  <a:gd name="connsiteX0" fmla="*/ 0 w 391038"/>
                  <a:gd name="connsiteY0" fmla="*/ 0 h 435869"/>
                  <a:gd name="connsiteX1" fmla="*/ 21377 w 391038"/>
                  <a:gd name="connsiteY1" fmla="*/ 415397 h 435869"/>
                  <a:gd name="connsiteX2" fmla="*/ 53995 w 391038"/>
                  <a:gd name="connsiteY2" fmla="*/ 32728 h 435869"/>
                  <a:gd name="connsiteX3" fmla="*/ 86654 w 391038"/>
                  <a:gd name="connsiteY3" fmla="*/ 423169 h 435869"/>
                  <a:gd name="connsiteX4" fmla="*/ 114287 w 391038"/>
                  <a:gd name="connsiteY4" fmla="*/ 112467 h 435869"/>
                  <a:gd name="connsiteX5" fmla="*/ 150434 w 391038"/>
                  <a:gd name="connsiteY5" fmla="*/ 419968 h 435869"/>
                  <a:gd name="connsiteX6" fmla="*/ 172549 w 391038"/>
                  <a:gd name="connsiteY6" fmla="*/ 209756 h 435869"/>
                  <a:gd name="connsiteX7" fmla="*/ 214479 w 391038"/>
                  <a:gd name="connsiteY7" fmla="*/ 423327 h 435869"/>
                  <a:gd name="connsiteX8" fmla="*/ 391038 w 391038"/>
                  <a:gd name="connsiteY8" fmla="*/ 424402 h 435869"/>
                  <a:gd name="connsiteX0" fmla="*/ 0 w 391038"/>
                  <a:gd name="connsiteY0" fmla="*/ 0 h 432262"/>
                  <a:gd name="connsiteX1" fmla="*/ 21377 w 391038"/>
                  <a:gd name="connsiteY1" fmla="*/ 415397 h 432262"/>
                  <a:gd name="connsiteX2" fmla="*/ 53995 w 391038"/>
                  <a:gd name="connsiteY2" fmla="*/ 32728 h 432262"/>
                  <a:gd name="connsiteX3" fmla="*/ 86654 w 391038"/>
                  <a:gd name="connsiteY3" fmla="*/ 423169 h 432262"/>
                  <a:gd name="connsiteX4" fmla="*/ 114287 w 391038"/>
                  <a:gd name="connsiteY4" fmla="*/ 112467 h 432262"/>
                  <a:gd name="connsiteX5" fmla="*/ 150434 w 391038"/>
                  <a:gd name="connsiteY5" fmla="*/ 419968 h 432262"/>
                  <a:gd name="connsiteX6" fmla="*/ 172549 w 391038"/>
                  <a:gd name="connsiteY6" fmla="*/ 209756 h 432262"/>
                  <a:gd name="connsiteX7" fmla="*/ 213213 w 391038"/>
                  <a:gd name="connsiteY7" fmla="*/ 418930 h 432262"/>
                  <a:gd name="connsiteX8" fmla="*/ 391038 w 391038"/>
                  <a:gd name="connsiteY8" fmla="*/ 424402 h 432262"/>
                  <a:gd name="connsiteX0" fmla="*/ 0 w 391038"/>
                  <a:gd name="connsiteY0" fmla="*/ 0 h 439102"/>
                  <a:gd name="connsiteX1" fmla="*/ 21377 w 391038"/>
                  <a:gd name="connsiteY1" fmla="*/ 415397 h 439102"/>
                  <a:gd name="connsiteX2" fmla="*/ 53995 w 391038"/>
                  <a:gd name="connsiteY2" fmla="*/ 32728 h 439102"/>
                  <a:gd name="connsiteX3" fmla="*/ 86654 w 391038"/>
                  <a:gd name="connsiteY3" fmla="*/ 423169 h 439102"/>
                  <a:gd name="connsiteX4" fmla="*/ 114287 w 391038"/>
                  <a:gd name="connsiteY4" fmla="*/ 112467 h 439102"/>
                  <a:gd name="connsiteX5" fmla="*/ 150434 w 391038"/>
                  <a:gd name="connsiteY5" fmla="*/ 419968 h 439102"/>
                  <a:gd name="connsiteX6" fmla="*/ 172549 w 391038"/>
                  <a:gd name="connsiteY6" fmla="*/ 209756 h 439102"/>
                  <a:gd name="connsiteX7" fmla="*/ 213213 w 391038"/>
                  <a:gd name="connsiteY7" fmla="*/ 418930 h 439102"/>
                  <a:gd name="connsiteX8" fmla="*/ 277778 w 391038"/>
                  <a:gd name="connsiteY8" fmla="*/ 431492 h 439102"/>
                  <a:gd name="connsiteX9" fmla="*/ 391038 w 391038"/>
                  <a:gd name="connsiteY9" fmla="*/ 424402 h 439102"/>
                  <a:gd name="connsiteX0" fmla="*/ 0 w 391038"/>
                  <a:gd name="connsiteY0" fmla="*/ 0 h 425254"/>
                  <a:gd name="connsiteX1" fmla="*/ 21377 w 391038"/>
                  <a:gd name="connsiteY1" fmla="*/ 415397 h 425254"/>
                  <a:gd name="connsiteX2" fmla="*/ 53995 w 391038"/>
                  <a:gd name="connsiteY2" fmla="*/ 32728 h 425254"/>
                  <a:gd name="connsiteX3" fmla="*/ 86654 w 391038"/>
                  <a:gd name="connsiteY3" fmla="*/ 423169 h 425254"/>
                  <a:gd name="connsiteX4" fmla="*/ 114287 w 391038"/>
                  <a:gd name="connsiteY4" fmla="*/ 112467 h 425254"/>
                  <a:gd name="connsiteX5" fmla="*/ 150434 w 391038"/>
                  <a:gd name="connsiteY5" fmla="*/ 419968 h 425254"/>
                  <a:gd name="connsiteX6" fmla="*/ 172549 w 391038"/>
                  <a:gd name="connsiteY6" fmla="*/ 209756 h 425254"/>
                  <a:gd name="connsiteX7" fmla="*/ 213213 w 391038"/>
                  <a:gd name="connsiteY7" fmla="*/ 418930 h 425254"/>
                  <a:gd name="connsiteX8" fmla="*/ 243174 w 391038"/>
                  <a:gd name="connsiteY8" fmla="*/ 319687 h 425254"/>
                  <a:gd name="connsiteX9" fmla="*/ 391038 w 391038"/>
                  <a:gd name="connsiteY9" fmla="*/ 424402 h 425254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3174 w 391038"/>
                  <a:gd name="connsiteY8" fmla="*/ 325340 h 425482"/>
                  <a:gd name="connsiteX9" fmla="*/ 391038 w 391038"/>
                  <a:gd name="connsiteY9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3174 w 391038"/>
                  <a:gd name="connsiteY8" fmla="*/ 325340 h 425482"/>
                  <a:gd name="connsiteX9" fmla="*/ 308584 w 391038"/>
                  <a:gd name="connsiteY9" fmla="*/ 365541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3174 w 391038"/>
                  <a:gd name="connsiteY8" fmla="*/ 325340 h 425482"/>
                  <a:gd name="connsiteX9" fmla="*/ 265118 w 391038"/>
                  <a:gd name="connsiteY9" fmla="*/ 415162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3174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3995 w 391038"/>
                  <a:gd name="connsiteY2" fmla="*/ 32728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6105 w 391038"/>
                  <a:gd name="connsiteY2" fmla="*/ 34612 h 425482"/>
                  <a:gd name="connsiteX3" fmla="*/ 86654 w 391038"/>
                  <a:gd name="connsiteY3" fmla="*/ 423169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56105 w 391038"/>
                  <a:gd name="connsiteY2" fmla="*/ 34612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30843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0491 w 391038"/>
                  <a:gd name="connsiteY2" fmla="*/ 17653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7665 w 391038"/>
                  <a:gd name="connsiteY2" fmla="*/ 17653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5977 w 391038"/>
                  <a:gd name="connsiteY2" fmla="*/ 17653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1757 w 391038"/>
                  <a:gd name="connsiteY2" fmla="*/ 25191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2179 w 391038"/>
                  <a:gd name="connsiteY2" fmla="*/ 25820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74838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70196 w 391038"/>
                  <a:gd name="connsiteY3" fmla="*/ 421913 h 425482"/>
                  <a:gd name="connsiteX4" fmla="*/ 114287 w 391038"/>
                  <a:gd name="connsiteY4" fmla="*/ 112467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70196 w 391038"/>
                  <a:gd name="connsiteY3" fmla="*/ 421913 h 425482"/>
                  <a:gd name="connsiteX4" fmla="*/ 83059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4710 w 391038"/>
                  <a:gd name="connsiteY3" fmla="*/ 421913 h 425482"/>
                  <a:gd name="connsiteX4" fmla="*/ 83059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3444 w 391038"/>
                  <a:gd name="connsiteY3" fmla="*/ 421913 h 425482"/>
                  <a:gd name="connsiteX4" fmla="*/ 83059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3444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3444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3444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1377 w 391038"/>
                  <a:gd name="connsiteY1" fmla="*/ 415397 h 425482"/>
                  <a:gd name="connsiteX2" fmla="*/ 43867 w 391038"/>
                  <a:gd name="connsiteY2" fmla="*/ 27076 h 425482"/>
                  <a:gd name="connsiteX3" fmla="*/ 62178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25482"/>
                  <a:gd name="connsiteX1" fmla="*/ 20781 w 391038"/>
                  <a:gd name="connsiteY1" fmla="*/ 249967 h 425482"/>
                  <a:gd name="connsiteX2" fmla="*/ 21377 w 391038"/>
                  <a:gd name="connsiteY2" fmla="*/ 415397 h 425482"/>
                  <a:gd name="connsiteX3" fmla="*/ 43867 w 391038"/>
                  <a:gd name="connsiteY3" fmla="*/ 27076 h 425482"/>
                  <a:gd name="connsiteX4" fmla="*/ 62178 w 391038"/>
                  <a:gd name="connsiteY4" fmla="*/ 421913 h 425482"/>
                  <a:gd name="connsiteX5" fmla="*/ 88123 w 391038"/>
                  <a:gd name="connsiteY5" fmla="*/ 63474 h 425482"/>
                  <a:gd name="connsiteX6" fmla="*/ 150434 w 391038"/>
                  <a:gd name="connsiteY6" fmla="*/ 419968 h 425482"/>
                  <a:gd name="connsiteX7" fmla="*/ 172549 w 391038"/>
                  <a:gd name="connsiteY7" fmla="*/ 209756 h 425482"/>
                  <a:gd name="connsiteX8" fmla="*/ 213213 w 391038"/>
                  <a:gd name="connsiteY8" fmla="*/ 418930 h 425482"/>
                  <a:gd name="connsiteX9" fmla="*/ 240642 w 391038"/>
                  <a:gd name="connsiteY9" fmla="*/ 325340 h 425482"/>
                  <a:gd name="connsiteX10" fmla="*/ 270604 w 391038"/>
                  <a:gd name="connsiteY10" fmla="*/ 418303 h 425482"/>
                  <a:gd name="connsiteX11" fmla="*/ 391038 w 391038"/>
                  <a:gd name="connsiteY11" fmla="*/ 424402 h 425482"/>
                  <a:gd name="connsiteX0" fmla="*/ 0 w 391038"/>
                  <a:gd name="connsiteY0" fmla="*/ 0 h 465508"/>
                  <a:gd name="connsiteX1" fmla="*/ 8121 w 391038"/>
                  <a:gd name="connsiteY1" fmla="*/ 415162 h 465508"/>
                  <a:gd name="connsiteX2" fmla="*/ 21377 w 391038"/>
                  <a:gd name="connsiteY2" fmla="*/ 415397 h 465508"/>
                  <a:gd name="connsiteX3" fmla="*/ 43867 w 391038"/>
                  <a:gd name="connsiteY3" fmla="*/ 27076 h 465508"/>
                  <a:gd name="connsiteX4" fmla="*/ 62178 w 391038"/>
                  <a:gd name="connsiteY4" fmla="*/ 421913 h 465508"/>
                  <a:gd name="connsiteX5" fmla="*/ 88123 w 391038"/>
                  <a:gd name="connsiteY5" fmla="*/ 63474 h 465508"/>
                  <a:gd name="connsiteX6" fmla="*/ 150434 w 391038"/>
                  <a:gd name="connsiteY6" fmla="*/ 419968 h 465508"/>
                  <a:gd name="connsiteX7" fmla="*/ 172549 w 391038"/>
                  <a:gd name="connsiteY7" fmla="*/ 209756 h 465508"/>
                  <a:gd name="connsiteX8" fmla="*/ 213213 w 391038"/>
                  <a:gd name="connsiteY8" fmla="*/ 418930 h 465508"/>
                  <a:gd name="connsiteX9" fmla="*/ 240642 w 391038"/>
                  <a:gd name="connsiteY9" fmla="*/ 325340 h 465508"/>
                  <a:gd name="connsiteX10" fmla="*/ 270604 w 391038"/>
                  <a:gd name="connsiteY10" fmla="*/ 418303 h 465508"/>
                  <a:gd name="connsiteX11" fmla="*/ 391038 w 391038"/>
                  <a:gd name="connsiteY11" fmla="*/ 424402 h 465508"/>
                  <a:gd name="connsiteX0" fmla="*/ 0 w 391038"/>
                  <a:gd name="connsiteY0" fmla="*/ 0 h 449879"/>
                  <a:gd name="connsiteX1" fmla="*/ 14451 w 391038"/>
                  <a:gd name="connsiteY1" fmla="*/ 383756 h 449879"/>
                  <a:gd name="connsiteX2" fmla="*/ 21377 w 391038"/>
                  <a:gd name="connsiteY2" fmla="*/ 415397 h 449879"/>
                  <a:gd name="connsiteX3" fmla="*/ 43867 w 391038"/>
                  <a:gd name="connsiteY3" fmla="*/ 27076 h 449879"/>
                  <a:gd name="connsiteX4" fmla="*/ 62178 w 391038"/>
                  <a:gd name="connsiteY4" fmla="*/ 421913 h 449879"/>
                  <a:gd name="connsiteX5" fmla="*/ 88123 w 391038"/>
                  <a:gd name="connsiteY5" fmla="*/ 63474 h 449879"/>
                  <a:gd name="connsiteX6" fmla="*/ 150434 w 391038"/>
                  <a:gd name="connsiteY6" fmla="*/ 419968 h 449879"/>
                  <a:gd name="connsiteX7" fmla="*/ 172549 w 391038"/>
                  <a:gd name="connsiteY7" fmla="*/ 209756 h 449879"/>
                  <a:gd name="connsiteX8" fmla="*/ 213213 w 391038"/>
                  <a:gd name="connsiteY8" fmla="*/ 418930 h 449879"/>
                  <a:gd name="connsiteX9" fmla="*/ 240642 w 391038"/>
                  <a:gd name="connsiteY9" fmla="*/ 325340 h 449879"/>
                  <a:gd name="connsiteX10" fmla="*/ 270604 w 391038"/>
                  <a:gd name="connsiteY10" fmla="*/ 418303 h 449879"/>
                  <a:gd name="connsiteX11" fmla="*/ 391038 w 391038"/>
                  <a:gd name="connsiteY11" fmla="*/ 424402 h 449879"/>
                  <a:gd name="connsiteX0" fmla="*/ 0 w 391038"/>
                  <a:gd name="connsiteY0" fmla="*/ 0 h 425482"/>
                  <a:gd name="connsiteX1" fmla="*/ 14451 w 391038"/>
                  <a:gd name="connsiteY1" fmla="*/ 383756 h 425482"/>
                  <a:gd name="connsiteX2" fmla="*/ 49651 w 391038"/>
                  <a:gd name="connsiteY2" fmla="*/ 220681 h 425482"/>
                  <a:gd name="connsiteX3" fmla="*/ 43867 w 391038"/>
                  <a:gd name="connsiteY3" fmla="*/ 27076 h 425482"/>
                  <a:gd name="connsiteX4" fmla="*/ 62178 w 391038"/>
                  <a:gd name="connsiteY4" fmla="*/ 421913 h 425482"/>
                  <a:gd name="connsiteX5" fmla="*/ 88123 w 391038"/>
                  <a:gd name="connsiteY5" fmla="*/ 63474 h 425482"/>
                  <a:gd name="connsiteX6" fmla="*/ 150434 w 391038"/>
                  <a:gd name="connsiteY6" fmla="*/ 419968 h 425482"/>
                  <a:gd name="connsiteX7" fmla="*/ 172549 w 391038"/>
                  <a:gd name="connsiteY7" fmla="*/ 209756 h 425482"/>
                  <a:gd name="connsiteX8" fmla="*/ 213213 w 391038"/>
                  <a:gd name="connsiteY8" fmla="*/ 418930 h 425482"/>
                  <a:gd name="connsiteX9" fmla="*/ 240642 w 391038"/>
                  <a:gd name="connsiteY9" fmla="*/ 325340 h 425482"/>
                  <a:gd name="connsiteX10" fmla="*/ 270604 w 391038"/>
                  <a:gd name="connsiteY10" fmla="*/ 418303 h 425482"/>
                  <a:gd name="connsiteX11" fmla="*/ 391038 w 391038"/>
                  <a:gd name="connsiteY11" fmla="*/ 424402 h 425482"/>
                  <a:gd name="connsiteX0" fmla="*/ 0 w 391038"/>
                  <a:gd name="connsiteY0" fmla="*/ 0 h 425482"/>
                  <a:gd name="connsiteX1" fmla="*/ 14451 w 391038"/>
                  <a:gd name="connsiteY1" fmla="*/ 383756 h 425482"/>
                  <a:gd name="connsiteX2" fmla="*/ 34459 w 391038"/>
                  <a:gd name="connsiteY2" fmla="*/ 220053 h 425482"/>
                  <a:gd name="connsiteX3" fmla="*/ 43867 w 391038"/>
                  <a:gd name="connsiteY3" fmla="*/ 27076 h 425482"/>
                  <a:gd name="connsiteX4" fmla="*/ 62178 w 391038"/>
                  <a:gd name="connsiteY4" fmla="*/ 421913 h 425482"/>
                  <a:gd name="connsiteX5" fmla="*/ 88123 w 391038"/>
                  <a:gd name="connsiteY5" fmla="*/ 63474 h 425482"/>
                  <a:gd name="connsiteX6" fmla="*/ 150434 w 391038"/>
                  <a:gd name="connsiteY6" fmla="*/ 419968 h 425482"/>
                  <a:gd name="connsiteX7" fmla="*/ 172549 w 391038"/>
                  <a:gd name="connsiteY7" fmla="*/ 209756 h 425482"/>
                  <a:gd name="connsiteX8" fmla="*/ 213213 w 391038"/>
                  <a:gd name="connsiteY8" fmla="*/ 418930 h 425482"/>
                  <a:gd name="connsiteX9" fmla="*/ 240642 w 391038"/>
                  <a:gd name="connsiteY9" fmla="*/ 325340 h 425482"/>
                  <a:gd name="connsiteX10" fmla="*/ 270604 w 391038"/>
                  <a:gd name="connsiteY10" fmla="*/ 418303 h 425482"/>
                  <a:gd name="connsiteX11" fmla="*/ 391038 w 391038"/>
                  <a:gd name="connsiteY11" fmla="*/ 424402 h 425482"/>
                  <a:gd name="connsiteX0" fmla="*/ 0 w 391038"/>
                  <a:gd name="connsiteY0" fmla="*/ 0 h 425482"/>
                  <a:gd name="connsiteX1" fmla="*/ 14451 w 391038"/>
                  <a:gd name="connsiteY1" fmla="*/ 383756 h 425482"/>
                  <a:gd name="connsiteX2" fmla="*/ 34459 w 391038"/>
                  <a:gd name="connsiteY2" fmla="*/ 220053 h 425482"/>
                  <a:gd name="connsiteX3" fmla="*/ 62178 w 391038"/>
                  <a:gd name="connsiteY3" fmla="*/ 421913 h 425482"/>
                  <a:gd name="connsiteX4" fmla="*/ 88123 w 391038"/>
                  <a:gd name="connsiteY4" fmla="*/ 63474 h 425482"/>
                  <a:gd name="connsiteX5" fmla="*/ 150434 w 391038"/>
                  <a:gd name="connsiteY5" fmla="*/ 419968 h 425482"/>
                  <a:gd name="connsiteX6" fmla="*/ 172549 w 391038"/>
                  <a:gd name="connsiteY6" fmla="*/ 209756 h 425482"/>
                  <a:gd name="connsiteX7" fmla="*/ 213213 w 391038"/>
                  <a:gd name="connsiteY7" fmla="*/ 418930 h 425482"/>
                  <a:gd name="connsiteX8" fmla="*/ 240642 w 391038"/>
                  <a:gd name="connsiteY8" fmla="*/ 325340 h 425482"/>
                  <a:gd name="connsiteX9" fmla="*/ 270604 w 391038"/>
                  <a:gd name="connsiteY9" fmla="*/ 418303 h 425482"/>
                  <a:gd name="connsiteX10" fmla="*/ 391038 w 391038"/>
                  <a:gd name="connsiteY10" fmla="*/ 424402 h 425482"/>
                  <a:gd name="connsiteX0" fmla="*/ 0 w 391038"/>
                  <a:gd name="connsiteY0" fmla="*/ 0 h 446699"/>
                  <a:gd name="connsiteX1" fmla="*/ 14451 w 391038"/>
                  <a:gd name="connsiteY1" fmla="*/ 383756 h 446699"/>
                  <a:gd name="connsiteX2" fmla="*/ 34459 w 391038"/>
                  <a:gd name="connsiteY2" fmla="*/ 220053 h 446699"/>
                  <a:gd name="connsiteX3" fmla="*/ 62178 w 391038"/>
                  <a:gd name="connsiteY3" fmla="*/ 421913 h 446699"/>
                  <a:gd name="connsiteX4" fmla="*/ 150434 w 391038"/>
                  <a:gd name="connsiteY4" fmla="*/ 419968 h 446699"/>
                  <a:gd name="connsiteX5" fmla="*/ 172549 w 391038"/>
                  <a:gd name="connsiteY5" fmla="*/ 209756 h 446699"/>
                  <a:gd name="connsiteX6" fmla="*/ 213213 w 391038"/>
                  <a:gd name="connsiteY6" fmla="*/ 418930 h 446699"/>
                  <a:gd name="connsiteX7" fmla="*/ 240642 w 391038"/>
                  <a:gd name="connsiteY7" fmla="*/ 325340 h 446699"/>
                  <a:gd name="connsiteX8" fmla="*/ 270604 w 391038"/>
                  <a:gd name="connsiteY8" fmla="*/ 418303 h 446699"/>
                  <a:gd name="connsiteX9" fmla="*/ 391038 w 391038"/>
                  <a:gd name="connsiteY9" fmla="*/ 424402 h 446699"/>
                  <a:gd name="connsiteX0" fmla="*/ 0 w 391038"/>
                  <a:gd name="connsiteY0" fmla="*/ 0 h 446699"/>
                  <a:gd name="connsiteX1" fmla="*/ 14451 w 391038"/>
                  <a:gd name="connsiteY1" fmla="*/ 383756 h 446699"/>
                  <a:gd name="connsiteX2" fmla="*/ 34459 w 391038"/>
                  <a:gd name="connsiteY2" fmla="*/ 220053 h 446699"/>
                  <a:gd name="connsiteX3" fmla="*/ 62178 w 391038"/>
                  <a:gd name="connsiteY3" fmla="*/ 421913 h 446699"/>
                  <a:gd name="connsiteX4" fmla="*/ 150434 w 391038"/>
                  <a:gd name="connsiteY4" fmla="*/ 419968 h 446699"/>
                  <a:gd name="connsiteX5" fmla="*/ 213213 w 391038"/>
                  <a:gd name="connsiteY5" fmla="*/ 418930 h 446699"/>
                  <a:gd name="connsiteX6" fmla="*/ 240642 w 391038"/>
                  <a:gd name="connsiteY6" fmla="*/ 325340 h 446699"/>
                  <a:gd name="connsiteX7" fmla="*/ 270604 w 391038"/>
                  <a:gd name="connsiteY7" fmla="*/ 418303 h 446699"/>
                  <a:gd name="connsiteX8" fmla="*/ 391038 w 391038"/>
                  <a:gd name="connsiteY8" fmla="*/ 424402 h 446699"/>
                  <a:gd name="connsiteX0" fmla="*/ 0 w 391038"/>
                  <a:gd name="connsiteY0" fmla="*/ 0 h 439819"/>
                  <a:gd name="connsiteX1" fmla="*/ 14451 w 391038"/>
                  <a:gd name="connsiteY1" fmla="*/ 383756 h 439819"/>
                  <a:gd name="connsiteX2" fmla="*/ 34459 w 391038"/>
                  <a:gd name="connsiteY2" fmla="*/ 220053 h 439819"/>
                  <a:gd name="connsiteX3" fmla="*/ 62178 w 391038"/>
                  <a:gd name="connsiteY3" fmla="*/ 421913 h 439819"/>
                  <a:gd name="connsiteX4" fmla="*/ 213213 w 391038"/>
                  <a:gd name="connsiteY4" fmla="*/ 418930 h 439819"/>
                  <a:gd name="connsiteX5" fmla="*/ 240642 w 391038"/>
                  <a:gd name="connsiteY5" fmla="*/ 325340 h 439819"/>
                  <a:gd name="connsiteX6" fmla="*/ 270604 w 391038"/>
                  <a:gd name="connsiteY6" fmla="*/ 418303 h 439819"/>
                  <a:gd name="connsiteX7" fmla="*/ 391038 w 391038"/>
                  <a:gd name="connsiteY7" fmla="*/ 424402 h 439819"/>
                  <a:gd name="connsiteX0" fmla="*/ 0 w 391038"/>
                  <a:gd name="connsiteY0" fmla="*/ 0 h 425482"/>
                  <a:gd name="connsiteX1" fmla="*/ 14451 w 391038"/>
                  <a:gd name="connsiteY1" fmla="*/ 383756 h 425482"/>
                  <a:gd name="connsiteX2" fmla="*/ 34459 w 391038"/>
                  <a:gd name="connsiteY2" fmla="*/ 220053 h 425482"/>
                  <a:gd name="connsiteX3" fmla="*/ 213213 w 391038"/>
                  <a:gd name="connsiteY3" fmla="*/ 418930 h 425482"/>
                  <a:gd name="connsiteX4" fmla="*/ 240642 w 391038"/>
                  <a:gd name="connsiteY4" fmla="*/ 325340 h 425482"/>
                  <a:gd name="connsiteX5" fmla="*/ 270604 w 391038"/>
                  <a:gd name="connsiteY5" fmla="*/ 418303 h 425482"/>
                  <a:gd name="connsiteX6" fmla="*/ 391038 w 391038"/>
                  <a:gd name="connsiteY6" fmla="*/ 424402 h 425482"/>
                  <a:gd name="connsiteX0" fmla="*/ 0 w 391038"/>
                  <a:gd name="connsiteY0" fmla="*/ 0 h 425057"/>
                  <a:gd name="connsiteX1" fmla="*/ 14451 w 391038"/>
                  <a:gd name="connsiteY1" fmla="*/ 383756 h 425057"/>
                  <a:gd name="connsiteX2" fmla="*/ 34459 w 391038"/>
                  <a:gd name="connsiteY2" fmla="*/ 220053 h 425057"/>
                  <a:gd name="connsiteX3" fmla="*/ 240642 w 391038"/>
                  <a:gd name="connsiteY3" fmla="*/ 325340 h 425057"/>
                  <a:gd name="connsiteX4" fmla="*/ 270604 w 391038"/>
                  <a:gd name="connsiteY4" fmla="*/ 418303 h 425057"/>
                  <a:gd name="connsiteX5" fmla="*/ 391038 w 391038"/>
                  <a:gd name="connsiteY5" fmla="*/ 424402 h 425057"/>
                  <a:gd name="connsiteX0" fmla="*/ 0 w 391038"/>
                  <a:gd name="connsiteY0" fmla="*/ 0 h 425057"/>
                  <a:gd name="connsiteX1" fmla="*/ 14451 w 391038"/>
                  <a:gd name="connsiteY1" fmla="*/ 383756 h 425057"/>
                  <a:gd name="connsiteX2" fmla="*/ 34459 w 391038"/>
                  <a:gd name="connsiteY2" fmla="*/ 220053 h 425057"/>
                  <a:gd name="connsiteX3" fmla="*/ 270604 w 391038"/>
                  <a:gd name="connsiteY3" fmla="*/ 418303 h 425057"/>
                  <a:gd name="connsiteX4" fmla="*/ 391038 w 391038"/>
                  <a:gd name="connsiteY4" fmla="*/ 424402 h 425057"/>
                  <a:gd name="connsiteX0" fmla="*/ 0 w 391038"/>
                  <a:gd name="connsiteY0" fmla="*/ 0 h 424402"/>
                  <a:gd name="connsiteX1" fmla="*/ 14451 w 391038"/>
                  <a:gd name="connsiteY1" fmla="*/ 383756 h 424402"/>
                  <a:gd name="connsiteX2" fmla="*/ 34459 w 391038"/>
                  <a:gd name="connsiteY2" fmla="*/ 220053 h 424402"/>
                  <a:gd name="connsiteX3" fmla="*/ 391038 w 391038"/>
                  <a:gd name="connsiteY3" fmla="*/ 424402 h 424402"/>
                  <a:gd name="connsiteX0" fmla="*/ 0 w 391038"/>
                  <a:gd name="connsiteY0" fmla="*/ 0 h 424402"/>
                  <a:gd name="connsiteX1" fmla="*/ 14451 w 391038"/>
                  <a:gd name="connsiteY1" fmla="*/ 383756 h 424402"/>
                  <a:gd name="connsiteX2" fmla="*/ 199883 w 391038"/>
                  <a:gd name="connsiteY2" fmla="*/ 372057 h 424402"/>
                  <a:gd name="connsiteX3" fmla="*/ 391038 w 391038"/>
                  <a:gd name="connsiteY3" fmla="*/ 424402 h 424402"/>
                  <a:gd name="connsiteX0" fmla="*/ 0 w 391038"/>
                  <a:gd name="connsiteY0" fmla="*/ 0 h 424402"/>
                  <a:gd name="connsiteX1" fmla="*/ 24157 w 391038"/>
                  <a:gd name="connsiteY1" fmla="*/ 397575 h 424402"/>
                  <a:gd name="connsiteX2" fmla="*/ 199883 w 391038"/>
                  <a:gd name="connsiteY2" fmla="*/ 372057 h 424402"/>
                  <a:gd name="connsiteX3" fmla="*/ 391038 w 391038"/>
                  <a:gd name="connsiteY3" fmla="*/ 424402 h 424402"/>
                  <a:gd name="connsiteX0" fmla="*/ 0 w 391038"/>
                  <a:gd name="connsiteY0" fmla="*/ 0 h 424402"/>
                  <a:gd name="connsiteX1" fmla="*/ 38083 w 391038"/>
                  <a:gd name="connsiteY1" fmla="*/ 379988 h 424402"/>
                  <a:gd name="connsiteX2" fmla="*/ 199883 w 391038"/>
                  <a:gd name="connsiteY2" fmla="*/ 372057 h 424402"/>
                  <a:gd name="connsiteX3" fmla="*/ 391038 w 391038"/>
                  <a:gd name="connsiteY3" fmla="*/ 424402 h 424402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1038"/>
                  <a:gd name="connsiteY0" fmla="*/ 0 h 427614"/>
                  <a:gd name="connsiteX1" fmla="*/ 19937 w 391038"/>
                  <a:gd name="connsiteY1" fmla="*/ 403857 h 427614"/>
                  <a:gd name="connsiteX2" fmla="*/ 199883 w 391038"/>
                  <a:gd name="connsiteY2" fmla="*/ 372057 h 427614"/>
                  <a:gd name="connsiteX3" fmla="*/ 391038 w 391038"/>
                  <a:gd name="connsiteY3" fmla="*/ 424402 h 427614"/>
                  <a:gd name="connsiteX0" fmla="*/ 0 w 393992"/>
                  <a:gd name="connsiteY0" fmla="*/ 0 h 426986"/>
                  <a:gd name="connsiteX1" fmla="*/ 22891 w 393992"/>
                  <a:gd name="connsiteY1" fmla="*/ 403229 h 426986"/>
                  <a:gd name="connsiteX2" fmla="*/ 202837 w 393992"/>
                  <a:gd name="connsiteY2" fmla="*/ 371429 h 426986"/>
                  <a:gd name="connsiteX3" fmla="*/ 393992 w 393992"/>
                  <a:gd name="connsiteY3" fmla="*/ 423774 h 426986"/>
                  <a:gd name="connsiteX0" fmla="*/ 0 w 392304"/>
                  <a:gd name="connsiteY0" fmla="*/ 0 h 426986"/>
                  <a:gd name="connsiteX1" fmla="*/ 21203 w 392304"/>
                  <a:gd name="connsiteY1" fmla="*/ 403229 h 426986"/>
                  <a:gd name="connsiteX2" fmla="*/ 201149 w 392304"/>
                  <a:gd name="connsiteY2" fmla="*/ 371429 h 426986"/>
                  <a:gd name="connsiteX3" fmla="*/ 392304 w 392304"/>
                  <a:gd name="connsiteY3" fmla="*/ 423774 h 426986"/>
                  <a:gd name="connsiteX0" fmla="*/ 0 w 392726"/>
                  <a:gd name="connsiteY0" fmla="*/ 0 h 426986"/>
                  <a:gd name="connsiteX1" fmla="*/ 21625 w 392726"/>
                  <a:gd name="connsiteY1" fmla="*/ 403229 h 426986"/>
                  <a:gd name="connsiteX2" fmla="*/ 201571 w 392726"/>
                  <a:gd name="connsiteY2" fmla="*/ 371429 h 426986"/>
                  <a:gd name="connsiteX3" fmla="*/ 392726 w 392726"/>
                  <a:gd name="connsiteY3" fmla="*/ 423774 h 426986"/>
                  <a:gd name="connsiteX0" fmla="*/ 0 w 392726"/>
                  <a:gd name="connsiteY0" fmla="*/ 0 h 429717"/>
                  <a:gd name="connsiteX1" fmla="*/ 24157 w 392726"/>
                  <a:gd name="connsiteY1" fmla="*/ 406370 h 429717"/>
                  <a:gd name="connsiteX2" fmla="*/ 201571 w 392726"/>
                  <a:gd name="connsiteY2" fmla="*/ 371429 h 429717"/>
                  <a:gd name="connsiteX3" fmla="*/ 392726 w 392726"/>
                  <a:gd name="connsiteY3" fmla="*/ 423774 h 429717"/>
                  <a:gd name="connsiteX0" fmla="*/ 0 w 392726"/>
                  <a:gd name="connsiteY0" fmla="*/ 0 h 429717"/>
                  <a:gd name="connsiteX1" fmla="*/ 24157 w 392726"/>
                  <a:gd name="connsiteY1" fmla="*/ 406370 h 429717"/>
                  <a:gd name="connsiteX2" fmla="*/ 201571 w 392726"/>
                  <a:gd name="connsiteY2" fmla="*/ 371429 h 429717"/>
                  <a:gd name="connsiteX3" fmla="*/ 392726 w 392726"/>
                  <a:gd name="connsiteY3" fmla="*/ 423774 h 429717"/>
                  <a:gd name="connsiteX0" fmla="*/ 0 w 392726"/>
                  <a:gd name="connsiteY0" fmla="*/ 0 h 429717"/>
                  <a:gd name="connsiteX1" fmla="*/ 28799 w 392726"/>
                  <a:gd name="connsiteY1" fmla="*/ 406370 h 429717"/>
                  <a:gd name="connsiteX2" fmla="*/ 201571 w 392726"/>
                  <a:gd name="connsiteY2" fmla="*/ 371429 h 429717"/>
                  <a:gd name="connsiteX3" fmla="*/ 392726 w 392726"/>
                  <a:gd name="connsiteY3" fmla="*/ 423774 h 429717"/>
                  <a:gd name="connsiteX0" fmla="*/ 0 w 392726"/>
                  <a:gd name="connsiteY0" fmla="*/ 0 h 429717"/>
                  <a:gd name="connsiteX1" fmla="*/ 28799 w 392726"/>
                  <a:gd name="connsiteY1" fmla="*/ 406370 h 429717"/>
                  <a:gd name="connsiteX2" fmla="*/ 201571 w 392726"/>
                  <a:gd name="connsiteY2" fmla="*/ 371429 h 429717"/>
                  <a:gd name="connsiteX3" fmla="*/ 392726 w 392726"/>
                  <a:gd name="connsiteY3" fmla="*/ 423774 h 429717"/>
                  <a:gd name="connsiteX0" fmla="*/ 0 w 392726"/>
                  <a:gd name="connsiteY0" fmla="*/ 0 h 430265"/>
                  <a:gd name="connsiteX1" fmla="*/ 26267 w 392726"/>
                  <a:gd name="connsiteY1" fmla="*/ 406998 h 430265"/>
                  <a:gd name="connsiteX2" fmla="*/ 201571 w 392726"/>
                  <a:gd name="connsiteY2" fmla="*/ 371429 h 430265"/>
                  <a:gd name="connsiteX3" fmla="*/ 392726 w 392726"/>
                  <a:gd name="connsiteY3" fmla="*/ 423774 h 430265"/>
                  <a:gd name="connsiteX0" fmla="*/ 0 w 392726"/>
                  <a:gd name="connsiteY0" fmla="*/ 0 h 445232"/>
                  <a:gd name="connsiteX1" fmla="*/ 26267 w 392726"/>
                  <a:gd name="connsiteY1" fmla="*/ 406998 h 445232"/>
                  <a:gd name="connsiteX2" fmla="*/ 72265 w 392726"/>
                  <a:gd name="connsiteY2" fmla="*/ 423955 h 445232"/>
                  <a:gd name="connsiteX3" fmla="*/ 201571 w 392726"/>
                  <a:gd name="connsiteY3" fmla="*/ 371429 h 445232"/>
                  <a:gd name="connsiteX4" fmla="*/ 392726 w 392726"/>
                  <a:gd name="connsiteY4" fmla="*/ 423774 h 445232"/>
                  <a:gd name="connsiteX0" fmla="*/ 0 w 392726"/>
                  <a:gd name="connsiteY0" fmla="*/ 0 h 423774"/>
                  <a:gd name="connsiteX1" fmla="*/ 26267 w 392726"/>
                  <a:gd name="connsiteY1" fmla="*/ 406998 h 423774"/>
                  <a:gd name="connsiteX2" fmla="*/ 53275 w 392726"/>
                  <a:gd name="connsiteY2" fmla="*/ 33267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6267 w 392726"/>
                  <a:gd name="connsiteY1" fmla="*/ 406998 h 423774"/>
                  <a:gd name="connsiteX2" fmla="*/ 47789 w 392726"/>
                  <a:gd name="connsiteY2" fmla="*/ 22588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2469 w 392726"/>
                  <a:gd name="connsiteY1" fmla="*/ 406998 h 423774"/>
                  <a:gd name="connsiteX2" fmla="*/ 47789 w 392726"/>
                  <a:gd name="connsiteY2" fmla="*/ 22588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7789 w 392726"/>
                  <a:gd name="connsiteY2" fmla="*/ 22588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51165 w 392726"/>
                  <a:gd name="connsiteY2" fmla="*/ 23216 h 423774"/>
                  <a:gd name="connsiteX3" fmla="*/ 201571 w 392726"/>
                  <a:gd name="connsiteY3" fmla="*/ 371429 h 423774"/>
                  <a:gd name="connsiteX4" fmla="*/ 392726 w 392726"/>
                  <a:gd name="connsiteY4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51165 w 392726"/>
                  <a:gd name="connsiteY2" fmla="*/ 23216 h 423774"/>
                  <a:gd name="connsiteX3" fmla="*/ 88723 w 392726"/>
                  <a:gd name="connsiteY3" fmla="*/ 87912 h 423774"/>
                  <a:gd name="connsiteX4" fmla="*/ 201571 w 392726"/>
                  <a:gd name="connsiteY4" fmla="*/ 371429 h 423774"/>
                  <a:gd name="connsiteX5" fmla="*/ 392726 w 392726"/>
                  <a:gd name="connsiteY5" fmla="*/ 423774 h 423774"/>
                  <a:gd name="connsiteX0" fmla="*/ 0 w 392726"/>
                  <a:gd name="connsiteY0" fmla="*/ 0 h 438529"/>
                  <a:gd name="connsiteX1" fmla="*/ 23313 w 392726"/>
                  <a:gd name="connsiteY1" fmla="*/ 406370 h 438529"/>
                  <a:gd name="connsiteX2" fmla="*/ 51165 w 392726"/>
                  <a:gd name="connsiteY2" fmla="*/ 23216 h 438529"/>
                  <a:gd name="connsiteX3" fmla="*/ 71843 w 392726"/>
                  <a:gd name="connsiteY3" fmla="*/ 421442 h 438529"/>
                  <a:gd name="connsiteX4" fmla="*/ 201571 w 392726"/>
                  <a:gd name="connsiteY4" fmla="*/ 371429 h 438529"/>
                  <a:gd name="connsiteX5" fmla="*/ 392726 w 392726"/>
                  <a:gd name="connsiteY5" fmla="*/ 423774 h 438529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51165 w 392726"/>
                  <a:gd name="connsiteY2" fmla="*/ 23216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5257 w 392726"/>
                  <a:gd name="connsiteY2" fmla="*/ 25101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5257 w 392726"/>
                  <a:gd name="connsiteY2" fmla="*/ 25101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5257 w 392726"/>
                  <a:gd name="connsiteY2" fmla="*/ 25101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8633 w 392726"/>
                  <a:gd name="connsiteY2" fmla="*/ 25729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8633 w 392726"/>
                  <a:gd name="connsiteY2" fmla="*/ 21332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6945 w 392726"/>
                  <a:gd name="connsiteY2" fmla="*/ 21332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8960"/>
                  <a:gd name="connsiteX1" fmla="*/ 23313 w 392726"/>
                  <a:gd name="connsiteY1" fmla="*/ 406370 h 428960"/>
                  <a:gd name="connsiteX2" fmla="*/ 46945 w 392726"/>
                  <a:gd name="connsiteY2" fmla="*/ 21332 h 428960"/>
                  <a:gd name="connsiteX3" fmla="*/ 78173 w 392726"/>
                  <a:gd name="connsiteY3" fmla="*/ 410764 h 428960"/>
                  <a:gd name="connsiteX4" fmla="*/ 201571 w 392726"/>
                  <a:gd name="connsiteY4" fmla="*/ 371429 h 428960"/>
                  <a:gd name="connsiteX5" fmla="*/ 392726 w 392726"/>
                  <a:gd name="connsiteY5" fmla="*/ 423774 h 428960"/>
                  <a:gd name="connsiteX0" fmla="*/ 0 w 392726"/>
                  <a:gd name="connsiteY0" fmla="*/ 0 h 427286"/>
                  <a:gd name="connsiteX1" fmla="*/ 23313 w 392726"/>
                  <a:gd name="connsiteY1" fmla="*/ 406370 h 427286"/>
                  <a:gd name="connsiteX2" fmla="*/ 46945 w 392726"/>
                  <a:gd name="connsiteY2" fmla="*/ 21332 h 427286"/>
                  <a:gd name="connsiteX3" fmla="*/ 74797 w 392726"/>
                  <a:gd name="connsiteY3" fmla="*/ 408880 h 427286"/>
                  <a:gd name="connsiteX4" fmla="*/ 201571 w 392726"/>
                  <a:gd name="connsiteY4" fmla="*/ 371429 h 427286"/>
                  <a:gd name="connsiteX5" fmla="*/ 392726 w 392726"/>
                  <a:gd name="connsiteY5" fmla="*/ 423774 h 427286"/>
                  <a:gd name="connsiteX0" fmla="*/ 0 w 392726"/>
                  <a:gd name="connsiteY0" fmla="*/ 0 h 442861"/>
                  <a:gd name="connsiteX1" fmla="*/ 23313 w 392726"/>
                  <a:gd name="connsiteY1" fmla="*/ 406370 h 442861"/>
                  <a:gd name="connsiteX2" fmla="*/ 46945 w 392726"/>
                  <a:gd name="connsiteY2" fmla="*/ 21332 h 442861"/>
                  <a:gd name="connsiteX3" fmla="*/ 74797 w 392726"/>
                  <a:gd name="connsiteY3" fmla="*/ 408880 h 442861"/>
                  <a:gd name="connsiteX4" fmla="*/ 117419 w 392726"/>
                  <a:gd name="connsiteY4" fmla="*/ 418931 h 442861"/>
                  <a:gd name="connsiteX5" fmla="*/ 201571 w 392726"/>
                  <a:gd name="connsiteY5" fmla="*/ 371429 h 442861"/>
                  <a:gd name="connsiteX6" fmla="*/ 392726 w 392726"/>
                  <a:gd name="connsiteY6" fmla="*/ 423774 h 442861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4797 w 392726"/>
                  <a:gd name="connsiteY3" fmla="*/ 408880 h 423774"/>
                  <a:gd name="connsiteX4" fmla="*/ 94631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4797 w 392726"/>
                  <a:gd name="connsiteY3" fmla="*/ 408880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2265 w 392726"/>
                  <a:gd name="connsiteY3" fmla="*/ 408880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4797 w 392726"/>
                  <a:gd name="connsiteY3" fmla="*/ 408880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4797 w 392726"/>
                  <a:gd name="connsiteY3" fmla="*/ 408880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3313 w 392726"/>
                  <a:gd name="connsiteY1" fmla="*/ 406370 h 423774"/>
                  <a:gd name="connsiteX2" fmla="*/ 46945 w 392726"/>
                  <a:gd name="connsiteY2" fmla="*/ 21332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2047 w 392726"/>
                  <a:gd name="connsiteY1" fmla="*/ 406370 h 423774"/>
                  <a:gd name="connsiteX2" fmla="*/ 46945 w 392726"/>
                  <a:gd name="connsiteY2" fmla="*/ 21332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8377 w 392726"/>
                  <a:gd name="connsiteY1" fmla="*/ 406370 h 423774"/>
                  <a:gd name="connsiteX2" fmla="*/ 46945 w 392726"/>
                  <a:gd name="connsiteY2" fmla="*/ 21332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945 w 392726"/>
                  <a:gd name="connsiteY2" fmla="*/ 21332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9477 w 392726"/>
                  <a:gd name="connsiteY2" fmla="*/ 22588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7789 w 392726"/>
                  <a:gd name="connsiteY2" fmla="*/ 23844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8211 w 392726"/>
                  <a:gd name="connsiteY2" fmla="*/ 23844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523 w 392726"/>
                  <a:gd name="connsiteY2" fmla="*/ 23844 h 423774"/>
                  <a:gd name="connsiteX3" fmla="*/ 76485 w 392726"/>
                  <a:gd name="connsiteY3" fmla="*/ 408252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523 w 392726"/>
                  <a:gd name="connsiteY2" fmla="*/ 23844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523 w 392726"/>
                  <a:gd name="connsiteY2" fmla="*/ 23844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6523 w 392726"/>
                  <a:gd name="connsiteY2" fmla="*/ 23844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3844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97585 w 392726"/>
                  <a:gd name="connsiteY4" fmla="*/ 76608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79861 w 392726"/>
                  <a:gd name="connsiteY4" fmla="*/ 63417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79861 w 392726"/>
                  <a:gd name="connsiteY4" fmla="*/ 63417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79861 w 392726"/>
                  <a:gd name="connsiteY4" fmla="*/ 63417 h 423774"/>
                  <a:gd name="connsiteX5" fmla="*/ 201571 w 392726"/>
                  <a:gd name="connsiteY5" fmla="*/ 371429 h 423774"/>
                  <a:gd name="connsiteX6" fmla="*/ 392726 w 392726"/>
                  <a:gd name="connsiteY6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79861 w 392726"/>
                  <a:gd name="connsiteY4" fmla="*/ 63417 h 423774"/>
                  <a:gd name="connsiteX5" fmla="*/ 105181 w 392726"/>
                  <a:gd name="connsiteY5" fmla="*/ 149468 h 423774"/>
                  <a:gd name="connsiteX6" fmla="*/ 201571 w 392726"/>
                  <a:gd name="connsiteY6" fmla="*/ 371429 h 423774"/>
                  <a:gd name="connsiteX7" fmla="*/ 392726 w 392726"/>
                  <a:gd name="connsiteY7" fmla="*/ 423774 h 423774"/>
                  <a:gd name="connsiteX0" fmla="*/ 0 w 392726"/>
                  <a:gd name="connsiteY0" fmla="*/ 0 h 439931"/>
                  <a:gd name="connsiteX1" fmla="*/ 25423 w 392726"/>
                  <a:gd name="connsiteY1" fmla="*/ 406370 h 439931"/>
                  <a:gd name="connsiteX2" fmla="*/ 42725 w 392726"/>
                  <a:gd name="connsiteY2" fmla="*/ 22588 h 439931"/>
                  <a:gd name="connsiteX3" fmla="*/ 74797 w 392726"/>
                  <a:gd name="connsiteY3" fmla="*/ 407624 h 439931"/>
                  <a:gd name="connsiteX4" fmla="*/ 79861 w 392726"/>
                  <a:gd name="connsiteY4" fmla="*/ 63417 h 439931"/>
                  <a:gd name="connsiteX5" fmla="*/ 116153 w 392726"/>
                  <a:gd name="connsiteY5" fmla="*/ 425839 h 439931"/>
                  <a:gd name="connsiteX6" fmla="*/ 201571 w 392726"/>
                  <a:gd name="connsiteY6" fmla="*/ 371429 h 439931"/>
                  <a:gd name="connsiteX7" fmla="*/ 392726 w 392726"/>
                  <a:gd name="connsiteY7" fmla="*/ 423774 h 439931"/>
                  <a:gd name="connsiteX0" fmla="*/ 0 w 392726"/>
                  <a:gd name="connsiteY0" fmla="*/ 0 h 430218"/>
                  <a:gd name="connsiteX1" fmla="*/ 25423 w 392726"/>
                  <a:gd name="connsiteY1" fmla="*/ 406370 h 430218"/>
                  <a:gd name="connsiteX2" fmla="*/ 42725 w 392726"/>
                  <a:gd name="connsiteY2" fmla="*/ 22588 h 430218"/>
                  <a:gd name="connsiteX3" fmla="*/ 74797 w 392726"/>
                  <a:gd name="connsiteY3" fmla="*/ 407624 h 430218"/>
                  <a:gd name="connsiteX4" fmla="*/ 79861 w 392726"/>
                  <a:gd name="connsiteY4" fmla="*/ 63417 h 430218"/>
                  <a:gd name="connsiteX5" fmla="*/ 121639 w 392726"/>
                  <a:gd name="connsiteY5" fmla="*/ 415160 h 430218"/>
                  <a:gd name="connsiteX6" fmla="*/ 201571 w 392726"/>
                  <a:gd name="connsiteY6" fmla="*/ 371429 h 430218"/>
                  <a:gd name="connsiteX7" fmla="*/ 392726 w 392726"/>
                  <a:gd name="connsiteY7" fmla="*/ 423774 h 430218"/>
                  <a:gd name="connsiteX0" fmla="*/ 0 w 392726"/>
                  <a:gd name="connsiteY0" fmla="*/ 0 h 430218"/>
                  <a:gd name="connsiteX1" fmla="*/ 25423 w 392726"/>
                  <a:gd name="connsiteY1" fmla="*/ 406370 h 430218"/>
                  <a:gd name="connsiteX2" fmla="*/ 42725 w 392726"/>
                  <a:gd name="connsiteY2" fmla="*/ 22588 h 430218"/>
                  <a:gd name="connsiteX3" fmla="*/ 74797 w 392726"/>
                  <a:gd name="connsiteY3" fmla="*/ 407624 h 430218"/>
                  <a:gd name="connsiteX4" fmla="*/ 82815 w 392726"/>
                  <a:gd name="connsiteY4" fmla="*/ 64673 h 430218"/>
                  <a:gd name="connsiteX5" fmla="*/ 121639 w 392726"/>
                  <a:gd name="connsiteY5" fmla="*/ 415160 h 430218"/>
                  <a:gd name="connsiteX6" fmla="*/ 201571 w 392726"/>
                  <a:gd name="connsiteY6" fmla="*/ 371429 h 430218"/>
                  <a:gd name="connsiteX7" fmla="*/ 392726 w 392726"/>
                  <a:gd name="connsiteY7" fmla="*/ 423774 h 430218"/>
                  <a:gd name="connsiteX0" fmla="*/ 0 w 392726"/>
                  <a:gd name="connsiteY0" fmla="*/ 0 h 430218"/>
                  <a:gd name="connsiteX1" fmla="*/ 25423 w 392726"/>
                  <a:gd name="connsiteY1" fmla="*/ 406370 h 430218"/>
                  <a:gd name="connsiteX2" fmla="*/ 42725 w 392726"/>
                  <a:gd name="connsiteY2" fmla="*/ 22588 h 430218"/>
                  <a:gd name="connsiteX3" fmla="*/ 74797 w 392726"/>
                  <a:gd name="connsiteY3" fmla="*/ 407624 h 430218"/>
                  <a:gd name="connsiteX4" fmla="*/ 82815 w 392726"/>
                  <a:gd name="connsiteY4" fmla="*/ 64673 h 430218"/>
                  <a:gd name="connsiteX5" fmla="*/ 121639 w 392726"/>
                  <a:gd name="connsiteY5" fmla="*/ 415160 h 430218"/>
                  <a:gd name="connsiteX6" fmla="*/ 201571 w 392726"/>
                  <a:gd name="connsiteY6" fmla="*/ 371429 h 430218"/>
                  <a:gd name="connsiteX7" fmla="*/ 392726 w 392726"/>
                  <a:gd name="connsiteY7" fmla="*/ 423774 h 430218"/>
                  <a:gd name="connsiteX0" fmla="*/ 0 w 392726"/>
                  <a:gd name="connsiteY0" fmla="*/ 0 h 446229"/>
                  <a:gd name="connsiteX1" fmla="*/ 25423 w 392726"/>
                  <a:gd name="connsiteY1" fmla="*/ 406370 h 446229"/>
                  <a:gd name="connsiteX2" fmla="*/ 42725 w 392726"/>
                  <a:gd name="connsiteY2" fmla="*/ 22588 h 446229"/>
                  <a:gd name="connsiteX3" fmla="*/ 74797 w 392726"/>
                  <a:gd name="connsiteY3" fmla="*/ 407624 h 446229"/>
                  <a:gd name="connsiteX4" fmla="*/ 82815 w 392726"/>
                  <a:gd name="connsiteY4" fmla="*/ 64673 h 446229"/>
                  <a:gd name="connsiteX5" fmla="*/ 121639 w 392726"/>
                  <a:gd name="connsiteY5" fmla="*/ 415160 h 446229"/>
                  <a:gd name="connsiteX6" fmla="*/ 144427 w 392726"/>
                  <a:gd name="connsiteY6" fmla="*/ 423955 h 446229"/>
                  <a:gd name="connsiteX7" fmla="*/ 201571 w 392726"/>
                  <a:gd name="connsiteY7" fmla="*/ 371429 h 446229"/>
                  <a:gd name="connsiteX8" fmla="*/ 392726 w 392726"/>
                  <a:gd name="connsiteY8" fmla="*/ 423774 h 446229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21639 w 392726"/>
                  <a:gd name="connsiteY5" fmla="*/ 415160 h 423774"/>
                  <a:gd name="connsiteX6" fmla="*/ 130079 w 392726"/>
                  <a:gd name="connsiteY6" fmla="*/ 136278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8685 w 392726"/>
                  <a:gd name="connsiteY5" fmla="*/ 415160 h 423774"/>
                  <a:gd name="connsiteX6" fmla="*/ 130079 w 392726"/>
                  <a:gd name="connsiteY6" fmla="*/ 136278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8685 w 392726"/>
                  <a:gd name="connsiteY5" fmla="*/ 415160 h 423774"/>
                  <a:gd name="connsiteX6" fmla="*/ 126703 w 392726"/>
                  <a:gd name="connsiteY6" fmla="*/ 126856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8685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7419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7419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7419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4797 w 392726"/>
                  <a:gd name="connsiteY3" fmla="*/ 407624 h 423774"/>
                  <a:gd name="connsiteX4" fmla="*/ 82815 w 392726"/>
                  <a:gd name="connsiteY4" fmla="*/ 64673 h 423774"/>
                  <a:gd name="connsiteX5" fmla="*/ 116153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3109 w 392726"/>
                  <a:gd name="connsiteY3" fmla="*/ 407624 h 423774"/>
                  <a:gd name="connsiteX4" fmla="*/ 82815 w 392726"/>
                  <a:gd name="connsiteY4" fmla="*/ 64673 h 423774"/>
                  <a:gd name="connsiteX5" fmla="*/ 116153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73109 w 392726"/>
                  <a:gd name="connsiteY3" fmla="*/ 407624 h 423774"/>
                  <a:gd name="connsiteX4" fmla="*/ 82815 w 392726"/>
                  <a:gd name="connsiteY4" fmla="*/ 64673 h 423774"/>
                  <a:gd name="connsiteX5" fmla="*/ 116153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16153 w 392726"/>
                  <a:gd name="connsiteY5" fmla="*/ 415160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5437 w 392726"/>
                  <a:gd name="connsiteY6" fmla="*/ 13188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0795 w 392726"/>
                  <a:gd name="connsiteY6" fmla="*/ 12183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201571 w 392726"/>
                  <a:gd name="connsiteY7" fmla="*/ 371429 h 423774"/>
                  <a:gd name="connsiteX8" fmla="*/ 392726 w 392726"/>
                  <a:gd name="connsiteY8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52867 w 392726"/>
                  <a:gd name="connsiteY7" fmla="*/ 242429 h 423774"/>
                  <a:gd name="connsiteX8" fmla="*/ 201571 w 392726"/>
                  <a:gd name="connsiteY8" fmla="*/ 371429 h 423774"/>
                  <a:gd name="connsiteX9" fmla="*/ 392726 w 392726"/>
                  <a:gd name="connsiteY9" fmla="*/ 423774 h 423774"/>
                  <a:gd name="connsiteX0" fmla="*/ 0 w 392726"/>
                  <a:gd name="connsiteY0" fmla="*/ 0 h 436900"/>
                  <a:gd name="connsiteX1" fmla="*/ 25423 w 392726"/>
                  <a:gd name="connsiteY1" fmla="*/ 406370 h 436900"/>
                  <a:gd name="connsiteX2" fmla="*/ 42725 w 392726"/>
                  <a:gd name="connsiteY2" fmla="*/ 22588 h 436900"/>
                  <a:gd name="connsiteX3" fmla="*/ 68889 w 392726"/>
                  <a:gd name="connsiteY3" fmla="*/ 417674 h 436900"/>
                  <a:gd name="connsiteX4" fmla="*/ 82815 w 392726"/>
                  <a:gd name="connsiteY4" fmla="*/ 64673 h 436900"/>
                  <a:gd name="connsiteX5" fmla="*/ 109823 w 392726"/>
                  <a:gd name="connsiteY5" fmla="*/ 415788 h 436900"/>
                  <a:gd name="connsiteX6" fmla="*/ 121639 w 392726"/>
                  <a:gd name="connsiteY6" fmla="*/ 121831 h 436900"/>
                  <a:gd name="connsiteX7" fmla="*/ 151179 w 392726"/>
                  <a:gd name="connsiteY7" fmla="*/ 426467 h 436900"/>
                  <a:gd name="connsiteX8" fmla="*/ 201571 w 392726"/>
                  <a:gd name="connsiteY8" fmla="*/ 371429 h 436900"/>
                  <a:gd name="connsiteX9" fmla="*/ 392726 w 392726"/>
                  <a:gd name="connsiteY9" fmla="*/ 423774 h 436900"/>
                  <a:gd name="connsiteX0" fmla="*/ 0 w 392726"/>
                  <a:gd name="connsiteY0" fmla="*/ 0 h 426467"/>
                  <a:gd name="connsiteX1" fmla="*/ 25423 w 392726"/>
                  <a:gd name="connsiteY1" fmla="*/ 406370 h 426467"/>
                  <a:gd name="connsiteX2" fmla="*/ 42725 w 392726"/>
                  <a:gd name="connsiteY2" fmla="*/ 22588 h 426467"/>
                  <a:gd name="connsiteX3" fmla="*/ 68889 w 392726"/>
                  <a:gd name="connsiteY3" fmla="*/ 417674 h 426467"/>
                  <a:gd name="connsiteX4" fmla="*/ 82815 w 392726"/>
                  <a:gd name="connsiteY4" fmla="*/ 64673 h 426467"/>
                  <a:gd name="connsiteX5" fmla="*/ 109823 w 392726"/>
                  <a:gd name="connsiteY5" fmla="*/ 415788 h 426467"/>
                  <a:gd name="connsiteX6" fmla="*/ 121639 w 392726"/>
                  <a:gd name="connsiteY6" fmla="*/ 121831 h 426467"/>
                  <a:gd name="connsiteX7" fmla="*/ 151179 w 392726"/>
                  <a:gd name="connsiteY7" fmla="*/ 426467 h 426467"/>
                  <a:gd name="connsiteX8" fmla="*/ 201571 w 392726"/>
                  <a:gd name="connsiteY8" fmla="*/ 371429 h 426467"/>
                  <a:gd name="connsiteX9" fmla="*/ 392726 w 392726"/>
                  <a:gd name="connsiteY9" fmla="*/ 423774 h 426467"/>
                  <a:gd name="connsiteX0" fmla="*/ 0 w 392726"/>
                  <a:gd name="connsiteY0" fmla="*/ 0 h 425211"/>
                  <a:gd name="connsiteX1" fmla="*/ 25423 w 392726"/>
                  <a:gd name="connsiteY1" fmla="*/ 406370 h 425211"/>
                  <a:gd name="connsiteX2" fmla="*/ 42725 w 392726"/>
                  <a:gd name="connsiteY2" fmla="*/ 22588 h 425211"/>
                  <a:gd name="connsiteX3" fmla="*/ 68889 w 392726"/>
                  <a:gd name="connsiteY3" fmla="*/ 417674 h 425211"/>
                  <a:gd name="connsiteX4" fmla="*/ 82815 w 392726"/>
                  <a:gd name="connsiteY4" fmla="*/ 64673 h 425211"/>
                  <a:gd name="connsiteX5" fmla="*/ 109823 w 392726"/>
                  <a:gd name="connsiteY5" fmla="*/ 415788 h 425211"/>
                  <a:gd name="connsiteX6" fmla="*/ 121639 w 392726"/>
                  <a:gd name="connsiteY6" fmla="*/ 121831 h 425211"/>
                  <a:gd name="connsiteX7" fmla="*/ 149069 w 392726"/>
                  <a:gd name="connsiteY7" fmla="*/ 425211 h 425211"/>
                  <a:gd name="connsiteX8" fmla="*/ 201571 w 392726"/>
                  <a:gd name="connsiteY8" fmla="*/ 371429 h 425211"/>
                  <a:gd name="connsiteX9" fmla="*/ 392726 w 392726"/>
                  <a:gd name="connsiteY9" fmla="*/ 423774 h 425211"/>
                  <a:gd name="connsiteX0" fmla="*/ 0 w 392726"/>
                  <a:gd name="connsiteY0" fmla="*/ 0 h 426467"/>
                  <a:gd name="connsiteX1" fmla="*/ 25423 w 392726"/>
                  <a:gd name="connsiteY1" fmla="*/ 406370 h 426467"/>
                  <a:gd name="connsiteX2" fmla="*/ 42725 w 392726"/>
                  <a:gd name="connsiteY2" fmla="*/ 22588 h 426467"/>
                  <a:gd name="connsiteX3" fmla="*/ 68889 w 392726"/>
                  <a:gd name="connsiteY3" fmla="*/ 417674 h 426467"/>
                  <a:gd name="connsiteX4" fmla="*/ 82815 w 392726"/>
                  <a:gd name="connsiteY4" fmla="*/ 64673 h 426467"/>
                  <a:gd name="connsiteX5" fmla="*/ 109823 w 392726"/>
                  <a:gd name="connsiteY5" fmla="*/ 415788 h 426467"/>
                  <a:gd name="connsiteX6" fmla="*/ 121639 w 392726"/>
                  <a:gd name="connsiteY6" fmla="*/ 121831 h 426467"/>
                  <a:gd name="connsiteX7" fmla="*/ 149069 w 392726"/>
                  <a:gd name="connsiteY7" fmla="*/ 426467 h 426467"/>
                  <a:gd name="connsiteX8" fmla="*/ 201571 w 392726"/>
                  <a:gd name="connsiteY8" fmla="*/ 371429 h 426467"/>
                  <a:gd name="connsiteX9" fmla="*/ 392726 w 392726"/>
                  <a:gd name="connsiteY9" fmla="*/ 423774 h 426467"/>
                  <a:gd name="connsiteX0" fmla="*/ 0 w 392726"/>
                  <a:gd name="connsiteY0" fmla="*/ 0 h 437885"/>
                  <a:gd name="connsiteX1" fmla="*/ 25423 w 392726"/>
                  <a:gd name="connsiteY1" fmla="*/ 406370 h 437885"/>
                  <a:gd name="connsiteX2" fmla="*/ 42725 w 392726"/>
                  <a:gd name="connsiteY2" fmla="*/ 22588 h 437885"/>
                  <a:gd name="connsiteX3" fmla="*/ 68889 w 392726"/>
                  <a:gd name="connsiteY3" fmla="*/ 417674 h 437885"/>
                  <a:gd name="connsiteX4" fmla="*/ 82815 w 392726"/>
                  <a:gd name="connsiteY4" fmla="*/ 64673 h 437885"/>
                  <a:gd name="connsiteX5" fmla="*/ 109823 w 392726"/>
                  <a:gd name="connsiteY5" fmla="*/ 415788 h 437885"/>
                  <a:gd name="connsiteX6" fmla="*/ 121639 w 392726"/>
                  <a:gd name="connsiteY6" fmla="*/ 121831 h 437885"/>
                  <a:gd name="connsiteX7" fmla="*/ 149069 w 392726"/>
                  <a:gd name="connsiteY7" fmla="*/ 426467 h 437885"/>
                  <a:gd name="connsiteX8" fmla="*/ 168903 w 392726"/>
                  <a:gd name="connsiteY8" fmla="*/ 373077 h 437885"/>
                  <a:gd name="connsiteX9" fmla="*/ 201571 w 392726"/>
                  <a:gd name="connsiteY9" fmla="*/ 371429 h 437885"/>
                  <a:gd name="connsiteX10" fmla="*/ 392726 w 392726"/>
                  <a:gd name="connsiteY10" fmla="*/ 423774 h 437885"/>
                  <a:gd name="connsiteX0" fmla="*/ 0 w 392726"/>
                  <a:gd name="connsiteY0" fmla="*/ 0 h 430773"/>
                  <a:gd name="connsiteX1" fmla="*/ 25423 w 392726"/>
                  <a:gd name="connsiteY1" fmla="*/ 406370 h 430773"/>
                  <a:gd name="connsiteX2" fmla="*/ 42725 w 392726"/>
                  <a:gd name="connsiteY2" fmla="*/ 22588 h 430773"/>
                  <a:gd name="connsiteX3" fmla="*/ 68889 w 392726"/>
                  <a:gd name="connsiteY3" fmla="*/ 417674 h 430773"/>
                  <a:gd name="connsiteX4" fmla="*/ 82815 w 392726"/>
                  <a:gd name="connsiteY4" fmla="*/ 64673 h 430773"/>
                  <a:gd name="connsiteX5" fmla="*/ 109823 w 392726"/>
                  <a:gd name="connsiteY5" fmla="*/ 415788 h 430773"/>
                  <a:gd name="connsiteX6" fmla="*/ 121639 w 392726"/>
                  <a:gd name="connsiteY6" fmla="*/ 121831 h 430773"/>
                  <a:gd name="connsiteX7" fmla="*/ 149069 w 392726"/>
                  <a:gd name="connsiteY7" fmla="*/ 426467 h 430773"/>
                  <a:gd name="connsiteX8" fmla="*/ 160041 w 392726"/>
                  <a:gd name="connsiteY8" fmla="*/ 182130 h 430773"/>
                  <a:gd name="connsiteX9" fmla="*/ 201571 w 392726"/>
                  <a:gd name="connsiteY9" fmla="*/ 371429 h 430773"/>
                  <a:gd name="connsiteX10" fmla="*/ 392726 w 392726"/>
                  <a:gd name="connsiteY10" fmla="*/ 423774 h 430773"/>
                  <a:gd name="connsiteX0" fmla="*/ 0 w 392726"/>
                  <a:gd name="connsiteY0" fmla="*/ 0 h 427058"/>
                  <a:gd name="connsiteX1" fmla="*/ 25423 w 392726"/>
                  <a:gd name="connsiteY1" fmla="*/ 406370 h 427058"/>
                  <a:gd name="connsiteX2" fmla="*/ 42725 w 392726"/>
                  <a:gd name="connsiteY2" fmla="*/ 22588 h 427058"/>
                  <a:gd name="connsiteX3" fmla="*/ 68889 w 392726"/>
                  <a:gd name="connsiteY3" fmla="*/ 417674 h 427058"/>
                  <a:gd name="connsiteX4" fmla="*/ 82815 w 392726"/>
                  <a:gd name="connsiteY4" fmla="*/ 64673 h 427058"/>
                  <a:gd name="connsiteX5" fmla="*/ 109823 w 392726"/>
                  <a:gd name="connsiteY5" fmla="*/ 415788 h 427058"/>
                  <a:gd name="connsiteX6" fmla="*/ 121639 w 392726"/>
                  <a:gd name="connsiteY6" fmla="*/ 121831 h 427058"/>
                  <a:gd name="connsiteX7" fmla="*/ 147803 w 392726"/>
                  <a:gd name="connsiteY7" fmla="*/ 422698 h 427058"/>
                  <a:gd name="connsiteX8" fmla="*/ 160041 w 392726"/>
                  <a:gd name="connsiteY8" fmla="*/ 182130 h 427058"/>
                  <a:gd name="connsiteX9" fmla="*/ 201571 w 392726"/>
                  <a:gd name="connsiteY9" fmla="*/ 371429 h 427058"/>
                  <a:gd name="connsiteX10" fmla="*/ 392726 w 392726"/>
                  <a:gd name="connsiteY10" fmla="*/ 423774 h 427058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201571 w 392726"/>
                  <a:gd name="connsiteY9" fmla="*/ 371429 h 423774"/>
                  <a:gd name="connsiteX10" fmla="*/ 392726 w 392726"/>
                  <a:gd name="connsiteY10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8187 w 392726"/>
                  <a:gd name="connsiteY9" fmla="*/ 317803 h 423774"/>
                  <a:gd name="connsiteX10" fmla="*/ 201571 w 392726"/>
                  <a:gd name="connsiteY10" fmla="*/ 371429 h 423774"/>
                  <a:gd name="connsiteX11" fmla="*/ 392726 w 392726"/>
                  <a:gd name="connsiteY11" fmla="*/ 423774 h 423774"/>
                  <a:gd name="connsiteX0" fmla="*/ 0 w 392726"/>
                  <a:gd name="connsiteY0" fmla="*/ 0 h 437578"/>
                  <a:gd name="connsiteX1" fmla="*/ 25423 w 392726"/>
                  <a:gd name="connsiteY1" fmla="*/ 406370 h 437578"/>
                  <a:gd name="connsiteX2" fmla="*/ 42725 w 392726"/>
                  <a:gd name="connsiteY2" fmla="*/ 22588 h 437578"/>
                  <a:gd name="connsiteX3" fmla="*/ 68889 w 392726"/>
                  <a:gd name="connsiteY3" fmla="*/ 417674 h 437578"/>
                  <a:gd name="connsiteX4" fmla="*/ 82815 w 392726"/>
                  <a:gd name="connsiteY4" fmla="*/ 64673 h 437578"/>
                  <a:gd name="connsiteX5" fmla="*/ 109823 w 392726"/>
                  <a:gd name="connsiteY5" fmla="*/ 415788 h 437578"/>
                  <a:gd name="connsiteX6" fmla="*/ 121639 w 392726"/>
                  <a:gd name="connsiteY6" fmla="*/ 121831 h 437578"/>
                  <a:gd name="connsiteX7" fmla="*/ 147803 w 392726"/>
                  <a:gd name="connsiteY7" fmla="*/ 422698 h 437578"/>
                  <a:gd name="connsiteX8" fmla="*/ 160041 w 392726"/>
                  <a:gd name="connsiteY8" fmla="*/ 182130 h 437578"/>
                  <a:gd name="connsiteX9" fmla="*/ 179875 w 392726"/>
                  <a:gd name="connsiteY9" fmla="*/ 430864 h 437578"/>
                  <a:gd name="connsiteX10" fmla="*/ 201571 w 392726"/>
                  <a:gd name="connsiteY10" fmla="*/ 371429 h 437578"/>
                  <a:gd name="connsiteX11" fmla="*/ 392726 w 392726"/>
                  <a:gd name="connsiteY11" fmla="*/ 423774 h 437578"/>
                  <a:gd name="connsiteX0" fmla="*/ 0 w 392726"/>
                  <a:gd name="connsiteY0" fmla="*/ 0 h 430864"/>
                  <a:gd name="connsiteX1" fmla="*/ 25423 w 392726"/>
                  <a:gd name="connsiteY1" fmla="*/ 406370 h 430864"/>
                  <a:gd name="connsiteX2" fmla="*/ 42725 w 392726"/>
                  <a:gd name="connsiteY2" fmla="*/ 22588 h 430864"/>
                  <a:gd name="connsiteX3" fmla="*/ 68889 w 392726"/>
                  <a:gd name="connsiteY3" fmla="*/ 417674 h 430864"/>
                  <a:gd name="connsiteX4" fmla="*/ 82815 w 392726"/>
                  <a:gd name="connsiteY4" fmla="*/ 64673 h 430864"/>
                  <a:gd name="connsiteX5" fmla="*/ 109823 w 392726"/>
                  <a:gd name="connsiteY5" fmla="*/ 415788 h 430864"/>
                  <a:gd name="connsiteX6" fmla="*/ 121639 w 392726"/>
                  <a:gd name="connsiteY6" fmla="*/ 121831 h 430864"/>
                  <a:gd name="connsiteX7" fmla="*/ 147803 w 392726"/>
                  <a:gd name="connsiteY7" fmla="*/ 422698 h 430864"/>
                  <a:gd name="connsiteX8" fmla="*/ 160041 w 392726"/>
                  <a:gd name="connsiteY8" fmla="*/ 182130 h 430864"/>
                  <a:gd name="connsiteX9" fmla="*/ 179875 w 392726"/>
                  <a:gd name="connsiteY9" fmla="*/ 430864 h 430864"/>
                  <a:gd name="connsiteX10" fmla="*/ 201571 w 392726"/>
                  <a:gd name="connsiteY10" fmla="*/ 371429 h 430864"/>
                  <a:gd name="connsiteX11" fmla="*/ 392726 w 392726"/>
                  <a:gd name="connsiteY11" fmla="*/ 423774 h 430864"/>
                  <a:gd name="connsiteX0" fmla="*/ 0 w 392726"/>
                  <a:gd name="connsiteY0" fmla="*/ 0 h 430864"/>
                  <a:gd name="connsiteX1" fmla="*/ 25423 w 392726"/>
                  <a:gd name="connsiteY1" fmla="*/ 406370 h 430864"/>
                  <a:gd name="connsiteX2" fmla="*/ 42725 w 392726"/>
                  <a:gd name="connsiteY2" fmla="*/ 22588 h 430864"/>
                  <a:gd name="connsiteX3" fmla="*/ 68889 w 392726"/>
                  <a:gd name="connsiteY3" fmla="*/ 417674 h 430864"/>
                  <a:gd name="connsiteX4" fmla="*/ 82815 w 392726"/>
                  <a:gd name="connsiteY4" fmla="*/ 64673 h 430864"/>
                  <a:gd name="connsiteX5" fmla="*/ 109823 w 392726"/>
                  <a:gd name="connsiteY5" fmla="*/ 415788 h 430864"/>
                  <a:gd name="connsiteX6" fmla="*/ 121639 w 392726"/>
                  <a:gd name="connsiteY6" fmla="*/ 121831 h 430864"/>
                  <a:gd name="connsiteX7" fmla="*/ 147803 w 392726"/>
                  <a:gd name="connsiteY7" fmla="*/ 422698 h 430864"/>
                  <a:gd name="connsiteX8" fmla="*/ 160041 w 392726"/>
                  <a:gd name="connsiteY8" fmla="*/ 182130 h 430864"/>
                  <a:gd name="connsiteX9" fmla="*/ 179875 w 392726"/>
                  <a:gd name="connsiteY9" fmla="*/ 430864 h 430864"/>
                  <a:gd name="connsiteX10" fmla="*/ 233221 w 392726"/>
                  <a:gd name="connsiteY10" fmla="*/ 375197 h 430864"/>
                  <a:gd name="connsiteX11" fmla="*/ 392726 w 392726"/>
                  <a:gd name="connsiteY11" fmla="*/ 423774 h 43086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80719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8889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5423 w 392726"/>
                  <a:gd name="connsiteY1" fmla="*/ 406370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19515 w 392726"/>
                  <a:gd name="connsiteY1" fmla="*/ 410767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19515 w 392726"/>
                  <a:gd name="connsiteY1" fmla="*/ 410767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9823 w 392726"/>
                  <a:gd name="connsiteY5" fmla="*/ 415788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3825 w 392726"/>
                  <a:gd name="connsiteY3" fmla="*/ 417674 h 423774"/>
                  <a:gd name="connsiteX4" fmla="*/ 82815 w 392726"/>
                  <a:gd name="connsiteY4" fmla="*/ 64673 h 423774"/>
                  <a:gd name="connsiteX5" fmla="*/ 107291 w 392726"/>
                  <a:gd name="connsiteY5" fmla="*/ 420185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5091 w 392726"/>
                  <a:gd name="connsiteY3" fmla="*/ 420187 h 423774"/>
                  <a:gd name="connsiteX4" fmla="*/ 82815 w 392726"/>
                  <a:gd name="connsiteY4" fmla="*/ 64673 h 423774"/>
                  <a:gd name="connsiteX5" fmla="*/ 107291 w 392726"/>
                  <a:gd name="connsiteY5" fmla="*/ 420185 h 423774"/>
                  <a:gd name="connsiteX6" fmla="*/ 121639 w 392726"/>
                  <a:gd name="connsiteY6" fmla="*/ 121831 h 423774"/>
                  <a:gd name="connsiteX7" fmla="*/ 147803 w 392726"/>
                  <a:gd name="connsiteY7" fmla="*/ 422698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5091 w 392726"/>
                  <a:gd name="connsiteY3" fmla="*/ 420187 h 423774"/>
                  <a:gd name="connsiteX4" fmla="*/ 82815 w 392726"/>
                  <a:gd name="connsiteY4" fmla="*/ 64673 h 423774"/>
                  <a:gd name="connsiteX5" fmla="*/ 107291 w 392726"/>
                  <a:gd name="connsiteY5" fmla="*/ 420185 h 423774"/>
                  <a:gd name="connsiteX6" fmla="*/ 121639 w 392726"/>
                  <a:gd name="connsiteY6" fmla="*/ 121831 h 423774"/>
                  <a:gd name="connsiteX7" fmla="*/ 144849 w 392726"/>
                  <a:gd name="connsiteY7" fmla="*/ 420185 h 423774"/>
                  <a:gd name="connsiteX8" fmla="*/ 160041 w 392726"/>
                  <a:gd name="connsiteY8" fmla="*/ 182130 h 423774"/>
                  <a:gd name="connsiteX9" fmla="*/ 179453 w 392726"/>
                  <a:gd name="connsiteY9" fmla="*/ 422698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3774"/>
                  <a:gd name="connsiteX1" fmla="*/ 22891 w 392726"/>
                  <a:gd name="connsiteY1" fmla="*/ 422073 h 423774"/>
                  <a:gd name="connsiteX2" fmla="*/ 42725 w 392726"/>
                  <a:gd name="connsiteY2" fmla="*/ 22588 h 423774"/>
                  <a:gd name="connsiteX3" fmla="*/ 65091 w 392726"/>
                  <a:gd name="connsiteY3" fmla="*/ 420187 h 423774"/>
                  <a:gd name="connsiteX4" fmla="*/ 82815 w 392726"/>
                  <a:gd name="connsiteY4" fmla="*/ 64673 h 423774"/>
                  <a:gd name="connsiteX5" fmla="*/ 107291 w 392726"/>
                  <a:gd name="connsiteY5" fmla="*/ 420185 h 423774"/>
                  <a:gd name="connsiteX6" fmla="*/ 121639 w 392726"/>
                  <a:gd name="connsiteY6" fmla="*/ 121831 h 423774"/>
                  <a:gd name="connsiteX7" fmla="*/ 144849 w 392726"/>
                  <a:gd name="connsiteY7" fmla="*/ 420185 h 423774"/>
                  <a:gd name="connsiteX8" fmla="*/ 160041 w 392726"/>
                  <a:gd name="connsiteY8" fmla="*/ 182130 h 423774"/>
                  <a:gd name="connsiteX9" fmla="*/ 177765 w 392726"/>
                  <a:gd name="connsiteY9" fmla="*/ 420813 h 423774"/>
                  <a:gd name="connsiteX10" fmla="*/ 233221 w 392726"/>
                  <a:gd name="connsiteY10" fmla="*/ 375197 h 423774"/>
                  <a:gd name="connsiteX11" fmla="*/ 392726 w 392726"/>
                  <a:gd name="connsiteY11" fmla="*/ 423774 h 423774"/>
                  <a:gd name="connsiteX0" fmla="*/ 0 w 392726"/>
                  <a:gd name="connsiteY0" fmla="*/ 0 h 427552"/>
                  <a:gd name="connsiteX1" fmla="*/ 22891 w 392726"/>
                  <a:gd name="connsiteY1" fmla="*/ 422073 h 427552"/>
                  <a:gd name="connsiteX2" fmla="*/ 42725 w 392726"/>
                  <a:gd name="connsiteY2" fmla="*/ 22588 h 427552"/>
                  <a:gd name="connsiteX3" fmla="*/ 65091 w 392726"/>
                  <a:gd name="connsiteY3" fmla="*/ 420187 h 427552"/>
                  <a:gd name="connsiteX4" fmla="*/ 82815 w 392726"/>
                  <a:gd name="connsiteY4" fmla="*/ 64673 h 427552"/>
                  <a:gd name="connsiteX5" fmla="*/ 107291 w 392726"/>
                  <a:gd name="connsiteY5" fmla="*/ 420185 h 427552"/>
                  <a:gd name="connsiteX6" fmla="*/ 121639 w 392726"/>
                  <a:gd name="connsiteY6" fmla="*/ 121831 h 427552"/>
                  <a:gd name="connsiteX7" fmla="*/ 144849 w 392726"/>
                  <a:gd name="connsiteY7" fmla="*/ 420185 h 427552"/>
                  <a:gd name="connsiteX8" fmla="*/ 160041 w 392726"/>
                  <a:gd name="connsiteY8" fmla="*/ 182130 h 427552"/>
                  <a:gd name="connsiteX9" fmla="*/ 177765 w 392726"/>
                  <a:gd name="connsiteY9" fmla="*/ 420813 h 427552"/>
                  <a:gd name="connsiteX10" fmla="*/ 194223 w 392726"/>
                  <a:gd name="connsiteY10" fmla="*/ 363027 h 427552"/>
                  <a:gd name="connsiteX11" fmla="*/ 233221 w 392726"/>
                  <a:gd name="connsiteY11" fmla="*/ 375197 h 427552"/>
                  <a:gd name="connsiteX12" fmla="*/ 392726 w 392726"/>
                  <a:gd name="connsiteY12" fmla="*/ 423774 h 427552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33221 w 392726"/>
                  <a:gd name="connsiteY11" fmla="*/ 375197 h 423964"/>
                  <a:gd name="connsiteX12" fmla="*/ 392726 w 392726"/>
                  <a:gd name="connsiteY12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33221 w 392726"/>
                  <a:gd name="connsiteY11" fmla="*/ 375197 h 423964"/>
                  <a:gd name="connsiteX12" fmla="*/ 392726 w 392726"/>
                  <a:gd name="connsiteY12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33221 w 392726"/>
                  <a:gd name="connsiteY11" fmla="*/ 375197 h 423964"/>
                  <a:gd name="connsiteX12" fmla="*/ 392726 w 392726"/>
                  <a:gd name="connsiteY12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2369 w 392726"/>
                  <a:gd name="connsiteY11" fmla="*/ 342927 h 423964"/>
                  <a:gd name="connsiteX12" fmla="*/ 233221 w 392726"/>
                  <a:gd name="connsiteY12" fmla="*/ 375197 h 423964"/>
                  <a:gd name="connsiteX13" fmla="*/ 392726 w 392726"/>
                  <a:gd name="connsiteY13" fmla="*/ 423774 h 423964"/>
                  <a:gd name="connsiteX0" fmla="*/ 0 w 392726"/>
                  <a:gd name="connsiteY0" fmla="*/ 0 h 426778"/>
                  <a:gd name="connsiteX1" fmla="*/ 22891 w 392726"/>
                  <a:gd name="connsiteY1" fmla="*/ 422073 h 426778"/>
                  <a:gd name="connsiteX2" fmla="*/ 42725 w 392726"/>
                  <a:gd name="connsiteY2" fmla="*/ 22588 h 426778"/>
                  <a:gd name="connsiteX3" fmla="*/ 65091 w 392726"/>
                  <a:gd name="connsiteY3" fmla="*/ 420187 h 426778"/>
                  <a:gd name="connsiteX4" fmla="*/ 82815 w 392726"/>
                  <a:gd name="connsiteY4" fmla="*/ 64673 h 426778"/>
                  <a:gd name="connsiteX5" fmla="*/ 107291 w 392726"/>
                  <a:gd name="connsiteY5" fmla="*/ 420185 h 426778"/>
                  <a:gd name="connsiteX6" fmla="*/ 121639 w 392726"/>
                  <a:gd name="connsiteY6" fmla="*/ 121831 h 426778"/>
                  <a:gd name="connsiteX7" fmla="*/ 144849 w 392726"/>
                  <a:gd name="connsiteY7" fmla="*/ 420185 h 426778"/>
                  <a:gd name="connsiteX8" fmla="*/ 160041 w 392726"/>
                  <a:gd name="connsiteY8" fmla="*/ 182130 h 426778"/>
                  <a:gd name="connsiteX9" fmla="*/ 177765 w 392726"/>
                  <a:gd name="connsiteY9" fmla="*/ 420813 h 426778"/>
                  <a:gd name="connsiteX10" fmla="*/ 194645 w 392726"/>
                  <a:gd name="connsiteY10" fmla="*/ 247454 h 426778"/>
                  <a:gd name="connsiteX11" fmla="*/ 217011 w 392726"/>
                  <a:gd name="connsiteY11" fmla="*/ 422698 h 426778"/>
                  <a:gd name="connsiteX12" fmla="*/ 233221 w 392726"/>
                  <a:gd name="connsiteY12" fmla="*/ 375197 h 426778"/>
                  <a:gd name="connsiteX13" fmla="*/ 392726 w 392726"/>
                  <a:gd name="connsiteY13" fmla="*/ 423774 h 426778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33221 w 392726"/>
                  <a:gd name="connsiteY12" fmla="*/ 375197 h 423964"/>
                  <a:gd name="connsiteX13" fmla="*/ 392726 w 392726"/>
                  <a:gd name="connsiteY13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85971 w 392726"/>
                  <a:gd name="connsiteY12" fmla="*/ 398437 h 423964"/>
                  <a:gd name="connsiteX13" fmla="*/ 392726 w 392726"/>
                  <a:gd name="connsiteY13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85971 w 392726"/>
                  <a:gd name="connsiteY12" fmla="*/ 398437 h 423964"/>
                  <a:gd name="connsiteX13" fmla="*/ 392726 w 392726"/>
                  <a:gd name="connsiteY13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85971 w 392726"/>
                  <a:gd name="connsiteY12" fmla="*/ 398437 h 423964"/>
                  <a:gd name="connsiteX13" fmla="*/ 392726 w 392726"/>
                  <a:gd name="connsiteY13" fmla="*/ 423774 h 423964"/>
                  <a:gd name="connsiteX0" fmla="*/ 0 w 392726"/>
                  <a:gd name="connsiteY0" fmla="*/ 0 h 423964"/>
                  <a:gd name="connsiteX1" fmla="*/ 22891 w 392726"/>
                  <a:gd name="connsiteY1" fmla="*/ 422073 h 423964"/>
                  <a:gd name="connsiteX2" fmla="*/ 42725 w 392726"/>
                  <a:gd name="connsiteY2" fmla="*/ 22588 h 423964"/>
                  <a:gd name="connsiteX3" fmla="*/ 65091 w 392726"/>
                  <a:gd name="connsiteY3" fmla="*/ 420187 h 423964"/>
                  <a:gd name="connsiteX4" fmla="*/ 82815 w 392726"/>
                  <a:gd name="connsiteY4" fmla="*/ 64673 h 423964"/>
                  <a:gd name="connsiteX5" fmla="*/ 107291 w 392726"/>
                  <a:gd name="connsiteY5" fmla="*/ 420185 h 423964"/>
                  <a:gd name="connsiteX6" fmla="*/ 121639 w 392726"/>
                  <a:gd name="connsiteY6" fmla="*/ 121831 h 423964"/>
                  <a:gd name="connsiteX7" fmla="*/ 144849 w 392726"/>
                  <a:gd name="connsiteY7" fmla="*/ 420185 h 423964"/>
                  <a:gd name="connsiteX8" fmla="*/ 160041 w 392726"/>
                  <a:gd name="connsiteY8" fmla="*/ 182130 h 423964"/>
                  <a:gd name="connsiteX9" fmla="*/ 177765 w 392726"/>
                  <a:gd name="connsiteY9" fmla="*/ 420813 h 423964"/>
                  <a:gd name="connsiteX10" fmla="*/ 194645 w 392726"/>
                  <a:gd name="connsiteY10" fmla="*/ 247454 h 423964"/>
                  <a:gd name="connsiteX11" fmla="*/ 217011 w 392726"/>
                  <a:gd name="connsiteY11" fmla="*/ 422698 h 423964"/>
                  <a:gd name="connsiteX12" fmla="*/ 285971 w 392726"/>
                  <a:gd name="connsiteY12" fmla="*/ 398437 h 423964"/>
                  <a:gd name="connsiteX13" fmla="*/ 392726 w 392726"/>
                  <a:gd name="connsiteY13" fmla="*/ 423774 h 423964"/>
                  <a:gd name="connsiteX0" fmla="*/ 0 w 392726"/>
                  <a:gd name="connsiteY0" fmla="*/ 0 h 428403"/>
                  <a:gd name="connsiteX1" fmla="*/ 22891 w 392726"/>
                  <a:gd name="connsiteY1" fmla="*/ 422073 h 428403"/>
                  <a:gd name="connsiteX2" fmla="*/ 42725 w 392726"/>
                  <a:gd name="connsiteY2" fmla="*/ 22588 h 428403"/>
                  <a:gd name="connsiteX3" fmla="*/ 65091 w 392726"/>
                  <a:gd name="connsiteY3" fmla="*/ 420187 h 428403"/>
                  <a:gd name="connsiteX4" fmla="*/ 82815 w 392726"/>
                  <a:gd name="connsiteY4" fmla="*/ 64673 h 428403"/>
                  <a:gd name="connsiteX5" fmla="*/ 107291 w 392726"/>
                  <a:gd name="connsiteY5" fmla="*/ 420185 h 428403"/>
                  <a:gd name="connsiteX6" fmla="*/ 121639 w 392726"/>
                  <a:gd name="connsiteY6" fmla="*/ 121831 h 428403"/>
                  <a:gd name="connsiteX7" fmla="*/ 144849 w 392726"/>
                  <a:gd name="connsiteY7" fmla="*/ 420185 h 428403"/>
                  <a:gd name="connsiteX8" fmla="*/ 160041 w 392726"/>
                  <a:gd name="connsiteY8" fmla="*/ 182130 h 428403"/>
                  <a:gd name="connsiteX9" fmla="*/ 177765 w 392726"/>
                  <a:gd name="connsiteY9" fmla="*/ 420813 h 428403"/>
                  <a:gd name="connsiteX10" fmla="*/ 194645 w 392726"/>
                  <a:gd name="connsiteY10" fmla="*/ 247454 h 428403"/>
                  <a:gd name="connsiteX11" fmla="*/ 217011 w 392726"/>
                  <a:gd name="connsiteY11" fmla="*/ 422698 h 428403"/>
                  <a:gd name="connsiteX12" fmla="*/ 248239 w 392726"/>
                  <a:gd name="connsiteY12" fmla="*/ 386896 h 428403"/>
                  <a:gd name="connsiteX13" fmla="*/ 285971 w 392726"/>
                  <a:gd name="connsiteY13" fmla="*/ 398437 h 428403"/>
                  <a:gd name="connsiteX14" fmla="*/ 392726 w 392726"/>
                  <a:gd name="connsiteY14" fmla="*/ 423774 h 428403"/>
                  <a:gd name="connsiteX0" fmla="*/ 0 w 392726"/>
                  <a:gd name="connsiteY0" fmla="*/ 0 h 425367"/>
                  <a:gd name="connsiteX1" fmla="*/ 22891 w 392726"/>
                  <a:gd name="connsiteY1" fmla="*/ 422073 h 425367"/>
                  <a:gd name="connsiteX2" fmla="*/ 42725 w 392726"/>
                  <a:gd name="connsiteY2" fmla="*/ 22588 h 425367"/>
                  <a:gd name="connsiteX3" fmla="*/ 65091 w 392726"/>
                  <a:gd name="connsiteY3" fmla="*/ 420187 h 425367"/>
                  <a:gd name="connsiteX4" fmla="*/ 82815 w 392726"/>
                  <a:gd name="connsiteY4" fmla="*/ 64673 h 425367"/>
                  <a:gd name="connsiteX5" fmla="*/ 107291 w 392726"/>
                  <a:gd name="connsiteY5" fmla="*/ 420185 h 425367"/>
                  <a:gd name="connsiteX6" fmla="*/ 121639 w 392726"/>
                  <a:gd name="connsiteY6" fmla="*/ 121831 h 425367"/>
                  <a:gd name="connsiteX7" fmla="*/ 144849 w 392726"/>
                  <a:gd name="connsiteY7" fmla="*/ 420185 h 425367"/>
                  <a:gd name="connsiteX8" fmla="*/ 160041 w 392726"/>
                  <a:gd name="connsiteY8" fmla="*/ 182130 h 425367"/>
                  <a:gd name="connsiteX9" fmla="*/ 177765 w 392726"/>
                  <a:gd name="connsiteY9" fmla="*/ 420813 h 425367"/>
                  <a:gd name="connsiteX10" fmla="*/ 194645 w 392726"/>
                  <a:gd name="connsiteY10" fmla="*/ 247454 h 425367"/>
                  <a:gd name="connsiteX11" fmla="*/ 217011 w 392726"/>
                  <a:gd name="connsiteY11" fmla="*/ 422698 h 425367"/>
                  <a:gd name="connsiteX12" fmla="*/ 237267 w 392726"/>
                  <a:gd name="connsiteY12" fmla="*/ 305869 h 425367"/>
                  <a:gd name="connsiteX13" fmla="*/ 285971 w 392726"/>
                  <a:gd name="connsiteY13" fmla="*/ 398437 h 425367"/>
                  <a:gd name="connsiteX14" fmla="*/ 392726 w 392726"/>
                  <a:gd name="connsiteY14" fmla="*/ 423774 h 425367"/>
                  <a:gd name="connsiteX0" fmla="*/ 0 w 392726"/>
                  <a:gd name="connsiteY0" fmla="*/ 0 h 425367"/>
                  <a:gd name="connsiteX1" fmla="*/ 22891 w 392726"/>
                  <a:gd name="connsiteY1" fmla="*/ 422073 h 425367"/>
                  <a:gd name="connsiteX2" fmla="*/ 42725 w 392726"/>
                  <a:gd name="connsiteY2" fmla="*/ 22588 h 425367"/>
                  <a:gd name="connsiteX3" fmla="*/ 65091 w 392726"/>
                  <a:gd name="connsiteY3" fmla="*/ 420187 h 425367"/>
                  <a:gd name="connsiteX4" fmla="*/ 82815 w 392726"/>
                  <a:gd name="connsiteY4" fmla="*/ 64673 h 425367"/>
                  <a:gd name="connsiteX5" fmla="*/ 107291 w 392726"/>
                  <a:gd name="connsiteY5" fmla="*/ 420185 h 425367"/>
                  <a:gd name="connsiteX6" fmla="*/ 121639 w 392726"/>
                  <a:gd name="connsiteY6" fmla="*/ 121831 h 425367"/>
                  <a:gd name="connsiteX7" fmla="*/ 144849 w 392726"/>
                  <a:gd name="connsiteY7" fmla="*/ 420185 h 425367"/>
                  <a:gd name="connsiteX8" fmla="*/ 160041 w 392726"/>
                  <a:gd name="connsiteY8" fmla="*/ 182130 h 425367"/>
                  <a:gd name="connsiteX9" fmla="*/ 177765 w 392726"/>
                  <a:gd name="connsiteY9" fmla="*/ 420813 h 425367"/>
                  <a:gd name="connsiteX10" fmla="*/ 194645 w 392726"/>
                  <a:gd name="connsiteY10" fmla="*/ 247454 h 425367"/>
                  <a:gd name="connsiteX11" fmla="*/ 217011 w 392726"/>
                  <a:gd name="connsiteY11" fmla="*/ 422698 h 425367"/>
                  <a:gd name="connsiteX12" fmla="*/ 237267 w 392726"/>
                  <a:gd name="connsiteY12" fmla="*/ 305869 h 425367"/>
                  <a:gd name="connsiteX13" fmla="*/ 285971 w 392726"/>
                  <a:gd name="connsiteY13" fmla="*/ 398437 h 425367"/>
                  <a:gd name="connsiteX14" fmla="*/ 392726 w 392726"/>
                  <a:gd name="connsiteY14" fmla="*/ 423774 h 425367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7291 w 392726"/>
                  <a:gd name="connsiteY5" fmla="*/ 420185 h 426048"/>
                  <a:gd name="connsiteX6" fmla="*/ 121639 w 392726"/>
                  <a:gd name="connsiteY6" fmla="*/ 121831 h 426048"/>
                  <a:gd name="connsiteX7" fmla="*/ 144849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7267 w 392726"/>
                  <a:gd name="connsiteY12" fmla="*/ 305869 h 426048"/>
                  <a:gd name="connsiteX13" fmla="*/ 285971 w 392726"/>
                  <a:gd name="connsiteY13" fmla="*/ 398437 h 426048"/>
                  <a:gd name="connsiteX14" fmla="*/ 392726 w 392726"/>
                  <a:gd name="connsiteY14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7291 w 392726"/>
                  <a:gd name="connsiteY5" fmla="*/ 420185 h 426048"/>
                  <a:gd name="connsiteX6" fmla="*/ 121639 w 392726"/>
                  <a:gd name="connsiteY6" fmla="*/ 121831 h 426048"/>
                  <a:gd name="connsiteX7" fmla="*/ 144849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85971 w 392726"/>
                  <a:gd name="connsiteY13" fmla="*/ 398437 h 426048"/>
                  <a:gd name="connsiteX14" fmla="*/ 392726 w 392726"/>
                  <a:gd name="connsiteY14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4849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85971 w 392726"/>
                  <a:gd name="connsiteY13" fmla="*/ 398437 h 426048"/>
                  <a:gd name="connsiteX14" fmla="*/ 392726 w 392726"/>
                  <a:gd name="connsiteY14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85971 w 392726"/>
                  <a:gd name="connsiteY13" fmla="*/ 398437 h 426048"/>
                  <a:gd name="connsiteX14" fmla="*/ 392726 w 392726"/>
                  <a:gd name="connsiteY14" fmla="*/ 423774 h 426048"/>
                  <a:gd name="connsiteX0" fmla="*/ 0 w 392726"/>
                  <a:gd name="connsiteY0" fmla="*/ 0 h 429309"/>
                  <a:gd name="connsiteX1" fmla="*/ 22891 w 392726"/>
                  <a:gd name="connsiteY1" fmla="*/ 422073 h 429309"/>
                  <a:gd name="connsiteX2" fmla="*/ 42725 w 392726"/>
                  <a:gd name="connsiteY2" fmla="*/ 22588 h 429309"/>
                  <a:gd name="connsiteX3" fmla="*/ 65091 w 392726"/>
                  <a:gd name="connsiteY3" fmla="*/ 420187 h 429309"/>
                  <a:gd name="connsiteX4" fmla="*/ 82815 w 392726"/>
                  <a:gd name="connsiteY4" fmla="*/ 64673 h 429309"/>
                  <a:gd name="connsiteX5" fmla="*/ 103915 w 392726"/>
                  <a:gd name="connsiteY5" fmla="*/ 420185 h 429309"/>
                  <a:gd name="connsiteX6" fmla="*/ 121639 w 392726"/>
                  <a:gd name="connsiteY6" fmla="*/ 121831 h 429309"/>
                  <a:gd name="connsiteX7" fmla="*/ 142317 w 392726"/>
                  <a:gd name="connsiteY7" fmla="*/ 420185 h 429309"/>
                  <a:gd name="connsiteX8" fmla="*/ 160041 w 392726"/>
                  <a:gd name="connsiteY8" fmla="*/ 182130 h 429309"/>
                  <a:gd name="connsiteX9" fmla="*/ 177765 w 392726"/>
                  <a:gd name="connsiteY9" fmla="*/ 420813 h 429309"/>
                  <a:gd name="connsiteX10" fmla="*/ 194645 w 392726"/>
                  <a:gd name="connsiteY10" fmla="*/ 247454 h 429309"/>
                  <a:gd name="connsiteX11" fmla="*/ 217011 w 392726"/>
                  <a:gd name="connsiteY11" fmla="*/ 422698 h 429309"/>
                  <a:gd name="connsiteX12" fmla="*/ 232203 w 392726"/>
                  <a:gd name="connsiteY12" fmla="*/ 305869 h 429309"/>
                  <a:gd name="connsiteX13" fmla="*/ 262339 w 392726"/>
                  <a:gd name="connsiteY13" fmla="*/ 425447 h 429309"/>
                  <a:gd name="connsiteX14" fmla="*/ 392726 w 392726"/>
                  <a:gd name="connsiteY14" fmla="*/ 423774 h 429309"/>
                  <a:gd name="connsiteX0" fmla="*/ 0 w 392726"/>
                  <a:gd name="connsiteY0" fmla="*/ 0 h 432539"/>
                  <a:gd name="connsiteX1" fmla="*/ 22891 w 392726"/>
                  <a:gd name="connsiteY1" fmla="*/ 422073 h 432539"/>
                  <a:gd name="connsiteX2" fmla="*/ 42725 w 392726"/>
                  <a:gd name="connsiteY2" fmla="*/ 22588 h 432539"/>
                  <a:gd name="connsiteX3" fmla="*/ 65091 w 392726"/>
                  <a:gd name="connsiteY3" fmla="*/ 420187 h 432539"/>
                  <a:gd name="connsiteX4" fmla="*/ 82815 w 392726"/>
                  <a:gd name="connsiteY4" fmla="*/ 64673 h 432539"/>
                  <a:gd name="connsiteX5" fmla="*/ 103915 w 392726"/>
                  <a:gd name="connsiteY5" fmla="*/ 420185 h 432539"/>
                  <a:gd name="connsiteX6" fmla="*/ 121639 w 392726"/>
                  <a:gd name="connsiteY6" fmla="*/ 121831 h 432539"/>
                  <a:gd name="connsiteX7" fmla="*/ 142317 w 392726"/>
                  <a:gd name="connsiteY7" fmla="*/ 420185 h 432539"/>
                  <a:gd name="connsiteX8" fmla="*/ 160041 w 392726"/>
                  <a:gd name="connsiteY8" fmla="*/ 182130 h 432539"/>
                  <a:gd name="connsiteX9" fmla="*/ 177765 w 392726"/>
                  <a:gd name="connsiteY9" fmla="*/ 420813 h 432539"/>
                  <a:gd name="connsiteX10" fmla="*/ 194645 w 392726"/>
                  <a:gd name="connsiteY10" fmla="*/ 247454 h 432539"/>
                  <a:gd name="connsiteX11" fmla="*/ 217011 w 392726"/>
                  <a:gd name="connsiteY11" fmla="*/ 422698 h 432539"/>
                  <a:gd name="connsiteX12" fmla="*/ 232203 w 392726"/>
                  <a:gd name="connsiteY12" fmla="*/ 305869 h 432539"/>
                  <a:gd name="connsiteX13" fmla="*/ 262339 w 392726"/>
                  <a:gd name="connsiteY13" fmla="*/ 425447 h 432539"/>
                  <a:gd name="connsiteX14" fmla="*/ 392726 w 392726"/>
                  <a:gd name="connsiteY14" fmla="*/ 423774 h 432539"/>
                  <a:gd name="connsiteX0" fmla="*/ 0 w 392726"/>
                  <a:gd name="connsiteY0" fmla="*/ 0 h 442193"/>
                  <a:gd name="connsiteX1" fmla="*/ 22891 w 392726"/>
                  <a:gd name="connsiteY1" fmla="*/ 422073 h 442193"/>
                  <a:gd name="connsiteX2" fmla="*/ 42725 w 392726"/>
                  <a:gd name="connsiteY2" fmla="*/ 22588 h 442193"/>
                  <a:gd name="connsiteX3" fmla="*/ 65091 w 392726"/>
                  <a:gd name="connsiteY3" fmla="*/ 420187 h 442193"/>
                  <a:gd name="connsiteX4" fmla="*/ 82815 w 392726"/>
                  <a:gd name="connsiteY4" fmla="*/ 64673 h 442193"/>
                  <a:gd name="connsiteX5" fmla="*/ 103915 w 392726"/>
                  <a:gd name="connsiteY5" fmla="*/ 420185 h 442193"/>
                  <a:gd name="connsiteX6" fmla="*/ 121639 w 392726"/>
                  <a:gd name="connsiteY6" fmla="*/ 121831 h 442193"/>
                  <a:gd name="connsiteX7" fmla="*/ 142317 w 392726"/>
                  <a:gd name="connsiteY7" fmla="*/ 420185 h 442193"/>
                  <a:gd name="connsiteX8" fmla="*/ 160041 w 392726"/>
                  <a:gd name="connsiteY8" fmla="*/ 182130 h 442193"/>
                  <a:gd name="connsiteX9" fmla="*/ 177765 w 392726"/>
                  <a:gd name="connsiteY9" fmla="*/ 420813 h 442193"/>
                  <a:gd name="connsiteX10" fmla="*/ 194645 w 392726"/>
                  <a:gd name="connsiteY10" fmla="*/ 247454 h 442193"/>
                  <a:gd name="connsiteX11" fmla="*/ 217011 w 392726"/>
                  <a:gd name="connsiteY11" fmla="*/ 422698 h 442193"/>
                  <a:gd name="connsiteX12" fmla="*/ 232203 w 392726"/>
                  <a:gd name="connsiteY12" fmla="*/ 305869 h 442193"/>
                  <a:gd name="connsiteX13" fmla="*/ 262339 w 392726"/>
                  <a:gd name="connsiteY13" fmla="*/ 425447 h 442193"/>
                  <a:gd name="connsiteX14" fmla="*/ 392726 w 392726"/>
                  <a:gd name="connsiteY14" fmla="*/ 423774 h 442193"/>
                  <a:gd name="connsiteX0" fmla="*/ 0 w 392726"/>
                  <a:gd name="connsiteY0" fmla="*/ 0 h 428343"/>
                  <a:gd name="connsiteX1" fmla="*/ 22891 w 392726"/>
                  <a:gd name="connsiteY1" fmla="*/ 422073 h 428343"/>
                  <a:gd name="connsiteX2" fmla="*/ 42725 w 392726"/>
                  <a:gd name="connsiteY2" fmla="*/ 22588 h 428343"/>
                  <a:gd name="connsiteX3" fmla="*/ 65091 w 392726"/>
                  <a:gd name="connsiteY3" fmla="*/ 420187 h 428343"/>
                  <a:gd name="connsiteX4" fmla="*/ 82815 w 392726"/>
                  <a:gd name="connsiteY4" fmla="*/ 64673 h 428343"/>
                  <a:gd name="connsiteX5" fmla="*/ 103915 w 392726"/>
                  <a:gd name="connsiteY5" fmla="*/ 420185 h 428343"/>
                  <a:gd name="connsiteX6" fmla="*/ 121639 w 392726"/>
                  <a:gd name="connsiteY6" fmla="*/ 121831 h 428343"/>
                  <a:gd name="connsiteX7" fmla="*/ 142317 w 392726"/>
                  <a:gd name="connsiteY7" fmla="*/ 420185 h 428343"/>
                  <a:gd name="connsiteX8" fmla="*/ 160041 w 392726"/>
                  <a:gd name="connsiteY8" fmla="*/ 182130 h 428343"/>
                  <a:gd name="connsiteX9" fmla="*/ 177765 w 392726"/>
                  <a:gd name="connsiteY9" fmla="*/ 420813 h 428343"/>
                  <a:gd name="connsiteX10" fmla="*/ 194645 w 392726"/>
                  <a:gd name="connsiteY10" fmla="*/ 247454 h 428343"/>
                  <a:gd name="connsiteX11" fmla="*/ 217011 w 392726"/>
                  <a:gd name="connsiteY11" fmla="*/ 422698 h 428343"/>
                  <a:gd name="connsiteX12" fmla="*/ 232203 w 392726"/>
                  <a:gd name="connsiteY12" fmla="*/ 305869 h 428343"/>
                  <a:gd name="connsiteX13" fmla="*/ 264027 w 392726"/>
                  <a:gd name="connsiteY13" fmla="*/ 409116 h 428343"/>
                  <a:gd name="connsiteX14" fmla="*/ 392726 w 392726"/>
                  <a:gd name="connsiteY14" fmla="*/ 423774 h 428343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64027 w 392726"/>
                  <a:gd name="connsiteY13" fmla="*/ 409116 h 426048"/>
                  <a:gd name="connsiteX14" fmla="*/ 317868 w 392726"/>
                  <a:gd name="connsiteY14" fmla="*/ 415161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64027 w 392726"/>
                  <a:gd name="connsiteY13" fmla="*/ 40911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1789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1789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1789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4321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4321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4321 w 392726"/>
                  <a:gd name="connsiteY13" fmla="*/ 419166 h 426048"/>
                  <a:gd name="connsiteX14" fmla="*/ 279044 w 392726"/>
                  <a:gd name="connsiteY14" fmla="*/ 36177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4321 w 392726"/>
                  <a:gd name="connsiteY13" fmla="*/ 419166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3477 w 392726"/>
                  <a:gd name="connsiteY13" fmla="*/ 419166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101 w 392726"/>
                  <a:gd name="connsiteY13" fmla="*/ 419166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3563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392726 w 392726"/>
                  <a:gd name="connsiteY15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305630 w 392726"/>
                  <a:gd name="connsiteY15" fmla="*/ 383755 h 426048"/>
                  <a:gd name="connsiteX16" fmla="*/ 392726 w 392726"/>
                  <a:gd name="connsiteY16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92726 w 392726"/>
                  <a:gd name="connsiteY16" fmla="*/ 423774 h 426048"/>
                  <a:gd name="connsiteX0" fmla="*/ 0 w 392726"/>
                  <a:gd name="connsiteY0" fmla="*/ 0 h 426275"/>
                  <a:gd name="connsiteX1" fmla="*/ 22891 w 392726"/>
                  <a:gd name="connsiteY1" fmla="*/ 422073 h 426275"/>
                  <a:gd name="connsiteX2" fmla="*/ 42725 w 392726"/>
                  <a:gd name="connsiteY2" fmla="*/ 22588 h 426275"/>
                  <a:gd name="connsiteX3" fmla="*/ 65091 w 392726"/>
                  <a:gd name="connsiteY3" fmla="*/ 420187 h 426275"/>
                  <a:gd name="connsiteX4" fmla="*/ 82815 w 392726"/>
                  <a:gd name="connsiteY4" fmla="*/ 64673 h 426275"/>
                  <a:gd name="connsiteX5" fmla="*/ 103915 w 392726"/>
                  <a:gd name="connsiteY5" fmla="*/ 420185 h 426275"/>
                  <a:gd name="connsiteX6" fmla="*/ 121639 w 392726"/>
                  <a:gd name="connsiteY6" fmla="*/ 121831 h 426275"/>
                  <a:gd name="connsiteX7" fmla="*/ 142317 w 392726"/>
                  <a:gd name="connsiteY7" fmla="*/ 420185 h 426275"/>
                  <a:gd name="connsiteX8" fmla="*/ 160041 w 392726"/>
                  <a:gd name="connsiteY8" fmla="*/ 182130 h 426275"/>
                  <a:gd name="connsiteX9" fmla="*/ 177765 w 392726"/>
                  <a:gd name="connsiteY9" fmla="*/ 420813 h 426275"/>
                  <a:gd name="connsiteX10" fmla="*/ 194645 w 392726"/>
                  <a:gd name="connsiteY10" fmla="*/ 247454 h 426275"/>
                  <a:gd name="connsiteX11" fmla="*/ 217011 w 392726"/>
                  <a:gd name="connsiteY11" fmla="*/ 422698 h 426275"/>
                  <a:gd name="connsiteX12" fmla="*/ 232203 w 392726"/>
                  <a:gd name="connsiteY12" fmla="*/ 305869 h 426275"/>
                  <a:gd name="connsiteX13" fmla="*/ 250945 w 392726"/>
                  <a:gd name="connsiteY13" fmla="*/ 421679 h 426275"/>
                  <a:gd name="connsiteX14" fmla="*/ 272714 w 392726"/>
                  <a:gd name="connsiteY14" fmla="*/ 351722 h 426275"/>
                  <a:gd name="connsiteX15" fmla="*/ 290016 w 392726"/>
                  <a:gd name="connsiteY15" fmla="*/ 420186 h 426275"/>
                  <a:gd name="connsiteX16" fmla="*/ 335170 w 392726"/>
                  <a:gd name="connsiteY16" fmla="*/ 423326 h 426275"/>
                  <a:gd name="connsiteX17" fmla="*/ 392726 w 392726"/>
                  <a:gd name="connsiteY17" fmla="*/ 423774 h 426275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14914 w 392726"/>
                  <a:gd name="connsiteY16" fmla="*/ 386895 h 426048"/>
                  <a:gd name="connsiteX17" fmla="*/ 392726 w 392726"/>
                  <a:gd name="connsiteY17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12804 w 392726"/>
                  <a:gd name="connsiteY16" fmla="*/ 381242 h 426048"/>
                  <a:gd name="connsiteX17" fmla="*/ 392726 w 392726"/>
                  <a:gd name="connsiteY17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12804 w 392726"/>
                  <a:gd name="connsiteY16" fmla="*/ 381242 h 426048"/>
                  <a:gd name="connsiteX17" fmla="*/ 350362 w 392726"/>
                  <a:gd name="connsiteY17" fmla="*/ 399457 h 426048"/>
                  <a:gd name="connsiteX18" fmla="*/ 392726 w 392726"/>
                  <a:gd name="connsiteY18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12804 w 392726"/>
                  <a:gd name="connsiteY16" fmla="*/ 381242 h 426048"/>
                  <a:gd name="connsiteX17" fmla="*/ 330106 w 392726"/>
                  <a:gd name="connsiteY17" fmla="*/ 417044 h 426048"/>
                  <a:gd name="connsiteX18" fmla="*/ 392726 w 392726"/>
                  <a:gd name="connsiteY18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1870 h 426048"/>
                  <a:gd name="connsiteX17" fmla="*/ 330106 w 392726"/>
                  <a:gd name="connsiteY17" fmla="*/ 417044 h 426048"/>
                  <a:gd name="connsiteX18" fmla="*/ 392726 w 392726"/>
                  <a:gd name="connsiteY18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92726 w 392726"/>
                  <a:gd name="connsiteY18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50362 w 392726"/>
                  <a:gd name="connsiteY18" fmla="*/ 420186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48252 w 392726"/>
                  <a:gd name="connsiteY18" fmla="*/ 405739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48252 w 392726"/>
                  <a:gd name="connsiteY18" fmla="*/ 405739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48252 w 392726"/>
                  <a:gd name="connsiteY18" fmla="*/ 405739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30106 w 392726"/>
                  <a:gd name="connsiteY17" fmla="*/ 417044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24198 w 392726"/>
                  <a:gd name="connsiteY17" fmla="*/ 422069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25886 w 392726"/>
                  <a:gd name="connsiteY17" fmla="*/ 421441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2726"/>
                  <a:gd name="connsiteY0" fmla="*/ 0 h 426048"/>
                  <a:gd name="connsiteX1" fmla="*/ 22891 w 392726"/>
                  <a:gd name="connsiteY1" fmla="*/ 422073 h 426048"/>
                  <a:gd name="connsiteX2" fmla="*/ 42725 w 392726"/>
                  <a:gd name="connsiteY2" fmla="*/ 22588 h 426048"/>
                  <a:gd name="connsiteX3" fmla="*/ 65091 w 392726"/>
                  <a:gd name="connsiteY3" fmla="*/ 420187 h 426048"/>
                  <a:gd name="connsiteX4" fmla="*/ 82815 w 392726"/>
                  <a:gd name="connsiteY4" fmla="*/ 64673 h 426048"/>
                  <a:gd name="connsiteX5" fmla="*/ 103915 w 392726"/>
                  <a:gd name="connsiteY5" fmla="*/ 420185 h 426048"/>
                  <a:gd name="connsiteX6" fmla="*/ 121639 w 392726"/>
                  <a:gd name="connsiteY6" fmla="*/ 121831 h 426048"/>
                  <a:gd name="connsiteX7" fmla="*/ 142317 w 392726"/>
                  <a:gd name="connsiteY7" fmla="*/ 420185 h 426048"/>
                  <a:gd name="connsiteX8" fmla="*/ 160041 w 392726"/>
                  <a:gd name="connsiteY8" fmla="*/ 182130 h 426048"/>
                  <a:gd name="connsiteX9" fmla="*/ 177765 w 392726"/>
                  <a:gd name="connsiteY9" fmla="*/ 420813 h 426048"/>
                  <a:gd name="connsiteX10" fmla="*/ 194645 w 392726"/>
                  <a:gd name="connsiteY10" fmla="*/ 247454 h 426048"/>
                  <a:gd name="connsiteX11" fmla="*/ 217011 w 392726"/>
                  <a:gd name="connsiteY11" fmla="*/ 422698 h 426048"/>
                  <a:gd name="connsiteX12" fmla="*/ 232203 w 392726"/>
                  <a:gd name="connsiteY12" fmla="*/ 305869 h 426048"/>
                  <a:gd name="connsiteX13" fmla="*/ 250945 w 392726"/>
                  <a:gd name="connsiteY13" fmla="*/ 421679 h 426048"/>
                  <a:gd name="connsiteX14" fmla="*/ 272714 w 392726"/>
                  <a:gd name="connsiteY14" fmla="*/ 351722 h 426048"/>
                  <a:gd name="connsiteX15" fmla="*/ 290016 w 392726"/>
                  <a:gd name="connsiteY15" fmla="*/ 420186 h 426048"/>
                  <a:gd name="connsiteX16" fmla="*/ 309428 w 392726"/>
                  <a:gd name="connsiteY16" fmla="*/ 384383 h 426048"/>
                  <a:gd name="connsiteX17" fmla="*/ 325886 w 392726"/>
                  <a:gd name="connsiteY17" fmla="*/ 421441 h 426048"/>
                  <a:gd name="connsiteX18" fmla="*/ 351628 w 392726"/>
                  <a:gd name="connsiteY18" fmla="*/ 406368 h 426048"/>
                  <a:gd name="connsiteX19" fmla="*/ 392726 w 392726"/>
                  <a:gd name="connsiteY19" fmla="*/ 423774 h 426048"/>
                  <a:gd name="connsiteX0" fmla="*/ 0 w 399056"/>
                  <a:gd name="connsiteY0" fmla="*/ 0 h 426287"/>
                  <a:gd name="connsiteX1" fmla="*/ 22891 w 399056"/>
                  <a:gd name="connsiteY1" fmla="*/ 422073 h 426287"/>
                  <a:gd name="connsiteX2" fmla="*/ 42725 w 399056"/>
                  <a:gd name="connsiteY2" fmla="*/ 22588 h 426287"/>
                  <a:gd name="connsiteX3" fmla="*/ 65091 w 399056"/>
                  <a:gd name="connsiteY3" fmla="*/ 420187 h 426287"/>
                  <a:gd name="connsiteX4" fmla="*/ 82815 w 399056"/>
                  <a:gd name="connsiteY4" fmla="*/ 64673 h 426287"/>
                  <a:gd name="connsiteX5" fmla="*/ 103915 w 399056"/>
                  <a:gd name="connsiteY5" fmla="*/ 420185 h 426287"/>
                  <a:gd name="connsiteX6" fmla="*/ 121639 w 399056"/>
                  <a:gd name="connsiteY6" fmla="*/ 121831 h 426287"/>
                  <a:gd name="connsiteX7" fmla="*/ 142317 w 399056"/>
                  <a:gd name="connsiteY7" fmla="*/ 420185 h 426287"/>
                  <a:gd name="connsiteX8" fmla="*/ 160041 w 399056"/>
                  <a:gd name="connsiteY8" fmla="*/ 182130 h 426287"/>
                  <a:gd name="connsiteX9" fmla="*/ 177765 w 399056"/>
                  <a:gd name="connsiteY9" fmla="*/ 420813 h 426287"/>
                  <a:gd name="connsiteX10" fmla="*/ 194645 w 399056"/>
                  <a:gd name="connsiteY10" fmla="*/ 247454 h 426287"/>
                  <a:gd name="connsiteX11" fmla="*/ 217011 w 399056"/>
                  <a:gd name="connsiteY11" fmla="*/ 422698 h 426287"/>
                  <a:gd name="connsiteX12" fmla="*/ 232203 w 399056"/>
                  <a:gd name="connsiteY12" fmla="*/ 305869 h 426287"/>
                  <a:gd name="connsiteX13" fmla="*/ 250945 w 399056"/>
                  <a:gd name="connsiteY13" fmla="*/ 421679 h 426287"/>
                  <a:gd name="connsiteX14" fmla="*/ 272714 w 399056"/>
                  <a:gd name="connsiteY14" fmla="*/ 351722 h 426287"/>
                  <a:gd name="connsiteX15" fmla="*/ 290016 w 399056"/>
                  <a:gd name="connsiteY15" fmla="*/ 420186 h 426287"/>
                  <a:gd name="connsiteX16" fmla="*/ 309428 w 399056"/>
                  <a:gd name="connsiteY16" fmla="*/ 384383 h 426287"/>
                  <a:gd name="connsiteX17" fmla="*/ 325886 w 399056"/>
                  <a:gd name="connsiteY17" fmla="*/ 421441 h 426287"/>
                  <a:gd name="connsiteX18" fmla="*/ 351628 w 399056"/>
                  <a:gd name="connsiteY18" fmla="*/ 406368 h 426287"/>
                  <a:gd name="connsiteX19" fmla="*/ 399056 w 399056"/>
                  <a:gd name="connsiteY19" fmla="*/ 426287 h 426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9056" h="426287">
                    <a:moveTo>
                      <a:pt x="0" y="0"/>
                    </a:moveTo>
                    <a:cubicBezTo>
                      <a:pt x="19922" y="57992"/>
                      <a:pt x="6668" y="345303"/>
                      <a:pt x="22891" y="422073"/>
                    </a:cubicBezTo>
                    <a:cubicBezTo>
                      <a:pt x="34935" y="340728"/>
                      <a:pt x="31232" y="63062"/>
                      <a:pt x="42725" y="22588"/>
                    </a:cubicBezTo>
                    <a:cubicBezTo>
                      <a:pt x="51095" y="59332"/>
                      <a:pt x="49729" y="350218"/>
                      <a:pt x="65091" y="420187"/>
                    </a:cubicBezTo>
                    <a:cubicBezTo>
                      <a:pt x="78103" y="363971"/>
                      <a:pt x="69704" y="98552"/>
                      <a:pt x="82815" y="64673"/>
                    </a:cubicBezTo>
                    <a:cubicBezTo>
                      <a:pt x="98007" y="94508"/>
                      <a:pt x="83630" y="368850"/>
                      <a:pt x="103915" y="420185"/>
                    </a:cubicBezTo>
                    <a:cubicBezTo>
                      <a:pt x="117560" y="377683"/>
                      <a:pt x="108317" y="129119"/>
                      <a:pt x="121639" y="121831"/>
                    </a:cubicBezTo>
                    <a:cubicBezTo>
                      <a:pt x="128813" y="92938"/>
                      <a:pt x="128995" y="378586"/>
                      <a:pt x="142317" y="420185"/>
                    </a:cubicBezTo>
                    <a:cubicBezTo>
                      <a:pt x="157790" y="356536"/>
                      <a:pt x="151291" y="191303"/>
                      <a:pt x="160041" y="182130"/>
                    </a:cubicBezTo>
                    <a:cubicBezTo>
                      <a:pt x="168059" y="231228"/>
                      <a:pt x="170843" y="389263"/>
                      <a:pt x="177765" y="420813"/>
                    </a:cubicBezTo>
                    <a:cubicBezTo>
                      <a:pt x="183462" y="450963"/>
                      <a:pt x="185402" y="255057"/>
                      <a:pt x="194645" y="247454"/>
                    </a:cubicBezTo>
                    <a:cubicBezTo>
                      <a:pt x="200412" y="234473"/>
                      <a:pt x="202986" y="366234"/>
                      <a:pt x="217011" y="422698"/>
                    </a:cubicBezTo>
                    <a:cubicBezTo>
                      <a:pt x="225943" y="445938"/>
                      <a:pt x="221976" y="341947"/>
                      <a:pt x="232203" y="305869"/>
                    </a:cubicBezTo>
                    <a:cubicBezTo>
                      <a:pt x="250448" y="353332"/>
                      <a:pt x="244193" y="414037"/>
                      <a:pt x="250945" y="421679"/>
                    </a:cubicBezTo>
                    <a:cubicBezTo>
                      <a:pt x="257697" y="429321"/>
                      <a:pt x="263600" y="358043"/>
                      <a:pt x="272714" y="351722"/>
                    </a:cubicBezTo>
                    <a:cubicBezTo>
                      <a:pt x="281828" y="345401"/>
                      <a:pt x="279607" y="408252"/>
                      <a:pt x="290016" y="420186"/>
                    </a:cubicBezTo>
                    <a:cubicBezTo>
                      <a:pt x="300425" y="432120"/>
                      <a:pt x="299370" y="387838"/>
                      <a:pt x="309428" y="384383"/>
                    </a:cubicBezTo>
                    <a:cubicBezTo>
                      <a:pt x="319486" y="380928"/>
                      <a:pt x="319064" y="415474"/>
                      <a:pt x="325886" y="421441"/>
                    </a:cubicBezTo>
                    <a:cubicBezTo>
                      <a:pt x="332708" y="427408"/>
                      <a:pt x="344989" y="417180"/>
                      <a:pt x="351628" y="406368"/>
                    </a:cubicBezTo>
                    <a:cubicBezTo>
                      <a:pt x="360377" y="420052"/>
                      <a:pt x="391995" y="425689"/>
                      <a:pt x="399056" y="426287"/>
                    </a:cubicBezTo>
                  </a:path>
                </a:pathLst>
              </a:custGeom>
              <a:noFill/>
              <a:ln w="28575" cap="flat" cmpd="sng" algn="ctr">
                <a:solidFill>
                  <a:srgbClr val="AD00D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5" name="Freeform: Shape 2">
                <a:extLst>
                  <a:ext uri="{FF2B5EF4-FFF2-40B4-BE49-F238E27FC236}">
                    <a16:creationId xmlns:a16="http://schemas.microsoft.com/office/drawing/2014/main" id="{53120C68-2804-42CF-9DE1-4BF7B5C2C4AD}"/>
                  </a:ext>
                </a:extLst>
              </p:cNvPr>
              <p:cNvSpPr/>
              <p:nvPr/>
            </p:nvSpPr>
            <p:spPr bwMode="auto">
              <a:xfrm>
                <a:off x="5067521" y="2479730"/>
                <a:ext cx="1173837" cy="670924"/>
              </a:xfrm>
              <a:custGeom>
                <a:avLst/>
                <a:gdLst>
                  <a:gd name="connsiteX0" fmla="*/ 36731 w 1596476"/>
                  <a:gd name="connsiteY0" fmla="*/ 651780 h 665003"/>
                  <a:gd name="connsiteX1" fmla="*/ 497531 w 1596476"/>
                  <a:gd name="connsiteY1" fmla="*/ 475380 h 665003"/>
                  <a:gd name="connsiteX2" fmla="*/ 803531 w 1596476"/>
                  <a:gd name="connsiteY2" fmla="*/ 180 h 665003"/>
                  <a:gd name="connsiteX3" fmla="*/ 1131131 w 1596476"/>
                  <a:gd name="connsiteY3" fmla="*/ 532980 h 665003"/>
                  <a:gd name="connsiteX4" fmla="*/ 1555931 w 1596476"/>
                  <a:gd name="connsiteY4" fmla="*/ 637380 h 665003"/>
                  <a:gd name="connsiteX5" fmla="*/ 36731 w 1596476"/>
                  <a:gd name="connsiteY5" fmla="*/ 651780 h 665003"/>
                  <a:gd name="connsiteX0" fmla="*/ 41709 w 1505206"/>
                  <a:gd name="connsiteY0" fmla="*/ 646065 h 660151"/>
                  <a:gd name="connsiteX1" fmla="*/ 411069 w 1505206"/>
                  <a:gd name="connsiteY1" fmla="*/ 475380 h 660151"/>
                  <a:gd name="connsiteX2" fmla="*/ 717069 w 1505206"/>
                  <a:gd name="connsiteY2" fmla="*/ 180 h 660151"/>
                  <a:gd name="connsiteX3" fmla="*/ 1044669 w 1505206"/>
                  <a:gd name="connsiteY3" fmla="*/ 532980 h 660151"/>
                  <a:gd name="connsiteX4" fmla="*/ 1469469 w 1505206"/>
                  <a:gd name="connsiteY4" fmla="*/ 637380 h 660151"/>
                  <a:gd name="connsiteX5" fmla="*/ 41709 w 1505206"/>
                  <a:gd name="connsiteY5" fmla="*/ 646065 h 660151"/>
                  <a:gd name="connsiteX0" fmla="*/ 44736 w 1460067"/>
                  <a:gd name="connsiteY0" fmla="*/ 659401 h 670537"/>
                  <a:gd name="connsiteX1" fmla="*/ 368376 w 1460067"/>
                  <a:gd name="connsiteY1" fmla="*/ 475381 h 670537"/>
                  <a:gd name="connsiteX2" fmla="*/ 674376 w 1460067"/>
                  <a:gd name="connsiteY2" fmla="*/ 181 h 670537"/>
                  <a:gd name="connsiteX3" fmla="*/ 1001976 w 1460067"/>
                  <a:gd name="connsiteY3" fmla="*/ 532981 h 670537"/>
                  <a:gd name="connsiteX4" fmla="*/ 1426776 w 1460067"/>
                  <a:gd name="connsiteY4" fmla="*/ 637381 h 670537"/>
                  <a:gd name="connsiteX5" fmla="*/ 44736 w 1460067"/>
                  <a:gd name="connsiteY5" fmla="*/ 659401 h 670537"/>
                  <a:gd name="connsiteX0" fmla="*/ 80208 w 1495539"/>
                  <a:gd name="connsiteY0" fmla="*/ 659401 h 661490"/>
                  <a:gd name="connsiteX1" fmla="*/ 403848 w 1495539"/>
                  <a:gd name="connsiteY1" fmla="*/ 475381 h 661490"/>
                  <a:gd name="connsiteX2" fmla="*/ 709848 w 1495539"/>
                  <a:gd name="connsiteY2" fmla="*/ 181 h 661490"/>
                  <a:gd name="connsiteX3" fmla="*/ 1037448 w 1495539"/>
                  <a:gd name="connsiteY3" fmla="*/ 532981 h 661490"/>
                  <a:gd name="connsiteX4" fmla="*/ 1462248 w 1495539"/>
                  <a:gd name="connsiteY4" fmla="*/ 637381 h 661490"/>
                  <a:gd name="connsiteX5" fmla="*/ 80208 w 1495539"/>
                  <a:gd name="connsiteY5" fmla="*/ 659401 h 661490"/>
                  <a:gd name="connsiteX0" fmla="*/ 80208 w 1498830"/>
                  <a:gd name="connsiteY0" fmla="*/ 659328 h 661714"/>
                  <a:gd name="connsiteX1" fmla="*/ 403848 w 1498830"/>
                  <a:gd name="connsiteY1" fmla="*/ 475308 h 661714"/>
                  <a:gd name="connsiteX2" fmla="*/ 709848 w 1498830"/>
                  <a:gd name="connsiteY2" fmla="*/ 108 h 661714"/>
                  <a:gd name="connsiteX3" fmla="*/ 1066023 w 1498830"/>
                  <a:gd name="connsiteY3" fmla="*/ 519573 h 661714"/>
                  <a:gd name="connsiteX4" fmla="*/ 1462248 w 1498830"/>
                  <a:gd name="connsiteY4" fmla="*/ 637308 h 661714"/>
                  <a:gd name="connsiteX5" fmla="*/ 80208 w 1498830"/>
                  <a:gd name="connsiteY5" fmla="*/ 659328 h 661714"/>
                  <a:gd name="connsiteX0" fmla="*/ 52476 w 1471098"/>
                  <a:gd name="connsiteY0" fmla="*/ 659249 h 669262"/>
                  <a:gd name="connsiteX1" fmla="*/ 326586 w 1471098"/>
                  <a:gd name="connsiteY1" fmla="*/ 496184 h 669262"/>
                  <a:gd name="connsiteX2" fmla="*/ 682116 w 1471098"/>
                  <a:gd name="connsiteY2" fmla="*/ 29 h 669262"/>
                  <a:gd name="connsiteX3" fmla="*/ 1038291 w 1471098"/>
                  <a:gd name="connsiteY3" fmla="*/ 519494 h 669262"/>
                  <a:gd name="connsiteX4" fmla="*/ 1434516 w 1471098"/>
                  <a:gd name="connsiteY4" fmla="*/ 637229 h 669262"/>
                  <a:gd name="connsiteX5" fmla="*/ 52476 w 1471098"/>
                  <a:gd name="connsiteY5" fmla="*/ 659249 h 669262"/>
                  <a:gd name="connsiteX0" fmla="*/ 52476 w 1468018"/>
                  <a:gd name="connsiteY0" fmla="*/ 659227 h 670412"/>
                  <a:gd name="connsiteX1" fmla="*/ 326586 w 1468018"/>
                  <a:gd name="connsiteY1" fmla="*/ 496162 h 670412"/>
                  <a:gd name="connsiteX2" fmla="*/ 682116 w 1468018"/>
                  <a:gd name="connsiteY2" fmla="*/ 7 h 670412"/>
                  <a:gd name="connsiteX3" fmla="*/ 1011621 w 1468018"/>
                  <a:gd name="connsiteY3" fmla="*/ 485182 h 670412"/>
                  <a:gd name="connsiteX4" fmla="*/ 1434516 w 1468018"/>
                  <a:gd name="connsiteY4" fmla="*/ 637207 h 670412"/>
                  <a:gd name="connsiteX5" fmla="*/ 52476 w 1468018"/>
                  <a:gd name="connsiteY5" fmla="*/ 659227 h 670412"/>
                  <a:gd name="connsiteX0" fmla="*/ 52476 w 1570331"/>
                  <a:gd name="connsiteY0" fmla="*/ 659227 h 663604"/>
                  <a:gd name="connsiteX1" fmla="*/ 326586 w 1570331"/>
                  <a:gd name="connsiteY1" fmla="*/ 496162 h 663604"/>
                  <a:gd name="connsiteX2" fmla="*/ 682116 w 1570331"/>
                  <a:gd name="connsiteY2" fmla="*/ 7 h 663604"/>
                  <a:gd name="connsiteX3" fmla="*/ 1011621 w 1570331"/>
                  <a:gd name="connsiteY3" fmla="*/ 485182 h 663604"/>
                  <a:gd name="connsiteX4" fmla="*/ 1434516 w 1570331"/>
                  <a:gd name="connsiteY4" fmla="*/ 637207 h 663604"/>
                  <a:gd name="connsiteX5" fmla="*/ 1456445 w 1570331"/>
                  <a:gd name="connsiteY5" fmla="*/ 618605 h 663604"/>
                  <a:gd name="connsiteX6" fmla="*/ 52476 w 1570331"/>
                  <a:gd name="connsiteY6" fmla="*/ 659227 h 663604"/>
                  <a:gd name="connsiteX0" fmla="*/ 52476 w 1558782"/>
                  <a:gd name="connsiteY0" fmla="*/ 659227 h 682780"/>
                  <a:gd name="connsiteX1" fmla="*/ 326586 w 1558782"/>
                  <a:gd name="connsiteY1" fmla="*/ 496162 h 682780"/>
                  <a:gd name="connsiteX2" fmla="*/ 682116 w 1558782"/>
                  <a:gd name="connsiteY2" fmla="*/ 7 h 682780"/>
                  <a:gd name="connsiteX3" fmla="*/ 1011621 w 1558782"/>
                  <a:gd name="connsiteY3" fmla="*/ 485182 h 682780"/>
                  <a:gd name="connsiteX4" fmla="*/ 1392606 w 1558782"/>
                  <a:gd name="connsiteY4" fmla="*/ 679117 h 682780"/>
                  <a:gd name="connsiteX5" fmla="*/ 1456445 w 1558782"/>
                  <a:gd name="connsiteY5" fmla="*/ 618605 h 682780"/>
                  <a:gd name="connsiteX6" fmla="*/ 52476 w 1558782"/>
                  <a:gd name="connsiteY6" fmla="*/ 659227 h 682780"/>
                  <a:gd name="connsiteX0" fmla="*/ 52476 w 1575762"/>
                  <a:gd name="connsiteY0" fmla="*/ 659227 h 663604"/>
                  <a:gd name="connsiteX1" fmla="*/ 326586 w 1575762"/>
                  <a:gd name="connsiteY1" fmla="*/ 496162 h 663604"/>
                  <a:gd name="connsiteX2" fmla="*/ 682116 w 1575762"/>
                  <a:gd name="connsiteY2" fmla="*/ 7 h 663604"/>
                  <a:gd name="connsiteX3" fmla="*/ 1011621 w 1575762"/>
                  <a:gd name="connsiteY3" fmla="*/ 485182 h 663604"/>
                  <a:gd name="connsiteX4" fmla="*/ 1451661 w 1575762"/>
                  <a:gd name="connsiteY4" fmla="*/ 616252 h 663604"/>
                  <a:gd name="connsiteX5" fmla="*/ 1456445 w 1575762"/>
                  <a:gd name="connsiteY5" fmla="*/ 618605 h 663604"/>
                  <a:gd name="connsiteX6" fmla="*/ 52476 w 1575762"/>
                  <a:gd name="connsiteY6" fmla="*/ 659227 h 663604"/>
                  <a:gd name="connsiteX0" fmla="*/ 48527 w 1517180"/>
                  <a:gd name="connsiteY0" fmla="*/ 659227 h 665752"/>
                  <a:gd name="connsiteX1" fmla="*/ 322637 w 1517180"/>
                  <a:gd name="connsiteY1" fmla="*/ 496162 h 665752"/>
                  <a:gd name="connsiteX2" fmla="*/ 678167 w 1517180"/>
                  <a:gd name="connsiteY2" fmla="*/ 7 h 665752"/>
                  <a:gd name="connsiteX3" fmla="*/ 1007672 w 1517180"/>
                  <a:gd name="connsiteY3" fmla="*/ 485182 h 665752"/>
                  <a:gd name="connsiteX4" fmla="*/ 1447712 w 1517180"/>
                  <a:gd name="connsiteY4" fmla="*/ 616252 h 665752"/>
                  <a:gd name="connsiteX5" fmla="*/ 1368676 w 1517180"/>
                  <a:gd name="connsiteY5" fmla="*/ 633845 h 665752"/>
                  <a:gd name="connsiteX6" fmla="*/ 48527 w 1517180"/>
                  <a:gd name="connsiteY6" fmla="*/ 659227 h 665752"/>
                  <a:gd name="connsiteX0" fmla="*/ 46359 w 1496555"/>
                  <a:gd name="connsiteY0" fmla="*/ 659227 h 665132"/>
                  <a:gd name="connsiteX1" fmla="*/ 320469 w 1496555"/>
                  <a:gd name="connsiteY1" fmla="*/ 496162 h 665132"/>
                  <a:gd name="connsiteX2" fmla="*/ 675999 w 1496555"/>
                  <a:gd name="connsiteY2" fmla="*/ 7 h 665132"/>
                  <a:gd name="connsiteX3" fmla="*/ 1005504 w 1496555"/>
                  <a:gd name="connsiteY3" fmla="*/ 485182 h 665132"/>
                  <a:gd name="connsiteX4" fmla="*/ 1445544 w 1496555"/>
                  <a:gd name="connsiteY4" fmla="*/ 616252 h 665132"/>
                  <a:gd name="connsiteX5" fmla="*/ 1332218 w 1496555"/>
                  <a:gd name="connsiteY5" fmla="*/ 630035 h 665132"/>
                  <a:gd name="connsiteX6" fmla="*/ 46359 w 1496555"/>
                  <a:gd name="connsiteY6" fmla="*/ 659227 h 665132"/>
                  <a:gd name="connsiteX0" fmla="*/ 46359 w 1472495"/>
                  <a:gd name="connsiteY0" fmla="*/ 659227 h 665132"/>
                  <a:gd name="connsiteX1" fmla="*/ 320469 w 1472495"/>
                  <a:gd name="connsiteY1" fmla="*/ 496162 h 665132"/>
                  <a:gd name="connsiteX2" fmla="*/ 675999 w 1472495"/>
                  <a:gd name="connsiteY2" fmla="*/ 7 h 665132"/>
                  <a:gd name="connsiteX3" fmla="*/ 1005504 w 1472495"/>
                  <a:gd name="connsiteY3" fmla="*/ 485182 h 665132"/>
                  <a:gd name="connsiteX4" fmla="*/ 1397919 w 1472495"/>
                  <a:gd name="connsiteY4" fmla="*/ 612442 h 665132"/>
                  <a:gd name="connsiteX5" fmla="*/ 1332218 w 1472495"/>
                  <a:gd name="connsiteY5" fmla="*/ 630035 h 665132"/>
                  <a:gd name="connsiteX6" fmla="*/ 46359 w 1472495"/>
                  <a:gd name="connsiteY6" fmla="*/ 659227 h 665132"/>
                  <a:gd name="connsiteX0" fmla="*/ 37619 w 1402338"/>
                  <a:gd name="connsiteY0" fmla="*/ 659227 h 662456"/>
                  <a:gd name="connsiteX1" fmla="*/ 311729 w 1402338"/>
                  <a:gd name="connsiteY1" fmla="*/ 496162 h 662456"/>
                  <a:gd name="connsiteX2" fmla="*/ 667259 w 1402338"/>
                  <a:gd name="connsiteY2" fmla="*/ 7 h 662456"/>
                  <a:gd name="connsiteX3" fmla="*/ 996764 w 1402338"/>
                  <a:gd name="connsiteY3" fmla="*/ 485182 h 662456"/>
                  <a:gd name="connsiteX4" fmla="*/ 1389179 w 1402338"/>
                  <a:gd name="connsiteY4" fmla="*/ 612442 h 662456"/>
                  <a:gd name="connsiteX5" fmla="*/ 1182508 w 1402338"/>
                  <a:gd name="connsiteY5" fmla="*/ 607175 h 662456"/>
                  <a:gd name="connsiteX6" fmla="*/ 37619 w 1402338"/>
                  <a:gd name="connsiteY6" fmla="*/ 659227 h 662456"/>
                  <a:gd name="connsiteX0" fmla="*/ 98930 w 1463649"/>
                  <a:gd name="connsiteY0" fmla="*/ 659227 h 662456"/>
                  <a:gd name="connsiteX1" fmla="*/ 91295 w 1463649"/>
                  <a:gd name="connsiteY1" fmla="*/ 628130 h 662456"/>
                  <a:gd name="connsiteX2" fmla="*/ 373040 w 1463649"/>
                  <a:gd name="connsiteY2" fmla="*/ 496162 h 662456"/>
                  <a:gd name="connsiteX3" fmla="*/ 728570 w 1463649"/>
                  <a:gd name="connsiteY3" fmla="*/ 7 h 662456"/>
                  <a:gd name="connsiteX4" fmla="*/ 1058075 w 1463649"/>
                  <a:gd name="connsiteY4" fmla="*/ 485182 h 662456"/>
                  <a:gd name="connsiteX5" fmla="*/ 1450490 w 1463649"/>
                  <a:gd name="connsiteY5" fmla="*/ 612442 h 662456"/>
                  <a:gd name="connsiteX6" fmla="*/ 1243819 w 1463649"/>
                  <a:gd name="connsiteY6" fmla="*/ 607175 h 662456"/>
                  <a:gd name="connsiteX7" fmla="*/ 98930 w 1463649"/>
                  <a:gd name="connsiteY7" fmla="*/ 659227 h 662456"/>
                  <a:gd name="connsiteX0" fmla="*/ 145544 w 1409298"/>
                  <a:gd name="connsiteY0" fmla="*/ 623032 h 639694"/>
                  <a:gd name="connsiteX1" fmla="*/ 36944 w 1409298"/>
                  <a:gd name="connsiteY1" fmla="*/ 628130 h 639694"/>
                  <a:gd name="connsiteX2" fmla="*/ 318689 w 1409298"/>
                  <a:gd name="connsiteY2" fmla="*/ 496162 h 639694"/>
                  <a:gd name="connsiteX3" fmla="*/ 674219 w 1409298"/>
                  <a:gd name="connsiteY3" fmla="*/ 7 h 639694"/>
                  <a:gd name="connsiteX4" fmla="*/ 1003724 w 1409298"/>
                  <a:gd name="connsiteY4" fmla="*/ 485182 h 639694"/>
                  <a:gd name="connsiteX5" fmla="*/ 1396139 w 1409298"/>
                  <a:gd name="connsiteY5" fmla="*/ 612442 h 639694"/>
                  <a:gd name="connsiteX6" fmla="*/ 1189468 w 1409298"/>
                  <a:gd name="connsiteY6" fmla="*/ 607175 h 639694"/>
                  <a:gd name="connsiteX7" fmla="*/ 145544 w 1409298"/>
                  <a:gd name="connsiteY7" fmla="*/ 623032 h 639694"/>
                  <a:gd name="connsiteX0" fmla="*/ 166053 w 1399327"/>
                  <a:gd name="connsiteY0" fmla="*/ 590647 h 635070"/>
                  <a:gd name="connsiteX1" fmla="*/ 26973 w 1399327"/>
                  <a:gd name="connsiteY1" fmla="*/ 628130 h 635070"/>
                  <a:gd name="connsiteX2" fmla="*/ 308718 w 1399327"/>
                  <a:gd name="connsiteY2" fmla="*/ 496162 h 635070"/>
                  <a:gd name="connsiteX3" fmla="*/ 664248 w 1399327"/>
                  <a:gd name="connsiteY3" fmla="*/ 7 h 635070"/>
                  <a:gd name="connsiteX4" fmla="*/ 993753 w 1399327"/>
                  <a:gd name="connsiteY4" fmla="*/ 485182 h 635070"/>
                  <a:gd name="connsiteX5" fmla="*/ 1386168 w 1399327"/>
                  <a:gd name="connsiteY5" fmla="*/ 612442 h 635070"/>
                  <a:gd name="connsiteX6" fmla="*/ 1179497 w 1399327"/>
                  <a:gd name="connsiteY6" fmla="*/ 607175 h 635070"/>
                  <a:gd name="connsiteX7" fmla="*/ 166053 w 1399327"/>
                  <a:gd name="connsiteY7" fmla="*/ 590647 h 635070"/>
                  <a:gd name="connsiteX0" fmla="*/ 177464 w 1395498"/>
                  <a:gd name="connsiteY0" fmla="*/ 613507 h 637810"/>
                  <a:gd name="connsiteX1" fmla="*/ 23144 w 1395498"/>
                  <a:gd name="connsiteY1" fmla="*/ 628130 h 637810"/>
                  <a:gd name="connsiteX2" fmla="*/ 304889 w 1395498"/>
                  <a:gd name="connsiteY2" fmla="*/ 496162 h 637810"/>
                  <a:gd name="connsiteX3" fmla="*/ 660419 w 1395498"/>
                  <a:gd name="connsiteY3" fmla="*/ 7 h 637810"/>
                  <a:gd name="connsiteX4" fmla="*/ 989924 w 1395498"/>
                  <a:gd name="connsiteY4" fmla="*/ 485182 h 637810"/>
                  <a:gd name="connsiteX5" fmla="*/ 1382339 w 1395498"/>
                  <a:gd name="connsiteY5" fmla="*/ 612442 h 637810"/>
                  <a:gd name="connsiteX6" fmla="*/ 1175668 w 1395498"/>
                  <a:gd name="connsiteY6" fmla="*/ 607175 h 637810"/>
                  <a:gd name="connsiteX7" fmla="*/ 177464 w 1395498"/>
                  <a:gd name="connsiteY7" fmla="*/ 613507 h 637810"/>
                  <a:gd name="connsiteX0" fmla="*/ 174543 w 1396387"/>
                  <a:gd name="connsiteY0" fmla="*/ 603982 h 636446"/>
                  <a:gd name="connsiteX1" fmla="*/ 24033 w 1396387"/>
                  <a:gd name="connsiteY1" fmla="*/ 628130 h 636446"/>
                  <a:gd name="connsiteX2" fmla="*/ 305778 w 1396387"/>
                  <a:gd name="connsiteY2" fmla="*/ 496162 h 636446"/>
                  <a:gd name="connsiteX3" fmla="*/ 661308 w 1396387"/>
                  <a:gd name="connsiteY3" fmla="*/ 7 h 636446"/>
                  <a:gd name="connsiteX4" fmla="*/ 990813 w 1396387"/>
                  <a:gd name="connsiteY4" fmla="*/ 485182 h 636446"/>
                  <a:gd name="connsiteX5" fmla="*/ 1383228 w 1396387"/>
                  <a:gd name="connsiteY5" fmla="*/ 612442 h 636446"/>
                  <a:gd name="connsiteX6" fmla="*/ 1176557 w 1396387"/>
                  <a:gd name="connsiteY6" fmla="*/ 607175 h 636446"/>
                  <a:gd name="connsiteX7" fmla="*/ 174543 w 1396387"/>
                  <a:gd name="connsiteY7" fmla="*/ 603982 h 636446"/>
                  <a:gd name="connsiteX0" fmla="*/ 137044 w 1358888"/>
                  <a:gd name="connsiteY0" fmla="*/ 603982 h 619692"/>
                  <a:gd name="connsiteX1" fmla="*/ 37969 w 1358888"/>
                  <a:gd name="connsiteY1" fmla="*/ 603365 h 619692"/>
                  <a:gd name="connsiteX2" fmla="*/ 268279 w 1358888"/>
                  <a:gd name="connsiteY2" fmla="*/ 496162 h 619692"/>
                  <a:gd name="connsiteX3" fmla="*/ 623809 w 1358888"/>
                  <a:gd name="connsiteY3" fmla="*/ 7 h 619692"/>
                  <a:gd name="connsiteX4" fmla="*/ 953314 w 1358888"/>
                  <a:gd name="connsiteY4" fmla="*/ 485182 h 619692"/>
                  <a:gd name="connsiteX5" fmla="*/ 1345729 w 1358888"/>
                  <a:gd name="connsiteY5" fmla="*/ 612442 h 619692"/>
                  <a:gd name="connsiteX6" fmla="*/ 1139058 w 1358888"/>
                  <a:gd name="connsiteY6" fmla="*/ 607175 h 619692"/>
                  <a:gd name="connsiteX7" fmla="*/ 137044 w 1358888"/>
                  <a:gd name="connsiteY7" fmla="*/ 603982 h 619692"/>
                  <a:gd name="connsiteX0" fmla="*/ 137044 w 1358888"/>
                  <a:gd name="connsiteY0" fmla="*/ 603982 h 619692"/>
                  <a:gd name="connsiteX1" fmla="*/ 37969 w 1358888"/>
                  <a:gd name="connsiteY1" fmla="*/ 603365 h 619692"/>
                  <a:gd name="connsiteX2" fmla="*/ 268279 w 1358888"/>
                  <a:gd name="connsiteY2" fmla="*/ 496162 h 619692"/>
                  <a:gd name="connsiteX3" fmla="*/ 623809 w 1358888"/>
                  <a:gd name="connsiteY3" fmla="*/ 7 h 619692"/>
                  <a:gd name="connsiteX4" fmla="*/ 953314 w 1358888"/>
                  <a:gd name="connsiteY4" fmla="*/ 485182 h 619692"/>
                  <a:gd name="connsiteX5" fmla="*/ 1345729 w 1358888"/>
                  <a:gd name="connsiteY5" fmla="*/ 612442 h 619692"/>
                  <a:gd name="connsiteX6" fmla="*/ 1139058 w 1358888"/>
                  <a:gd name="connsiteY6" fmla="*/ 607175 h 619692"/>
                  <a:gd name="connsiteX7" fmla="*/ 137044 w 1358888"/>
                  <a:gd name="connsiteY7" fmla="*/ 603982 h 619692"/>
                  <a:gd name="connsiteX0" fmla="*/ 135796 w 1357640"/>
                  <a:gd name="connsiteY0" fmla="*/ 603982 h 619692"/>
                  <a:gd name="connsiteX1" fmla="*/ 38626 w 1357640"/>
                  <a:gd name="connsiteY1" fmla="*/ 588125 h 619692"/>
                  <a:gd name="connsiteX2" fmla="*/ 267031 w 1357640"/>
                  <a:gd name="connsiteY2" fmla="*/ 496162 h 619692"/>
                  <a:gd name="connsiteX3" fmla="*/ 622561 w 1357640"/>
                  <a:gd name="connsiteY3" fmla="*/ 7 h 619692"/>
                  <a:gd name="connsiteX4" fmla="*/ 952066 w 1357640"/>
                  <a:gd name="connsiteY4" fmla="*/ 485182 h 619692"/>
                  <a:gd name="connsiteX5" fmla="*/ 1344481 w 1357640"/>
                  <a:gd name="connsiteY5" fmla="*/ 612442 h 619692"/>
                  <a:gd name="connsiteX6" fmla="*/ 1137810 w 1357640"/>
                  <a:gd name="connsiteY6" fmla="*/ 607175 h 619692"/>
                  <a:gd name="connsiteX7" fmla="*/ 135796 w 1357640"/>
                  <a:gd name="connsiteY7" fmla="*/ 603982 h 619692"/>
                  <a:gd name="connsiteX0" fmla="*/ 114618 w 1336462"/>
                  <a:gd name="connsiteY0" fmla="*/ 603982 h 619692"/>
                  <a:gd name="connsiteX1" fmla="*/ 52690 w 1336462"/>
                  <a:gd name="connsiteY1" fmla="*/ 598603 h 619692"/>
                  <a:gd name="connsiteX2" fmla="*/ 245853 w 1336462"/>
                  <a:gd name="connsiteY2" fmla="*/ 496162 h 619692"/>
                  <a:gd name="connsiteX3" fmla="*/ 601383 w 1336462"/>
                  <a:gd name="connsiteY3" fmla="*/ 7 h 619692"/>
                  <a:gd name="connsiteX4" fmla="*/ 930888 w 1336462"/>
                  <a:gd name="connsiteY4" fmla="*/ 485182 h 619692"/>
                  <a:gd name="connsiteX5" fmla="*/ 1323303 w 1336462"/>
                  <a:gd name="connsiteY5" fmla="*/ 612442 h 619692"/>
                  <a:gd name="connsiteX6" fmla="*/ 1116632 w 1336462"/>
                  <a:gd name="connsiteY6" fmla="*/ 607175 h 619692"/>
                  <a:gd name="connsiteX7" fmla="*/ 114618 w 1336462"/>
                  <a:gd name="connsiteY7" fmla="*/ 603982 h 619692"/>
                  <a:gd name="connsiteX0" fmla="*/ 115671 w 1337515"/>
                  <a:gd name="connsiteY0" fmla="*/ 603982 h 619692"/>
                  <a:gd name="connsiteX1" fmla="*/ 51838 w 1337515"/>
                  <a:gd name="connsiteY1" fmla="*/ 585268 h 619692"/>
                  <a:gd name="connsiteX2" fmla="*/ 246906 w 1337515"/>
                  <a:gd name="connsiteY2" fmla="*/ 496162 h 619692"/>
                  <a:gd name="connsiteX3" fmla="*/ 602436 w 1337515"/>
                  <a:gd name="connsiteY3" fmla="*/ 7 h 619692"/>
                  <a:gd name="connsiteX4" fmla="*/ 931941 w 1337515"/>
                  <a:gd name="connsiteY4" fmla="*/ 485182 h 619692"/>
                  <a:gd name="connsiteX5" fmla="*/ 1324356 w 1337515"/>
                  <a:gd name="connsiteY5" fmla="*/ 612442 h 619692"/>
                  <a:gd name="connsiteX6" fmla="*/ 1117685 w 1337515"/>
                  <a:gd name="connsiteY6" fmla="*/ 607175 h 619692"/>
                  <a:gd name="connsiteX7" fmla="*/ 115671 w 1337515"/>
                  <a:gd name="connsiteY7" fmla="*/ 603982 h 619692"/>
                  <a:gd name="connsiteX0" fmla="*/ 148070 w 1369914"/>
                  <a:gd name="connsiteY0" fmla="*/ 603982 h 619692"/>
                  <a:gd name="connsiteX1" fmla="*/ 32802 w 1369914"/>
                  <a:gd name="connsiteY1" fmla="*/ 579553 h 619692"/>
                  <a:gd name="connsiteX2" fmla="*/ 279305 w 1369914"/>
                  <a:gd name="connsiteY2" fmla="*/ 496162 h 619692"/>
                  <a:gd name="connsiteX3" fmla="*/ 634835 w 1369914"/>
                  <a:gd name="connsiteY3" fmla="*/ 7 h 619692"/>
                  <a:gd name="connsiteX4" fmla="*/ 964340 w 1369914"/>
                  <a:gd name="connsiteY4" fmla="*/ 485182 h 619692"/>
                  <a:gd name="connsiteX5" fmla="*/ 1356755 w 1369914"/>
                  <a:gd name="connsiteY5" fmla="*/ 612442 h 619692"/>
                  <a:gd name="connsiteX6" fmla="*/ 1150084 w 1369914"/>
                  <a:gd name="connsiteY6" fmla="*/ 607175 h 619692"/>
                  <a:gd name="connsiteX7" fmla="*/ 148070 w 1369914"/>
                  <a:gd name="connsiteY7" fmla="*/ 603982 h 619692"/>
                  <a:gd name="connsiteX0" fmla="*/ 182219 w 1404063"/>
                  <a:gd name="connsiteY0" fmla="*/ 603982 h 619692"/>
                  <a:gd name="connsiteX1" fmla="*/ 22184 w 1404063"/>
                  <a:gd name="connsiteY1" fmla="*/ 605270 h 619692"/>
                  <a:gd name="connsiteX2" fmla="*/ 313454 w 1404063"/>
                  <a:gd name="connsiteY2" fmla="*/ 496162 h 619692"/>
                  <a:gd name="connsiteX3" fmla="*/ 668984 w 1404063"/>
                  <a:gd name="connsiteY3" fmla="*/ 7 h 619692"/>
                  <a:gd name="connsiteX4" fmla="*/ 998489 w 1404063"/>
                  <a:gd name="connsiteY4" fmla="*/ 485182 h 619692"/>
                  <a:gd name="connsiteX5" fmla="*/ 1390904 w 1404063"/>
                  <a:gd name="connsiteY5" fmla="*/ 612442 h 619692"/>
                  <a:gd name="connsiteX6" fmla="*/ 1184233 w 1404063"/>
                  <a:gd name="connsiteY6" fmla="*/ 607175 h 619692"/>
                  <a:gd name="connsiteX7" fmla="*/ 182219 w 1404063"/>
                  <a:gd name="connsiteY7" fmla="*/ 603982 h 619692"/>
                  <a:gd name="connsiteX0" fmla="*/ 164152 w 1385996"/>
                  <a:gd name="connsiteY0" fmla="*/ 603982 h 619692"/>
                  <a:gd name="connsiteX1" fmla="*/ 26977 w 1385996"/>
                  <a:gd name="connsiteY1" fmla="*/ 603365 h 619692"/>
                  <a:gd name="connsiteX2" fmla="*/ 295387 w 1385996"/>
                  <a:gd name="connsiteY2" fmla="*/ 496162 h 619692"/>
                  <a:gd name="connsiteX3" fmla="*/ 650917 w 1385996"/>
                  <a:gd name="connsiteY3" fmla="*/ 7 h 619692"/>
                  <a:gd name="connsiteX4" fmla="*/ 980422 w 1385996"/>
                  <a:gd name="connsiteY4" fmla="*/ 485182 h 619692"/>
                  <a:gd name="connsiteX5" fmla="*/ 1372837 w 1385996"/>
                  <a:gd name="connsiteY5" fmla="*/ 612442 h 619692"/>
                  <a:gd name="connsiteX6" fmla="*/ 1166166 w 1385996"/>
                  <a:gd name="connsiteY6" fmla="*/ 607175 h 619692"/>
                  <a:gd name="connsiteX7" fmla="*/ 164152 w 1385996"/>
                  <a:gd name="connsiteY7" fmla="*/ 603982 h 619692"/>
                  <a:gd name="connsiteX0" fmla="*/ 137175 w 1359019"/>
                  <a:gd name="connsiteY0" fmla="*/ 603982 h 643402"/>
                  <a:gd name="connsiteX1" fmla="*/ 0 w 1359019"/>
                  <a:gd name="connsiteY1" fmla="*/ 603365 h 643402"/>
                  <a:gd name="connsiteX2" fmla="*/ 268410 w 1359019"/>
                  <a:gd name="connsiteY2" fmla="*/ 496162 h 643402"/>
                  <a:gd name="connsiteX3" fmla="*/ 623940 w 1359019"/>
                  <a:gd name="connsiteY3" fmla="*/ 7 h 643402"/>
                  <a:gd name="connsiteX4" fmla="*/ 953445 w 1359019"/>
                  <a:gd name="connsiteY4" fmla="*/ 485182 h 643402"/>
                  <a:gd name="connsiteX5" fmla="*/ 1345860 w 1359019"/>
                  <a:gd name="connsiteY5" fmla="*/ 612442 h 643402"/>
                  <a:gd name="connsiteX6" fmla="*/ 1139189 w 1359019"/>
                  <a:gd name="connsiteY6" fmla="*/ 607175 h 643402"/>
                  <a:gd name="connsiteX7" fmla="*/ 137175 w 1359019"/>
                  <a:gd name="connsiteY7" fmla="*/ 603982 h 643402"/>
                  <a:gd name="connsiteX0" fmla="*/ 169649 w 1391493"/>
                  <a:gd name="connsiteY0" fmla="*/ 603982 h 619692"/>
                  <a:gd name="connsiteX1" fmla="*/ 32474 w 1391493"/>
                  <a:gd name="connsiteY1" fmla="*/ 603365 h 619692"/>
                  <a:gd name="connsiteX2" fmla="*/ 300884 w 1391493"/>
                  <a:gd name="connsiteY2" fmla="*/ 496162 h 619692"/>
                  <a:gd name="connsiteX3" fmla="*/ 656414 w 1391493"/>
                  <a:gd name="connsiteY3" fmla="*/ 7 h 619692"/>
                  <a:gd name="connsiteX4" fmla="*/ 985919 w 1391493"/>
                  <a:gd name="connsiteY4" fmla="*/ 485182 h 619692"/>
                  <a:gd name="connsiteX5" fmla="*/ 1378334 w 1391493"/>
                  <a:gd name="connsiteY5" fmla="*/ 612442 h 619692"/>
                  <a:gd name="connsiteX6" fmla="*/ 1171663 w 1391493"/>
                  <a:gd name="connsiteY6" fmla="*/ 607175 h 619692"/>
                  <a:gd name="connsiteX7" fmla="*/ 169649 w 1391493"/>
                  <a:gd name="connsiteY7" fmla="*/ 603982 h 619692"/>
                  <a:gd name="connsiteX0" fmla="*/ 140921 w 1362765"/>
                  <a:gd name="connsiteY0" fmla="*/ 603982 h 619692"/>
                  <a:gd name="connsiteX1" fmla="*/ 3746 w 1362765"/>
                  <a:gd name="connsiteY1" fmla="*/ 603365 h 619692"/>
                  <a:gd name="connsiteX2" fmla="*/ 272156 w 1362765"/>
                  <a:gd name="connsiteY2" fmla="*/ 496162 h 619692"/>
                  <a:gd name="connsiteX3" fmla="*/ 627686 w 1362765"/>
                  <a:gd name="connsiteY3" fmla="*/ 7 h 619692"/>
                  <a:gd name="connsiteX4" fmla="*/ 957191 w 1362765"/>
                  <a:gd name="connsiteY4" fmla="*/ 485182 h 619692"/>
                  <a:gd name="connsiteX5" fmla="*/ 1349606 w 1362765"/>
                  <a:gd name="connsiteY5" fmla="*/ 612442 h 619692"/>
                  <a:gd name="connsiteX6" fmla="*/ 1142935 w 1362765"/>
                  <a:gd name="connsiteY6" fmla="*/ 607175 h 619692"/>
                  <a:gd name="connsiteX7" fmla="*/ 140921 w 1362765"/>
                  <a:gd name="connsiteY7" fmla="*/ 603982 h 619692"/>
                  <a:gd name="connsiteX0" fmla="*/ 137175 w 1359019"/>
                  <a:gd name="connsiteY0" fmla="*/ 603982 h 619692"/>
                  <a:gd name="connsiteX1" fmla="*/ 0 w 1359019"/>
                  <a:gd name="connsiteY1" fmla="*/ 603365 h 619692"/>
                  <a:gd name="connsiteX2" fmla="*/ 268410 w 1359019"/>
                  <a:gd name="connsiteY2" fmla="*/ 496162 h 619692"/>
                  <a:gd name="connsiteX3" fmla="*/ 623940 w 1359019"/>
                  <a:gd name="connsiteY3" fmla="*/ 7 h 619692"/>
                  <a:gd name="connsiteX4" fmla="*/ 953445 w 1359019"/>
                  <a:gd name="connsiteY4" fmla="*/ 485182 h 619692"/>
                  <a:gd name="connsiteX5" fmla="*/ 1345860 w 1359019"/>
                  <a:gd name="connsiteY5" fmla="*/ 612442 h 619692"/>
                  <a:gd name="connsiteX6" fmla="*/ 1139189 w 1359019"/>
                  <a:gd name="connsiteY6" fmla="*/ 607175 h 619692"/>
                  <a:gd name="connsiteX7" fmla="*/ 137175 w 1359019"/>
                  <a:gd name="connsiteY7" fmla="*/ 603982 h 619692"/>
                  <a:gd name="connsiteX0" fmla="*/ 137175 w 1359019"/>
                  <a:gd name="connsiteY0" fmla="*/ 603982 h 645942"/>
                  <a:gd name="connsiteX1" fmla="*/ 0 w 1359019"/>
                  <a:gd name="connsiteY1" fmla="*/ 603365 h 645942"/>
                  <a:gd name="connsiteX2" fmla="*/ 268410 w 1359019"/>
                  <a:gd name="connsiteY2" fmla="*/ 496162 h 645942"/>
                  <a:gd name="connsiteX3" fmla="*/ 623940 w 1359019"/>
                  <a:gd name="connsiteY3" fmla="*/ 7 h 645942"/>
                  <a:gd name="connsiteX4" fmla="*/ 953445 w 1359019"/>
                  <a:gd name="connsiteY4" fmla="*/ 485182 h 645942"/>
                  <a:gd name="connsiteX5" fmla="*/ 1345860 w 1359019"/>
                  <a:gd name="connsiteY5" fmla="*/ 612442 h 645942"/>
                  <a:gd name="connsiteX6" fmla="*/ 1139189 w 1359019"/>
                  <a:gd name="connsiteY6" fmla="*/ 607175 h 645942"/>
                  <a:gd name="connsiteX7" fmla="*/ 137175 w 1359019"/>
                  <a:gd name="connsiteY7" fmla="*/ 603982 h 645942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19692"/>
                  <a:gd name="connsiteX1" fmla="*/ 0 w 1359019"/>
                  <a:gd name="connsiteY1" fmla="*/ 603365 h 619692"/>
                  <a:gd name="connsiteX2" fmla="*/ 268410 w 1359019"/>
                  <a:gd name="connsiteY2" fmla="*/ 496162 h 619692"/>
                  <a:gd name="connsiteX3" fmla="*/ 623940 w 1359019"/>
                  <a:gd name="connsiteY3" fmla="*/ 7 h 619692"/>
                  <a:gd name="connsiteX4" fmla="*/ 953445 w 1359019"/>
                  <a:gd name="connsiteY4" fmla="*/ 485182 h 619692"/>
                  <a:gd name="connsiteX5" fmla="*/ 1345860 w 1359019"/>
                  <a:gd name="connsiteY5" fmla="*/ 612442 h 619692"/>
                  <a:gd name="connsiteX6" fmla="*/ 1139189 w 1359019"/>
                  <a:gd name="connsiteY6" fmla="*/ 607175 h 619692"/>
                  <a:gd name="connsiteX7" fmla="*/ 137175 w 1359019"/>
                  <a:gd name="connsiteY7" fmla="*/ 603982 h 619692"/>
                  <a:gd name="connsiteX0" fmla="*/ 137175 w 1359019"/>
                  <a:gd name="connsiteY0" fmla="*/ 603988 h 619698"/>
                  <a:gd name="connsiteX1" fmla="*/ 0 w 1359019"/>
                  <a:gd name="connsiteY1" fmla="*/ 603371 h 619698"/>
                  <a:gd name="connsiteX2" fmla="*/ 296032 w 1359019"/>
                  <a:gd name="connsiteY2" fmla="*/ 500930 h 619698"/>
                  <a:gd name="connsiteX3" fmla="*/ 623940 w 1359019"/>
                  <a:gd name="connsiteY3" fmla="*/ 13 h 619698"/>
                  <a:gd name="connsiteX4" fmla="*/ 953445 w 1359019"/>
                  <a:gd name="connsiteY4" fmla="*/ 485188 h 619698"/>
                  <a:gd name="connsiteX5" fmla="*/ 1345860 w 1359019"/>
                  <a:gd name="connsiteY5" fmla="*/ 612448 h 619698"/>
                  <a:gd name="connsiteX6" fmla="*/ 1139189 w 1359019"/>
                  <a:gd name="connsiteY6" fmla="*/ 607181 h 619698"/>
                  <a:gd name="connsiteX7" fmla="*/ 137175 w 1359019"/>
                  <a:gd name="connsiteY7" fmla="*/ 603988 h 619698"/>
                  <a:gd name="connsiteX0" fmla="*/ 137175 w 1359893"/>
                  <a:gd name="connsiteY0" fmla="*/ 603976 h 618806"/>
                  <a:gd name="connsiteX1" fmla="*/ 0 w 1359893"/>
                  <a:gd name="connsiteY1" fmla="*/ 603359 h 618806"/>
                  <a:gd name="connsiteX2" fmla="*/ 296032 w 1359893"/>
                  <a:gd name="connsiteY2" fmla="*/ 500918 h 618806"/>
                  <a:gd name="connsiteX3" fmla="*/ 623940 w 1359893"/>
                  <a:gd name="connsiteY3" fmla="*/ 1 h 618806"/>
                  <a:gd name="connsiteX4" fmla="*/ 941063 w 1359893"/>
                  <a:gd name="connsiteY4" fmla="*/ 497558 h 618806"/>
                  <a:gd name="connsiteX5" fmla="*/ 1345860 w 1359893"/>
                  <a:gd name="connsiteY5" fmla="*/ 612436 h 618806"/>
                  <a:gd name="connsiteX6" fmla="*/ 1139189 w 1359893"/>
                  <a:gd name="connsiteY6" fmla="*/ 607169 h 618806"/>
                  <a:gd name="connsiteX7" fmla="*/ 137175 w 1359893"/>
                  <a:gd name="connsiteY7" fmla="*/ 603976 h 618806"/>
                  <a:gd name="connsiteX0" fmla="*/ 137175 w 1289887"/>
                  <a:gd name="connsiteY0" fmla="*/ 603976 h 617227"/>
                  <a:gd name="connsiteX1" fmla="*/ 0 w 1289887"/>
                  <a:gd name="connsiteY1" fmla="*/ 603359 h 617227"/>
                  <a:gd name="connsiteX2" fmla="*/ 296032 w 1289887"/>
                  <a:gd name="connsiteY2" fmla="*/ 500918 h 617227"/>
                  <a:gd name="connsiteX3" fmla="*/ 623940 w 1289887"/>
                  <a:gd name="connsiteY3" fmla="*/ 1 h 617227"/>
                  <a:gd name="connsiteX4" fmla="*/ 941063 w 1289887"/>
                  <a:gd name="connsiteY4" fmla="*/ 497558 h 617227"/>
                  <a:gd name="connsiteX5" fmla="*/ 1242990 w 1289887"/>
                  <a:gd name="connsiteY5" fmla="*/ 610531 h 617227"/>
                  <a:gd name="connsiteX6" fmla="*/ 1139189 w 1289887"/>
                  <a:gd name="connsiteY6" fmla="*/ 607169 h 617227"/>
                  <a:gd name="connsiteX7" fmla="*/ 137175 w 1289887"/>
                  <a:gd name="connsiteY7" fmla="*/ 603976 h 617227"/>
                  <a:gd name="connsiteX0" fmla="*/ 137175 w 1276309"/>
                  <a:gd name="connsiteY0" fmla="*/ 603976 h 612731"/>
                  <a:gd name="connsiteX1" fmla="*/ 0 w 1276309"/>
                  <a:gd name="connsiteY1" fmla="*/ 603359 h 612731"/>
                  <a:gd name="connsiteX2" fmla="*/ 296032 w 1276309"/>
                  <a:gd name="connsiteY2" fmla="*/ 500918 h 612731"/>
                  <a:gd name="connsiteX3" fmla="*/ 623940 w 1276309"/>
                  <a:gd name="connsiteY3" fmla="*/ 1 h 612731"/>
                  <a:gd name="connsiteX4" fmla="*/ 941063 w 1276309"/>
                  <a:gd name="connsiteY4" fmla="*/ 497558 h 612731"/>
                  <a:gd name="connsiteX5" fmla="*/ 1214415 w 1276309"/>
                  <a:gd name="connsiteY5" fmla="*/ 604816 h 612731"/>
                  <a:gd name="connsiteX6" fmla="*/ 1139189 w 1276309"/>
                  <a:gd name="connsiteY6" fmla="*/ 607169 h 612731"/>
                  <a:gd name="connsiteX7" fmla="*/ 137175 w 1276309"/>
                  <a:gd name="connsiteY7" fmla="*/ 603976 h 612731"/>
                  <a:gd name="connsiteX0" fmla="*/ 137175 w 1254539"/>
                  <a:gd name="connsiteY0" fmla="*/ 603976 h 608319"/>
                  <a:gd name="connsiteX1" fmla="*/ 0 w 1254539"/>
                  <a:gd name="connsiteY1" fmla="*/ 603359 h 608319"/>
                  <a:gd name="connsiteX2" fmla="*/ 296032 w 1254539"/>
                  <a:gd name="connsiteY2" fmla="*/ 500918 h 608319"/>
                  <a:gd name="connsiteX3" fmla="*/ 623940 w 1254539"/>
                  <a:gd name="connsiteY3" fmla="*/ 1 h 608319"/>
                  <a:gd name="connsiteX4" fmla="*/ 941063 w 1254539"/>
                  <a:gd name="connsiteY4" fmla="*/ 497558 h 608319"/>
                  <a:gd name="connsiteX5" fmla="*/ 1214415 w 1254539"/>
                  <a:gd name="connsiteY5" fmla="*/ 604816 h 608319"/>
                  <a:gd name="connsiteX6" fmla="*/ 1139189 w 1254539"/>
                  <a:gd name="connsiteY6" fmla="*/ 607169 h 608319"/>
                  <a:gd name="connsiteX7" fmla="*/ 137175 w 1254539"/>
                  <a:gd name="connsiteY7" fmla="*/ 603976 h 608319"/>
                  <a:gd name="connsiteX0" fmla="*/ 137175 w 1255615"/>
                  <a:gd name="connsiteY0" fmla="*/ 603976 h 609276"/>
                  <a:gd name="connsiteX1" fmla="*/ 0 w 1255615"/>
                  <a:gd name="connsiteY1" fmla="*/ 603359 h 609276"/>
                  <a:gd name="connsiteX2" fmla="*/ 296032 w 1255615"/>
                  <a:gd name="connsiteY2" fmla="*/ 500918 h 609276"/>
                  <a:gd name="connsiteX3" fmla="*/ 623940 w 1255615"/>
                  <a:gd name="connsiteY3" fmla="*/ 1 h 609276"/>
                  <a:gd name="connsiteX4" fmla="*/ 941063 w 1255615"/>
                  <a:gd name="connsiteY4" fmla="*/ 497558 h 609276"/>
                  <a:gd name="connsiteX5" fmla="*/ 1214415 w 1255615"/>
                  <a:gd name="connsiteY5" fmla="*/ 604816 h 609276"/>
                  <a:gd name="connsiteX6" fmla="*/ 1139189 w 1255615"/>
                  <a:gd name="connsiteY6" fmla="*/ 607169 h 609276"/>
                  <a:gd name="connsiteX7" fmla="*/ 137175 w 1255615"/>
                  <a:gd name="connsiteY7" fmla="*/ 603976 h 609276"/>
                  <a:gd name="connsiteX0" fmla="*/ 137175 w 1257418"/>
                  <a:gd name="connsiteY0" fmla="*/ 603976 h 608319"/>
                  <a:gd name="connsiteX1" fmla="*/ 0 w 1257418"/>
                  <a:gd name="connsiteY1" fmla="*/ 603359 h 608319"/>
                  <a:gd name="connsiteX2" fmla="*/ 296032 w 1257418"/>
                  <a:gd name="connsiteY2" fmla="*/ 500918 h 608319"/>
                  <a:gd name="connsiteX3" fmla="*/ 623940 w 1257418"/>
                  <a:gd name="connsiteY3" fmla="*/ 1 h 608319"/>
                  <a:gd name="connsiteX4" fmla="*/ 941063 w 1257418"/>
                  <a:gd name="connsiteY4" fmla="*/ 497558 h 608319"/>
                  <a:gd name="connsiteX5" fmla="*/ 1214415 w 1257418"/>
                  <a:gd name="connsiteY5" fmla="*/ 604816 h 608319"/>
                  <a:gd name="connsiteX6" fmla="*/ 1139189 w 1257418"/>
                  <a:gd name="connsiteY6" fmla="*/ 607169 h 608319"/>
                  <a:gd name="connsiteX7" fmla="*/ 137175 w 1257418"/>
                  <a:gd name="connsiteY7" fmla="*/ 603976 h 608319"/>
                  <a:gd name="connsiteX0" fmla="*/ 137175 w 1328911"/>
                  <a:gd name="connsiteY0" fmla="*/ 603976 h 608319"/>
                  <a:gd name="connsiteX1" fmla="*/ 0 w 1328911"/>
                  <a:gd name="connsiteY1" fmla="*/ 603359 h 608319"/>
                  <a:gd name="connsiteX2" fmla="*/ 296032 w 1328911"/>
                  <a:gd name="connsiteY2" fmla="*/ 500918 h 608319"/>
                  <a:gd name="connsiteX3" fmla="*/ 623940 w 1328911"/>
                  <a:gd name="connsiteY3" fmla="*/ 1 h 608319"/>
                  <a:gd name="connsiteX4" fmla="*/ 941063 w 1328911"/>
                  <a:gd name="connsiteY4" fmla="*/ 497558 h 608319"/>
                  <a:gd name="connsiteX5" fmla="*/ 1214415 w 1328911"/>
                  <a:gd name="connsiteY5" fmla="*/ 604816 h 608319"/>
                  <a:gd name="connsiteX6" fmla="*/ 1139189 w 1328911"/>
                  <a:gd name="connsiteY6" fmla="*/ 607169 h 608319"/>
                  <a:gd name="connsiteX7" fmla="*/ 137175 w 1328911"/>
                  <a:gd name="connsiteY7" fmla="*/ 603976 h 608319"/>
                  <a:gd name="connsiteX0" fmla="*/ 137175 w 1323427"/>
                  <a:gd name="connsiteY0" fmla="*/ 603976 h 609167"/>
                  <a:gd name="connsiteX1" fmla="*/ 0 w 1323427"/>
                  <a:gd name="connsiteY1" fmla="*/ 603359 h 609167"/>
                  <a:gd name="connsiteX2" fmla="*/ 296032 w 1323427"/>
                  <a:gd name="connsiteY2" fmla="*/ 500918 h 609167"/>
                  <a:gd name="connsiteX3" fmla="*/ 623940 w 1323427"/>
                  <a:gd name="connsiteY3" fmla="*/ 1 h 609167"/>
                  <a:gd name="connsiteX4" fmla="*/ 941063 w 1323427"/>
                  <a:gd name="connsiteY4" fmla="*/ 497558 h 609167"/>
                  <a:gd name="connsiteX5" fmla="*/ 1204890 w 1323427"/>
                  <a:gd name="connsiteY5" fmla="*/ 606721 h 609167"/>
                  <a:gd name="connsiteX6" fmla="*/ 1139189 w 1323427"/>
                  <a:gd name="connsiteY6" fmla="*/ 607169 h 609167"/>
                  <a:gd name="connsiteX7" fmla="*/ 137175 w 1323427"/>
                  <a:gd name="connsiteY7" fmla="*/ 603976 h 609167"/>
                  <a:gd name="connsiteX0" fmla="*/ 137175 w 1253889"/>
                  <a:gd name="connsiteY0" fmla="*/ 603976 h 664050"/>
                  <a:gd name="connsiteX1" fmla="*/ 0 w 1253889"/>
                  <a:gd name="connsiteY1" fmla="*/ 603359 h 664050"/>
                  <a:gd name="connsiteX2" fmla="*/ 296032 w 1253889"/>
                  <a:gd name="connsiteY2" fmla="*/ 500918 h 664050"/>
                  <a:gd name="connsiteX3" fmla="*/ 623940 w 1253889"/>
                  <a:gd name="connsiteY3" fmla="*/ 1 h 664050"/>
                  <a:gd name="connsiteX4" fmla="*/ 941063 w 1253889"/>
                  <a:gd name="connsiteY4" fmla="*/ 497558 h 664050"/>
                  <a:gd name="connsiteX5" fmla="*/ 1204890 w 1253889"/>
                  <a:gd name="connsiteY5" fmla="*/ 606721 h 664050"/>
                  <a:gd name="connsiteX6" fmla="*/ 1139189 w 1253889"/>
                  <a:gd name="connsiteY6" fmla="*/ 607169 h 664050"/>
                  <a:gd name="connsiteX7" fmla="*/ 137175 w 1253889"/>
                  <a:gd name="connsiteY7" fmla="*/ 603976 h 664050"/>
                  <a:gd name="connsiteX0" fmla="*/ 137175 w 1247868"/>
                  <a:gd name="connsiteY0" fmla="*/ 603976 h 687805"/>
                  <a:gd name="connsiteX1" fmla="*/ 0 w 1247868"/>
                  <a:gd name="connsiteY1" fmla="*/ 603359 h 687805"/>
                  <a:gd name="connsiteX2" fmla="*/ 296032 w 1247868"/>
                  <a:gd name="connsiteY2" fmla="*/ 500918 h 687805"/>
                  <a:gd name="connsiteX3" fmla="*/ 623940 w 1247868"/>
                  <a:gd name="connsiteY3" fmla="*/ 1 h 687805"/>
                  <a:gd name="connsiteX4" fmla="*/ 941063 w 1247868"/>
                  <a:gd name="connsiteY4" fmla="*/ 497558 h 687805"/>
                  <a:gd name="connsiteX5" fmla="*/ 1204890 w 1247868"/>
                  <a:gd name="connsiteY5" fmla="*/ 606721 h 687805"/>
                  <a:gd name="connsiteX6" fmla="*/ 1139189 w 1247868"/>
                  <a:gd name="connsiteY6" fmla="*/ 607169 h 687805"/>
                  <a:gd name="connsiteX7" fmla="*/ 137175 w 1247868"/>
                  <a:gd name="connsiteY7" fmla="*/ 603976 h 687805"/>
                  <a:gd name="connsiteX0" fmla="*/ 137175 w 1243425"/>
                  <a:gd name="connsiteY0" fmla="*/ 603976 h 648862"/>
                  <a:gd name="connsiteX1" fmla="*/ 0 w 1243425"/>
                  <a:gd name="connsiteY1" fmla="*/ 603359 h 648862"/>
                  <a:gd name="connsiteX2" fmla="*/ 296032 w 1243425"/>
                  <a:gd name="connsiteY2" fmla="*/ 500918 h 648862"/>
                  <a:gd name="connsiteX3" fmla="*/ 623940 w 1243425"/>
                  <a:gd name="connsiteY3" fmla="*/ 1 h 648862"/>
                  <a:gd name="connsiteX4" fmla="*/ 941063 w 1243425"/>
                  <a:gd name="connsiteY4" fmla="*/ 497558 h 648862"/>
                  <a:gd name="connsiteX5" fmla="*/ 1204890 w 1243425"/>
                  <a:gd name="connsiteY5" fmla="*/ 606721 h 648862"/>
                  <a:gd name="connsiteX6" fmla="*/ 1139189 w 1243425"/>
                  <a:gd name="connsiteY6" fmla="*/ 607169 h 648862"/>
                  <a:gd name="connsiteX7" fmla="*/ 137175 w 1243425"/>
                  <a:gd name="connsiteY7" fmla="*/ 603976 h 648862"/>
                  <a:gd name="connsiteX0" fmla="*/ 137175 w 1210898"/>
                  <a:gd name="connsiteY0" fmla="*/ 603976 h 648151"/>
                  <a:gd name="connsiteX1" fmla="*/ 0 w 1210898"/>
                  <a:gd name="connsiteY1" fmla="*/ 603359 h 648151"/>
                  <a:gd name="connsiteX2" fmla="*/ 296032 w 1210898"/>
                  <a:gd name="connsiteY2" fmla="*/ 500918 h 648151"/>
                  <a:gd name="connsiteX3" fmla="*/ 623940 w 1210898"/>
                  <a:gd name="connsiteY3" fmla="*/ 1 h 648151"/>
                  <a:gd name="connsiteX4" fmla="*/ 941063 w 1210898"/>
                  <a:gd name="connsiteY4" fmla="*/ 497558 h 648151"/>
                  <a:gd name="connsiteX5" fmla="*/ 1099162 w 1210898"/>
                  <a:gd name="connsiteY5" fmla="*/ 605768 h 648151"/>
                  <a:gd name="connsiteX6" fmla="*/ 1139189 w 1210898"/>
                  <a:gd name="connsiteY6" fmla="*/ 607169 h 648151"/>
                  <a:gd name="connsiteX7" fmla="*/ 137175 w 1210898"/>
                  <a:gd name="connsiteY7" fmla="*/ 603976 h 648151"/>
                  <a:gd name="connsiteX0" fmla="*/ 137175 w 1310977"/>
                  <a:gd name="connsiteY0" fmla="*/ 603976 h 611890"/>
                  <a:gd name="connsiteX1" fmla="*/ 0 w 1310977"/>
                  <a:gd name="connsiteY1" fmla="*/ 603359 h 611890"/>
                  <a:gd name="connsiteX2" fmla="*/ 296032 w 1310977"/>
                  <a:gd name="connsiteY2" fmla="*/ 500918 h 611890"/>
                  <a:gd name="connsiteX3" fmla="*/ 623940 w 1310977"/>
                  <a:gd name="connsiteY3" fmla="*/ 1 h 611890"/>
                  <a:gd name="connsiteX4" fmla="*/ 941063 w 1310977"/>
                  <a:gd name="connsiteY4" fmla="*/ 497558 h 611890"/>
                  <a:gd name="connsiteX5" fmla="*/ 1099162 w 1310977"/>
                  <a:gd name="connsiteY5" fmla="*/ 605768 h 611890"/>
                  <a:gd name="connsiteX6" fmla="*/ 1226819 w 1310977"/>
                  <a:gd name="connsiteY6" fmla="*/ 601454 h 611890"/>
                  <a:gd name="connsiteX7" fmla="*/ 137175 w 1310977"/>
                  <a:gd name="connsiteY7" fmla="*/ 603976 h 611890"/>
                  <a:gd name="connsiteX0" fmla="*/ 137175 w 1330881"/>
                  <a:gd name="connsiteY0" fmla="*/ 603976 h 604008"/>
                  <a:gd name="connsiteX1" fmla="*/ 0 w 1330881"/>
                  <a:gd name="connsiteY1" fmla="*/ 603359 h 604008"/>
                  <a:gd name="connsiteX2" fmla="*/ 296032 w 1330881"/>
                  <a:gd name="connsiteY2" fmla="*/ 500918 h 604008"/>
                  <a:gd name="connsiteX3" fmla="*/ 623940 w 1330881"/>
                  <a:gd name="connsiteY3" fmla="*/ 1 h 604008"/>
                  <a:gd name="connsiteX4" fmla="*/ 941063 w 1330881"/>
                  <a:gd name="connsiteY4" fmla="*/ 497558 h 604008"/>
                  <a:gd name="connsiteX5" fmla="*/ 1192507 w 1330881"/>
                  <a:gd name="connsiteY5" fmla="*/ 423841 h 604008"/>
                  <a:gd name="connsiteX6" fmla="*/ 1226819 w 1330881"/>
                  <a:gd name="connsiteY6" fmla="*/ 601454 h 604008"/>
                  <a:gd name="connsiteX7" fmla="*/ 137175 w 1330881"/>
                  <a:gd name="connsiteY7" fmla="*/ 603976 h 604008"/>
                  <a:gd name="connsiteX0" fmla="*/ 137175 w 1339449"/>
                  <a:gd name="connsiteY0" fmla="*/ 603976 h 604008"/>
                  <a:gd name="connsiteX1" fmla="*/ 0 w 1339449"/>
                  <a:gd name="connsiteY1" fmla="*/ 603359 h 604008"/>
                  <a:gd name="connsiteX2" fmla="*/ 296032 w 1339449"/>
                  <a:gd name="connsiteY2" fmla="*/ 500918 h 604008"/>
                  <a:gd name="connsiteX3" fmla="*/ 623940 w 1339449"/>
                  <a:gd name="connsiteY3" fmla="*/ 1 h 604008"/>
                  <a:gd name="connsiteX4" fmla="*/ 941063 w 1339449"/>
                  <a:gd name="connsiteY4" fmla="*/ 497558 h 604008"/>
                  <a:gd name="connsiteX5" fmla="*/ 1222987 w 1339449"/>
                  <a:gd name="connsiteY5" fmla="*/ 574336 h 604008"/>
                  <a:gd name="connsiteX6" fmla="*/ 1226819 w 1339449"/>
                  <a:gd name="connsiteY6" fmla="*/ 601454 h 604008"/>
                  <a:gd name="connsiteX7" fmla="*/ 137175 w 1339449"/>
                  <a:gd name="connsiteY7" fmla="*/ 603976 h 604008"/>
                  <a:gd name="connsiteX0" fmla="*/ 137175 w 1247441"/>
                  <a:gd name="connsiteY0" fmla="*/ 603976 h 606669"/>
                  <a:gd name="connsiteX1" fmla="*/ 0 w 1247441"/>
                  <a:gd name="connsiteY1" fmla="*/ 603359 h 606669"/>
                  <a:gd name="connsiteX2" fmla="*/ 296032 w 1247441"/>
                  <a:gd name="connsiteY2" fmla="*/ 500918 h 606669"/>
                  <a:gd name="connsiteX3" fmla="*/ 623940 w 1247441"/>
                  <a:gd name="connsiteY3" fmla="*/ 1 h 606669"/>
                  <a:gd name="connsiteX4" fmla="*/ 941063 w 1247441"/>
                  <a:gd name="connsiteY4" fmla="*/ 497558 h 606669"/>
                  <a:gd name="connsiteX5" fmla="*/ 1222987 w 1247441"/>
                  <a:gd name="connsiteY5" fmla="*/ 574336 h 606669"/>
                  <a:gd name="connsiteX6" fmla="*/ 1076324 w 1247441"/>
                  <a:gd name="connsiteY6" fmla="*/ 605264 h 606669"/>
                  <a:gd name="connsiteX7" fmla="*/ 137175 w 1247441"/>
                  <a:gd name="connsiteY7" fmla="*/ 603976 h 606669"/>
                  <a:gd name="connsiteX0" fmla="*/ 137175 w 1259693"/>
                  <a:gd name="connsiteY0" fmla="*/ 603976 h 606752"/>
                  <a:gd name="connsiteX1" fmla="*/ 0 w 1259693"/>
                  <a:gd name="connsiteY1" fmla="*/ 603359 h 606752"/>
                  <a:gd name="connsiteX2" fmla="*/ 296032 w 1259693"/>
                  <a:gd name="connsiteY2" fmla="*/ 500918 h 606752"/>
                  <a:gd name="connsiteX3" fmla="*/ 623940 w 1259693"/>
                  <a:gd name="connsiteY3" fmla="*/ 1 h 606752"/>
                  <a:gd name="connsiteX4" fmla="*/ 941063 w 1259693"/>
                  <a:gd name="connsiteY4" fmla="*/ 497558 h 606752"/>
                  <a:gd name="connsiteX5" fmla="*/ 1241084 w 1259693"/>
                  <a:gd name="connsiteY5" fmla="*/ 597196 h 606752"/>
                  <a:gd name="connsiteX6" fmla="*/ 1076324 w 1259693"/>
                  <a:gd name="connsiteY6" fmla="*/ 605264 h 606752"/>
                  <a:gd name="connsiteX7" fmla="*/ 137175 w 1259693"/>
                  <a:gd name="connsiteY7" fmla="*/ 603976 h 606752"/>
                  <a:gd name="connsiteX0" fmla="*/ 137175 w 1240900"/>
                  <a:gd name="connsiteY0" fmla="*/ 603976 h 609293"/>
                  <a:gd name="connsiteX1" fmla="*/ 0 w 1240900"/>
                  <a:gd name="connsiteY1" fmla="*/ 603359 h 609293"/>
                  <a:gd name="connsiteX2" fmla="*/ 296032 w 1240900"/>
                  <a:gd name="connsiteY2" fmla="*/ 500918 h 609293"/>
                  <a:gd name="connsiteX3" fmla="*/ 623940 w 1240900"/>
                  <a:gd name="connsiteY3" fmla="*/ 1 h 609293"/>
                  <a:gd name="connsiteX4" fmla="*/ 941063 w 1240900"/>
                  <a:gd name="connsiteY4" fmla="*/ 497558 h 609293"/>
                  <a:gd name="connsiteX5" fmla="*/ 1212509 w 1240900"/>
                  <a:gd name="connsiteY5" fmla="*/ 601006 h 609293"/>
                  <a:gd name="connsiteX6" fmla="*/ 1076324 w 1240900"/>
                  <a:gd name="connsiteY6" fmla="*/ 605264 h 609293"/>
                  <a:gd name="connsiteX7" fmla="*/ 137175 w 1240900"/>
                  <a:gd name="connsiteY7" fmla="*/ 603976 h 609293"/>
                  <a:gd name="connsiteX0" fmla="*/ 137175 w 1314602"/>
                  <a:gd name="connsiteY0" fmla="*/ 603976 h 606669"/>
                  <a:gd name="connsiteX1" fmla="*/ 0 w 1314602"/>
                  <a:gd name="connsiteY1" fmla="*/ 603359 h 606669"/>
                  <a:gd name="connsiteX2" fmla="*/ 296032 w 1314602"/>
                  <a:gd name="connsiteY2" fmla="*/ 500918 h 606669"/>
                  <a:gd name="connsiteX3" fmla="*/ 623940 w 1314602"/>
                  <a:gd name="connsiteY3" fmla="*/ 1 h 606669"/>
                  <a:gd name="connsiteX4" fmla="*/ 941063 w 1314602"/>
                  <a:gd name="connsiteY4" fmla="*/ 497558 h 606669"/>
                  <a:gd name="connsiteX5" fmla="*/ 1212509 w 1314602"/>
                  <a:gd name="connsiteY5" fmla="*/ 601006 h 606669"/>
                  <a:gd name="connsiteX6" fmla="*/ 1076324 w 1314602"/>
                  <a:gd name="connsiteY6" fmla="*/ 605264 h 606669"/>
                  <a:gd name="connsiteX7" fmla="*/ 137175 w 1314602"/>
                  <a:gd name="connsiteY7" fmla="*/ 603976 h 606669"/>
                  <a:gd name="connsiteX0" fmla="*/ 137175 w 1298662"/>
                  <a:gd name="connsiteY0" fmla="*/ 603976 h 621133"/>
                  <a:gd name="connsiteX1" fmla="*/ 0 w 1298662"/>
                  <a:gd name="connsiteY1" fmla="*/ 603359 h 621133"/>
                  <a:gd name="connsiteX2" fmla="*/ 296032 w 1298662"/>
                  <a:gd name="connsiteY2" fmla="*/ 500918 h 621133"/>
                  <a:gd name="connsiteX3" fmla="*/ 623940 w 1298662"/>
                  <a:gd name="connsiteY3" fmla="*/ 1 h 621133"/>
                  <a:gd name="connsiteX4" fmla="*/ 941063 w 1298662"/>
                  <a:gd name="connsiteY4" fmla="*/ 497558 h 621133"/>
                  <a:gd name="connsiteX5" fmla="*/ 1212509 w 1298662"/>
                  <a:gd name="connsiteY5" fmla="*/ 601006 h 621133"/>
                  <a:gd name="connsiteX6" fmla="*/ 1076324 w 1298662"/>
                  <a:gd name="connsiteY6" fmla="*/ 605264 h 621133"/>
                  <a:gd name="connsiteX7" fmla="*/ 137175 w 1298662"/>
                  <a:gd name="connsiteY7" fmla="*/ 603976 h 621133"/>
                  <a:gd name="connsiteX0" fmla="*/ 137175 w 1314181"/>
                  <a:gd name="connsiteY0" fmla="*/ 603976 h 607161"/>
                  <a:gd name="connsiteX1" fmla="*/ 0 w 1314181"/>
                  <a:gd name="connsiteY1" fmla="*/ 603359 h 607161"/>
                  <a:gd name="connsiteX2" fmla="*/ 296032 w 1314181"/>
                  <a:gd name="connsiteY2" fmla="*/ 500918 h 607161"/>
                  <a:gd name="connsiteX3" fmla="*/ 623940 w 1314181"/>
                  <a:gd name="connsiteY3" fmla="*/ 1 h 607161"/>
                  <a:gd name="connsiteX4" fmla="*/ 941063 w 1314181"/>
                  <a:gd name="connsiteY4" fmla="*/ 497558 h 607161"/>
                  <a:gd name="connsiteX5" fmla="*/ 1212509 w 1314181"/>
                  <a:gd name="connsiteY5" fmla="*/ 601006 h 607161"/>
                  <a:gd name="connsiteX6" fmla="*/ 1076324 w 1314181"/>
                  <a:gd name="connsiteY6" fmla="*/ 605264 h 607161"/>
                  <a:gd name="connsiteX7" fmla="*/ 137175 w 1314181"/>
                  <a:gd name="connsiteY7" fmla="*/ 603976 h 607161"/>
                  <a:gd name="connsiteX0" fmla="*/ 137175 w 1313762"/>
                  <a:gd name="connsiteY0" fmla="*/ 603976 h 606669"/>
                  <a:gd name="connsiteX1" fmla="*/ 0 w 1313762"/>
                  <a:gd name="connsiteY1" fmla="*/ 603359 h 606669"/>
                  <a:gd name="connsiteX2" fmla="*/ 296032 w 1313762"/>
                  <a:gd name="connsiteY2" fmla="*/ 500918 h 606669"/>
                  <a:gd name="connsiteX3" fmla="*/ 623940 w 1313762"/>
                  <a:gd name="connsiteY3" fmla="*/ 1 h 606669"/>
                  <a:gd name="connsiteX4" fmla="*/ 941063 w 1313762"/>
                  <a:gd name="connsiteY4" fmla="*/ 497558 h 606669"/>
                  <a:gd name="connsiteX5" fmla="*/ 1212509 w 1313762"/>
                  <a:gd name="connsiteY5" fmla="*/ 601006 h 606669"/>
                  <a:gd name="connsiteX6" fmla="*/ 1076324 w 1313762"/>
                  <a:gd name="connsiteY6" fmla="*/ 605264 h 606669"/>
                  <a:gd name="connsiteX7" fmla="*/ 137175 w 1313762"/>
                  <a:gd name="connsiteY7" fmla="*/ 603976 h 606669"/>
                  <a:gd name="connsiteX0" fmla="*/ 137175 w 1313341"/>
                  <a:gd name="connsiteY0" fmla="*/ 603976 h 607185"/>
                  <a:gd name="connsiteX1" fmla="*/ 0 w 1313341"/>
                  <a:gd name="connsiteY1" fmla="*/ 603359 h 607185"/>
                  <a:gd name="connsiteX2" fmla="*/ 296032 w 1313341"/>
                  <a:gd name="connsiteY2" fmla="*/ 500918 h 607185"/>
                  <a:gd name="connsiteX3" fmla="*/ 623940 w 1313341"/>
                  <a:gd name="connsiteY3" fmla="*/ 1 h 607185"/>
                  <a:gd name="connsiteX4" fmla="*/ 941063 w 1313341"/>
                  <a:gd name="connsiteY4" fmla="*/ 497558 h 607185"/>
                  <a:gd name="connsiteX5" fmla="*/ 1212509 w 1313341"/>
                  <a:gd name="connsiteY5" fmla="*/ 601006 h 607185"/>
                  <a:gd name="connsiteX6" fmla="*/ 1076324 w 1313341"/>
                  <a:gd name="connsiteY6" fmla="*/ 605264 h 607185"/>
                  <a:gd name="connsiteX7" fmla="*/ 137175 w 1313341"/>
                  <a:gd name="connsiteY7" fmla="*/ 603976 h 607185"/>
                  <a:gd name="connsiteX0" fmla="*/ 137175 w 1264932"/>
                  <a:gd name="connsiteY0" fmla="*/ 603976 h 606669"/>
                  <a:gd name="connsiteX1" fmla="*/ 0 w 1264932"/>
                  <a:gd name="connsiteY1" fmla="*/ 603359 h 606669"/>
                  <a:gd name="connsiteX2" fmla="*/ 296032 w 1264932"/>
                  <a:gd name="connsiteY2" fmla="*/ 500918 h 606669"/>
                  <a:gd name="connsiteX3" fmla="*/ 623940 w 1264932"/>
                  <a:gd name="connsiteY3" fmla="*/ 1 h 606669"/>
                  <a:gd name="connsiteX4" fmla="*/ 941063 w 1264932"/>
                  <a:gd name="connsiteY4" fmla="*/ 497558 h 606669"/>
                  <a:gd name="connsiteX5" fmla="*/ 1212509 w 1264932"/>
                  <a:gd name="connsiteY5" fmla="*/ 601006 h 606669"/>
                  <a:gd name="connsiteX6" fmla="*/ 1076324 w 1264932"/>
                  <a:gd name="connsiteY6" fmla="*/ 605264 h 606669"/>
                  <a:gd name="connsiteX7" fmla="*/ 137175 w 1264932"/>
                  <a:gd name="connsiteY7" fmla="*/ 603976 h 606669"/>
                  <a:gd name="connsiteX0" fmla="*/ 137175 w 1265345"/>
                  <a:gd name="connsiteY0" fmla="*/ 603976 h 606669"/>
                  <a:gd name="connsiteX1" fmla="*/ 0 w 1265345"/>
                  <a:gd name="connsiteY1" fmla="*/ 603359 h 606669"/>
                  <a:gd name="connsiteX2" fmla="*/ 296032 w 1265345"/>
                  <a:gd name="connsiteY2" fmla="*/ 500918 h 606669"/>
                  <a:gd name="connsiteX3" fmla="*/ 623940 w 1265345"/>
                  <a:gd name="connsiteY3" fmla="*/ 1 h 606669"/>
                  <a:gd name="connsiteX4" fmla="*/ 941063 w 1265345"/>
                  <a:gd name="connsiteY4" fmla="*/ 497558 h 606669"/>
                  <a:gd name="connsiteX5" fmla="*/ 1212509 w 1265345"/>
                  <a:gd name="connsiteY5" fmla="*/ 601006 h 606669"/>
                  <a:gd name="connsiteX6" fmla="*/ 1076324 w 1265345"/>
                  <a:gd name="connsiteY6" fmla="*/ 605264 h 606669"/>
                  <a:gd name="connsiteX7" fmla="*/ 137175 w 1265345"/>
                  <a:gd name="connsiteY7" fmla="*/ 603976 h 606669"/>
                  <a:gd name="connsiteX0" fmla="*/ 137175 w 1232120"/>
                  <a:gd name="connsiteY0" fmla="*/ 603976 h 606669"/>
                  <a:gd name="connsiteX1" fmla="*/ 0 w 1232120"/>
                  <a:gd name="connsiteY1" fmla="*/ 603359 h 606669"/>
                  <a:gd name="connsiteX2" fmla="*/ 296032 w 1232120"/>
                  <a:gd name="connsiteY2" fmla="*/ 500918 h 606669"/>
                  <a:gd name="connsiteX3" fmla="*/ 623940 w 1232120"/>
                  <a:gd name="connsiteY3" fmla="*/ 1 h 606669"/>
                  <a:gd name="connsiteX4" fmla="*/ 941063 w 1232120"/>
                  <a:gd name="connsiteY4" fmla="*/ 497558 h 606669"/>
                  <a:gd name="connsiteX5" fmla="*/ 1155359 w 1232120"/>
                  <a:gd name="connsiteY5" fmla="*/ 604816 h 606669"/>
                  <a:gd name="connsiteX6" fmla="*/ 1076324 w 1232120"/>
                  <a:gd name="connsiteY6" fmla="*/ 605264 h 606669"/>
                  <a:gd name="connsiteX7" fmla="*/ 137175 w 1232120"/>
                  <a:gd name="connsiteY7" fmla="*/ 603976 h 606669"/>
                  <a:gd name="connsiteX0" fmla="*/ 137175 w 1232120"/>
                  <a:gd name="connsiteY0" fmla="*/ 603976 h 606669"/>
                  <a:gd name="connsiteX1" fmla="*/ 0 w 1232120"/>
                  <a:gd name="connsiteY1" fmla="*/ 603359 h 606669"/>
                  <a:gd name="connsiteX2" fmla="*/ 296032 w 1232120"/>
                  <a:gd name="connsiteY2" fmla="*/ 500918 h 606669"/>
                  <a:gd name="connsiteX3" fmla="*/ 623940 w 1232120"/>
                  <a:gd name="connsiteY3" fmla="*/ 1 h 606669"/>
                  <a:gd name="connsiteX4" fmla="*/ 941063 w 1232120"/>
                  <a:gd name="connsiteY4" fmla="*/ 497558 h 606669"/>
                  <a:gd name="connsiteX5" fmla="*/ 1155359 w 1232120"/>
                  <a:gd name="connsiteY5" fmla="*/ 604816 h 606669"/>
                  <a:gd name="connsiteX6" fmla="*/ 1076324 w 1232120"/>
                  <a:gd name="connsiteY6" fmla="*/ 605264 h 606669"/>
                  <a:gd name="connsiteX7" fmla="*/ 137175 w 1232120"/>
                  <a:gd name="connsiteY7" fmla="*/ 603976 h 606669"/>
                  <a:gd name="connsiteX0" fmla="*/ 137175 w 1182444"/>
                  <a:gd name="connsiteY0" fmla="*/ 603976 h 612137"/>
                  <a:gd name="connsiteX1" fmla="*/ 0 w 1182444"/>
                  <a:gd name="connsiteY1" fmla="*/ 603359 h 612137"/>
                  <a:gd name="connsiteX2" fmla="*/ 296032 w 1182444"/>
                  <a:gd name="connsiteY2" fmla="*/ 500918 h 612137"/>
                  <a:gd name="connsiteX3" fmla="*/ 623940 w 1182444"/>
                  <a:gd name="connsiteY3" fmla="*/ 1 h 612137"/>
                  <a:gd name="connsiteX4" fmla="*/ 941063 w 1182444"/>
                  <a:gd name="connsiteY4" fmla="*/ 497558 h 612137"/>
                  <a:gd name="connsiteX5" fmla="*/ 1155359 w 1182444"/>
                  <a:gd name="connsiteY5" fmla="*/ 604816 h 612137"/>
                  <a:gd name="connsiteX6" fmla="*/ 1024687 w 1182444"/>
                  <a:gd name="connsiteY6" fmla="*/ 605264 h 612137"/>
                  <a:gd name="connsiteX7" fmla="*/ 137175 w 1182444"/>
                  <a:gd name="connsiteY7" fmla="*/ 603976 h 612137"/>
                  <a:gd name="connsiteX0" fmla="*/ 137175 w 1167795"/>
                  <a:gd name="connsiteY0" fmla="*/ 603976 h 612137"/>
                  <a:gd name="connsiteX1" fmla="*/ 0 w 1167795"/>
                  <a:gd name="connsiteY1" fmla="*/ 603359 h 612137"/>
                  <a:gd name="connsiteX2" fmla="*/ 296032 w 1167795"/>
                  <a:gd name="connsiteY2" fmla="*/ 500918 h 612137"/>
                  <a:gd name="connsiteX3" fmla="*/ 623940 w 1167795"/>
                  <a:gd name="connsiteY3" fmla="*/ 1 h 612137"/>
                  <a:gd name="connsiteX4" fmla="*/ 941063 w 1167795"/>
                  <a:gd name="connsiteY4" fmla="*/ 497558 h 612137"/>
                  <a:gd name="connsiteX5" fmla="*/ 1155359 w 1167795"/>
                  <a:gd name="connsiteY5" fmla="*/ 604816 h 612137"/>
                  <a:gd name="connsiteX6" fmla="*/ 991012 w 1167795"/>
                  <a:gd name="connsiteY6" fmla="*/ 605264 h 612137"/>
                  <a:gd name="connsiteX7" fmla="*/ 137175 w 1167795"/>
                  <a:gd name="connsiteY7" fmla="*/ 603976 h 612137"/>
                  <a:gd name="connsiteX0" fmla="*/ 137175 w 1214041"/>
                  <a:gd name="connsiteY0" fmla="*/ 603976 h 606669"/>
                  <a:gd name="connsiteX1" fmla="*/ 0 w 1214041"/>
                  <a:gd name="connsiteY1" fmla="*/ 603359 h 606669"/>
                  <a:gd name="connsiteX2" fmla="*/ 296032 w 1214041"/>
                  <a:gd name="connsiteY2" fmla="*/ 500918 h 606669"/>
                  <a:gd name="connsiteX3" fmla="*/ 623940 w 1214041"/>
                  <a:gd name="connsiteY3" fmla="*/ 1 h 606669"/>
                  <a:gd name="connsiteX4" fmla="*/ 941063 w 1214041"/>
                  <a:gd name="connsiteY4" fmla="*/ 497558 h 606669"/>
                  <a:gd name="connsiteX5" fmla="*/ 1211486 w 1214041"/>
                  <a:gd name="connsiteY5" fmla="*/ 541955 h 606669"/>
                  <a:gd name="connsiteX6" fmla="*/ 991012 w 1214041"/>
                  <a:gd name="connsiteY6" fmla="*/ 605264 h 606669"/>
                  <a:gd name="connsiteX7" fmla="*/ 137175 w 1214041"/>
                  <a:gd name="connsiteY7" fmla="*/ 603976 h 606669"/>
                  <a:gd name="connsiteX0" fmla="*/ 137175 w 1199831"/>
                  <a:gd name="connsiteY0" fmla="*/ 603976 h 606669"/>
                  <a:gd name="connsiteX1" fmla="*/ 0 w 1199831"/>
                  <a:gd name="connsiteY1" fmla="*/ 603359 h 606669"/>
                  <a:gd name="connsiteX2" fmla="*/ 296032 w 1199831"/>
                  <a:gd name="connsiteY2" fmla="*/ 500918 h 606669"/>
                  <a:gd name="connsiteX3" fmla="*/ 623940 w 1199831"/>
                  <a:gd name="connsiteY3" fmla="*/ 1 h 606669"/>
                  <a:gd name="connsiteX4" fmla="*/ 941063 w 1199831"/>
                  <a:gd name="connsiteY4" fmla="*/ 497558 h 606669"/>
                  <a:gd name="connsiteX5" fmla="*/ 1195771 w 1199831"/>
                  <a:gd name="connsiteY5" fmla="*/ 581243 h 606669"/>
                  <a:gd name="connsiteX6" fmla="*/ 991012 w 1199831"/>
                  <a:gd name="connsiteY6" fmla="*/ 605264 h 606669"/>
                  <a:gd name="connsiteX7" fmla="*/ 137175 w 1199831"/>
                  <a:gd name="connsiteY7" fmla="*/ 603976 h 606669"/>
                  <a:gd name="connsiteX0" fmla="*/ 137175 w 1206837"/>
                  <a:gd name="connsiteY0" fmla="*/ 603976 h 606669"/>
                  <a:gd name="connsiteX1" fmla="*/ 0 w 1206837"/>
                  <a:gd name="connsiteY1" fmla="*/ 603359 h 606669"/>
                  <a:gd name="connsiteX2" fmla="*/ 296032 w 1206837"/>
                  <a:gd name="connsiteY2" fmla="*/ 500918 h 606669"/>
                  <a:gd name="connsiteX3" fmla="*/ 623940 w 1206837"/>
                  <a:gd name="connsiteY3" fmla="*/ 1 h 606669"/>
                  <a:gd name="connsiteX4" fmla="*/ 941063 w 1206837"/>
                  <a:gd name="connsiteY4" fmla="*/ 497558 h 606669"/>
                  <a:gd name="connsiteX5" fmla="*/ 1203628 w 1206837"/>
                  <a:gd name="connsiteY5" fmla="*/ 595836 h 606669"/>
                  <a:gd name="connsiteX6" fmla="*/ 991012 w 1206837"/>
                  <a:gd name="connsiteY6" fmla="*/ 605264 h 606669"/>
                  <a:gd name="connsiteX7" fmla="*/ 137175 w 1206837"/>
                  <a:gd name="connsiteY7" fmla="*/ 603976 h 606669"/>
                  <a:gd name="connsiteX0" fmla="*/ 137175 w 1245671"/>
                  <a:gd name="connsiteY0" fmla="*/ 603976 h 606669"/>
                  <a:gd name="connsiteX1" fmla="*/ 0 w 1245671"/>
                  <a:gd name="connsiteY1" fmla="*/ 603359 h 606669"/>
                  <a:gd name="connsiteX2" fmla="*/ 296032 w 1245671"/>
                  <a:gd name="connsiteY2" fmla="*/ 500918 h 606669"/>
                  <a:gd name="connsiteX3" fmla="*/ 623940 w 1245671"/>
                  <a:gd name="connsiteY3" fmla="*/ 1 h 606669"/>
                  <a:gd name="connsiteX4" fmla="*/ 941063 w 1245671"/>
                  <a:gd name="connsiteY4" fmla="*/ 497558 h 606669"/>
                  <a:gd name="connsiteX5" fmla="*/ 1203628 w 1245671"/>
                  <a:gd name="connsiteY5" fmla="*/ 595836 h 606669"/>
                  <a:gd name="connsiteX6" fmla="*/ 991012 w 1245671"/>
                  <a:gd name="connsiteY6" fmla="*/ 605264 h 606669"/>
                  <a:gd name="connsiteX7" fmla="*/ 137175 w 1245671"/>
                  <a:gd name="connsiteY7" fmla="*/ 603976 h 606669"/>
                  <a:gd name="connsiteX0" fmla="*/ 137175 w 1245671"/>
                  <a:gd name="connsiteY0" fmla="*/ 603976 h 606669"/>
                  <a:gd name="connsiteX1" fmla="*/ 0 w 1245671"/>
                  <a:gd name="connsiteY1" fmla="*/ 603359 h 606669"/>
                  <a:gd name="connsiteX2" fmla="*/ 296032 w 1245671"/>
                  <a:gd name="connsiteY2" fmla="*/ 500918 h 606669"/>
                  <a:gd name="connsiteX3" fmla="*/ 623940 w 1245671"/>
                  <a:gd name="connsiteY3" fmla="*/ 1 h 606669"/>
                  <a:gd name="connsiteX4" fmla="*/ 941063 w 1245671"/>
                  <a:gd name="connsiteY4" fmla="*/ 497558 h 606669"/>
                  <a:gd name="connsiteX5" fmla="*/ 1203628 w 1245671"/>
                  <a:gd name="connsiteY5" fmla="*/ 595836 h 606669"/>
                  <a:gd name="connsiteX6" fmla="*/ 991012 w 1245671"/>
                  <a:gd name="connsiteY6" fmla="*/ 605264 h 606669"/>
                  <a:gd name="connsiteX7" fmla="*/ 137175 w 1245671"/>
                  <a:gd name="connsiteY7" fmla="*/ 603976 h 606669"/>
                  <a:gd name="connsiteX0" fmla="*/ 137175 w 1181760"/>
                  <a:gd name="connsiteY0" fmla="*/ 603976 h 606669"/>
                  <a:gd name="connsiteX1" fmla="*/ 0 w 1181760"/>
                  <a:gd name="connsiteY1" fmla="*/ 603359 h 606669"/>
                  <a:gd name="connsiteX2" fmla="*/ 296032 w 1181760"/>
                  <a:gd name="connsiteY2" fmla="*/ 500918 h 606669"/>
                  <a:gd name="connsiteX3" fmla="*/ 623940 w 1181760"/>
                  <a:gd name="connsiteY3" fmla="*/ 1 h 606669"/>
                  <a:gd name="connsiteX4" fmla="*/ 941063 w 1181760"/>
                  <a:gd name="connsiteY4" fmla="*/ 497558 h 606669"/>
                  <a:gd name="connsiteX5" fmla="*/ 1116070 w 1181760"/>
                  <a:gd name="connsiteY5" fmla="*/ 591346 h 606669"/>
                  <a:gd name="connsiteX6" fmla="*/ 991012 w 1181760"/>
                  <a:gd name="connsiteY6" fmla="*/ 605264 h 606669"/>
                  <a:gd name="connsiteX7" fmla="*/ 137175 w 1181760"/>
                  <a:gd name="connsiteY7" fmla="*/ 603976 h 606669"/>
                  <a:gd name="connsiteX0" fmla="*/ 137175 w 1171676"/>
                  <a:gd name="connsiteY0" fmla="*/ 603976 h 606669"/>
                  <a:gd name="connsiteX1" fmla="*/ 0 w 1171676"/>
                  <a:gd name="connsiteY1" fmla="*/ 603359 h 606669"/>
                  <a:gd name="connsiteX2" fmla="*/ 296032 w 1171676"/>
                  <a:gd name="connsiteY2" fmla="*/ 500918 h 606669"/>
                  <a:gd name="connsiteX3" fmla="*/ 623940 w 1171676"/>
                  <a:gd name="connsiteY3" fmla="*/ 1 h 606669"/>
                  <a:gd name="connsiteX4" fmla="*/ 941063 w 1171676"/>
                  <a:gd name="connsiteY4" fmla="*/ 497558 h 606669"/>
                  <a:gd name="connsiteX5" fmla="*/ 1116070 w 1171676"/>
                  <a:gd name="connsiteY5" fmla="*/ 591346 h 606669"/>
                  <a:gd name="connsiteX6" fmla="*/ 991012 w 1171676"/>
                  <a:gd name="connsiteY6" fmla="*/ 605264 h 606669"/>
                  <a:gd name="connsiteX7" fmla="*/ 137175 w 1171676"/>
                  <a:gd name="connsiteY7" fmla="*/ 603976 h 606669"/>
                  <a:gd name="connsiteX0" fmla="*/ 137175 w 1165023"/>
                  <a:gd name="connsiteY0" fmla="*/ 603976 h 606669"/>
                  <a:gd name="connsiteX1" fmla="*/ 0 w 1165023"/>
                  <a:gd name="connsiteY1" fmla="*/ 603359 h 606669"/>
                  <a:gd name="connsiteX2" fmla="*/ 296032 w 1165023"/>
                  <a:gd name="connsiteY2" fmla="*/ 500918 h 606669"/>
                  <a:gd name="connsiteX3" fmla="*/ 623940 w 1165023"/>
                  <a:gd name="connsiteY3" fmla="*/ 1 h 606669"/>
                  <a:gd name="connsiteX4" fmla="*/ 941063 w 1165023"/>
                  <a:gd name="connsiteY4" fmla="*/ 497558 h 606669"/>
                  <a:gd name="connsiteX5" fmla="*/ 1116070 w 1165023"/>
                  <a:gd name="connsiteY5" fmla="*/ 591346 h 606669"/>
                  <a:gd name="connsiteX6" fmla="*/ 991012 w 1165023"/>
                  <a:gd name="connsiteY6" fmla="*/ 605264 h 606669"/>
                  <a:gd name="connsiteX7" fmla="*/ 137175 w 1165023"/>
                  <a:gd name="connsiteY7" fmla="*/ 603976 h 606669"/>
                  <a:gd name="connsiteX0" fmla="*/ 137175 w 1190369"/>
                  <a:gd name="connsiteY0" fmla="*/ 603976 h 606669"/>
                  <a:gd name="connsiteX1" fmla="*/ 0 w 1190369"/>
                  <a:gd name="connsiteY1" fmla="*/ 603359 h 606669"/>
                  <a:gd name="connsiteX2" fmla="*/ 296032 w 1190369"/>
                  <a:gd name="connsiteY2" fmla="*/ 500918 h 606669"/>
                  <a:gd name="connsiteX3" fmla="*/ 623940 w 1190369"/>
                  <a:gd name="connsiteY3" fmla="*/ 1 h 606669"/>
                  <a:gd name="connsiteX4" fmla="*/ 941063 w 1190369"/>
                  <a:gd name="connsiteY4" fmla="*/ 497558 h 606669"/>
                  <a:gd name="connsiteX5" fmla="*/ 1154236 w 1190369"/>
                  <a:gd name="connsiteY5" fmla="*/ 601449 h 606669"/>
                  <a:gd name="connsiteX6" fmla="*/ 991012 w 1190369"/>
                  <a:gd name="connsiteY6" fmla="*/ 605264 h 606669"/>
                  <a:gd name="connsiteX7" fmla="*/ 137175 w 1190369"/>
                  <a:gd name="connsiteY7" fmla="*/ 603976 h 606669"/>
                  <a:gd name="connsiteX0" fmla="*/ 137175 w 1191984"/>
                  <a:gd name="connsiteY0" fmla="*/ 603976 h 606669"/>
                  <a:gd name="connsiteX1" fmla="*/ 0 w 1191984"/>
                  <a:gd name="connsiteY1" fmla="*/ 603359 h 606669"/>
                  <a:gd name="connsiteX2" fmla="*/ 296032 w 1191984"/>
                  <a:gd name="connsiteY2" fmla="*/ 500918 h 606669"/>
                  <a:gd name="connsiteX3" fmla="*/ 623940 w 1191984"/>
                  <a:gd name="connsiteY3" fmla="*/ 1 h 606669"/>
                  <a:gd name="connsiteX4" fmla="*/ 941063 w 1191984"/>
                  <a:gd name="connsiteY4" fmla="*/ 497558 h 606669"/>
                  <a:gd name="connsiteX5" fmla="*/ 1156481 w 1191984"/>
                  <a:gd name="connsiteY5" fmla="*/ 591346 h 606669"/>
                  <a:gd name="connsiteX6" fmla="*/ 991012 w 1191984"/>
                  <a:gd name="connsiteY6" fmla="*/ 605264 h 606669"/>
                  <a:gd name="connsiteX7" fmla="*/ 137175 w 1191984"/>
                  <a:gd name="connsiteY7" fmla="*/ 603976 h 606669"/>
                  <a:gd name="connsiteX0" fmla="*/ 137175 w 1210574"/>
                  <a:gd name="connsiteY0" fmla="*/ 603976 h 606669"/>
                  <a:gd name="connsiteX1" fmla="*/ 0 w 1210574"/>
                  <a:gd name="connsiteY1" fmla="*/ 603359 h 606669"/>
                  <a:gd name="connsiteX2" fmla="*/ 296032 w 1210574"/>
                  <a:gd name="connsiteY2" fmla="*/ 500918 h 606669"/>
                  <a:gd name="connsiteX3" fmla="*/ 623940 w 1210574"/>
                  <a:gd name="connsiteY3" fmla="*/ 1 h 606669"/>
                  <a:gd name="connsiteX4" fmla="*/ 941063 w 1210574"/>
                  <a:gd name="connsiteY4" fmla="*/ 497558 h 606669"/>
                  <a:gd name="connsiteX5" fmla="*/ 1181177 w 1210574"/>
                  <a:gd name="connsiteY5" fmla="*/ 600326 h 606669"/>
                  <a:gd name="connsiteX6" fmla="*/ 991012 w 1210574"/>
                  <a:gd name="connsiteY6" fmla="*/ 605264 h 606669"/>
                  <a:gd name="connsiteX7" fmla="*/ 137175 w 1210574"/>
                  <a:gd name="connsiteY7" fmla="*/ 603976 h 606669"/>
                  <a:gd name="connsiteX0" fmla="*/ 137175 w 1196078"/>
                  <a:gd name="connsiteY0" fmla="*/ 603976 h 606669"/>
                  <a:gd name="connsiteX1" fmla="*/ 0 w 1196078"/>
                  <a:gd name="connsiteY1" fmla="*/ 603359 h 606669"/>
                  <a:gd name="connsiteX2" fmla="*/ 296032 w 1196078"/>
                  <a:gd name="connsiteY2" fmla="*/ 500918 h 606669"/>
                  <a:gd name="connsiteX3" fmla="*/ 623940 w 1196078"/>
                  <a:gd name="connsiteY3" fmla="*/ 1 h 606669"/>
                  <a:gd name="connsiteX4" fmla="*/ 941063 w 1196078"/>
                  <a:gd name="connsiteY4" fmla="*/ 497558 h 606669"/>
                  <a:gd name="connsiteX5" fmla="*/ 1162095 w 1196078"/>
                  <a:gd name="connsiteY5" fmla="*/ 598081 h 606669"/>
                  <a:gd name="connsiteX6" fmla="*/ 991012 w 1196078"/>
                  <a:gd name="connsiteY6" fmla="*/ 605264 h 606669"/>
                  <a:gd name="connsiteX7" fmla="*/ 137175 w 1196078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79927 w 1128853"/>
                  <a:gd name="connsiteY0" fmla="*/ 603976 h 606701"/>
                  <a:gd name="connsiteX1" fmla="*/ 0 w 1128853"/>
                  <a:gd name="connsiteY1" fmla="*/ 602237 h 606701"/>
                  <a:gd name="connsiteX2" fmla="*/ 238784 w 1128853"/>
                  <a:gd name="connsiteY2" fmla="*/ 500918 h 606701"/>
                  <a:gd name="connsiteX3" fmla="*/ 566692 w 1128853"/>
                  <a:gd name="connsiteY3" fmla="*/ 1 h 606701"/>
                  <a:gd name="connsiteX4" fmla="*/ 883815 w 1128853"/>
                  <a:gd name="connsiteY4" fmla="*/ 497558 h 606701"/>
                  <a:gd name="connsiteX5" fmla="*/ 1104847 w 1128853"/>
                  <a:gd name="connsiteY5" fmla="*/ 598081 h 606701"/>
                  <a:gd name="connsiteX6" fmla="*/ 933764 w 1128853"/>
                  <a:gd name="connsiteY6" fmla="*/ 605264 h 606701"/>
                  <a:gd name="connsiteX7" fmla="*/ 79927 w 1128853"/>
                  <a:gd name="connsiteY7" fmla="*/ 603976 h 606701"/>
                  <a:gd name="connsiteX0" fmla="*/ 79927 w 1128853"/>
                  <a:gd name="connsiteY0" fmla="*/ 603976 h 606701"/>
                  <a:gd name="connsiteX1" fmla="*/ 0 w 1128853"/>
                  <a:gd name="connsiteY1" fmla="*/ 602237 h 606701"/>
                  <a:gd name="connsiteX2" fmla="*/ 238784 w 1128853"/>
                  <a:gd name="connsiteY2" fmla="*/ 500918 h 606701"/>
                  <a:gd name="connsiteX3" fmla="*/ 566692 w 1128853"/>
                  <a:gd name="connsiteY3" fmla="*/ 1 h 606701"/>
                  <a:gd name="connsiteX4" fmla="*/ 883815 w 1128853"/>
                  <a:gd name="connsiteY4" fmla="*/ 497558 h 606701"/>
                  <a:gd name="connsiteX5" fmla="*/ 1104847 w 1128853"/>
                  <a:gd name="connsiteY5" fmla="*/ 598081 h 606701"/>
                  <a:gd name="connsiteX6" fmla="*/ 933764 w 1128853"/>
                  <a:gd name="connsiteY6" fmla="*/ 605264 h 606701"/>
                  <a:gd name="connsiteX7" fmla="*/ 79927 w 1128853"/>
                  <a:gd name="connsiteY7" fmla="*/ 603976 h 606701"/>
                  <a:gd name="connsiteX0" fmla="*/ 79927 w 1128853"/>
                  <a:gd name="connsiteY0" fmla="*/ 603976 h 628615"/>
                  <a:gd name="connsiteX1" fmla="*/ 0 w 1128853"/>
                  <a:gd name="connsiteY1" fmla="*/ 602237 h 628615"/>
                  <a:gd name="connsiteX2" fmla="*/ 238784 w 1128853"/>
                  <a:gd name="connsiteY2" fmla="*/ 500918 h 628615"/>
                  <a:gd name="connsiteX3" fmla="*/ 566692 w 1128853"/>
                  <a:gd name="connsiteY3" fmla="*/ 1 h 628615"/>
                  <a:gd name="connsiteX4" fmla="*/ 883815 w 1128853"/>
                  <a:gd name="connsiteY4" fmla="*/ 497558 h 628615"/>
                  <a:gd name="connsiteX5" fmla="*/ 1104847 w 1128853"/>
                  <a:gd name="connsiteY5" fmla="*/ 598081 h 628615"/>
                  <a:gd name="connsiteX6" fmla="*/ 933764 w 1128853"/>
                  <a:gd name="connsiteY6" fmla="*/ 605264 h 628615"/>
                  <a:gd name="connsiteX7" fmla="*/ 79927 w 1128853"/>
                  <a:gd name="connsiteY7" fmla="*/ 603976 h 628615"/>
                  <a:gd name="connsiteX0" fmla="*/ 178188 w 1227114"/>
                  <a:gd name="connsiteY0" fmla="*/ 603976 h 606701"/>
                  <a:gd name="connsiteX1" fmla="*/ 98261 w 1227114"/>
                  <a:gd name="connsiteY1" fmla="*/ 602237 h 606701"/>
                  <a:gd name="connsiteX2" fmla="*/ 337045 w 1227114"/>
                  <a:gd name="connsiteY2" fmla="*/ 500918 h 606701"/>
                  <a:gd name="connsiteX3" fmla="*/ 664953 w 1227114"/>
                  <a:gd name="connsiteY3" fmla="*/ 1 h 606701"/>
                  <a:gd name="connsiteX4" fmla="*/ 982076 w 1227114"/>
                  <a:gd name="connsiteY4" fmla="*/ 497558 h 606701"/>
                  <a:gd name="connsiteX5" fmla="*/ 1203108 w 1227114"/>
                  <a:gd name="connsiteY5" fmla="*/ 598081 h 606701"/>
                  <a:gd name="connsiteX6" fmla="*/ 1032025 w 1227114"/>
                  <a:gd name="connsiteY6" fmla="*/ 605264 h 606701"/>
                  <a:gd name="connsiteX7" fmla="*/ 178188 w 1227114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711053 h 713778"/>
                  <a:gd name="connsiteX1" fmla="*/ 36063 w 1164916"/>
                  <a:gd name="connsiteY1" fmla="*/ 709314 h 713778"/>
                  <a:gd name="connsiteX2" fmla="*/ 274847 w 1164916"/>
                  <a:gd name="connsiteY2" fmla="*/ 607995 h 713778"/>
                  <a:gd name="connsiteX3" fmla="*/ 589370 w 1164916"/>
                  <a:gd name="connsiteY3" fmla="*/ 0 h 713778"/>
                  <a:gd name="connsiteX4" fmla="*/ 919878 w 1164916"/>
                  <a:gd name="connsiteY4" fmla="*/ 604635 h 713778"/>
                  <a:gd name="connsiteX5" fmla="*/ 1140910 w 1164916"/>
                  <a:gd name="connsiteY5" fmla="*/ 705158 h 713778"/>
                  <a:gd name="connsiteX6" fmla="*/ 969827 w 1164916"/>
                  <a:gd name="connsiteY6" fmla="*/ 712341 h 713778"/>
                  <a:gd name="connsiteX7" fmla="*/ 115990 w 1164916"/>
                  <a:gd name="connsiteY7" fmla="*/ 711053 h 713778"/>
                  <a:gd name="connsiteX0" fmla="*/ 102075 w 1151001"/>
                  <a:gd name="connsiteY0" fmla="*/ 711053 h 713740"/>
                  <a:gd name="connsiteX1" fmla="*/ 44901 w 1151001"/>
                  <a:gd name="connsiteY1" fmla="*/ 710651 h 713740"/>
                  <a:gd name="connsiteX2" fmla="*/ 260932 w 1151001"/>
                  <a:gd name="connsiteY2" fmla="*/ 607995 h 713740"/>
                  <a:gd name="connsiteX3" fmla="*/ 575455 w 1151001"/>
                  <a:gd name="connsiteY3" fmla="*/ 0 h 713740"/>
                  <a:gd name="connsiteX4" fmla="*/ 905963 w 1151001"/>
                  <a:gd name="connsiteY4" fmla="*/ 604635 h 713740"/>
                  <a:gd name="connsiteX5" fmla="*/ 1126995 w 1151001"/>
                  <a:gd name="connsiteY5" fmla="*/ 705158 h 713740"/>
                  <a:gd name="connsiteX6" fmla="*/ 955912 w 1151001"/>
                  <a:gd name="connsiteY6" fmla="*/ 712341 h 713740"/>
                  <a:gd name="connsiteX7" fmla="*/ 102075 w 1151001"/>
                  <a:gd name="connsiteY7" fmla="*/ 711053 h 713740"/>
                  <a:gd name="connsiteX0" fmla="*/ 102074 w 1151001"/>
                  <a:gd name="connsiteY0" fmla="*/ 715069 h 715303"/>
                  <a:gd name="connsiteX1" fmla="*/ 44901 w 1151001"/>
                  <a:gd name="connsiteY1" fmla="*/ 710651 h 715303"/>
                  <a:gd name="connsiteX2" fmla="*/ 260932 w 1151001"/>
                  <a:gd name="connsiteY2" fmla="*/ 607995 h 715303"/>
                  <a:gd name="connsiteX3" fmla="*/ 575455 w 1151001"/>
                  <a:gd name="connsiteY3" fmla="*/ 0 h 715303"/>
                  <a:gd name="connsiteX4" fmla="*/ 905963 w 1151001"/>
                  <a:gd name="connsiteY4" fmla="*/ 604635 h 715303"/>
                  <a:gd name="connsiteX5" fmla="*/ 1126995 w 1151001"/>
                  <a:gd name="connsiteY5" fmla="*/ 705158 h 715303"/>
                  <a:gd name="connsiteX6" fmla="*/ 955912 w 1151001"/>
                  <a:gd name="connsiteY6" fmla="*/ 712341 h 715303"/>
                  <a:gd name="connsiteX7" fmla="*/ 102074 w 1151001"/>
                  <a:gd name="connsiteY7" fmla="*/ 715069 h 715303"/>
                  <a:gd name="connsiteX0" fmla="*/ 104407 w 1153334"/>
                  <a:gd name="connsiteY0" fmla="*/ 715069 h 717995"/>
                  <a:gd name="connsiteX1" fmla="*/ 43218 w 1153334"/>
                  <a:gd name="connsiteY1" fmla="*/ 716006 h 717995"/>
                  <a:gd name="connsiteX2" fmla="*/ 263265 w 1153334"/>
                  <a:gd name="connsiteY2" fmla="*/ 607995 h 717995"/>
                  <a:gd name="connsiteX3" fmla="*/ 577788 w 1153334"/>
                  <a:gd name="connsiteY3" fmla="*/ 0 h 717995"/>
                  <a:gd name="connsiteX4" fmla="*/ 908296 w 1153334"/>
                  <a:gd name="connsiteY4" fmla="*/ 604635 h 717995"/>
                  <a:gd name="connsiteX5" fmla="*/ 1129328 w 1153334"/>
                  <a:gd name="connsiteY5" fmla="*/ 705158 h 717995"/>
                  <a:gd name="connsiteX6" fmla="*/ 958245 w 1153334"/>
                  <a:gd name="connsiteY6" fmla="*/ 712341 h 717995"/>
                  <a:gd name="connsiteX7" fmla="*/ 104407 w 1153334"/>
                  <a:gd name="connsiteY7" fmla="*/ 715069 h 717995"/>
                  <a:gd name="connsiteX0" fmla="*/ 104407 w 1154320"/>
                  <a:gd name="connsiteY0" fmla="*/ 715069 h 717996"/>
                  <a:gd name="connsiteX1" fmla="*/ 43218 w 1154320"/>
                  <a:gd name="connsiteY1" fmla="*/ 716006 h 717996"/>
                  <a:gd name="connsiteX2" fmla="*/ 263265 w 1154320"/>
                  <a:gd name="connsiteY2" fmla="*/ 607995 h 717996"/>
                  <a:gd name="connsiteX3" fmla="*/ 577788 w 1154320"/>
                  <a:gd name="connsiteY3" fmla="*/ 0 h 717996"/>
                  <a:gd name="connsiteX4" fmla="*/ 908296 w 1154320"/>
                  <a:gd name="connsiteY4" fmla="*/ 604635 h 717996"/>
                  <a:gd name="connsiteX5" fmla="*/ 1130666 w 1154320"/>
                  <a:gd name="connsiteY5" fmla="*/ 715866 h 717996"/>
                  <a:gd name="connsiteX6" fmla="*/ 958245 w 1154320"/>
                  <a:gd name="connsiteY6" fmla="*/ 712341 h 717996"/>
                  <a:gd name="connsiteX7" fmla="*/ 104407 w 1154320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908296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577788 w 1154321"/>
                  <a:gd name="connsiteY0" fmla="*/ 0 h 717996"/>
                  <a:gd name="connsiteX1" fmla="*/ 897500 w 1154321"/>
                  <a:gd name="connsiteY1" fmla="*/ 604635 h 717996"/>
                  <a:gd name="connsiteX2" fmla="*/ 1130666 w 1154321"/>
                  <a:gd name="connsiteY2" fmla="*/ 713189 h 717996"/>
                  <a:gd name="connsiteX3" fmla="*/ 958245 w 1154321"/>
                  <a:gd name="connsiteY3" fmla="*/ 712341 h 717996"/>
                  <a:gd name="connsiteX4" fmla="*/ 104407 w 1154321"/>
                  <a:gd name="connsiteY4" fmla="*/ 715069 h 717996"/>
                  <a:gd name="connsiteX5" fmla="*/ 43218 w 1154321"/>
                  <a:gd name="connsiteY5" fmla="*/ 716006 h 717996"/>
                  <a:gd name="connsiteX6" fmla="*/ 263265 w 1154321"/>
                  <a:gd name="connsiteY6" fmla="*/ 607995 h 717996"/>
                  <a:gd name="connsiteX7" fmla="*/ 612088 w 1154321"/>
                  <a:gd name="connsiteY7" fmla="*/ 30408 h 717996"/>
                  <a:gd name="connsiteX0" fmla="*/ 577788 w 1154321"/>
                  <a:gd name="connsiteY0" fmla="*/ 0 h 717000"/>
                  <a:gd name="connsiteX1" fmla="*/ 897500 w 1154321"/>
                  <a:gd name="connsiteY1" fmla="*/ 604635 h 717000"/>
                  <a:gd name="connsiteX2" fmla="*/ 1130666 w 1154321"/>
                  <a:gd name="connsiteY2" fmla="*/ 713189 h 717000"/>
                  <a:gd name="connsiteX3" fmla="*/ 958245 w 1154321"/>
                  <a:gd name="connsiteY3" fmla="*/ 712341 h 717000"/>
                  <a:gd name="connsiteX4" fmla="*/ 104407 w 1154321"/>
                  <a:gd name="connsiteY4" fmla="*/ 715069 h 717000"/>
                  <a:gd name="connsiteX5" fmla="*/ 43218 w 1154321"/>
                  <a:gd name="connsiteY5" fmla="*/ 716006 h 717000"/>
                  <a:gd name="connsiteX6" fmla="*/ 263265 w 1154321"/>
                  <a:gd name="connsiteY6" fmla="*/ 607995 h 717000"/>
                  <a:gd name="connsiteX7" fmla="*/ 276235 w 1154321"/>
                  <a:gd name="connsiteY7" fmla="*/ 119099 h 717000"/>
                  <a:gd name="connsiteX0" fmla="*/ 558132 w 1134665"/>
                  <a:gd name="connsiteY0" fmla="*/ 0 h 717035"/>
                  <a:gd name="connsiteX1" fmla="*/ 877844 w 1134665"/>
                  <a:gd name="connsiteY1" fmla="*/ 604635 h 717035"/>
                  <a:gd name="connsiteX2" fmla="*/ 1111010 w 1134665"/>
                  <a:gd name="connsiteY2" fmla="*/ 713189 h 717035"/>
                  <a:gd name="connsiteX3" fmla="*/ 938589 w 1134665"/>
                  <a:gd name="connsiteY3" fmla="*/ 712341 h 717035"/>
                  <a:gd name="connsiteX4" fmla="*/ 557227 w 1134665"/>
                  <a:gd name="connsiteY4" fmla="*/ 711229 h 717035"/>
                  <a:gd name="connsiteX5" fmla="*/ 84751 w 1134665"/>
                  <a:gd name="connsiteY5" fmla="*/ 715069 h 717035"/>
                  <a:gd name="connsiteX6" fmla="*/ 23562 w 1134665"/>
                  <a:gd name="connsiteY6" fmla="*/ 716006 h 717035"/>
                  <a:gd name="connsiteX7" fmla="*/ 243609 w 1134665"/>
                  <a:gd name="connsiteY7" fmla="*/ 607995 h 717035"/>
                  <a:gd name="connsiteX8" fmla="*/ 256579 w 1134665"/>
                  <a:gd name="connsiteY8" fmla="*/ 119099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7" fmla="*/ 243267 w 1110668"/>
                  <a:gd name="connsiteY7" fmla="*/ 607995 h 717035"/>
                  <a:gd name="connsiteX8" fmla="*/ 256237 w 1110668"/>
                  <a:gd name="connsiteY8" fmla="*/ 119099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7" fmla="*/ 243267 w 1110668"/>
                  <a:gd name="connsiteY7" fmla="*/ 607995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0" fmla="*/ 534570 w 1087448"/>
                  <a:gd name="connsiteY0" fmla="*/ 0 h 716006"/>
                  <a:gd name="connsiteX1" fmla="*/ 854282 w 1087448"/>
                  <a:gd name="connsiteY1" fmla="*/ 604635 h 716006"/>
                  <a:gd name="connsiteX2" fmla="*/ 1087448 w 1087448"/>
                  <a:gd name="connsiteY2" fmla="*/ 713189 h 716006"/>
                  <a:gd name="connsiteX3" fmla="*/ 915027 w 1087448"/>
                  <a:gd name="connsiteY3" fmla="*/ 712341 h 716006"/>
                  <a:gd name="connsiteX4" fmla="*/ 525090 w 1087448"/>
                  <a:gd name="connsiteY4" fmla="*/ 711229 h 716006"/>
                  <a:gd name="connsiteX5" fmla="*/ 0 w 1087448"/>
                  <a:gd name="connsiteY5" fmla="*/ 716006 h 716006"/>
                  <a:gd name="connsiteX0" fmla="*/ 9480 w 562358"/>
                  <a:gd name="connsiteY0" fmla="*/ 0 h 713189"/>
                  <a:gd name="connsiteX1" fmla="*/ 329192 w 562358"/>
                  <a:gd name="connsiteY1" fmla="*/ 604635 h 713189"/>
                  <a:gd name="connsiteX2" fmla="*/ 562358 w 562358"/>
                  <a:gd name="connsiteY2" fmla="*/ 713189 h 713189"/>
                  <a:gd name="connsiteX3" fmla="*/ 389937 w 562358"/>
                  <a:gd name="connsiteY3" fmla="*/ 712341 h 713189"/>
                  <a:gd name="connsiteX4" fmla="*/ 0 w 562358"/>
                  <a:gd name="connsiteY4" fmla="*/ 711229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7670 w 552878"/>
                  <a:gd name="connsiteY4" fmla="*/ 711229 h 713189"/>
                  <a:gd name="connsiteX0" fmla="*/ 548 w 553426"/>
                  <a:gd name="connsiteY0" fmla="*/ 0 h 713189"/>
                  <a:gd name="connsiteX1" fmla="*/ 320260 w 553426"/>
                  <a:gd name="connsiteY1" fmla="*/ 604635 h 713189"/>
                  <a:gd name="connsiteX2" fmla="*/ 553426 w 553426"/>
                  <a:gd name="connsiteY2" fmla="*/ 713189 h 713189"/>
                  <a:gd name="connsiteX3" fmla="*/ 381005 w 553426"/>
                  <a:gd name="connsiteY3" fmla="*/ 712341 h 713189"/>
                  <a:gd name="connsiteX4" fmla="*/ 0 w 553426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5169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882 w 552878"/>
                  <a:gd name="connsiteY4" fmla="*/ 712496 h 713189"/>
                  <a:gd name="connsiteX0" fmla="*/ 1500 w 554378"/>
                  <a:gd name="connsiteY0" fmla="*/ 0 h 713189"/>
                  <a:gd name="connsiteX1" fmla="*/ 321212 w 554378"/>
                  <a:gd name="connsiteY1" fmla="*/ 604635 h 713189"/>
                  <a:gd name="connsiteX2" fmla="*/ 554378 w 554378"/>
                  <a:gd name="connsiteY2" fmla="*/ 713189 h 713189"/>
                  <a:gd name="connsiteX3" fmla="*/ 381957 w 554378"/>
                  <a:gd name="connsiteY3" fmla="*/ 712341 h 713189"/>
                  <a:gd name="connsiteX4" fmla="*/ 0 w 5543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3502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2073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2549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405 w 552878"/>
                  <a:gd name="connsiteY4" fmla="*/ 711862 h 713189"/>
                  <a:gd name="connsiteX0" fmla="*/ 1739 w 554617"/>
                  <a:gd name="connsiteY0" fmla="*/ 0 h 713189"/>
                  <a:gd name="connsiteX1" fmla="*/ 321451 w 554617"/>
                  <a:gd name="connsiteY1" fmla="*/ 604635 h 713189"/>
                  <a:gd name="connsiteX2" fmla="*/ 554617 w 554617"/>
                  <a:gd name="connsiteY2" fmla="*/ 713189 h 713189"/>
                  <a:gd name="connsiteX3" fmla="*/ 382196 w 554617"/>
                  <a:gd name="connsiteY3" fmla="*/ 712341 h 713189"/>
                  <a:gd name="connsiteX4" fmla="*/ 0 w 554617"/>
                  <a:gd name="connsiteY4" fmla="*/ 711546 h 7131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4617" h="713189">
                    <a:moveTo>
                      <a:pt x="1739" y="0"/>
                    </a:moveTo>
                    <a:cubicBezTo>
                      <a:pt x="107445" y="-560"/>
                      <a:pt x="196049" y="472115"/>
                      <a:pt x="321451" y="604635"/>
                    </a:cubicBezTo>
                    <a:cubicBezTo>
                      <a:pt x="446853" y="737155"/>
                      <a:pt x="490317" y="706507"/>
                      <a:pt x="554617" y="713189"/>
                    </a:cubicBezTo>
                    <a:lnTo>
                      <a:pt x="382196" y="712341"/>
                    </a:lnTo>
                    <a:lnTo>
                      <a:pt x="0" y="711546"/>
                    </a:ln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C4ACDD9F-3E59-4255-82ED-F34C0309F81E}"/>
              </a:ext>
            </a:extLst>
          </p:cNvPr>
          <p:cNvGrpSpPr/>
          <p:nvPr/>
        </p:nvGrpSpPr>
        <p:grpSpPr>
          <a:xfrm>
            <a:off x="5541381" y="2782344"/>
            <a:ext cx="988965" cy="474697"/>
            <a:chOff x="4934046" y="1933142"/>
            <a:chExt cx="1421546" cy="670924"/>
          </a:xfrm>
        </p:grpSpPr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EEA8D5CF-BA7F-4D57-9B8A-940C9CEAFB46}"/>
                </a:ext>
              </a:extLst>
            </p:cNvPr>
            <p:cNvGrpSpPr/>
            <p:nvPr/>
          </p:nvGrpSpPr>
          <p:grpSpPr>
            <a:xfrm>
              <a:off x="5639739" y="1933142"/>
              <a:ext cx="715853" cy="670924"/>
              <a:chOff x="5639739" y="1933142"/>
              <a:chExt cx="715853" cy="670924"/>
            </a:xfrm>
          </p:grpSpPr>
          <p:sp>
            <p:nvSpPr>
              <p:cNvPr id="138" name="Freeform 446">
                <a:extLst>
                  <a:ext uri="{FF2B5EF4-FFF2-40B4-BE49-F238E27FC236}">
                    <a16:creationId xmlns:a16="http://schemas.microsoft.com/office/drawing/2014/main" id="{72325306-1D37-45C9-81AB-FADBBE2B7512}"/>
                  </a:ext>
                </a:extLst>
              </p:cNvPr>
              <p:cNvSpPr/>
              <p:nvPr/>
            </p:nvSpPr>
            <p:spPr bwMode="auto">
              <a:xfrm>
                <a:off x="5639739" y="1947410"/>
                <a:ext cx="541564" cy="642579"/>
              </a:xfrm>
              <a:custGeom>
                <a:avLst/>
                <a:gdLst>
                  <a:gd name="connsiteX0" fmla="*/ 0 w 1447800"/>
                  <a:gd name="connsiteY0" fmla="*/ 406400 h 531492"/>
                  <a:gd name="connsiteX1" fmla="*/ 63500 w 1447800"/>
                  <a:gd name="connsiteY1" fmla="*/ 330200 h 531492"/>
                  <a:gd name="connsiteX2" fmla="*/ 139700 w 1447800"/>
                  <a:gd name="connsiteY2" fmla="*/ 457200 h 531492"/>
                  <a:gd name="connsiteX3" fmla="*/ 203200 w 1447800"/>
                  <a:gd name="connsiteY3" fmla="*/ 260350 h 531492"/>
                  <a:gd name="connsiteX4" fmla="*/ 355600 w 1447800"/>
                  <a:gd name="connsiteY4" fmla="*/ 527050 h 531492"/>
                  <a:gd name="connsiteX5" fmla="*/ 546100 w 1447800"/>
                  <a:gd name="connsiteY5" fmla="*/ 0 h 531492"/>
                  <a:gd name="connsiteX6" fmla="*/ 717550 w 1447800"/>
                  <a:gd name="connsiteY6" fmla="*/ 527050 h 531492"/>
                  <a:gd name="connsiteX7" fmla="*/ 946150 w 1447800"/>
                  <a:gd name="connsiteY7" fmla="*/ 266700 h 531492"/>
                  <a:gd name="connsiteX8" fmla="*/ 1092200 w 1447800"/>
                  <a:gd name="connsiteY8" fmla="*/ 520700 h 531492"/>
                  <a:gd name="connsiteX9" fmla="*/ 1257300 w 1447800"/>
                  <a:gd name="connsiteY9" fmla="*/ 374650 h 531492"/>
                  <a:gd name="connsiteX10" fmla="*/ 1447800 w 1447800"/>
                  <a:gd name="connsiteY10" fmla="*/ 355600 h 531492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94615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85090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88900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92200 w 1447800"/>
                  <a:gd name="connsiteY8" fmla="*/ 4129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240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621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62143 h 420918"/>
                  <a:gd name="connsiteX9" fmla="*/ 1130300 w 1447800"/>
                  <a:gd name="connsiteY9" fmla="*/ 235143 h 420918"/>
                  <a:gd name="connsiteX10" fmla="*/ 1447800 w 1447800"/>
                  <a:gd name="connsiteY10" fmla="*/ 247843 h 420918"/>
                  <a:gd name="connsiteX0" fmla="*/ 0 w 1346200"/>
                  <a:gd name="connsiteY0" fmla="*/ 298643 h 420918"/>
                  <a:gd name="connsiteX1" fmla="*/ 63500 w 1346200"/>
                  <a:gd name="connsiteY1" fmla="*/ 222443 h 420918"/>
                  <a:gd name="connsiteX2" fmla="*/ 139700 w 1346200"/>
                  <a:gd name="connsiteY2" fmla="*/ 349443 h 420918"/>
                  <a:gd name="connsiteX3" fmla="*/ 203200 w 1346200"/>
                  <a:gd name="connsiteY3" fmla="*/ 152593 h 420918"/>
                  <a:gd name="connsiteX4" fmla="*/ 355600 w 1346200"/>
                  <a:gd name="connsiteY4" fmla="*/ 419293 h 420918"/>
                  <a:gd name="connsiteX5" fmla="*/ 520700 w 1346200"/>
                  <a:gd name="connsiteY5" fmla="*/ 193 h 420918"/>
                  <a:gd name="connsiteX6" fmla="*/ 685800 w 1346200"/>
                  <a:gd name="connsiteY6" fmla="*/ 362143 h 420918"/>
                  <a:gd name="connsiteX7" fmla="*/ 889000 w 1346200"/>
                  <a:gd name="connsiteY7" fmla="*/ 158943 h 420918"/>
                  <a:gd name="connsiteX8" fmla="*/ 1041400 w 1346200"/>
                  <a:gd name="connsiteY8" fmla="*/ 362143 h 420918"/>
                  <a:gd name="connsiteX9" fmla="*/ 1130300 w 1346200"/>
                  <a:gd name="connsiteY9" fmla="*/ 235143 h 420918"/>
                  <a:gd name="connsiteX10" fmla="*/ 1346200 w 1346200"/>
                  <a:gd name="connsiteY10" fmla="*/ 235143 h 420918"/>
                  <a:gd name="connsiteX0" fmla="*/ 0 w 1346200"/>
                  <a:gd name="connsiteY0" fmla="*/ 298643 h 420918"/>
                  <a:gd name="connsiteX1" fmla="*/ 63500 w 1346200"/>
                  <a:gd name="connsiteY1" fmla="*/ 222443 h 420918"/>
                  <a:gd name="connsiteX2" fmla="*/ 139700 w 1346200"/>
                  <a:gd name="connsiteY2" fmla="*/ 349443 h 420918"/>
                  <a:gd name="connsiteX3" fmla="*/ 247650 w 1346200"/>
                  <a:gd name="connsiteY3" fmla="*/ 152593 h 420918"/>
                  <a:gd name="connsiteX4" fmla="*/ 355600 w 1346200"/>
                  <a:gd name="connsiteY4" fmla="*/ 419293 h 420918"/>
                  <a:gd name="connsiteX5" fmla="*/ 520700 w 1346200"/>
                  <a:gd name="connsiteY5" fmla="*/ 193 h 420918"/>
                  <a:gd name="connsiteX6" fmla="*/ 685800 w 1346200"/>
                  <a:gd name="connsiteY6" fmla="*/ 362143 h 420918"/>
                  <a:gd name="connsiteX7" fmla="*/ 889000 w 1346200"/>
                  <a:gd name="connsiteY7" fmla="*/ 158943 h 420918"/>
                  <a:gd name="connsiteX8" fmla="*/ 1041400 w 1346200"/>
                  <a:gd name="connsiteY8" fmla="*/ 362143 h 420918"/>
                  <a:gd name="connsiteX9" fmla="*/ 1130300 w 1346200"/>
                  <a:gd name="connsiteY9" fmla="*/ 235143 h 420918"/>
                  <a:gd name="connsiteX10" fmla="*/ 1346200 w 1346200"/>
                  <a:gd name="connsiteY10" fmla="*/ 235143 h 420918"/>
                  <a:gd name="connsiteX0" fmla="*/ 0 w 1492250"/>
                  <a:gd name="connsiteY0" fmla="*/ 247843 h 420918"/>
                  <a:gd name="connsiteX1" fmla="*/ 209550 w 1492250"/>
                  <a:gd name="connsiteY1" fmla="*/ 222443 h 420918"/>
                  <a:gd name="connsiteX2" fmla="*/ 285750 w 1492250"/>
                  <a:gd name="connsiteY2" fmla="*/ 349443 h 420918"/>
                  <a:gd name="connsiteX3" fmla="*/ 393700 w 1492250"/>
                  <a:gd name="connsiteY3" fmla="*/ 152593 h 420918"/>
                  <a:gd name="connsiteX4" fmla="*/ 501650 w 1492250"/>
                  <a:gd name="connsiteY4" fmla="*/ 419293 h 420918"/>
                  <a:gd name="connsiteX5" fmla="*/ 666750 w 1492250"/>
                  <a:gd name="connsiteY5" fmla="*/ 193 h 420918"/>
                  <a:gd name="connsiteX6" fmla="*/ 831850 w 1492250"/>
                  <a:gd name="connsiteY6" fmla="*/ 362143 h 420918"/>
                  <a:gd name="connsiteX7" fmla="*/ 1035050 w 1492250"/>
                  <a:gd name="connsiteY7" fmla="*/ 158943 h 420918"/>
                  <a:gd name="connsiteX8" fmla="*/ 1187450 w 1492250"/>
                  <a:gd name="connsiteY8" fmla="*/ 362143 h 420918"/>
                  <a:gd name="connsiteX9" fmla="*/ 1276350 w 1492250"/>
                  <a:gd name="connsiteY9" fmla="*/ 235143 h 420918"/>
                  <a:gd name="connsiteX10" fmla="*/ 1492250 w 1492250"/>
                  <a:gd name="connsiteY10" fmla="*/ 235143 h 420918"/>
                  <a:gd name="connsiteX0" fmla="*/ 0 w 1492250"/>
                  <a:gd name="connsiteY0" fmla="*/ 247843 h 420918"/>
                  <a:gd name="connsiteX1" fmla="*/ 190500 w 1492250"/>
                  <a:gd name="connsiteY1" fmla="*/ 241493 h 420918"/>
                  <a:gd name="connsiteX2" fmla="*/ 285750 w 1492250"/>
                  <a:gd name="connsiteY2" fmla="*/ 349443 h 420918"/>
                  <a:gd name="connsiteX3" fmla="*/ 393700 w 1492250"/>
                  <a:gd name="connsiteY3" fmla="*/ 152593 h 420918"/>
                  <a:gd name="connsiteX4" fmla="*/ 501650 w 1492250"/>
                  <a:gd name="connsiteY4" fmla="*/ 419293 h 420918"/>
                  <a:gd name="connsiteX5" fmla="*/ 666750 w 1492250"/>
                  <a:gd name="connsiteY5" fmla="*/ 193 h 420918"/>
                  <a:gd name="connsiteX6" fmla="*/ 831850 w 1492250"/>
                  <a:gd name="connsiteY6" fmla="*/ 362143 h 420918"/>
                  <a:gd name="connsiteX7" fmla="*/ 1035050 w 1492250"/>
                  <a:gd name="connsiteY7" fmla="*/ 158943 h 420918"/>
                  <a:gd name="connsiteX8" fmla="*/ 1187450 w 1492250"/>
                  <a:gd name="connsiteY8" fmla="*/ 362143 h 420918"/>
                  <a:gd name="connsiteX9" fmla="*/ 1276350 w 1492250"/>
                  <a:gd name="connsiteY9" fmla="*/ 235143 h 420918"/>
                  <a:gd name="connsiteX10" fmla="*/ 1492250 w 1492250"/>
                  <a:gd name="connsiteY10" fmla="*/ 235143 h 420918"/>
                  <a:gd name="connsiteX0" fmla="*/ 0 w 1492250"/>
                  <a:gd name="connsiteY0" fmla="*/ 247843 h 420896"/>
                  <a:gd name="connsiteX1" fmla="*/ 190500 w 1492250"/>
                  <a:gd name="connsiteY1" fmla="*/ 241493 h 420896"/>
                  <a:gd name="connsiteX2" fmla="*/ 292100 w 1492250"/>
                  <a:gd name="connsiteY2" fmla="*/ 374843 h 420896"/>
                  <a:gd name="connsiteX3" fmla="*/ 393700 w 1492250"/>
                  <a:gd name="connsiteY3" fmla="*/ 152593 h 420896"/>
                  <a:gd name="connsiteX4" fmla="*/ 501650 w 1492250"/>
                  <a:gd name="connsiteY4" fmla="*/ 419293 h 420896"/>
                  <a:gd name="connsiteX5" fmla="*/ 666750 w 1492250"/>
                  <a:gd name="connsiteY5" fmla="*/ 193 h 420896"/>
                  <a:gd name="connsiteX6" fmla="*/ 831850 w 1492250"/>
                  <a:gd name="connsiteY6" fmla="*/ 362143 h 420896"/>
                  <a:gd name="connsiteX7" fmla="*/ 1035050 w 1492250"/>
                  <a:gd name="connsiteY7" fmla="*/ 158943 h 420896"/>
                  <a:gd name="connsiteX8" fmla="*/ 1187450 w 1492250"/>
                  <a:gd name="connsiteY8" fmla="*/ 362143 h 420896"/>
                  <a:gd name="connsiteX9" fmla="*/ 1276350 w 1492250"/>
                  <a:gd name="connsiteY9" fmla="*/ 235143 h 420896"/>
                  <a:gd name="connsiteX10" fmla="*/ 1492250 w 1492250"/>
                  <a:gd name="connsiteY10" fmla="*/ 235143 h 420896"/>
                  <a:gd name="connsiteX0" fmla="*/ 0 w 1581150"/>
                  <a:gd name="connsiteY0" fmla="*/ 244668 h 420896"/>
                  <a:gd name="connsiteX1" fmla="*/ 279400 w 1581150"/>
                  <a:gd name="connsiteY1" fmla="*/ 241493 h 420896"/>
                  <a:gd name="connsiteX2" fmla="*/ 381000 w 1581150"/>
                  <a:gd name="connsiteY2" fmla="*/ 374843 h 420896"/>
                  <a:gd name="connsiteX3" fmla="*/ 482600 w 1581150"/>
                  <a:gd name="connsiteY3" fmla="*/ 152593 h 420896"/>
                  <a:gd name="connsiteX4" fmla="*/ 590550 w 1581150"/>
                  <a:gd name="connsiteY4" fmla="*/ 419293 h 420896"/>
                  <a:gd name="connsiteX5" fmla="*/ 755650 w 1581150"/>
                  <a:gd name="connsiteY5" fmla="*/ 193 h 420896"/>
                  <a:gd name="connsiteX6" fmla="*/ 920750 w 1581150"/>
                  <a:gd name="connsiteY6" fmla="*/ 362143 h 420896"/>
                  <a:gd name="connsiteX7" fmla="*/ 1123950 w 1581150"/>
                  <a:gd name="connsiteY7" fmla="*/ 158943 h 420896"/>
                  <a:gd name="connsiteX8" fmla="*/ 1276350 w 1581150"/>
                  <a:gd name="connsiteY8" fmla="*/ 362143 h 420896"/>
                  <a:gd name="connsiteX9" fmla="*/ 1365250 w 1581150"/>
                  <a:gd name="connsiteY9" fmla="*/ 235143 h 420896"/>
                  <a:gd name="connsiteX10" fmla="*/ 1581150 w 1581150"/>
                  <a:gd name="connsiteY10" fmla="*/ 235143 h 420896"/>
                  <a:gd name="connsiteX0" fmla="*/ 0 w 1581150"/>
                  <a:gd name="connsiteY0" fmla="*/ 244668 h 420896"/>
                  <a:gd name="connsiteX1" fmla="*/ 279400 w 1581150"/>
                  <a:gd name="connsiteY1" fmla="*/ 241493 h 420896"/>
                  <a:gd name="connsiteX2" fmla="*/ 381000 w 1581150"/>
                  <a:gd name="connsiteY2" fmla="*/ 374843 h 420896"/>
                  <a:gd name="connsiteX3" fmla="*/ 482600 w 1581150"/>
                  <a:gd name="connsiteY3" fmla="*/ 152593 h 420896"/>
                  <a:gd name="connsiteX4" fmla="*/ 590550 w 1581150"/>
                  <a:gd name="connsiteY4" fmla="*/ 419293 h 420896"/>
                  <a:gd name="connsiteX5" fmla="*/ 755650 w 1581150"/>
                  <a:gd name="connsiteY5" fmla="*/ 193 h 420896"/>
                  <a:gd name="connsiteX6" fmla="*/ 920750 w 1581150"/>
                  <a:gd name="connsiteY6" fmla="*/ 362143 h 420896"/>
                  <a:gd name="connsiteX7" fmla="*/ 1123950 w 1581150"/>
                  <a:gd name="connsiteY7" fmla="*/ 158943 h 420896"/>
                  <a:gd name="connsiteX8" fmla="*/ 1276350 w 1581150"/>
                  <a:gd name="connsiteY8" fmla="*/ 362143 h 420896"/>
                  <a:gd name="connsiteX9" fmla="*/ 1365250 w 1581150"/>
                  <a:gd name="connsiteY9" fmla="*/ 235143 h 420896"/>
                  <a:gd name="connsiteX10" fmla="*/ 1581150 w 1581150"/>
                  <a:gd name="connsiteY10" fmla="*/ 235143 h 420896"/>
                  <a:gd name="connsiteX0" fmla="*/ 0 w 1577975"/>
                  <a:gd name="connsiteY0" fmla="*/ 206568 h 420896"/>
                  <a:gd name="connsiteX1" fmla="*/ 276225 w 1577975"/>
                  <a:gd name="connsiteY1" fmla="*/ 241493 h 420896"/>
                  <a:gd name="connsiteX2" fmla="*/ 377825 w 1577975"/>
                  <a:gd name="connsiteY2" fmla="*/ 374843 h 420896"/>
                  <a:gd name="connsiteX3" fmla="*/ 479425 w 1577975"/>
                  <a:gd name="connsiteY3" fmla="*/ 152593 h 420896"/>
                  <a:gd name="connsiteX4" fmla="*/ 587375 w 1577975"/>
                  <a:gd name="connsiteY4" fmla="*/ 419293 h 420896"/>
                  <a:gd name="connsiteX5" fmla="*/ 752475 w 1577975"/>
                  <a:gd name="connsiteY5" fmla="*/ 193 h 420896"/>
                  <a:gd name="connsiteX6" fmla="*/ 917575 w 1577975"/>
                  <a:gd name="connsiteY6" fmla="*/ 362143 h 420896"/>
                  <a:gd name="connsiteX7" fmla="*/ 1120775 w 1577975"/>
                  <a:gd name="connsiteY7" fmla="*/ 158943 h 420896"/>
                  <a:gd name="connsiteX8" fmla="*/ 1273175 w 1577975"/>
                  <a:gd name="connsiteY8" fmla="*/ 362143 h 420896"/>
                  <a:gd name="connsiteX9" fmla="*/ 1362075 w 1577975"/>
                  <a:gd name="connsiteY9" fmla="*/ 235143 h 420896"/>
                  <a:gd name="connsiteX10" fmla="*/ 1577975 w 1577975"/>
                  <a:gd name="connsiteY10" fmla="*/ 235143 h 420896"/>
                  <a:gd name="connsiteX0" fmla="*/ 0 w 1498600"/>
                  <a:gd name="connsiteY0" fmla="*/ 209743 h 420896"/>
                  <a:gd name="connsiteX1" fmla="*/ 196850 w 1498600"/>
                  <a:gd name="connsiteY1" fmla="*/ 241493 h 420896"/>
                  <a:gd name="connsiteX2" fmla="*/ 298450 w 1498600"/>
                  <a:gd name="connsiteY2" fmla="*/ 374843 h 420896"/>
                  <a:gd name="connsiteX3" fmla="*/ 400050 w 1498600"/>
                  <a:gd name="connsiteY3" fmla="*/ 152593 h 420896"/>
                  <a:gd name="connsiteX4" fmla="*/ 508000 w 1498600"/>
                  <a:gd name="connsiteY4" fmla="*/ 419293 h 420896"/>
                  <a:gd name="connsiteX5" fmla="*/ 673100 w 1498600"/>
                  <a:gd name="connsiteY5" fmla="*/ 193 h 420896"/>
                  <a:gd name="connsiteX6" fmla="*/ 838200 w 1498600"/>
                  <a:gd name="connsiteY6" fmla="*/ 362143 h 420896"/>
                  <a:gd name="connsiteX7" fmla="*/ 1041400 w 1498600"/>
                  <a:gd name="connsiteY7" fmla="*/ 158943 h 420896"/>
                  <a:gd name="connsiteX8" fmla="*/ 1193800 w 1498600"/>
                  <a:gd name="connsiteY8" fmla="*/ 362143 h 420896"/>
                  <a:gd name="connsiteX9" fmla="*/ 1282700 w 1498600"/>
                  <a:gd name="connsiteY9" fmla="*/ 235143 h 420896"/>
                  <a:gd name="connsiteX10" fmla="*/ 1498600 w 1498600"/>
                  <a:gd name="connsiteY10" fmla="*/ 235143 h 420896"/>
                  <a:gd name="connsiteX0" fmla="*/ 0 w 1498600"/>
                  <a:gd name="connsiteY0" fmla="*/ 209596 h 420749"/>
                  <a:gd name="connsiteX1" fmla="*/ 196850 w 1498600"/>
                  <a:gd name="connsiteY1" fmla="*/ 241346 h 420749"/>
                  <a:gd name="connsiteX2" fmla="*/ 298450 w 1498600"/>
                  <a:gd name="connsiteY2" fmla="*/ 374696 h 420749"/>
                  <a:gd name="connsiteX3" fmla="*/ 400050 w 1498600"/>
                  <a:gd name="connsiteY3" fmla="*/ 152446 h 420749"/>
                  <a:gd name="connsiteX4" fmla="*/ 508000 w 1498600"/>
                  <a:gd name="connsiteY4" fmla="*/ 419146 h 420749"/>
                  <a:gd name="connsiteX5" fmla="*/ 673100 w 1498600"/>
                  <a:gd name="connsiteY5" fmla="*/ 46 h 420749"/>
                  <a:gd name="connsiteX6" fmla="*/ 841375 w 1498600"/>
                  <a:gd name="connsiteY6" fmla="*/ 390571 h 420749"/>
                  <a:gd name="connsiteX7" fmla="*/ 1041400 w 1498600"/>
                  <a:gd name="connsiteY7" fmla="*/ 158796 h 420749"/>
                  <a:gd name="connsiteX8" fmla="*/ 1193800 w 1498600"/>
                  <a:gd name="connsiteY8" fmla="*/ 361996 h 420749"/>
                  <a:gd name="connsiteX9" fmla="*/ 1282700 w 1498600"/>
                  <a:gd name="connsiteY9" fmla="*/ 234996 h 420749"/>
                  <a:gd name="connsiteX10" fmla="*/ 1498600 w 1498600"/>
                  <a:gd name="connsiteY10" fmla="*/ 234996 h 420749"/>
                  <a:gd name="connsiteX0" fmla="*/ 0 w 1498600"/>
                  <a:gd name="connsiteY0" fmla="*/ 276264 h 488934"/>
                  <a:gd name="connsiteX1" fmla="*/ 196850 w 1498600"/>
                  <a:gd name="connsiteY1" fmla="*/ 308014 h 488934"/>
                  <a:gd name="connsiteX2" fmla="*/ 298450 w 1498600"/>
                  <a:gd name="connsiteY2" fmla="*/ 441364 h 488934"/>
                  <a:gd name="connsiteX3" fmla="*/ 400050 w 1498600"/>
                  <a:gd name="connsiteY3" fmla="*/ 219114 h 488934"/>
                  <a:gd name="connsiteX4" fmla="*/ 508000 w 1498600"/>
                  <a:gd name="connsiteY4" fmla="*/ 485814 h 488934"/>
                  <a:gd name="connsiteX5" fmla="*/ 650875 w 1498600"/>
                  <a:gd name="connsiteY5" fmla="*/ 39 h 488934"/>
                  <a:gd name="connsiteX6" fmla="*/ 841375 w 1498600"/>
                  <a:gd name="connsiteY6" fmla="*/ 457239 h 488934"/>
                  <a:gd name="connsiteX7" fmla="*/ 1041400 w 1498600"/>
                  <a:gd name="connsiteY7" fmla="*/ 225464 h 488934"/>
                  <a:gd name="connsiteX8" fmla="*/ 1193800 w 1498600"/>
                  <a:gd name="connsiteY8" fmla="*/ 428664 h 488934"/>
                  <a:gd name="connsiteX9" fmla="*/ 1282700 w 1498600"/>
                  <a:gd name="connsiteY9" fmla="*/ 301664 h 488934"/>
                  <a:gd name="connsiteX10" fmla="*/ 1498600 w 1498600"/>
                  <a:gd name="connsiteY10" fmla="*/ 301664 h 488934"/>
                  <a:gd name="connsiteX0" fmla="*/ 0 w 1498600"/>
                  <a:gd name="connsiteY0" fmla="*/ 276264 h 487616"/>
                  <a:gd name="connsiteX1" fmla="*/ 196850 w 1498600"/>
                  <a:gd name="connsiteY1" fmla="*/ 308014 h 487616"/>
                  <a:gd name="connsiteX2" fmla="*/ 298450 w 1498600"/>
                  <a:gd name="connsiteY2" fmla="*/ 441364 h 487616"/>
                  <a:gd name="connsiteX3" fmla="*/ 434975 w 1498600"/>
                  <a:gd name="connsiteY3" fmla="*/ 174664 h 487616"/>
                  <a:gd name="connsiteX4" fmla="*/ 508000 w 1498600"/>
                  <a:gd name="connsiteY4" fmla="*/ 485814 h 487616"/>
                  <a:gd name="connsiteX5" fmla="*/ 650875 w 1498600"/>
                  <a:gd name="connsiteY5" fmla="*/ 39 h 487616"/>
                  <a:gd name="connsiteX6" fmla="*/ 841375 w 1498600"/>
                  <a:gd name="connsiteY6" fmla="*/ 457239 h 487616"/>
                  <a:gd name="connsiteX7" fmla="*/ 1041400 w 1498600"/>
                  <a:gd name="connsiteY7" fmla="*/ 225464 h 487616"/>
                  <a:gd name="connsiteX8" fmla="*/ 1193800 w 1498600"/>
                  <a:gd name="connsiteY8" fmla="*/ 428664 h 487616"/>
                  <a:gd name="connsiteX9" fmla="*/ 1282700 w 1498600"/>
                  <a:gd name="connsiteY9" fmla="*/ 301664 h 487616"/>
                  <a:gd name="connsiteX10" fmla="*/ 1498600 w 1498600"/>
                  <a:gd name="connsiteY10" fmla="*/ 301664 h 487616"/>
                  <a:gd name="connsiteX0" fmla="*/ 0 w 1498600"/>
                  <a:gd name="connsiteY0" fmla="*/ 276266 h 460893"/>
                  <a:gd name="connsiteX1" fmla="*/ 196850 w 1498600"/>
                  <a:gd name="connsiteY1" fmla="*/ 308016 h 460893"/>
                  <a:gd name="connsiteX2" fmla="*/ 298450 w 1498600"/>
                  <a:gd name="connsiteY2" fmla="*/ 44136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498600"/>
                  <a:gd name="connsiteY0" fmla="*/ 276266 h 460893"/>
                  <a:gd name="connsiteX1" fmla="*/ 196850 w 1498600"/>
                  <a:gd name="connsiteY1" fmla="*/ 308016 h 460893"/>
                  <a:gd name="connsiteX2" fmla="*/ 339725 w 1498600"/>
                  <a:gd name="connsiteY2" fmla="*/ 35881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498600"/>
                  <a:gd name="connsiteY0" fmla="*/ 276266 h 460893"/>
                  <a:gd name="connsiteX1" fmla="*/ 260350 w 1498600"/>
                  <a:gd name="connsiteY1" fmla="*/ 269916 h 460893"/>
                  <a:gd name="connsiteX2" fmla="*/ 339725 w 1498600"/>
                  <a:gd name="connsiteY2" fmla="*/ 35881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397000"/>
                  <a:gd name="connsiteY0" fmla="*/ 273091 h 460893"/>
                  <a:gd name="connsiteX1" fmla="*/ 158750 w 1397000"/>
                  <a:gd name="connsiteY1" fmla="*/ 269916 h 460893"/>
                  <a:gd name="connsiteX2" fmla="*/ 238125 w 1397000"/>
                  <a:gd name="connsiteY2" fmla="*/ 358816 h 460893"/>
                  <a:gd name="connsiteX3" fmla="*/ 333375 w 1397000"/>
                  <a:gd name="connsiteY3" fmla="*/ 174666 h 460893"/>
                  <a:gd name="connsiteX4" fmla="*/ 434975 w 1397000"/>
                  <a:gd name="connsiteY4" fmla="*/ 428666 h 460893"/>
                  <a:gd name="connsiteX5" fmla="*/ 549275 w 1397000"/>
                  <a:gd name="connsiteY5" fmla="*/ 41 h 460893"/>
                  <a:gd name="connsiteX6" fmla="*/ 739775 w 1397000"/>
                  <a:gd name="connsiteY6" fmla="*/ 457241 h 460893"/>
                  <a:gd name="connsiteX7" fmla="*/ 939800 w 1397000"/>
                  <a:gd name="connsiteY7" fmla="*/ 225466 h 460893"/>
                  <a:gd name="connsiteX8" fmla="*/ 1092200 w 1397000"/>
                  <a:gd name="connsiteY8" fmla="*/ 428666 h 460893"/>
                  <a:gd name="connsiteX9" fmla="*/ 1181100 w 1397000"/>
                  <a:gd name="connsiteY9" fmla="*/ 301666 h 460893"/>
                  <a:gd name="connsiteX10" fmla="*/ 1397000 w 1397000"/>
                  <a:gd name="connsiteY10" fmla="*/ 301666 h 460893"/>
                  <a:gd name="connsiteX0" fmla="*/ 0 w 1330325"/>
                  <a:gd name="connsiteY0" fmla="*/ 269916 h 460893"/>
                  <a:gd name="connsiteX1" fmla="*/ 92075 w 1330325"/>
                  <a:gd name="connsiteY1" fmla="*/ 269916 h 460893"/>
                  <a:gd name="connsiteX2" fmla="*/ 171450 w 1330325"/>
                  <a:gd name="connsiteY2" fmla="*/ 358816 h 460893"/>
                  <a:gd name="connsiteX3" fmla="*/ 266700 w 1330325"/>
                  <a:gd name="connsiteY3" fmla="*/ 174666 h 460893"/>
                  <a:gd name="connsiteX4" fmla="*/ 368300 w 1330325"/>
                  <a:gd name="connsiteY4" fmla="*/ 428666 h 460893"/>
                  <a:gd name="connsiteX5" fmla="*/ 482600 w 1330325"/>
                  <a:gd name="connsiteY5" fmla="*/ 41 h 460893"/>
                  <a:gd name="connsiteX6" fmla="*/ 673100 w 1330325"/>
                  <a:gd name="connsiteY6" fmla="*/ 457241 h 460893"/>
                  <a:gd name="connsiteX7" fmla="*/ 873125 w 1330325"/>
                  <a:gd name="connsiteY7" fmla="*/ 225466 h 460893"/>
                  <a:gd name="connsiteX8" fmla="*/ 1025525 w 1330325"/>
                  <a:gd name="connsiteY8" fmla="*/ 428666 h 460893"/>
                  <a:gd name="connsiteX9" fmla="*/ 1114425 w 1330325"/>
                  <a:gd name="connsiteY9" fmla="*/ 301666 h 460893"/>
                  <a:gd name="connsiteX10" fmla="*/ 1330325 w 1330325"/>
                  <a:gd name="connsiteY10" fmla="*/ 301666 h 460893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873125 w 1330325"/>
                  <a:gd name="connsiteY7" fmla="*/ 225428 h 430809"/>
                  <a:gd name="connsiteX8" fmla="*/ 1025525 w 1330325"/>
                  <a:gd name="connsiteY8" fmla="*/ 428628 h 430809"/>
                  <a:gd name="connsiteX9" fmla="*/ 1114425 w 1330325"/>
                  <a:gd name="connsiteY9" fmla="*/ 301628 h 430809"/>
                  <a:gd name="connsiteX10" fmla="*/ 1330325 w 1330325"/>
                  <a:gd name="connsiteY10" fmla="*/ 301628 h 430809"/>
                  <a:gd name="connsiteX0" fmla="*/ 0 w 1330325"/>
                  <a:gd name="connsiteY0" fmla="*/ 269878 h 430895"/>
                  <a:gd name="connsiteX1" fmla="*/ 92075 w 1330325"/>
                  <a:gd name="connsiteY1" fmla="*/ 269878 h 430895"/>
                  <a:gd name="connsiteX2" fmla="*/ 171450 w 1330325"/>
                  <a:gd name="connsiteY2" fmla="*/ 358778 h 430895"/>
                  <a:gd name="connsiteX3" fmla="*/ 266700 w 1330325"/>
                  <a:gd name="connsiteY3" fmla="*/ 174628 h 430895"/>
                  <a:gd name="connsiteX4" fmla="*/ 368300 w 1330325"/>
                  <a:gd name="connsiteY4" fmla="*/ 428628 h 430895"/>
                  <a:gd name="connsiteX5" fmla="*/ 482600 w 1330325"/>
                  <a:gd name="connsiteY5" fmla="*/ 3 h 430895"/>
                  <a:gd name="connsiteX6" fmla="*/ 631825 w 1330325"/>
                  <a:gd name="connsiteY6" fmla="*/ 422278 h 430895"/>
                  <a:gd name="connsiteX7" fmla="*/ 752475 w 1330325"/>
                  <a:gd name="connsiteY7" fmla="*/ 177803 h 430895"/>
                  <a:gd name="connsiteX8" fmla="*/ 1025525 w 1330325"/>
                  <a:gd name="connsiteY8" fmla="*/ 428628 h 430895"/>
                  <a:gd name="connsiteX9" fmla="*/ 1114425 w 1330325"/>
                  <a:gd name="connsiteY9" fmla="*/ 301628 h 430895"/>
                  <a:gd name="connsiteX10" fmla="*/ 1330325 w 1330325"/>
                  <a:gd name="connsiteY10" fmla="*/ 301628 h 430895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752475 w 1330325"/>
                  <a:gd name="connsiteY7" fmla="*/ 177803 h 430809"/>
                  <a:gd name="connsiteX8" fmla="*/ 863600 w 1330325"/>
                  <a:gd name="connsiteY8" fmla="*/ 358778 h 430809"/>
                  <a:gd name="connsiteX9" fmla="*/ 1114425 w 1330325"/>
                  <a:gd name="connsiteY9" fmla="*/ 301628 h 430809"/>
                  <a:gd name="connsiteX10" fmla="*/ 1330325 w 1330325"/>
                  <a:gd name="connsiteY10" fmla="*/ 301628 h 430809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752475 w 1330325"/>
                  <a:gd name="connsiteY7" fmla="*/ 177803 h 430809"/>
                  <a:gd name="connsiteX8" fmla="*/ 863600 w 1330325"/>
                  <a:gd name="connsiteY8" fmla="*/ 358778 h 430809"/>
                  <a:gd name="connsiteX9" fmla="*/ 933450 w 1330325"/>
                  <a:gd name="connsiteY9" fmla="*/ 260353 h 430809"/>
                  <a:gd name="connsiteX10" fmla="*/ 1330325 w 1330325"/>
                  <a:gd name="connsiteY10" fmla="*/ 301628 h 430809"/>
                  <a:gd name="connsiteX0" fmla="*/ 0 w 1019175"/>
                  <a:gd name="connsiteY0" fmla="*/ 269878 h 430809"/>
                  <a:gd name="connsiteX1" fmla="*/ 92075 w 1019175"/>
                  <a:gd name="connsiteY1" fmla="*/ 269878 h 430809"/>
                  <a:gd name="connsiteX2" fmla="*/ 171450 w 1019175"/>
                  <a:gd name="connsiteY2" fmla="*/ 358778 h 430809"/>
                  <a:gd name="connsiteX3" fmla="*/ 266700 w 1019175"/>
                  <a:gd name="connsiteY3" fmla="*/ 174628 h 430809"/>
                  <a:gd name="connsiteX4" fmla="*/ 368300 w 1019175"/>
                  <a:gd name="connsiteY4" fmla="*/ 428628 h 430809"/>
                  <a:gd name="connsiteX5" fmla="*/ 482600 w 1019175"/>
                  <a:gd name="connsiteY5" fmla="*/ 3 h 430809"/>
                  <a:gd name="connsiteX6" fmla="*/ 631825 w 1019175"/>
                  <a:gd name="connsiteY6" fmla="*/ 422278 h 430809"/>
                  <a:gd name="connsiteX7" fmla="*/ 752475 w 1019175"/>
                  <a:gd name="connsiteY7" fmla="*/ 177803 h 430809"/>
                  <a:gd name="connsiteX8" fmla="*/ 863600 w 1019175"/>
                  <a:gd name="connsiteY8" fmla="*/ 358778 h 430809"/>
                  <a:gd name="connsiteX9" fmla="*/ 933450 w 1019175"/>
                  <a:gd name="connsiteY9" fmla="*/ 260353 h 430809"/>
                  <a:gd name="connsiteX10" fmla="*/ 1019175 w 1019175"/>
                  <a:gd name="connsiteY10" fmla="*/ 269878 h 430809"/>
                  <a:gd name="connsiteX0" fmla="*/ 0 w 1031875"/>
                  <a:gd name="connsiteY0" fmla="*/ 269878 h 430809"/>
                  <a:gd name="connsiteX1" fmla="*/ 92075 w 1031875"/>
                  <a:gd name="connsiteY1" fmla="*/ 269878 h 430809"/>
                  <a:gd name="connsiteX2" fmla="*/ 171450 w 1031875"/>
                  <a:gd name="connsiteY2" fmla="*/ 358778 h 430809"/>
                  <a:gd name="connsiteX3" fmla="*/ 266700 w 1031875"/>
                  <a:gd name="connsiteY3" fmla="*/ 174628 h 430809"/>
                  <a:gd name="connsiteX4" fmla="*/ 368300 w 1031875"/>
                  <a:gd name="connsiteY4" fmla="*/ 428628 h 430809"/>
                  <a:gd name="connsiteX5" fmla="*/ 482600 w 1031875"/>
                  <a:gd name="connsiteY5" fmla="*/ 3 h 430809"/>
                  <a:gd name="connsiteX6" fmla="*/ 631825 w 1031875"/>
                  <a:gd name="connsiteY6" fmla="*/ 422278 h 430809"/>
                  <a:gd name="connsiteX7" fmla="*/ 752475 w 1031875"/>
                  <a:gd name="connsiteY7" fmla="*/ 177803 h 430809"/>
                  <a:gd name="connsiteX8" fmla="*/ 863600 w 1031875"/>
                  <a:gd name="connsiteY8" fmla="*/ 358778 h 430809"/>
                  <a:gd name="connsiteX9" fmla="*/ 933450 w 1031875"/>
                  <a:gd name="connsiteY9" fmla="*/ 260353 h 430809"/>
                  <a:gd name="connsiteX10" fmla="*/ 1031875 w 1031875"/>
                  <a:gd name="connsiteY10" fmla="*/ 254003 h 430809"/>
                  <a:gd name="connsiteX0" fmla="*/ 0 w 1031875"/>
                  <a:gd name="connsiteY0" fmla="*/ 269878 h 430809"/>
                  <a:gd name="connsiteX1" fmla="*/ 92075 w 1031875"/>
                  <a:gd name="connsiteY1" fmla="*/ 269878 h 430809"/>
                  <a:gd name="connsiteX2" fmla="*/ 171450 w 1031875"/>
                  <a:gd name="connsiteY2" fmla="*/ 358778 h 430809"/>
                  <a:gd name="connsiteX3" fmla="*/ 266700 w 1031875"/>
                  <a:gd name="connsiteY3" fmla="*/ 174628 h 430809"/>
                  <a:gd name="connsiteX4" fmla="*/ 368300 w 1031875"/>
                  <a:gd name="connsiteY4" fmla="*/ 428628 h 430809"/>
                  <a:gd name="connsiteX5" fmla="*/ 482600 w 1031875"/>
                  <a:gd name="connsiteY5" fmla="*/ 3 h 430809"/>
                  <a:gd name="connsiteX6" fmla="*/ 631825 w 1031875"/>
                  <a:gd name="connsiteY6" fmla="*/ 422278 h 430809"/>
                  <a:gd name="connsiteX7" fmla="*/ 752475 w 1031875"/>
                  <a:gd name="connsiteY7" fmla="*/ 177803 h 430809"/>
                  <a:gd name="connsiteX8" fmla="*/ 863600 w 1031875"/>
                  <a:gd name="connsiteY8" fmla="*/ 358778 h 430809"/>
                  <a:gd name="connsiteX9" fmla="*/ 933450 w 1031875"/>
                  <a:gd name="connsiteY9" fmla="*/ 260353 h 430809"/>
                  <a:gd name="connsiteX10" fmla="*/ 1031875 w 1031875"/>
                  <a:gd name="connsiteY10" fmla="*/ 254003 h 430809"/>
                  <a:gd name="connsiteX0" fmla="*/ 0 w 1082675"/>
                  <a:gd name="connsiteY0" fmla="*/ 266703 h 430809"/>
                  <a:gd name="connsiteX1" fmla="*/ 142875 w 1082675"/>
                  <a:gd name="connsiteY1" fmla="*/ 269878 h 430809"/>
                  <a:gd name="connsiteX2" fmla="*/ 222250 w 1082675"/>
                  <a:gd name="connsiteY2" fmla="*/ 358778 h 430809"/>
                  <a:gd name="connsiteX3" fmla="*/ 317500 w 1082675"/>
                  <a:gd name="connsiteY3" fmla="*/ 174628 h 430809"/>
                  <a:gd name="connsiteX4" fmla="*/ 419100 w 1082675"/>
                  <a:gd name="connsiteY4" fmla="*/ 428628 h 430809"/>
                  <a:gd name="connsiteX5" fmla="*/ 533400 w 1082675"/>
                  <a:gd name="connsiteY5" fmla="*/ 3 h 430809"/>
                  <a:gd name="connsiteX6" fmla="*/ 682625 w 1082675"/>
                  <a:gd name="connsiteY6" fmla="*/ 422278 h 430809"/>
                  <a:gd name="connsiteX7" fmla="*/ 803275 w 1082675"/>
                  <a:gd name="connsiteY7" fmla="*/ 177803 h 430809"/>
                  <a:gd name="connsiteX8" fmla="*/ 914400 w 1082675"/>
                  <a:gd name="connsiteY8" fmla="*/ 358778 h 430809"/>
                  <a:gd name="connsiteX9" fmla="*/ 984250 w 1082675"/>
                  <a:gd name="connsiteY9" fmla="*/ 260353 h 430809"/>
                  <a:gd name="connsiteX10" fmla="*/ 1082675 w 1082675"/>
                  <a:gd name="connsiteY10" fmla="*/ 254003 h 430809"/>
                  <a:gd name="connsiteX0" fmla="*/ 0 w 1082675"/>
                  <a:gd name="connsiteY0" fmla="*/ 266703 h 430809"/>
                  <a:gd name="connsiteX1" fmla="*/ 142875 w 1082675"/>
                  <a:gd name="connsiteY1" fmla="*/ 269878 h 430809"/>
                  <a:gd name="connsiteX2" fmla="*/ 222250 w 1082675"/>
                  <a:gd name="connsiteY2" fmla="*/ 358778 h 430809"/>
                  <a:gd name="connsiteX3" fmla="*/ 317500 w 1082675"/>
                  <a:gd name="connsiteY3" fmla="*/ 174628 h 430809"/>
                  <a:gd name="connsiteX4" fmla="*/ 419100 w 1082675"/>
                  <a:gd name="connsiteY4" fmla="*/ 428628 h 430809"/>
                  <a:gd name="connsiteX5" fmla="*/ 533400 w 1082675"/>
                  <a:gd name="connsiteY5" fmla="*/ 3 h 430809"/>
                  <a:gd name="connsiteX6" fmla="*/ 682625 w 1082675"/>
                  <a:gd name="connsiteY6" fmla="*/ 422278 h 430809"/>
                  <a:gd name="connsiteX7" fmla="*/ 803275 w 1082675"/>
                  <a:gd name="connsiteY7" fmla="*/ 177803 h 430809"/>
                  <a:gd name="connsiteX8" fmla="*/ 914400 w 1082675"/>
                  <a:gd name="connsiteY8" fmla="*/ 358778 h 430809"/>
                  <a:gd name="connsiteX9" fmla="*/ 984250 w 1082675"/>
                  <a:gd name="connsiteY9" fmla="*/ 260353 h 430809"/>
                  <a:gd name="connsiteX10" fmla="*/ 1082675 w 1082675"/>
                  <a:gd name="connsiteY10" fmla="*/ 254003 h 430809"/>
                  <a:gd name="connsiteX0" fmla="*/ 0 w 1127125"/>
                  <a:gd name="connsiteY0" fmla="*/ 263528 h 430809"/>
                  <a:gd name="connsiteX1" fmla="*/ 187325 w 1127125"/>
                  <a:gd name="connsiteY1" fmla="*/ 269878 h 430809"/>
                  <a:gd name="connsiteX2" fmla="*/ 266700 w 1127125"/>
                  <a:gd name="connsiteY2" fmla="*/ 358778 h 430809"/>
                  <a:gd name="connsiteX3" fmla="*/ 361950 w 1127125"/>
                  <a:gd name="connsiteY3" fmla="*/ 174628 h 430809"/>
                  <a:gd name="connsiteX4" fmla="*/ 463550 w 1127125"/>
                  <a:gd name="connsiteY4" fmla="*/ 428628 h 430809"/>
                  <a:gd name="connsiteX5" fmla="*/ 577850 w 1127125"/>
                  <a:gd name="connsiteY5" fmla="*/ 3 h 430809"/>
                  <a:gd name="connsiteX6" fmla="*/ 727075 w 1127125"/>
                  <a:gd name="connsiteY6" fmla="*/ 422278 h 430809"/>
                  <a:gd name="connsiteX7" fmla="*/ 847725 w 1127125"/>
                  <a:gd name="connsiteY7" fmla="*/ 177803 h 430809"/>
                  <a:gd name="connsiteX8" fmla="*/ 958850 w 1127125"/>
                  <a:gd name="connsiteY8" fmla="*/ 358778 h 430809"/>
                  <a:gd name="connsiteX9" fmla="*/ 1028700 w 1127125"/>
                  <a:gd name="connsiteY9" fmla="*/ 260353 h 430809"/>
                  <a:gd name="connsiteX10" fmla="*/ 1127125 w 1127125"/>
                  <a:gd name="connsiteY10" fmla="*/ 254003 h 430809"/>
                  <a:gd name="connsiteX0" fmla="*/ 0 w 1127125"/>
                  <a:gd name="connsiteY0" fmla="*/ 263528 h 430809"/>
                  <a:gd name="connsiteX1" fmla="*/ 187325 w 1127125"/>
                  <a:gd name="connsiteY1" fmla="*/ 269878 h 430809"/>
                  <a:gd name="connsiteX2" fmla="*/ 266700 w 1127125"/>
                  <a:gd name="connsiteY2" fmla="*/ 358778 h 430809"/>
                  <a:gd name="connsiteX3" fmla="*/ 361950 w 1127125"/>
                  <a:gd name="connsiteY3" fmla="*/ 174628 h 430809"/>
                  <a:gd name="connsiteX4" fmla="*/ 463550 w 1127125"/>
                  <a:gd name="connsiteY4" fmla="*/ 428628 h 430809"/>
                  <a:gd name="connsiteX5" fmla="*/ 577850 w 1127125"/>
                  <a:gd name="connsiteY5" fmla="*/ 3 h 430809"/>
                  <a:gd name="connsiteX6" fmla="*/ 727075 w 1127125"/>
                  <a:gd name="connsiteY6" fmla="*/ 422278 h 430809"/>
                  <a:gd name="connsiteX7" fmla="*/ 847725 w 1127125"/>
                  <a:gd name="connsiteY7" fmla="*/ 177803 h 430809"/>
                  <a:gd name="connsiteX8" fmla="*/ 958850 w 1127125"/>
                  <a:gd name="connsiteY8" fmla="*/ 358778 h 430809"/>
                  <a:gd name="connsiteX9" fmla="*/ 1028700 w 1127125"/>
                  <a:gd name="connsiteY9" fmla="*/ 260353 h 430809"/>
                  <a:gd name="connsiteX10" fmla="*/ 1127125 w 11271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50800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3935"/>
                  <a:gd name="connsiteX1" fmla="*/ 98425 w 1038225"/>
                  <a:gd name="connsiteY1" fmla="*/ 269878 h 433935"/>
                  <a:gd name="connsiteX2" fmla="*/ 177800 w 1038225"/>
                  <a:gd name="connsiteY2" fmla="*/ 358778 h 433935"/>
                  <a:gd name="connsiteX3" fmla="*/ 273050 w 1038225"/>
                  <a:gd name="connsiteY3" fmla="*/ 174628 h 433935"/>
                  <a:gd name="connsiteX4" fmla="*/ 374650 w 1038225"/>
                  <a:gd name="connsiteY4" fmla="*/ 428628 h 433935"/>
                  <a:gd name="connsiteX5" fmla="*/ 508000 w 1038225"/>
                  <a:gd name="connsiteY5" fmla="*/ 3 h 433935"/>
                  <a:gd name="connsiteX6" fmla="*/ 638175 w 1038225"/>
                  <a:gd name="connsiteY6" fmla="*/ 422278 h 433935"/>
                  <a:gd name="connsiteX7" fmla="*/ 733363 w 1038225"/>
                  <a:gd name="connsiteY7" fmla="*/ 319285 h 433935"/>
                  <a:gd name="connsiteX8" fmla="*/ 869950 w 1038225"/>
                  <a:gd name="connsiteY8" fmla="*/ 358778 h 433935"/>
                  <a:gd name="connsiteX9" fmla="*/ 939800 w 1038225"/>
                  <a:gd name="connsiteY9" fmla="*/ 260353 h 433935"/>
                  <a:gd name="connsiteX10" fmla="*/ 1038225 w 1038225"/>
                  <a:gd name="connsiteY10" fmla="*/ 254003 h 433935"/>
                  <a:gd name="connsiteX0" fmla="*/ 0 w 1038225"/>
                  <a:gd name="connsiteY0" fmla="*/ 269878 h 432448"/>
                  <a:gd name="connsiteX1" fmla="*/ 98425 w 1038225"/>
                  <a:gd name="connsiteY1" fmla="*/ 269878 h 432448"/>
                  <a:gd name="connsiteX2" fmla="*/ 177800 w 1038225"/>
                  <a:gd name="connsiteY2" fmla="*/ 358778 h 432448"/>
                  <a:gd name="connsiteX3" fmla="*/ 273050 w 1038225"/>
                  <a:gd name="connsiteY3" fmla="*/ 174628 h 432448"/>
                  <a:gd name="connsiteX4" fmla="*/ 374650 w 1038225"/>
                  <a:gd name="connsiteY4" fmla="*/ 428628 h 432448"/>
                  <a:gd name="connsiteX5" fmla="*/ 508000 w 1038225"/>
                  <a:gd name="connsiteY5" fmla="*/ 3 h 432448"/>
                  <a:gd name="connsiteX6" fmla="*/ 638175 w 1038225"/>
                  <a:gd name="connsiteY6" fmla="*/ 422278 h 432448"/>
                  <a:gd name="connsiteX7" fmla="*/ 742744 w 1038225"/>
                  <a:gd name="connsiteY7" fmla="*/ 305923 h 432448"/>
                  <a:gd name="connsiteX8" fmla="*/ 869950 w 1038225"/>
                  <a:gd name="connsiteY8" fmla="*/ 358778 h 432448"/>
                  <a:gd name="connsiteX9" fmla="*/ 939800 w 1038225"/>
                  <a:gd name="connsiteY9" fmla="*/ 260353 h 432448"/>
                  <a:gd name="connsiteX10" fmla="*/ 1038225 w 1038225"/>
                  <a:gd name="connsiteY10" fmla="*/ 254003 h 432448"/>
                  <a:gd name="connsiteX0" fmla="*/ 0 w 1038225"/>
                  <a:gd name="connsiteY0" fmla="*/ 269878 h 431877"/>
                  <a:gd name="connsiteX1" fmla="*/ 98425 w 1038225"/>
                  <a:gd name="connsiteY1" fmla="*/ 269878 h 431877"/>
                  <a:gd name="connsiteX2" fmla="*/ 177800 w 1038225"/>
                  <a:gd name="connsiteY2" fmla="*/ 358778 h 431877"/>
                  <a:gd name="connsiteX3" fmla="*/ 273050 w 1038225"/>
                  <a:gd name="connsiteY3" fmla="*/ 174628 h 431877"/>
                  <a:gd name="connsiteX4" fmla="*/ 374650 w 1038225"/>
                  <a:gd name="connsiteY4" fmla="*/ 428628 h 431877"/>
                  <a:gd name="connsiteX5" fmla="*/ 508000 w 1038225"/>
                  <a:gd name="connsiteY5" fmla="*/ 3 h 431877"/>
                  <a:gd name="connsiteX6" fmla="*/ 638175 w 1038225"/>
                  <a:gd name="connsiteY6" fmla="*/ 422278 h 431877"/>
                  <a:gd name="connsiteX7" fmla="*/ 742744 w 1038225"/>
                  <a:gd name="connsiteY7" fmla="*/ 305923 h 431877"/>
                  <a:gd name="connsiteX8" fmla="*/ 823046 w 1038225"/>
                  <a:gd name="connsiteY8" fmla="*/ 431091 h 431877"/>
                  <a:gd name="connsiteX9" fmla="*/ 939800 w 1038225"/>
                  <a:gd name="connsiteY9" fmla="*/ 260353 h 431877"/>
                  <a:gd name="connsiteX10" fmla="*/ 1038225 w 1038225"/>
                  <a:gd name="connsiteY10" fmla="*/ 254003 h 431877"/>
                  <a:gd name="connsiteX0" fmla="*/ 0 w 1038225"/>
                  <a:gd name="connsiteY0" fmla="*/ 269878 h 438442"/>
                  <a:gd name="connsiteX1" fmla="*/ 98425 w 1038225"/>
                  <a:gd name="connsiteY1" fmla="*/ 269878 h 438442"/>
                  <a:gd name="connsiteX2" fmla="*/ 177800 w 1038225"/>
                  <a:gd name="connsiteY2" fmla="*/ 358778 h 438442"/>
                  <a:gd name="connsiteX3" fmla="*/ 270370 w 1038225"/>
                  <a:gd name="connsiteY3" fmla="*/ 305105 h 438442"/>
                  <a:gd name="connsiteX4" fmla="*/ 374650 w 1038225"/>
                  <a:gd name="connsiteY4" fmla="*/ 428628 h 438442"/>
                  <a:gd name="connsiteX5" fmla="*/ 508000 w 1038225"/>
                  <a:gd name="connsiteY5" fmla="*/ 3 h 438442"/>
                  <a:gd name="connsiteX6" fmla="*/ 638175 w 1038225"/>
                  <a:gd name="connsiteY6" fmla="*/ 422278 h 438442"/>
                  <a:gd name="connsiteX7" fmla="*/ 742744 w 1038225"/>
                  <a:gd name="connsiteY7" fmla="*/ 305923 h 438442"/>
                  <a:gd name="connsiteX8" fmla="*/ 823046 w 1038225"/>
                  <a:gd name="connsiteY8" fmla="*/ 431091 h 438442"/>
                  <a:gd name="connsiteX9" fmla="*/ 939800 w 1038225"/>
                  <a:gd name="connsiteY9" fmla="*/ 260353 h 438442"/>
                  <a:gd name="connsiteX10" fmla="*/ 1038225 w 1038225"/>
                  <a:gd name="connsiteY10" fmla="*/ 254003 h 438442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42744 w 1038225"/>
                  <a:gd name="connsiteY7" fmla="*/ 305923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69546 w 1038225"/>
                  <a:gd name="connsiteY7" fmla="*/ 342079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699860 w 1038225"/>
                  <a:gd name="connsiteY7" fmla="*/ 262692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14601 w 1038225"/>
                  <a:gd name="connsiteY7" fmla="*/ 291774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705"/>
                  <a:gd name="connsiteX1" fmla="*/ 98425 w 1038225"/>
                  <a:gd name="connsiteY1" fmla="*/ 269878 h 437705"/>
                  <a:gd name="connsiteX2" fmla="*/ 196562 w 1038225"/>
                  <a:gd name="connsiteY2" fmla="*/ 428733 h 437705"/>
                  <a:gd name="connsiteX3" fmla="*/ 281091 w 1038225"/>
                  <a:gd name="connsiteY3" fmla="*/ 302747 h 437705"/>
                  <a:gd name="connsiteX4" fmla="*/ 374650 w 1038225"/>
                  <a:gd name="connsiteY4" fmla="*/ 428628 h 437705"/>
                  <a:gd name="connsiteX5" fmla="*/ 508000 w 1038225"/>
                  <a:gd name="connsiteY5" fmla="*/ 3 h 437705"/>
                  <a:gd name="connsiteX6" fmla="*/ 638175 w 1038225"/>
                  <a:gd name="connsiteY6" fmla="*/ 422278 h 437705"/>
                  <a:gd name="connsiteX7" fmla="*/ 714601 w 1038225"/>
                  <a:gd name="connsiteY7" fmla="*/ 291774 h 437705"/>
                  <a:gd name="connsiteX8" fmla="*/ 823046 w 1038225"/>
                  <a:gd name="connsiteY8" fmla="*/ 431091 h 437705"/>
                  <a:gd name="connsiteX9" fmla="*/ 939800 w 1038225"/>
                  <a:gd name="connsiteY9" fmla="*/ 260353 h 437705"/>
                  <a:gd name="connsiteX10" fmla="*/ 1038225 w 1038225"/>
                  <a:gd name="connsiteY10" fmla="*/ 254003 h 437705"/>
                  <a:gd name="connsiteX0" fmla="*/ 0 w 1038225"/>
                  <a:gd name="connsiteY0" fmla="*/ 269878 h 436496"/>
                  <a:gd name="connsiteX1" fmla="*/ 98425 w 1038225"/>
                  <a:gd name="connsiteY1" fmla="*/ 269878 h 436496"/>
                  <a:gd name="connsiteX2" fmla="*/ 196562 w 1038225"/>
                  <a:gd name="connsiteY2" fmla="*/ 428733 h 436496"/>
                  <a:gd name="connsiteX3" fmla="*/ 281091 w 1038225"/>
                  <a:gd name="connsiteY3" fmla="*/ 288599 h 436496"/>
                  <a:gd name="connsiteX4" fmla="*/ 374650 w 1038225"/>
                  <a:gd name="connsiteY4" fmla="*/ 428628 h 436496"/>
                  <a:gd name="connsiteX5" fmla="*/ 508000 w 1038225"/>
                  <a:gd name="connsiteY5" fmla="*/ 3 h 436496"/>
                  <a:gd name="connsiteX6" fmla="*/ 638175 w 1038225"/>
                  <a:gd name="connsiteY6" fmla="*/ 422278 h 436496"/>
                  <a:gd name="connsiteX7" fmla="*/ 714601 w 1038225"/>
                  <a:gd name="connsiteY7" fmla="*/ 291774 h 436496"/>
                  <a:gd name="connsiteX8" fmla="*/ 823046 w 1038225"/>
                  <a:gd name="connsiteY8" fmla="*/ 431091 h 436496"/>
                  <a:gd name="connsiteX9" fmla="*/ 939800 w 1038225"/>
                  <a:gd name="connsiteY9" fmla="*/ 260353 h 436496"/>
                  <a:gd name="connsiteX10" fmla="*/ 1038225 w 1038225"/>
                  <a:gd name="connsiteY10" fmla="*/ 254003 h 436496"/>
                  <a:gd name="connsiteX0" fmla="*/ 0 w 1038225"/>
                  <a:gd name="connsiteY0" fmla="*/ 269878 h 436559"/>
                  <a:gd name="connsiteX1" fmla="*/ 98425 w 1038225"/>
                  <a:gd name="connsiteY1" fmla="*/ 269878 h 436559"/>
                  <a:gd name="connsiteX2" fmla="*/ 196562 w 1038225"/>
                  <a:gd name="connsiteY2" fmla="*/ 428733 h 436559"/>
                  <a:gd name="connsiteX3" fmla="*/ 287792 w 1038225"/>
                  <a:gd name="connsiteY3" fmla="*/ 289385 h 436559"/>
                  <a:gd name="connsiteX4" fmla="*/ 374650 w 1038225"/>
                  <a:gd name="connsiteY4" fmla="*/ 428628 h 436559"/>
                  <a:gd name="connsiteX5" fmla="*/ 508000 w 1038225"/>
                  <a:gd name="connsiteY5" fmla="*/ 3 h 436559"/>
                  <a:gd name="connsiteX6" fmla="*/ 638175 w 1038225"/>
                  <a:gd name="connsiteY6" fmla="*/ 422278 h 436559"/>
                  <a:gd name="connsiteX7" fmla="*/ 714601 w 1038225"/>
                  <a:gd name="connsiteY7" fmla="*/ 291774 h 436559"/>
                  <a:gd name="connsiteX8" fmla="*/ 823046 w 1038225"/>
                  <a:gd name="connsiteY8" fmla="*/ 431091 h 436559"/>
                  <a:gd name="connsiteX9" fmla="*/ 939800 w 1038225"/>
                  <a:gd name="connsiteY9" fmla="*/ 260353 h 436559"/>
                  <a:gd name="connsiteX10" fmla="*/ 1038225 w 1038225"/>
                  <a:gd name="connsiteY10" fmla="*/ 254003 h 436559"/>
                  <a:gd name="connsiteX0" fmla="*/ 0 w 1038225"/>
                  <a:gd name="connsiteY0" fmla="*/ 269878 h 436816"/>
                  <a:gd name="connsiteX1" fmla="*/ 98425 w 1038225"/>
                  <a:gd name="connsiteY1" fmla="*/ 269878 h 436816"/>
                  <a:gd name="connsiteX2" fmla="*/ 196562 w 1038225"/>
                  <a:gd name="connsiteY2" fmla="*/ 428733 h 436816"/>
                  <a:gd name="connsiteX3" fmla="*/ 281091 w 1038225"/>
                  <a:gd name="connsiteY3" fmla="*/ 292529 h 436816"/>
                  <a:gd name="connsiteX4" fmla="*/ 374650 w 1038225"/>
                  <a:gd name="connsiteY4" fmla="*/ 428628 h 436816"/>
                  <a:gd name="connsiteX5" fmla="*/ 508000 w 1038225"/>
                  <a:gd name="connsiteY5" fmla="*/ 3 h 436816"/>
                  <a:gd name="connsiteX6" fmla="*/ 638175 w 1038225"/>
                  <a:gd name="connsiteY6" fmla="*/ 422278 h 436816"/>
                  <a:gd name="connsiteX7" fmla="*/ 714601 w 1038225"/>
                  <a:gd name="connsiteY7" fmla="*/ 291774 h 436816"/>
                  <a:gd name="connsiteX8" fmla="*/ 823046 w 1038225"/>
                  <a:gd name="connsiteY8" fmla="*/ 431091 h 436816"/>
                  <a:gd name="connsiteX9" fmla="*/ 939800 w 1038225"/>
                  <a:gd name="connsiteY9" fmla="*/ 260353 h 436816"/>
                  <a:gd name="connsiteX10" fmla="*/ 1038225 w 1038225"/>
                  <a:gd name="connsiteY10" fmla="*/ 254003 h 436816"/>
                  <a:gd name="connsiteX0" fmla="*/ 0 w 1038225"/>
                  <a:gd name="connsiteY0" fmla="*/ 269878 h 467153"/>
                  <a:gd name="connsiteX1" fmla="*/ 98425 w 1038225"/>
                  <a:gd name="connsiteY1" fmla="*/ 269878 h 467153"/>
                  <a:gd name="connsiteX2" fmla="*/ 196562 w 1038225"/>
                  <a:gd name="connsiteY2" fmla="*/ 428733 h 467153"/>
                  <a:gd name="connsiteX3" fmla="*/ 374650 w 1038225"/>
                  <a:gd name="connsiteY3" fmla="*/ 428628 h 467153"/>
                  <a:gd name="connsiteX4" fmla="*/ 508000 w 1038225"/>
                  <a:gd name="connsiteY4" fmla="*/ 3 h 467153"/>
                  <a:gd name="connsiteX5" fmla="*/ 638175 w 1038225"/>
                  <a:gd name="connsiteY5" fmla="*/ 422278 h 467153"/>
                  <a:gd name="connsiteX6" fmla="*/ 714601 w 1038225"/>
                  <a:gd name="connsiteY6" fmla="*/ 291774 h 467153"/>
                  <a:gd name="connsiteX7" fmla="*/ 823046 w 1038225"/>
                  <a:gd name="connsiteY7" fmla="*/ 431091 h 467153"/>
                  <a:gd name="connsiteX8" fmla="*/ 939800 w 1038225"/>
                  <a:gd name="connsiteY8" fmla="*/ 260353 h 467153"/>
                  <a:gd name="connsiteX9" fmla="*/ 1038225 w 1038225"/>
                  <a:gd name="connsiteY9" fmla="*/ 254003 h 467153"/>
                  <a:gd name="connsiteX0" fmla="*/ 0 w 1038225"/>
                  <a:gd name="connsiteY0" fmla="*/ 269878 h 436003"/>
                  <a:gd name="connsiteX1" fmla="*/ 98425 w 1038225"/>
                  <a:gd name="connsiteY1" fmla="*/ 269878 h 436003"/>
                  <a:gd name="connsiteX2" fmla="*/ 196562 w 1038225"/>
                  <a:gd name="connsiteY2" fmla="*/ 428733 h 436003"/>
                  <a:gd name="connsiteX3" fmla="*/ 508000 w 1038225"/>
                  <a:gd name="connsiteY3" fmla="*/ 3 h 436003"/>
                  <a:gd name="connsiteX4" fmla="*/ 638175 w 1038225"/>
                  <a:gd name="connsiteY4" fmla="*/ 422278 h 436003"/>
                  <a:gd name="connsiteX5" fmla="*/ 714601 w 1038225"/>
                  <a:gd name="connsiteY5" fmla="*/ 291774 h 436003"/>
                  <a:gd name="connsiteX6" fmla="*/ 823046 w 1038225"/>
                  <a:gd name="connsiteY6" fmla="*/ 431091 h 436003"/>
                  <a:gd name="connsiteX7" fmla="*/ 939800 w 1038225"/>
                  <a:gd name="connsiteY7" fmla="*/ 260353 h 436003"/>
                  <a:gd name="connsiteX8" fmla="*/ 1038225 w 1038225"/>
                  <a:gd name="connsiteY8" fmla="*/ 254003 h 436003"/>
                  <a:gd name="connsiteX0" fmla="*/ 0 w 1038225"/>
                  <a:gd name="connsiteY0" fmla="*/ 269878 h 436229"/>
                  <a:gd name="connsiteX1" fmla="*/ 196562 w 1038225"/>
                  <a:gd name="connsiteY1" fmla="*/ 428733 h 436229"/>
                  <a:gd name="connsiteX2" fmla="*/ 508000 w 1038225"/>
                  <a:gd name="connsiteY2" fmla="*/ 3 h 436229"/>
                  <a:gd name="connsiteX3" fmla="*/ 638175 w 1038225"/>
                  <a:gd name="connsiteY3" fmla="*/ 422278 h 436229"/>
                  <a:gd name="connsiteX4" fmla="*/ 714601 w 1038225"/>
                  <a:gd name="connsiteY4" fmla="*/ 291774 h 436229"/>
                  <a:gd name="connsiteX5" fmla="*/ 823046 w 1038225"/>
                  <a:gd name="connsiteY5" fmla="*/ 431091 h 436229"/>
                  <a:gd name="connsiteX6" fmla="*/ 939800 w 1038225"/>
                  <a:gd name="connsiteY6" fmla="*/ 260353 h 436229"/>
                  <a:gd name="connsiteX7" fmla="*/ 1038225 w 1038225"/>
                  <a:gd name="connsiteY7" fmla="*/ 254003 h 436229"/>
                  <a:gd name="connsiteX0" fmla="*/ 0 w 841663"/>
                  <a:gd name="connsiteY0" fmla="*/ 428733 h 431231"/>
                  <a:gd name="connsiteX1" fmla="*/ 311438 w 841663"/>
                  <a:gd name="connsiteY1" fmla="*/ 3 h 431231"/>
                  <a:gd name="connsiteX2" fmla="*/ 441613 w 841663"/>
                  <a:gd name="connsiteY2" fmla="*/ 422278 h 431231"/>
                  <a:gd name="connsiteX3" fmla="*/ 518039 w 841663"/>
                  <a:gd name="connsiteY3" fmla="*/ 291774 h 431231"/>
                  <a:gd name="connsiteX4" fmla="*/ 626484 w 841663"/>
                  <a:gd name="connsiteY4" fmla="*/ 431091 h 431231"/>
                  <a:gd name="connsiteX5" fmla="*/ 743238 w 841663"/>
                  <a:gd name="connsiteY5" fmla="*/ 260353 h 431231"/>
                  <a:gd name="connsiteX6" fmla="*/ 841663 w 841663"/>
                  <a:gd name="connsiteY6" fmla="*/ 254003 h 431231"/>
                  <a:gd name="connsiteX0" fmla="*/ 0 w 530225"/>
                  <a:gd name="connsiteY0" fmla="*/ 3 h 431231"/>
                  <a:gd name="connsiteX1" fmla="*/ 130175 w 530225"/>
                  <a:gd name="connsiteY1" fmla="*/ 422278 h 431231"/>
                  <a:gd name="connsiteX2" fmla="*/ 206601 w 530225"/>
                  <a:gd name="connsiteY2" fmla="*/ 291774 h 431231"/>
                  <a:gd name="connsiteX3" fmla="*/ 315046 w 530225"/>
                  <a:gd name="connsiteY3" fmla="*/ 431091 h 431231"/>
                  <a:gd name="connsiteX4" fmla="*/ 431800 w 530225"/>
                  <a:gd name="connsiteY4" fmla="*/ 260353 h 431231"/>
                  <a:gd name="connsiteX5" fmla="*/ 530225 w 530225"/>
                  <a:gd name="connsiteY5" fmla="*/ 254003 h 431231"/>
                  <a:gd name="connsiteX0" fmla="*/ 0 w 531565"/>
                  <a:gd name="connsiteY0" fmla="*/ 3 h 424943"/>
                  <a:gd name="connsiteX1" fmla="*/ 131515 w 531565"/>
                  <a:gd name="connsiteY1" fmla="*/ 415990 h 424943"/>
                  <a:gd name="connsiteX2" fmla="*/ 207941 w 531565"/>
                  <a:gd name="connsiteY2" fmla="*/ 285486 h 424943"/>
                  <a:gd name="connsiteX3" fmla="*/ 316386 w 531565"/>
                  <a:gd name="connsiteY3" fmla="*/ 424803 h 424943"/>
                  <a:gd name="connsiteX4" fmla="*/ 433140 w 531565"/>
                  <a:gd name="connsiteY4" fmla="*/ 254065 h 424943"/>
                  <a:gd name="connsiteX5" fmla="*/ 531565 w 531565"/>
                  <a:gd name="connsiteY5" fmla="*/ 247715 h 424943"/>
                  <a:gd name="connsiteX0" fmla="*/ 0 w 534915"/>
                  <a:gd name="connsiteY0" fmla="*/ 2 h 428872"/>
                  <a:gd name="connsiteX1" fmla="*/ 134865 w 534915"/>
                  <a:gd name="connsiteY1" fmla="*/ 419919 h 428872"/>
                  <a:gd name="connsiteX2" fmla="*/ 211291 w 534915"/>
                  <a:gd name="connsiteY2" fmla="*/ 289415 h 428872"/>
                  <a:gd name="connsiteX3" fmla="*/ 319736 w 534915"/>
                  <a:gd name="connsiteY3" fmla="*/ 428732 h 428872"/>
                  <a:gd name="connsiteX4" fmla="*/ 436490 w 534915"/>
                  <a:gd name="connsiteY4" fmla="*/ 257994 h 428872"/>
                  <a:gd name="connsiteX5" fmla="*/ 534915 w 534915"/>
                  <a:gd name="connsiteY5" fmla="*/ 251644 h 428872"/>
                  <a:gd name="connsiteX0" fmla="*/ 0 w 534915"/>
                  <a:gd name="connsiteY0" fmla="*/ 3 h 426908"/>
                  <a:gd name="connsiteX1" fmla="*/ 134865 w 534915"/>
                  <a:gd name="connsiteY1" fmla="*/ 417955 h 426908"/>
                  <a:gd name="connsiteX2" fmla="*/ 211291 w 534915"/>
                  <a:gd name="connsiteY2" fmla="*/ 287451 h 426908"/>
                  <a:gd name="connsiteX3" fmla="*/ 319736 w 534915"/>
                  <a:gd name="connsiteY3" fmla="*/ 426768 h 426908"/>
                  <a:gd name="connsiteX4" fmla="*/ 436490 w 534915"/>
                  <a:gd name="connsiteY4" fmla="*/ 256030 h 426908"/>
                  <a:gd name="connsiteX5" fmla="*/ 534915 w 534915"/>
                  <a:gd name="connsiteY5" fmla="*/ 249680 h 426908"/>
                  <a:gd name="connsiteX0" fmla="*/ 0 w 534915"/>
                  <a:gd name="connsiteY0" fmla="*/ 3 h 426908"/>
                  <a:gd name="connsiteX1" fmla="*/ 125484 w 534915"/>
                  <a:gd name="connsiteY1" fmla="*/ 417955 h 426908"/>
                  <a:gd name="connsiteX2" fmla="*/ 211291 w 534915"/>
                  <a:gd name="connsiteY2" fmla="*/ 287451 h 426908"/>
                  <a:gd name="connsiteX3" fmla="*/ 319736 w 534915"/>
                  <a:gd name="connsiteY3" fmla="*/ 426768 h 426908"/>
                  <a:gd name="connsiteX4" fmla="*/ 436490 w 534915"/>
                  <a:gd name="connsiteY4" fmla="*/ 256030 h 426908"/>
                  <a:gd name="connsiteX5" fmla="*/ 534915 w 534915"/>
                  <a:gd name="connsiteY5" fmla="*/ 249680 h 426908"/>
                  <a:gd name="connsiteX0" fmla="*/ 0 w 534915"/>
                  <a:gd name="connsiteY0" fmla="*/ 3 h 426893"/>
                  <a:gd name="connsiteX1" fmla="*/ 125484 w 534915"/>
                  <a:gd name="connsiteY1" fmla="*/ 417955 h 426893"/>
                  <a:gd name="connsiteX2" fmla="*/ 197890 w 534915"/>
                  <a:gd name="connsiteY2" fmla="*/ 285879 h 426893"/>
                  <a:gd name="connsiteX3" fmla="*/ 319736 w 534915"/>
                  <a:gd name="connsiteY3" fmla="*/ 426768 h 426893"/>
                  <a:gd name="connsiteX4" fmla="*/ 436490 w 534915"/>
                  <a:gd name="connsiteY4" fmla="*/ 256030 h 426893"/>
                  <a:gd name="connsiteX5" fmla="*/ 534915 w 534915"/>
                  <a:gd name="connsiteY5" fmla="*/ 249680 h 426893"/>
                  <a:gd name="connsiteX0" fmla="*/ 0 w 534915"/>
                  <a:gd name="connsiteY0" fmla="*/ 3 h 426774"/>
                  <a:gd name="connsiteX1" fmla="*/ 125484 w 534915"/>
                  <a:gd name="connsiteY1" fmla="*/ 417955 h 426774"/>
                  <a:gd name="connsiteX2" fmla="*/ 195210 w 534915"/>
                  <a:gd name="connsiteY2" fmla="*/ 263085 h 426774"/>
                  <a:gd name="connsiteX3" fmla="*/ 319736 w 534915"/>
                  <a:gd name="connsiteY3" fmla="*/ 426768 h 426774"/>
                  <a:gd name="connsiteX4" fmla="*/ 436490 w 534915"/>
                  <a:gd name="connsiteY4" fmla="*/ 256030 h 426774"/>
                  <a:gd name="connsiteX5" fmla="*/ 534915 w 534915"/>
                  <a:gd name="connsiteY5" fmla="*/ 249680 h 426774"/>
                  <a:gd name="connsiteX0" fmla="*/ 0 w 534915"/>
                  <a:gd name="connsiteY0" fmla="*/ 3 h 426791"/>
                  <a:gd name="connsiteX1" fmla="*/ 125484 w 534915"/>
                  <a:gd name="connsiteY1" fmla="*/ 417955 h 426791"/>
                  <a:gd name="connsiteX2" fmla="*/ 199230 w 534915"/>
                  <a:gd name="connsiteY2" fmla="*/ 269373 h 426791"/>
                  <a:gd name="connsiteX3" fmla="*/ 319736 w 534915"/>
                  <a:gd name="connsiteY3" fmla="*/ 426768 h 426791"/>
                  <a:gd name="connsiteX4" fmla="*/ 436490 w 534915"/>
                  <a:gd name="connsiteY4" fmla="*/ 256030 h 426791"/>
                  <a:gd name="connsiteX5" fmla="*/ 534915 w 534915"/>
                  <a:gd name="connsiteY5" fmla="*/ 249680 h 426791"/>
                  <a:gd name="connsiteX0" fmla="*/ 0 w 534915"/>
                  <a:gd name="connsiteY0" fmla="*/ 3 h 426826"/>
                  <a:gd name="connsiteX1" fmla="*/ 125484 w 534915"/>
                  <a:gd name="connsiteY1" fmla="*/ 417955 h 426826"/>
                  <a:gd name="connsiteX2" fmla="*/ 199900 w 534915"/>
                  <a:gd name="connsiteY2" fmla="*/ 276840 h 426826"/>
                  <a:gd name="connsiteX3" fmla="*/ 319736 w 534915"/>
                  <a:gd name="connsiteY3" fmla="*/ 426768 h 426826"/>
                  <a:gd name="connsiteX4" fmla="*/ 436490 w 534915"/>
                  <a:gd name="connsiteY4" fmla="*/ 256030 h 426826"/>
                  <a:gd name="connsiteX5" fmla="*/ 534915 w 534915"/>
                  <a:gd name="connsiteY5" fmla="*/ 249680 h 426826"/>
                  <a:gd name="connsiteX0" fmla="*/ 0 w 534915"/>
                  <a:gd name="connsiteY0" fmla="*/ 3 h 426433"/>
                  <a:gd name="connsiteX1" fmla="*/ 125484 w 534915"/>
                  <a:gd name="connsiteY1" fmla="*/ 417955 h 426433"/>
                  <a:gd name="connsiteX2" fmla="*/ 199900 w 534915"/>
                  <a:gd name="connsiteY2" fmla="*/ 276840 h 426433"/>
                  <a:gd name="connsiteX3" fmla="*/ 306335 w 534915"/>
                  <a:gd name="connsiteY3" fmla="*/ 426375 h 426433"/>
                  <a:gd name="connsiteX4" fmla="*/ 436490 w 534915"/>
                  <a:gd name="connsiteY4" fmla="*/ 256030 h 426433"/>
                  <a:gd name="connsiteX5" fmla="*/ 534915 w 534915"/>
                  <a:gd name="connsiteY5" fmla="*/ 249680 h 426433"/>
                  <a:gd name="connsiteX0" fmla="*/ 0 w 534915"/>
                  <a:gd name="connsiteY0" fmla="*/ 3 h 431717"/>
                  <a:gd name="connsiteX1" fmla="*/ 125484 w 534915"/>
                  <a:gd name="connsiteY1" fmla="*/ 417955 h 431717"/>
                  <a:gd name="connsiteX2" fmla="*/ 199900 w 534915"/>
                  <a:gd name="connsiteY2" fmla="*/ 276840 h 431717"/>
                  <a:gd name="connsiteX3" fmla="*/ 306335 w 534915"/>
                  <a:gd name="connsiteY3" fmla="*/ 426375 h 431717"/>
                  <a:gd name="connsiteX4" fmla="*/ 333971 w 534915"/>
                  <a:gd name="connsiteY4" fmla="*/ 391224 h 431717"/>
                  <a:gd name="connsiteX5" fmla="*/ 534915 w 534915"/>
                  <a:gd name="connsiteY5" fmla="*/ 249680 h 431717"/>
                  <a:gd name="connsiteX0" fmla="*/ 0 w 534915"/>
                  <a:gd name="connsiteY0" fmla="*/ 3 h 430176"/>
                  <a:gd name="connsiteX1" fmla="*/ 125484 w 534915"/>
                  <a:gd name="connsiteY1" fmla="*/ 417955 h 430176"/>
                  <a:gd name="connsiteX2" fmla="*/ 199900 w 534915"/>
                  <a:gd name="connsiteY2" fmla="*/ 276840 h 430176"/>
                  <a:gd name="connsiteX3" fmla="*/ 306335 w 534915"/>
                  <a:gd name="connsiteY3" fmla="*/ 426375 h 430176"/>
                  <a:gd name="connsiteX4" fmla="*/ 377525 w 534915"/>
                  <a:gd name="connsiteY4" fmla="*/ 380220 h 430176"/>
                  <a:gd name="connsiteX5" fmla="*/ 534915 w 534915"/>
                  <a:gd name="connsiteY5" fmla="*/ 249680 h 430176"/>
                  <a:gd name="connsiteX0" fmla="*/ 0 w 457188"/>
                  <a:gd name="connsiteY0" fmla="*/ 3 h 431248"/>
                  <a:gd name="connsiteX1" fmla="*/ 125484 w 457188"/>
                  <a:gd name="connsiteY1" fmla="*/ 417955 h 431248"/>
                  <a:gd name="connsiteX2" fmla="*/ 199900 w 457188"/>
                  <a:gd name="connsiteY2" fmla="*/ 276840 h 431248"/>
                  <a:gd name="connsiteX3" fmla="*/ 306335 w 457188"/>
                  <a:gd name="connsiteY3" fmla="*/ 426375 h 431248"/>
                  <a:gd name="connsiteX4" fmla="*/ 377525 w 457188"/>
                  <a:gd name="connsiteY4" fmla="*/ 380220 h 431248"/>
                  <a:gd name="connsiteX5" fmla="*/ 457188 w 457188"/>
                  <a:gd name="connsiteY5" fmla="*/ 431248 h 431248"/>
                  <a:gd name="connsiteX0" fmla="*/ 0 w 457188"/>
                  <a:gd name="connsiteY0" fmla="*/ 3 h 433520"/>
                  <a:gd name="connsiteX1" fmla="*/ 125484 w 457188"/>
                  <a:gd name="connsiteY1" fmla="*/ 417955 h 433520"/>
                  <a:gd name="connsiteX2" fmla="*/ 199900 w 457188"/>
                  <a:gd name="connsiteY2" fmla="*/ 276840 h 433520"/>
                  <a:gd name="connsiteX3" fmla="*/ 306335 w 457188"/>
                  <a:gd name="connsiteY3" fmla="*/ 426375 h 433520"/>
                  <a:gd name="connsiteX4" fmla="*/ 352733 w 457188"/>
                  <a:gd name="connsiteY4" fmla="*/ 400656 h 433520"/>
                  <a:gd name="connsiteX5" fmla="*/ 457188 w 457188"/>
                  <a:gd name="connsiteY5" fmla="*/ 431248 h 433520"/>
                  <a:gd name="connsiteX0" fmla="*/ 0 w 457188"/>
                  <a:gd name="connsiteY0" fmla="*/ 3 h 433520"/>
                  <a:gd name="connsiteX1" fmla="*/ 125484 w 457188"/>
                  <a:gd name="connsiteY1" fmla="*/ 417955 h 433520"/>
                  <a:gd name="connsiteX2" fmla="*/ 199900 w 457188"/>
                  <a:gd name="connsiteY2" fmla="*/ 276840 h 433520"/>
                  <a:gd name="connsiteX3" fmla="*/ 306335 w 457188"/>
                  <a:gd name="connsiteY3" fmla="*/ 426375 h 433520"/>
                  <a:gd name="connsiteX4" fmla="*/ 363454 w 457188"/>
                  <a:gd name="connsiteY4" fmla="*/ 400656 h 433520"/>
                  <a:gd name="connsiteX5" fmla="*/ 457188 w 457188"/>
                  <a:gd name="connsiteY5" fmla="*/ 431248 h 433520"/>
                  <a:gd name="connsiteX0" fmla="*/ 0 w 457188"/>
                  <a:gd name="connsiteY0" fmla="*/ 2 h 437842"/>
                  <a:gd name="connsiteX1" fmla="*/ 125484 w 457188"/>
                  <a:gd name="connsiteY1" fmla="*/ 422277 h 437842"/>
                  <a:gd name="connsiteX2" fmla="*/ 199900 w 457188"/>
                  <a:gd name="connsiteY2" fmla="*/ 281162 h 437842"/>
                  <a:gd name="connsiteX3" fmla="*/ 306335 w 457188"/>
                  <a:gd name="connsiteY3" fmla="*/ 430697 h 437842"/>
                  <a:gd name="connsiteX4" fmla="*/ 363454 w 457188"/>
                  <a:gd name="connsiteY4" fmla="*/ 404978 h 437842"/>
                  <a:gd name="connsiteX5" fmla="*/ 457188 w 457188"/>
                  <a:gd name="connsiteY5" fmla="*/ 435570 h 437842"/>
                  <a:gd name="connsiteX0" fmla="*/ 0 w 457188"/>
                  <a:gd name="connsiteY0" fmla="*/ 3 h 431162"/>
                  <a:gd name="connsiteX1" fmla="*/ 125484 w 457188"/>
                  <a:gd name="connsiteY1" fmla="*/ 415597 h 431162"/>
                  <a:gd name="connsiteX2" fmla="*/ 199900 w 457188"/>
                  <a:gd name="connsiteY2" fmla="*/ 274482 h 431162"/>
                  <a:gd name="connsiteX3" fmla="*/ 306335 w 457188"/>
                  <a:gd name="connsiteY3" fmla="*/ 424017 h 431162"/>
                  <a:gd name="connsiteX4" fmla="*/ 363454 w 457188"/>
                  <a:gd name="connsiteY4" fmla="*/ 398298 h 431162"/>
                  <a:gd name="connsiteX5" fmla="*/ 457188 w 457188"/>
                  <a:gd name="connsiteY5" fmla="*/ 428890 h 431162"/>
                  <a:gd name="connsiteX0" fmla="*/ 0 w 459198"/>
                  <a:gd name="connsiteY0" fmla="*/ 2 h 435091"/>
                  <a:gd name="connsiteX1" fmla="*/ 127494 w 459198"/>
                  <a:gd name="connsiteY1" fmla="*/ 419526 h 435091"/>
                  <a:gd name="connsiteX2" fmla="*/ 201910 w 459198"/>
                  <a:gd name="connsiteY2" fmla="*/ 278411 h 435091"/>
                  <a:gd name="connsiteX3" fmla="*/ 308345 w 459198"/>
                  <a:gd name="connsiteY3" fmla="*/ 427946 h 435091"/>
                  <a:gd name="connsiteX4" fmla="*/ 365464 w 459198"/>
                  <a:gd name="connsiteY4" fmla="*/ 402227 h 435091"/>
                  <a:gd name="connsiteX5" fmla="*/ 459198 w 459198"/>
                  <a:gd name="connsiteY5" fmla="*/ 432819 h 435091"/>
                  <a:gd name="connsiteX0" fmla="*/ 0 w 457858"/>
                  <a:gd name="connsiteY0" fmla="*/ 3 h 433913"/>
                  <a:gd name="connsiteX1" fmla="*/ 126154 w 457858"/>
                  <a:gd name="connsiteY1" fmla="*/ 418348 h 433913"/>
                  <a:gd name="connsiteX2" fmla="*/ 200570 w 457858"/>
                  <a:gd name="connsiteY2" fmla="*/ 277233 h 433913"/>
                  <a:gd name="connsiteX3" fmla="*/ 307005 w 457858"/>
                  <a:gd name="connsiteY3" fmla="*/ 426768 h 433913"/>
                  <a:gd name="connsiteX4" fmla="*/ 364124 w 457858"/>
                  <a:gd name="connsiteY4" fmla="*/ 401049 h 433913"/>
                  <a:gd name="connsiteX5" fmla="*/ 457858 w 457858"/>
                  <a:gd name="connsiteY5" fmla="*/ 431641 h 433913"/>
                  <a:gd name="connsiteX0" fmla="*/ 0 w 454508"/>
                  <a:gd name="connsiteY0" fmla="*/ 3 h 432734"/>
                  <a:gd name="connsiteX1" fmla="*/ 122804 w 454508"/>
                  <a:gd name="connsiteY1" fmla="*/ 417169 h 432734"/>
                  <a:gd name="connsiteX2" fmla="*/ 197220 w 454508"/>
                  <a:gd name="connsiteY2" fmla="*/ 276054 h 432734"/>
                  <a:gd name="connsiteX3" fmla="*/ 303655 w 454508"/>
                  <a:gd name="connsiteY3" fmla="*/ 425589 h 432734"/>
                  <a:gd name="connsiteX4" fmla="*/ 360774 w 454508"/>
                  <a:gd name="connsiteY4" fmla="*/ 399870 h 432734"/>
                  <a:gd name="connsiteX5" fmla="*/ 454508 w 454508"/>
                  <a:gd name="connsiteY5" fmla="*/ 430462 h 432734"/>
                  <a:gd name="connsiteX0" fmla="*/ 0 w 459868"/>
                  <a:gd name="connsiteY0" fmla="*/ 3 h 432734"/>
                  <a:gd name="connsiteX1" fmla="*/ 128164 w 459868"/>
                  <a:gd name="connsiteY1" fmla="*/ 417169 h 432734"/>
                  <a:gd name="connsiteX2" fmla="*/ 202580 w 459868"/>
                  <a:gd name="connsiteY2" fmla="*/ 276054 h 432734"/>
                  <a:gd name="connsiteX3" fmla="*/ 309015 w 459868"/>
                  <a:gd name="connsiteY3" fmla="*/ 425589 h 432734"/>
                  <a:gd name="connsiteX4" fmla="*/ 366134 w 459868"/>
                  <a:gd name="connsiteY4" fmla="*/ 399870 h 432734"/>
                  <a:gd name="connsiteX5" fmla="*/ 459868 w 459868"/>
                  <a:gd name="connsiteY5" fmla="*/ 430462 h 432734"/>
                  <a:gd name="connsiteX0" fmla="*/ 0 w 456518"/>
                  <a:gd name="connsiteY0" fmla="*/ 3 h 432734"/>
                  <a:gd name="connsiteX1" fmla="*/ 124814 w 456518"/>
                  <a:gd name="connsiteY1" fmla="*/ 417169 h 432734"/>
                  <a:gd name="connsiteX2" fmla="*/ 199230 w 456518"/>
                  <a:gd name="connsiteY2" fmla="*/ 276054 h 432734"/>
                  <a:gd name="connsiteX3" fmla="*/ 305665 w 456518"/>
                  <a:gd name="connsiteY3" fmla="*/ 425589 h 432734"/>
                  <a:gd name="connsiteX4" fmla="*/ 362784 w 456518"/>
                  <a:gd name="connsiteY4" fmla="*/ 399870 h 432734"/>
                  <a:gd name="connsiteX5" fmla="*/ 456518 w 456518"/>
                  <a:gd name="connsiteY5" fmla="*/ 430462 h 432734"/>
                  <a:gd name="connsiteX0" fmla="*/ 0 w 458528"/>
                  <a:gd name="connsiteY0" fmla="*/ 3 h 432734"/>
                  <a:gd name="connsiteX1" fmla="*/ 126824 w 458528"/>
                  <a:gd name="connsiteY1" fmla="*/ 417169 h 432734"/>
                  <a:gd name="connsiteX2" fmla="*/ 201240 w 458528"/>
                  <a:gd name="connsiteY2" fmla="*/ 276054 h 432734"/>
                  <a:gd name="connsiteX3" fmla="*/ 307675 w 458528"/>
                  <a:gd name="connsiteY3" fmla="*/ 425589 h 432734"/>
                  <a:gd name="connsiteX4" fmla="*/ 364794 w 458528"/>
                  <a:gd name="connsiteY4" fmla="*/ 399870 h 432734"/>
                  <a:gd name="connsiteX5" fmla="*/ 458528 w 458528"/>
                  <a:gd name="connsiteY5" fmla="*/ 430462 h 432734"/>
                  <a:gd name="connsiteX0" fmla="*/ 0 w 455848"/>
                  <a:gd name="connsiteY0" fmla="*/ 2 h 433126"/>
                  <a:gd name="connsiteX1" fmla="*/ 124144 w 455848"/>
                  <a:gd name="connsiteY1" fmla="*/ 417561 h 433126"/>
                  <a:gd name="connsiteX2" fmla="*/ 198560 w 455848"/>
                  <a:gd name="connsiteY2" fmla="*/ 276446 h 433126"/>
                  <a:gd name="connsiteX3" fmla="*/ 304995 w 455848"/>
                  <a:gd name="connsiteY3" fmla="*/ 425981 h 433126"/>
                  <a:gd name="connsiteX4" fmla="*/ 362114 w 455848"/>
                  <a:gd name="connsiteY4" fmla="*/ 400262 h 433126"/>
                  <a:gd name="connsiteX5" fmla="*/ 455848 w 455848"/>
                  <a:gd name="connsiteY5" fmla="*/ 430854 h 433126"/>
                  <a:gd name="connsiteX0" fmla="*/ 0 w 457858"/>
                  <a:gd name="connsiteY0" fmla="*/ 2 h 433126"/>
                  <a:gd name="connsiteX1" fmla="*/ 126154 w 457858"/>
                  <a:gd name="connsiteY1" fmla="*/ 417561 h 433126"/>
                  <a:gd name="connsiteX2" fmla="*/ 200570 w 457858"/>
                  <a:gd name="connsiteY2" fmla="*/ 276446 h 433126"/>
                  <a:gd name="connsiteX3" fmla="*/ 307005 w 457858"/>
                  <a:gd name="connsiteY3" fmla="*/ 425981 h 433126"/>
                  <a:gd name="connsiteX4" fmla="*/ 364124 w 457858"/>
                  <a:gd name="connsiteY4" fmla="*/ 400262 h 433126"/>
                  <a:gd name="connsiteX5" fmla="*/ 457858 w 457858"/>
                  <a:gd name="connsiteY5" fmla="*/ 430854 h 433126"/>
                  <a:gd name="connsiteX0" fmla="*/ 0 w 458528"/>
                  <a:gd name="connsiteY0" fmla="*/ 2 h 434305"/>
                  <a:gd name="connsiteX1" fmla="*/ 126824 w 458528"/>
                  <a:gd name="connsiteY1" fmla="*/ 418740 h 434305"/>
                  <a:gd name="connsiteX2" fmla="*/ 201240 w 458528"/>
                  <a:gd name="connsiteY2" fmla="*/ 277625 h 434305"/>
                  <a:gd name="connsiteX3" fmla="*/ 307675 w 458528"/>
                  <a:gd name="connsiteY3" fmla="*/ 427160 h 434305"/>
                  <a:gd name="connsiteX4" fmla="*/ 364794 w 458528"/>
                  <a:gd name="connsiteY4" fmla="*/ 401441 h 434305"/>
                  <a:gd name="connsiteX5" fmla="*/ 458528 w 458528"/>
                  <a:gd name="connsiteY5" fmla="*/ 432033 h 434305"/>
                  <a:gd name="connsiteX0" fmla="*/ 0 w 457188"/>
                  <a:gd name="connsiteY0" fmla="*/ 2 h 434894"/>
                  <a:gd name="connsiteX1" fmla="*/ 125484 w 457188"/>
                  <a:gd name="connsiteY1" fmla="*/ 419329 h 434894"/>
                  <a:gd name="connsiteX2" fmla="*/ 199900 w 457188"/>
                  <a:gd name="connsiteY2" fmla="*/ 278214 h 434894"/>
                  <a:gd name="connsiteX3" fmla="*/ 306335 w 457188"/>
                  <a:gd name="connsiteY3" fmla="*/ 427749 h 434894"/>
                  <a:gd name="connsiteX4" fmla="*/ 363454 w 457188"/>
                  <a:gd name="connsiteY4" fmla="*/ 402030 h 434894"/>
                  <a:gd name="connsiteX5" fmla="*/ 457188 w 457188"/>
                  <a:gd name="connsiteY5" fmla="*/ 432622 h 434894"/>
                  <a:gd name="connsiteX0" fmla="*/ 0 w 457188"/>
                  <a:gd name="connsiteY0" fmla="*/ 2 h 434880"/>
                  <a:gd name="connsiteX1" fmla="*/ 125484 w 457188"/>
                  <a:gd name="connsiteY1" fmla="*/ 419329 h 434880"/>
                  <a:gd name="connsiteX2" fmla="*/ 204255 w 457188"/>
                  <a:gd name="connsiteY2" fmla="*/ 278411 h 434880"/>
                  <a:gd name="connsiteX3" fmla="*/ 306335 w 457188"/>
                  <a:gd name="connsiteY3" fmla="*/ 427749 h 434880"/>
                  <a:gd name="connsiteX4" fmla="*/ 363454 w 457188"/>
                  <a:gd name="connsiteY4" fmla="*/ 402030 h 434880"/>
                  <a:gd name="connsiteX5" fmla="*/ 457188 w 457188"/>
                  <a:gd name="connsiteY5" fmla="*/ 432622 h 434880"/>
                  <a:gd name="connsiteX0" fmla="*/ 0 w 457188"/>
                  <a:gd name="connsiteY0" fmla="*/ 2 h 434360"/>
                  <a:gd name="connsiteX1" fmla="*/ 125484 w 457188"/>
                  <a:gd name="connsiteY1" fmla="*/ 419329 h 434360"/>
                  <a:gd name="connsiteX2" fmla="*/ 207940 w 457188"/>
                  <a:gd name="connsiteY2" fmla="*/ 285878 h 434360"/>
                  <a:gd name="connsiteX3" fmla="*/ 306335 w 457188"/>
                  <a:gd name="connsiteY3" fmla="*/ 427749 h 434360"/>
                  <a:gd name="connsiteX4" fmla="*/ 363454 w 457188"/>
                  <a:gd name="connsiteY4" fmla="*/ 402030 h 434360"/>
                  <a:gd name="connsiteX5" fmla="*/ 457188 w 457188"/>
                  <a:gd name="connsiteY5" fmla="*/ 432622 h 434360"/>
                  <a:gd name="connsiteX0" fmla="*/ 0 w 457188"/>
                  <a:gd name="connsiteY0" fmla="*/ 2 h 434019"/>
                  <a:gd name="connsiteX1" fmla="*/ 125484 w 457188"/>
                  <a:gd name="connsiteY1" fmla="*/ 419329 h 434019"/>
                  <a:gd name="connsiteX2" fmla="*/ 208945 w 457188"/>
                  <a:gd name="connsiteY2" fmla="*/ 290791 h 434019"/>
                  <a:gd name="connsiteX3" fmla="*/ 306335 w 457188"/>
                  <a:gd name="connsiteY3" fmla="*/ 427749 h 434019"/>
                  <a:gd name="connsiteX4" fmla="*/ 363454 w 457188"/>
                  <a:gd name="connsiteY4" fmla="*/ 402030 h 434019"/>
                  <a:gd name="connsiteX5" fmla="*/ 457188 w 457188"/>
                  <a:gd name="connsiteY5" fmla="*/ 432622 h 434019"/>
                  <a:gd name="connsiteX0" fmla="*/ 0 w 457188"/>
                  <a:gd name="connsiteY0" fmla="*/ 2 h 433748"/>
                  <a:gd name="connsiteX1" fmla="*/ 125484 w 457188"/>
                  <a:gd name="connsiteY1" fmla="*/ 419329 h 433748"/>
                  <a:gd name="connsiteX2" fmla="*/ 211960 w 457188"/>
                  <a:gd name="connsiteY2" fmla="*/ 294721 h 433748"/>
                  <a:gd name="connsiteX3" fmla="*/ 306335 w 457188"/>
                  <a:gd name="connsiteY3" fmla="*/ 427749 h 433748"/>
                  <a:gd name="connsiteX4" fmla="*/ 363454 w 457188"/>
                  <a:gd name="connsiteY4" fmla="*/ 402030 h 433748"/>
                  <a:gd name="connsiteX5" fmla="*/ 457188 w 457188"/>
                  <a:gd name="connsiteY5" fmla="*/ 432622 h 433748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7573 w 457188"/>
                  <a:gd name="connsiteY3" fmla="*/ 423229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4893 w 457188"/>
                  <a:gd name="connsiteY3" fmla="*/ 42185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1878 w 457188"/>
                  <a:gd name="connsiteY3" fmla="*/ 419888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149 w 457188"/>
                  <a:gd name="connsiteY1" fmla="*/ 415792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4223 w 457188"/>
                  <a:gd name="connsiteY3" fmla="*/ 41458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37657 w 457188"/>
                  <a:gd name="connsiteY4" fmla="*/ 402423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35647 w 457188"/>
                  <a:gd name="connsiteY4" fmla="*/ 405174 h 432622"/>
                  <a:gd name="connsiteX5" fmla="*/ 457188 w 457188"/>
                  <a:gd name="connsiteY5" fmla="*/ 432622 h 432622"/>
                  <a:gd name="connsiteX0" fmla="*/ 0 w 418325"/>
                  <a:gd name="connsiteY0" fmla="*/ 2 h 433997"/>
                  <a:gd name="connsiteX1" fmla="*/ 122804 w 418325"/>
                  <a:gd name="connsiteY1" fmla="*/ 415595 h 433997"/>
                  <a:gd name="connsiteX2" fmla="*/ 211960 w 418325"/>
                  <a:gd name="connsiteY2" fmla="*/ 294721 h 433997"/>
                  <a:gd name="connsiteX3" fmla="*/ 283553 w 418325"/>
                  <a:gd name="connsiteY3" fmla="*/ 415565 h 433997"/>
                  <a:gd name="connsiteX4" fmla="*/ 335647 w 418325"/>
                  <a:gd name="connsiteY4" fmla="*/ 405174 h 433997"/>
                  <a:gd name="connsiteX5" fmla="*/ 418325 w 418325"/>
                  <a:gd name="connsiteY5" fmla="*/ 433997 h 433997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35647 w 406599"/>
                  <a:gd name="connsiteY4" fmla="*/ 405174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26601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9868 w 406599"/>
                  <a:gd name="connsiteY3" fmla="*/ 415565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5178 w 406599"/>
                  <a:gd name="connsiteY3" fmla="*/ 415369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5178 w 406599"/>
                  <a:gd name="connsiteY3" fmla="*/ 415369 h 430656"/>
                  <a:gd name="connsiteX4" fmla="*/ 321911 w 406599"/>
                  <a:gd name="connsiteY4" fmla="*/ 405371 h 430656"/>
                  <a:gd name="connsiteX5" fmla="*/ 406599 w 406599"/>
                  <a:gd name="connsiteY5" fmla="*/ 430656 h 430656"/>
                  <a:gd name="connsiteX0" fmla="*/ 0 w 383482"/>
                  <a:gd name="connsiteY0" fmla="*/ 2 h 427512"/>
                  <a:gd name="connsiteX1" fmla="*/ 122804 w 383482"/>
                  <a:gd name="connsiteY1" fmla="*/ 415595 h 427512"/>
                  <a:gd name="connsiteX2" fmla="*/ 211960 w 383482"/>
                  <a:gd name="connsiteY2" fmla="*/ 294721 h 427512"/>
                  <a:gd name="connsiteX3" fmla="*/ 275178 w 383482"/>
                  <a:gd name="connsiteY3" fmla="*/ 415369 h 427512"/>
                  <a:gd name="connsiteX4" fmla="*/ 321911 w 383482"/>
                  <a:gd name="connsiteY4" fmla="*/ 405371 h 427512"/>
                  <a:gd name="connsiteX5" fmla="*/ 383482 w 383482"/>
                  <a:gd name="connsiteY5" fmla="*/ 427512 h 427512"/>
                  <a:gd name="connsiteX0" fmla="*/ 0 w 393198"/>
                  <a:gd name="connsiteY0" fmla="*/ 2 h 427512"/>
                  <a:gd name="connsiteX1" fmla="*/ 122804 w 393198"/>
                  <a:gd name="connsiteY1" fmla="*/ 415595 h 427512"/>
                  <a:gd name="connsiteX2" fmla="*/ 211960 w 393198"/>
                  <a:gd name="connsiteY2" fmla="*/ 294721 h 427512"/>
                  <a:gd name="connsiteX3" fmla="*/ 275178 w 393198"/>
                  <a:gd name="connsiteY3" fmla="*/ 415369 h 427512"/>
                  <a:gd name="connsiteX4" fmla="*/ 321911 w 393198"/>
                  <a:gd name="connsiteY4" fmla="*/ 405371 h 427512"/>
                  <a:gd name="connsiteX5" fmla="*/ 393198 w 393198"/>
                  <a:gd name="connsiteY5" fmla="*/ 427512 h 427512"/>
                  <a:gd name="connsiteX0" fmla="*/ 0 w 405594"/>
                  <a:gd name="connsiteY0" fmla="*/ 2 h 428298"/>
                  <a:gd name="connsiteX1" fmla="*/ 122804 w 405594"/>
                  <a:gd name="connsiteY1" fmla="*/ 415595 h 428298"/>
                  <a:gd name="connsiteX2" fmla="*/ 211960 w 405594"/>
                  <a:gd name="connsiteY2" fmla="*/ 294721 h 428298"/>
                  <a:gd name="connsiteX3" fmla="*/ 275178 w 405594"/>
                  <a:gd name="connsiteY3" fmla="*/ 415369 h 428298"/>
                  <a:gd name="connsiteX4" fmla="*/ 321911 w 405594"/>
                  <a:gd name="connsiteY4" fmla="*/ 405371 h 428298"/>
                  <a:gd name="connsiteX5" fmla="*/ 405594 w 405594"/>
                  <a:gd name="connsiteY5" fmla="*/ 428298 h 428298"/>
                  <a:gd name="connsiteX0" fmla="*/ 0 w 411604"/>
                  <a:gd name="connsiteY0" fmla="*/ 2 h 429794"/>
                  <a:gd name="connsiteX1" fmla="*/ 122804 w 411604"/>
                  <a:gd name="connsiteY1" fmla="*/ 415595 h 429794"/>
                  <a:gd name="connsiteX2" fmla="*/ 211960 w 411604"/>
                  <a:gd name="connsiteY2" fmla="*/ 294721 h 429794"/>
                  <a:gd name="connsiteX3" fmla="*/ 275178 w 411604"/>
                  <a:gd name="connsiteY3" fmla="*/ 415369 h 429794"/>
                  <a:gd name="connsiteX4" fmla="*/ 321911 w 411604"/>
                  <a:gd name="connsiteY4" fmla="*/ 405371 h 429794"/>
                  <a:gd name="connsiteX5" fmla="*/ 405594 w 411604"/>
                  <a:gd name="connsiteY5" fmla="*/ 428298 h 429794"/>
                  <a:gd name="connsiteX6" fmla="*/ 404925 w 411604"/>
                  <a:gd name="connsiteY6" fmla="*/ 427544 h 429794"/>
                  <a:gd name="connsiteX0" fmla="*/ 0 w 466235"/>
                  <a:gd name="connsiteY0" fmla="*/ 2 h 429490"/>
                  <a:gd name="connsiteX1" fmla="*/ 122804 w 466235"/>
                  <a:gd name="connsiteY1" fmla="*/ 415595 h 429490"/>
                  <a:gd name="connsiteX2" fmla="*/ 211960 w 466235"/>
                  <a:gd name="connsiteY2" fmla="*/ 294721 h 429490"/>
                  <a:gd name="connsiteX3" fmla="*/ 275178 w 466235"/>
                  <a:gd name="connsiteY3" fmla="*/ 415369 h 429490"/>
                  <a:gd name="connsiteX4" fmla="*/ 321911 w 466235"/>
                  <a:gd name="connsiteY4" fmla="*/ 405371 h 429490"/>
                  <a:gd name="connsiteX5" fmla="*/ 405594 w 466235"/>
                  <a:gd name="connsiteY5" fmla="*/ 428298 h 429490"/>
                  <a:gd name="connsiteX6" fmla="*/ 466235 w 466235"/>
                  <a:gd name="connsiteY6" fmla="*/ 425776 h 429490"/>
                  <a:gd name="connsiteX0" fmla="*/ 0 w 482986"/>
                  <a:gd name="connsiteY0" fmla="*/ 2 h 430299"/>
                  <a:gd name="connsiteX1" fmla="*/ 122804 w 482986"/>
                  <a:gd name="connsiteY1" fmla="*/ 415595 h 430299"/>
                  <a:gd name="connsiteX2" fmla="*/ 211960 w 482986"/>
                  <a:gd name="connsiteY2" fmla="*/ 294721 h 430299"/>
                  <a:gd name="connsiteX3" fmla="*/ 275178 w 482986"/>
                  <a:gd name="connsiteY3" fmla="*/ 415369 h 430299"/>
                  <a:gd name="connsiteX4" fmla="*/ 321911 w 482986"/>
                  <a:gd name="connsiteY4" fmla="*/ 405371 h 430299"/>
                  <a:gd name="connsiteX5" fmla="*/ 405594 w 482986"/>
                  <a:gd name="connsiteY5" fmla="*/ 428298 h 430299"/>
                  <a:gd name="connsiteX6" fmla="*/ 482986 w 482986"/>
                  <a:gd name="connsiteY6" fmla="*/ 429313 h 430299"/>
                  <a:gd name="connsiteX0" fmla="*/ 0 w 508783"/>
                  <a:gd name="connsiteY0" fmla="*/ 2 h 430978"/>
                  <a:gd name="connsiteX1" fmla="*/ 122804 w 508783"/>
                  <a:gd name="connsiteY1" fmla="*/ 415595 h 430978"/>
                  <a:gd name="connsiteX2" fmla="*/ 211960 w 508783"/>
                  <a:gd name="connsiteY2" fmla="*/ 294721 h 430978"/>
                  <a:gd name="connsiteX3" fmla="*/ 275178 w 508783"/>
                  <a:gd name="connsiteY3" fmla="*/ 415369 h 430978"/>
                  <a:gd name="connsiteX4" fmla="*/ 321911 w 508783"/>
                  <a:gd name="connsiteY4" fmla="*/ 405371 h 430978"/>
                  <a:gd name="connsiteX5" fmla="*/ 405594 w 508783"/>
                  <a:gd name="connsiteY5" fmla="*/ 428298 h 430978"/>
                  <a:gd name="connsiteX6" fmla="*/ 508783 w 508783"/>
                  <a:gd name="connsiteY6" fmla="*/ 430688 h 430978"/>
                  <a:gd name="connsiteX0" fmla="*/ 0 w 500072"/>
                  <a:gd name="connsiteY0" fmla="*/ 2 h 430299"/>
                  <a:gd name="connsiteX1" fmla="*/ 122804 w 500072"/>
                  <a:gd name="connsiteY1" fmla="*/ 415595 h 430299"/>
                  <a:gd name="connsiteX2" fmla="*/ 211960 w 500072"/>
                  <a:gd name="connsiteY2" fmla="*/ 294721 h 430299"/>
                  <a:gd name="connsiteX3" fmla="*/ 275178 w 500072"/>
                  <a:gd name="connsiteY3" fmla="*/ 415369 h 430299"/>
                  <a:gd name="connsiteX4" fmla="*/ 321911 w 500072"/>
                  <a:gd name="connsiteY4" fmla="*/ 405371 h 430299"/>
                  <a:gd name="connsiteX5" fmla="*/ 405594 w 500072"/>
                  <a:gd name="connsiteY5" fmla="*/ 428298 h 430299"/>
                  <a:gd name="connsiteX6" fmla="*/ 500072 w 500072"/>
                  <a:gd name="connsiteY6" fmla="*/ 429313 h 430299"/>
                  <a:gd name="connsiteX0" fmla="*/ 0 w 500072"/>
                  <a:gd name="connsiteY0" fmla="*/ 2 h 431735"/>
                  <a:gd name="connsiteX1" fmla="*/ 122804 w 500072"/>
                  <a:gd name="connsiteY1" fmla="*/ 415595 h 431735"/>
                  <a:gd name="connsiteX2" fmla="*/ 211960 w 500072"/>
                  <a:gd name="connsiteY2" fmla="*/ 294721 h 431735"/>
                  <a:gd name="connsiteX3" fmla="*/ 275178 w 500072"/>
                  <a:gd name="connsiteY3" fmla="*/ 415369 h 431735"/>
                  <a:gd name="connsiteX4" fmla="*/ 321911 w 500072"/>
                  <a:gd name="connsiteY4" fmla="*/ 405371 h 431735"/>
                  <a:gd name="connsiteX5" fmla="*/ 405594 w 500072"/>
                  <a:gd name="connsiteY5" fmla="*/ 428298 h 431735"/>
                  <a:gd name="connsiteX6" fmla="*/ 500072 w 500072"/>
                  <a:gd name="connsiteY6" fmla="*/ 431671 h 431735"/>
                  <a:gd name="connsiteX0" fmla="*/ 0 w 497392"/>
                  <a:gd name="connsiteY0" fmla="*/ 2 h 431402"/>
                  <a:gd name="connsiteX1" fmla="*/ 122804 w 497392"/>
                  <a:gd name="connsiteY1" fmla="*/ 415595 h 431402"/>
                  <a:gd name="connsiteX2" fmla="*/ 211960 w 497392"/>
                  <a:gd name="connsiteY2" fmla="*/ 294721 h 431402"/>
                  <a:gd name="connsiteX3" fmla="*/ 275178 w 497392"/>
                  <a:gd name="connsiteY3" fmla="*/ 415369 h 431402"/>
                  <a:gd name="connsiteX4" fmla="*/ 321911 w 497392"/>
                  <a:gd name="connsiteY4" fmla="*/ 405371 h 431402"/>
                  <a:gd name="connsiteX5" fmla="*/ 405594 w 497392"/>
                  <a:gd name="connsiteY5" fmla="*/ 428298 h 431402"/>
                  <a:gd name="connsiteX6" fmla="*/ 497392 w 497392"/>
                  <a:gd name="connsiteY6" fmla="*/ 431278 h 431402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1908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568"/>
                  <a:gd name="connsiteX1" fmla="*/ 122804 w 497392"/>
                  <a:gd name="connsiteY1" fmla="*/ 415595 h 431568"/>
                  <a:gd name="connsiteX2" fmla="*/ 211960 w 497392"/>
                  <a:gd name="connsiteY2" fmla="*/ 294721 h 431568"/>
                  <a:gd name="connsiteX3" fmla="*/ 275178 w 497392"/>
                  <a:gd name="connsiteY3" fmla="*/ 415369 h 431568"/>
                  <a:gd name="connsiteX4" fmla="*/ 321911 w 497392"/>
                  <a:gd name="connsiteY4" fmla="*/ 405371 h 431568"/>
                  <a:gd name="connsiteX5" fmla="*/ 397888 w 497392"/>
                  <a:gd name="connsiteY5" fmla="*/ 428888 h 431568"/>
                  <a:gd name="connsiteX6" fmla="*/ 497392 w 497392"/>
                  <a:gd name="connsiteY6" fmla="*/ 431278 h 431568"/>
                  <a:gd name="connsiteX0" fmla="*/ 0 w 497392"/>
                  <a:gd name="connsiteY0" fmla="*/ 2 h 431296"/>
                  <a:gd name="connsiteX1" fmla="*/ 122804 w 497392"/>
                  <a:gd name="connsiteY1" fmla="*/ 415595 h 431296"/>
                  <a:gd name="connsiteX2" fmla="*/ 211960 w 497392"/>
                  <a:gd name="connsiteY2" fmla="*/ 294721 h 431296"/>
                  <a:gd name="connsiteX3" fmla="*/ 275178 w 497392"/>
                  <a:gd name="connsiteY3" fmla="*/ 415369 h 431296"/>
                  <a:gd name="connsiteX4" fmla="*/ 321911 w 497392"/>
                  <a:gd name="connsiteY4" fmla="*/ 405371 h 431296"/>
                  <a:gd name="connsiteX5" fmla="*/ 391858 w 497392"/>
                  <a:gd name="connsiteY5" fmla="*/ 426923 h 431296"/>
                  <a:gd name="connsiteX6" fmla="*/ 497392 w 497392"/>
                  <a:gd name="connsiteY6" fmla="*/ 431278 h 431296"/>
                  <a:gd name="connsiteX0" fmla="*/ 0 w 497392"/>
                  <a:gd name="connsiteY0" fmla="*/ 2 h 431447"/>
                  <a:gd name="connsiteX1" fmla="*/ 122804 w 497392"/>
                  <a:gd name="connsiteY1" fmla="*/ 415595 h 431447"/>
                  <a:gd name="connsiteX2" fmla="*/ 211960 w 497392"/>
                  <a:gd name="connsiteY2" fmla="*/ 294721 h 431447"/>
                  <a:gd name="connsiteX3" fmla="*/ 275178 w 497392"/>
                  <a:gd name="connsiteY3" fmla="*/ 415369 h 431447"/>
                  <a:gd name="connsiteX4" fmla="*/ 321911 w 497392"/>
                  <a:gd name="connsiteY4" fmla="*/ 405371 h 431447"/>
                  <a:gd name="connsiteX5" fmla="*/ 402244 w 497392"/>
                  <a:gd name="connsiteY5" fmla="*/ 428495 h 431447"/>
                  <a:gd name="connsiteX6" fmla="*/ 497392 w 497392"/>
                  <a:gd name="connsiteY6" fmla="*/ 431278 h 43144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1722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17221 w 497392"/>
                  <a:gd name="connsiteY4" fmla="*/ 405371 h 431367"/>
                  <a:gd name="connsiteX5" fmla="*/ 326864 w 497392"/>
                  <a:gd name="connsiteY5" fmla="*/ 400230 h 431367"/>
                  <a:gd name="connsiteX6" fmla="*/ 405929 w 497392"/>
                  <a:gd name="connsiteY6" fmla="*/ 428102 h 431367"/>
                  <a:gd name="connsiteX7" fmla="*/ 497392 w 497392"/>
                  <a:gd name="connsiteY7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6864 w 497392"/>
                  <a:gd name="connsiteY4" fmla="*/ 400230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283645 w 497392"/>
                  <a:gd name="connsiteY4" fmla="*/ 419487 h 431367"/>
                  <a:gd name="connsiteX5" fmla="*/ 328539 w 497392"/>
                  <a:gd name="connsiteY5" fmla="*/ 395907 h 431367"/>
                  <a:gd name="connsiteX6" fmla="*/ 405929 w 497392"/>
                  <a:gd name="connsiteY6" fmla="*/ 428102 h 431367"/>
                  <a:gd name="connsiteX7" fmla="*/ 497392 w 497392"/>
                  <a:gd name="connsiteY7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83645 w 497392"/>
                  <a:gd name="connsiteY3" fmla="*/ 419487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9960 w 497392"/>
                  <a:gd name="connsiteY3" fmla="*/ 425775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9290 w 497392"/>
                  <a:gd name="connsiteY3" fmla="*/ 422631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7280 w 497392"/>
                  <a:gd name="connsiteY3" fmla="*/ 423613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7280 w 497392"/>
                  <a:gd name="connsiteY3" fmla="*/ 423613 h 431367"/>
                  <a:gd name="connsiteX4" fmla="*/ 326194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289"/>
                  <a:gd name="connsiteX1" fmla="*/ 122804 w 497392"/>
                  <a:gd name="connsiteY1" fmla="*/ 415595 h 431289"/>
                  <a:gd name="connsiteX2" fmla="*/ 211960 w 497392"/>
                  <a:gd name="connsiteY2" fmla="*/ 294721 h 431289"/>
                  <a:gd name="connsiteX3" fmla="*/ 277280 w 497392"/>
                  <a:gd name="connsiteY3" fmla="*/ 423613 h 431289"/>
                  <a:gd name="connsiteX4" fmla="*/ 326194 w 497392"/>
                  <a:gd name="connsiteY4" fmla="*/ 395907 h 431289"/>
                  <a:gd name="connsiteX5" fmla="*/ 380802 w 497392"/>
                  <a:gd name="connsiteY5" fmla="*/ 426334 h 431289"/>
                  <a:gd name="connsiteX6" fmla="*/ 497392 w 497392"/>
                  <a:gd name="connsiteY6" fmla="*/ 431278 h 431289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80802 w 497392"/>
                  <a:gd name="connsiteY5" fmla="*/ 423583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30214 w 497392"/>
                  <a:gd name="connsiteY4" fmla="*/ 393942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30214 w 497392"/>
                  <a:gd name="connsiteY4" fmla="*/ 393942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8204 w 497392"/>
                  <a:gd name="connsiteY4" fmla="*/ 393549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8204 w 497392"/>
                  <a:gd name="connsiteY4" fmla="*/ 393549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2173 w 497392"/>
                  <a:gd name="connsiteY4" fmla="*/ 397086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153 w 497392"/>
                  <a:gd name="connsiteY4" fmla="*/ 393549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374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907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23848 w 497392"/>
                  <a:gd name="connsiteY5" fmla="*/ 395121 h 431282"/>
                  <a:gd name="connsiteX6" fmla="*/ 370081 w 497392"/>
                  <a:gd name="connsiteY6" fmla="*/ 423779 h 431282"/>
                  <a:gd name="connsiteX7" fmla="*/ 497392 w 497392"/>
                  <a:gd name="connsiteY7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3848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250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0914 w 497392"/>
                  <a:gd name="connsiteY3" fmla="*/ 422041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0914 w 497392"/>
                  <a:gd name="connsiteY3" fmla="*/ 422041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7534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7199 w 497392"/>
                  <a:gd name="connsiteY4" fmla="*/ 394728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8874 w 497392"/>
                  <a:gd name="connsiteY4" fmla="*/ 39767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28874 w 497392"/>
                  <a:gd name="connsiteY4" fmla="*/ 39767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22843 w 497392"/>
                  <a:gd name="connsiteY4" fmla="*/ 39060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488 w 497392"/>
                  <a:gd name="connsiteY4" fmla="*/ 39178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823 w 497392"/>
                  <a:gd name="connsiteY4" fmla="*/ 390208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823 w 497392"/>
                  <a:gd name="connsiteY4" fmla="*/ 390208 h 431282"/>
                  <a:gd name="connsiteX5" fmla="*/ 362040 w 497392"/>
                  <a:gd name="connsiteY5" fmla="*/ 423779 h 431282"/>
                  <a:gd name="connsiteX6" fmla="*/ 497392 w 497392"/>
                  <a:gd name="connsiteY6" fmla="*/ 431278 h 431282"/>
                  <a:gd name="connsiteX0" fmla="*/ 0 w 514813"/>
                  <a:gd name="connsiteY0" fmla="*/ 2 h 428930"/>
                  <a:gd name="connsiteX1" fmla="*/ 122804 w 514813"/>
                  <a:gd name="connsiteY1" fmla="*/ 415595 h 428930"/>
                  <a:gd name="connsiteX2" fmla="*/ 201909 w 514813"/>
                  <a:gd name="connsiteY2" fmla="*/ 278804 h 428930"/>
                  <a:gd name="connsiteX3" fmla="*/ 273259 w 514813"/>
                  <a:gd name="connsiteY3" fmla="*/ 424006 h 428930"/>
                  <a:gd name="connsiteX4" fmla="*/ 318823 w 514813"/>
                  <a:gd name="connsiteY4" fmla="*/ 390208 h 428930"/>
                  <a:gd name="connsiteX5" fmla="*/ 362040 w 514813"/>
                  <a:gd name="connsiteY5" fmla="*/ 423779 h 428930"/>
                  <a:gd name="connsiteX6" fmla="*/ 514813 w 514813"/>
                  <a:gd name="connsiteY6" fmla="*/ 428920 h 428930"/>
                  <a:gd name="connsiteX0" fmla="*/ 0 w 518163"/>
                  <a:gd name="connsiteY0" fmla="*/ 2 h 429125"/>
                  <a:gd name="connsiteX1" fmla="*/ 122804 w 518163"/>
                  <a:gd name="connsiteY1" fmla="*/ 415595 h 429125"/>
                  <a:gd name="connsiteX2" fmla="*/ 201909 w 518163"/>
                  <a:gd name="connsiteY2" fmla="*/ 278804 h 429125"/>
                  <a:gd name="connsiteX3" fmla="*/ 273259 w 518163"/>
                  <a:gd name="connsiteY3" fmla="*/ 424006 h 429125"/>
                  <a:gd name="connsiteX4" fmla="*/ 318823 w 518163"/>
                  <a:gd name="connsiteY4" fmla="*/ 390208 h 429125"/>
                  <a:gd name="connsiteX5" fmla="*/ 362040 w 518163"/>
                  <a:gd name="connsiteY5" fmla="*/ 423779 h 429125"/>
                  <a:gd name="connsiteX6" fmla="*/ 518163 w 518163"/>
                  <a:gd name="connsiteY6" fmla="*/ 429116 h 429125"/>
                  <a:gd name="connsiteX0" fmla="*/ 0 w 450152"/>
                  <a:gd name="connsiteY0" fmla="*/ 2 h 429516"/>
                  <a:gd name="connsiteX1" fmla="*/ 122804 w 450152"/>
                  <a:gd name="connsiteY1" fmla="*/ 415595 h 429516"/>
                  <a:gd name="connsiteX2" fmla="*/ 201909 w 450152"/>
                  <a:gd name="connsiteY2" fmla="*/ 278804 h 429516"/>
                  <a:gd name="connsiteX3" fmla="*/ 273259 w 450152"/>
                  <a:gd name="connsiteY3" fmla="*/ 424006 h 429516"/>
                  <a:gd name="connsiteX4" fmla="*/ 318823 w 450152"/>
                  <a:gd name="connsiteY4" fmla="*/ 390208 h 429516"/>
                  <a:gd name="connsiteX5" fmla="*/ 362040 w 450152"/>
                  <a:gd name="connsiteY5" fmla="*/ 423779 h 429516"/>
                  <a:gd name="connsiteX6" fmla="*/ 450152 w 450152"/>
                  <a:gd name="connsiteY6" fmla="*/ 429509 h 429516"/>
                  <a:gd name="connsiteX0" fmla="*/ 0 w 418994"/>
                  <a:gd name="connsiteY0" fmla="*/ 2 h 426731"/>
                  <a:gd name="connsiteX1" fmla="*/ 122804 w 418994"/>
                  <a:gd name="connsiteY1" fmla="*/ 415595 h 426731"/>
                  <a:gd name="connsiteX2" fmla="*/ 201909 w 418994"/>
                  <a:gd name="connsiteY2" fmla="*/ 278804 h 426731"/>
                  <a:gd name="connsiteX3" fmla="*/ 273259 w 418994"/>
                  <a:gd name="connsiteY3" fmla="*/ 424006 h 426731"/>
                  <a:gd name="connsiteX4" fmla="*/ 318823 w 418994"/>
                  <a:gd name="connsiteY4" fmla="*/ 390208 h 426731"/>
                  <a:gd name="connsiteX5" fmla="*/ 362040 w 418994"/>
                  <a:gd name="connsiteY5" fmla="*/ 423779 h 426731"/>
                  <a:gd name="connsiteX6" fmla="*/ 418994 w 418994"/>
                  <a:gd name="connsiteY6" fmla="*/ 426562 h 426731"/>
                  <a:gd name="connsiteX0" fmla="*/ 0 w 403918"/>
                  <a:gd name="connsiteY0" fmla="*/ 2 h 426590"/>
                  <a:gd name="connsiteX1" fmla="*/ 122804 w 403918"/>
                  <a:gd name="connsiteY1" fmla="*/ 415595 h 426590"/>
                  <a:gd name="connsiteX2" fmla="*/ 201909 w 403918"/>
                  <a:gd name="connsiteY2" fmla="*/ 278804 h 426590"/>
                  <a:gd name="connsiteX3" fmla="*/ 273259 w 403918"/>
                  <a:gd name="connsiteY3" fmla="*/ 424006 h 426590"/>
                  <a:gd name="connsiteX4" fmla="*/ 318823 w 403918"/>
                  <a:gd name="connsiteY4" fmla="*/ 390208 h 426590"/>
                  <a:gd name="connsiteX5" fmla="*/ 362040 w 403918"/>
                  <a:gd name="connsiteY5" fmla="*/ 423779 h 426590"/>
                  <a:gd name="connsiteX6" fmla="*/ 403918 w 403918"/>
                  <a:gd name="connsiteY6" fmla="*/ 426365 h 426590"/>
                  <a:gd name="connsiteX0" fmla="*/ 0 w 404234"/>
                  <a:gd name="connsiteY0" fmla="*/ 2 h 426590"/>
                  <a:gd name="connsiteX1" fmla="*/ 122804 w 404234"/>
                  <a:gd name="connsiteY1" fmla="*/ 415595 h 426590"/>
                  <a:gd name="connsiteX2" fmla="*/ 201909 w 404234"/>
                  <a:gd name="connsiteY2" fmla="*/ 278804 h 426590"/>
                  <a:gd name="connsiteX3" fmla="*/ 273259 w 404234"/>
                  <a:gd name="connsiteY3" fmla="*/ 424006 h 426590"/>
                  <a:gd name="connsiteX4" fmla="*/ 318823 w 404234"/>
                  <a:gd name="connsiteY4" fmla="*/ 390208 h 426590"/>
                  <a:gd name="connsiteX5" fmla="*/ 362040 w 404234"/>
                  <a:gd name="connsiteY5" fmla="*/ 423779 h 426590"/>
                  <a:gd name="connsiteX6" fmla="*/ 403918 w 404234"/>
                  <a:gd name="connsiteY6" fmla="*/ 426365 h 426590"/>
                  <a:gd name="connsiteX0" fmla="*/ 0 w 413171"/>
                  <a:gd name="connsiteY0" fmla="*/ 2 h 426365"/>
                  <a:gd name="connsiteX1" fmla="*/ 122804 w 413171"/>
                  <a:gd name="connsiteY1" fmla="*/ 415595 h 426365"/>
                  <a:gd name="connsiteX2" fmla="*/ 201909 w 413171"/>
                  <a:gd name="connsiteY2" fmla="*/ 278804 h 426365"/>
                  <a:gd name="connsiteX3" fmla="*/ 273259 w 413171"/>
                  <a:gd name="connsiteY3" fmla="*/ 424006 h 426365"/>
                  <a:gd name="connsiteX4" fmla="*/ 318823 w 413171"/>
                  <a:gd name="connsiteY4" fmla="*/ 390208 h 426365"/>
                  <a:gd name="connsiteX5" fmla="*/ 362040 w 413171"/>
                  <a:gd name="connsiteY5" fmla="*/ 423779 h 426365"/>
                  <a:gd name="connsiteX6" fmla="*/ 403918 w 413171"/>
                  <a:gd name="connsiteY6" fmla="*/ 426365 h 426365"/>
                  <a:gd name="connsiteX0" fmla="*/ 0 w 454202"/>
                  <a:gd name="connsiteY0" fmla="*/ 2 h 425063"/>
                  <a:gd name="connsiteX1" fmla="*/ 122804 w 454202"/>
                  <a:gd name="connsiteY1" fmla="*/ 415595 h 425063"/>
                  <a:gd name="connsiteX2" fmla="*/ 201909 w 454202"/>
                  <a:gd name="connsiteY2" fmla="*/ 278804 h 425063"/>
                  <a:gd name="connsiteX3" fmla="*/ 273259 w 454202"/>
                  <a:gd name="connsiteY3" fmla="*/ 424006 h 425063"/>
                  <a:gd name="connsiteX4" fmla="*/ 318823 w 454202"/>
                  <a:gd name="connsiteY4" fmla="*/ 390208 h 425063"/>
                  <a:gd name="connsiteX5" fmla="*/ 362040 w 454202"/>
                  <a:gd name="connsiteY5" fmla="*/ 423779 h 425063"/>
                  <a:gd name="connsiteX6" fmla="*/ 448142 w 454202"/>
                  <a:gd name="connsiteY6" fmla="*/ 373506 h 425063"/>
                  <a:gd name="connsiteX0" fmla="*/ 0 w 448142"/>
                  <a:gd name="connsiteY0" fmla="*/ 2 h 425063"/>
                  <a:gd name="connsiteX1" fmla="*/ 122804 w 448142"/>
                  <a:gd name="connsiteY1" fmla="*/ 415595 h 425063"/>
                  <a:gd name="connsiteX2" fmla="*/ 201909 w 448142"/>
                  <a:gd name="connsiteY2" fmla="*/ 278804 h 425063"/>
                  <a:gd name="connsiteX3" fmla="*/ 273259 w 448142"/>
                  <a:gd name="connsiteY3" fmla="*/ 424006 h 425063"/>
                  <a:gd name="connsiteX4" fmla="*/ 318823 w 448142"/>
                  <a:gd name="connsiteY4" fmla="*/ 390208 h 425063"/>
                  <a:gd name="connsiteX5" fmla="*/ 362040 w 448142"/>
                  <a:gd name="connsiteY5" fmla="*/ 423779 h 425063"/>
                  <a:gd name="connsiteX6" fmla="*/ 448142 w 448142"/>
                  <a:gd name="connsiteY6" fmla="*/ 373506 h 425063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502417 w 502417"/>
                  <a:gd name="connsiteY6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429047 w 502417"/>
                  <a:gd name="connsiteY6" fmla="*/ 401802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8406 w 502417"/>
                  <a:gd name="connsiteY5" fmla="*/ 426530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27707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23687 w 502417"/>
                  <a:gd name="connsiteY6" fmla="*/ 427936 h 433439"/>
                  <a:gd name="connsiteX7" fmla="*/ 502417 w 502417"/>
                  <a:gd name="connsiteY7" fmla="*/ 433439 h 433439"/>
                  <a:gd name="connsiteX0" fmla="*/ 0 w 510793"/>
                  <a:gd name="connsiteY0" fmla="*/ 2 h 429509"/>
                  <a:gd name="connsiteX1" fmla="*/ 122804 w 510793"/>
                  <a:gd name="connsiteY1" fmla="*/ 415595 h 429509"/>
                  <a:gd name="connsiteX2" fmla="*/ 201909 w 510793"/>
                  <a:gd name="connsiteY2" fmla="*/ 278804 h 429509"/>
                  <a:gd name="connsiteX3" fmla="*/ 273259 w 510793"/>
                  <a:gd name="connsiteY3" fmla="*/ 424006 h 429509"/>
                  <a:gd name="connsiteX4" fmla="*/ 318823 w 510793"/>
                  <a:gd name="connsiteY4" fmla="*/ 390208 h 429509"/>
                  <a:gd name="connsiteX5" fmla="*/ 365056 w 510793"/>
                  <a:gd name="connsiteY5" fmla="*/ 425941 h 429509"/>
                  <a:gd name="connsiteX6" fmla="*/ 423687 w 510793"/>
                  <a:gd name="connsiteY6" fmla="*/ 427936 h 429509"/>
                  <a:gd name="connsiteX7" fmla="*/ 510793 w 510793"/>
                  <a:gd name="connsiteY7" fmla="*/ 429509 h 429509"/>
                  <a:gd name="connsiteX0" fmla="*/ 0 w 510793"/>
                  <a:gd name="connsiteY0" fmla="*/ 2 h 429509"/>
                  <a:gd name="connsiteX1" fmla="*/ 122804 w 510793"/>
                  <a:gd name="connsiteY1" fmla="*/ 415595 h 429509"/>
                  <a:gd name="connsiteX2" fmla="*/ 201909 w 510793"/>
                  <a:gd name="connsiteY2" fmla="*/ 278804 h 429509"/>
                  <a:gd name="connsiteX3" fmla="*/ 273259 w 510793"/>
                  <a:gd name="connsiteY3" fmla="*/ 424006 h 429509"/>
                  <a:gd name="connsiteX4" fmla="*/ 318823 w 510793"/>
                  <a:gd name="connsiteY4" fmla="*/ 390208 h 429509"/>
                  <a:gd name="connsiteX5" fmla="*/ 365056 w 510793"/>
                  <a:gd name="connsiteY5" fmla="*/ 425941 h 429509"/>
                  <a:gd name="connsiteX6" fmla="*/ 423687 w 510793"/>
                  <a:gd name="connsiteY6" fmla="*/ 427936 h 429509"/>
                  <a:gd name="connsiteX7" fmla="*/ 510793 w 510793"/>
                  <a:gd name="connsiteY7" fmla="*/ 429509 h 429509"/>
                  <a:gd name="connsiteX0" fmla="*/ 0 w 517828"/>
                  <a:gd name="connsiteY0" fmla="*/ 2 h 428920"/>
                  <a:gd name="connsiteX1" fmla="*/ 122804 w 517828"/>
                  <a:gd name="connsiteY1" fmla="*/ 415595 h 428920"/>
                  <a:gd name="connsiteX2" fmla="*/ 201909 w 517828"/>
                  <a:gd name="connsiteY2" fmla="*/ 278804 h 428920"/>
                  <a:gd name="connsiteX3" fmla="*/ 273259 w 517828"/>
                  <a:gd name="connsiteY3" fmla="*/ 424006 h 428920"/>
                  <a:gd name="connsiteX4" fmla="*/ 318823 w 517828"/>
                  <a:gd name="connsiteY4" fmla="*/ 390208 h 428920"/>
                  <a:gd name="connsiteX5" fmla="*/ 365056 w 517828"/>
                  <a:gd name="connsiteY5" fmla="*/ 425941 h 428920"/>
                  <a:gd name="connsiteX6" fmla="*/ 423687 w 517828"/>
                  <a:gd name="connsiteY6" fmla="*/ 427936 h 428920"/>
                  <a:gd name="connsiteX7" fmla="*/ 517828 w 517828"/>
                  <a:gd name="connsiteY7" fmla="*/ 428920 h 428920"/>
                  <a:gd name="connsiteX0" fmla="*/ 0 w 523524"/>
                  <a:gd name="connsiteY0" fmla="*/ 2 h 428313"/>
                  <a:gd name="connsiteX1" fmla="*/ 122804 w 523524"/>
                  <a:gd name="connsiteY1" fmla="*/ 415595 h 428313"/>
                  <a:gd name="connsiteX2" fmla="*/ 201909 w 523524"/>
                  <a:gd name="connsiteY2" fmla="*/ 278804 h 428313"/>
                  <a:gd name="connsiteX3" fmla="*/ 273259 w 523524"/>
                  <a:gd name="connsiteY3" fmla="*/ 424006 h 428313"/>
                  <a:gd name="connsiteX4" fmla="*/ 318823 w 523524"/>
                  <a:gd name="connsiteY4" fmla="*/ 390208 h 428313"/>
                  <a:gd name="connsiteX5" fmla="*/ 365056 w 523524"/>
                  <a:gd name="connsiteY5" fmla="*/ 425941 h 428313"/>
                  <a:gd name="connsiteX6" fmla="*/ 423687 w 523524"/>
                  <a:gd name="connsiteY6" fmla="*/ 427936 h 428313"/>
                  <a:gd name="connsiteX7" fmla="*/ 523524 w 523524"/>
                  <a:gd name="connsiteY7" fmla="*/ 426562 h 428313"/>
                  <a:gd name="connsiteX0" fmla="*/ 0 w 521514"/>
                  <a:gd name="connsiteY0" fmla="*/ 2 h 429903"/>
                  <a:gd name="connsiteX1" fmla="*/ 122804 w 521514"/>
                  <a:gd name="connsiteY1" fmla="*/ 415595 h 429903"/>
                  <a:gd name="connsiteX2" fmla="*/ 201909 w 521514"/>
                  <a:gd name="connsiteY2" fmla="*/ 278804 h 429903"/>
                  <a:gd name="connsiteX3" fmla="*/ 273259 w 521514"/>
                  <a:gd name="connsiteY3" fmla="*/ 424006 h 429903"/>
                  <a:gd name="connsiteX4" fmla="*/ 318823 w 521514"/>
                  <a:gd name="connsiteY4" fmla="*/ 390208 h 429903"/>
                  <a:gd name="connsiteX5" fmla="*/ 365056 w 521514"/>
                  <a:gd name="connsiteY5" fmla="*/ 425941 h 429903"/>
                  <a:gd name="connsiteX6" fmla="*/ 423687 w 521514"/>
                  <a:gd name="connsiteY6" fmla="*/ 427936 h 429903"/>
                  <a:gd name="connsiteX7" fmla="*/ 521514 w 521514"/>
                  <a:gd name="connsiteY7" fmla="*/ 429903 h 429903"/>
                  <a:gd name="connsiteX0" fmla="*/ 0 w 521849"/>
                  <a:gd name="connsiteY0" fmla="*/ 2 h 428518"/>
                  <a:gd name="connsiteX1" fmla="*/ 122804 w 521849"/>
                  <a:gd name="connsiteY1" fmla="*/ 415595 h 428518"/>
                  <a:gd name="connsiteX2" fmla="*/ 201909 w 521849"/>
                  <a:gd name="connsiteY2" fmla="*/ 278804 h 428518"/>
                  <a:gd name="connsiteX3" fmla="*/ 273259 w 521849"/>
                  <a:gd name="connsiteY3" fmla="*/ 424006 h 428518"/>
                  <a:gd name="connsiteX4" fmla="*/ 318823 w 521849"/>
                  <a:gd name="connsiteY4" fmla="*/ 390208 h 428518"/>
                  <a:gd name="connsiteX5" fmla="*/ 365056 w 521849"/>
                  <a:gd name="connsiteY5" fmla="*/ 425941 h 428518"/>
                  <a:gd name="connsiteX6" fmla="*/ 423687 w 521849"/>
                  <a:gd name="connsiteY6" fmla="*/ 427936 h 428518"/>
                  <a:gd name="connsiteX7" fmla="*/ 521849 w 521849"/>
                  <a:gd name="connsiteY7" fmla="*/ 428331 h 428518"/>
                  <a:gd name="connsiteX0" fmla="*/ 0 w 521849"/>
                  <a:gd name="connsiteY0" fmla="*/ 2 h 428681"/>
                  <a:gd name="connsiteX1" fmla="*/ 122804 w 521849"/>
                  <a:gd name="connsiteY1" fmla="*/ 415595 h 428681"/>
                  <a:gd name="connsiteX2" fmla="*/ 201909 w 521849"/>
                  <a:gd name="connsiteY2" fmla="*/ 278804 h 428681"/>
                  <a:gd name="connsiteX3" fmla="*/ 273259 w 521849"/>
                  <a:gd name="connsiteY3" fmla="*/ 424006 h 428681"/>
                  <a:gd name="connsiteX4" fmla="*/ 318823 w 521849"/>
                  <a:gd name="connsiteY4" fmla="*/ 390208 h 428681"/>
                  <a:gd name="connsiteX5" fmla="*/ 365056 w 521849"/>
                  <a:gd name="connsiteY5" fmla="*/ 425941 h 428681"/>
                  <a:gd name="connsiteX6" fmla="*/ 420672 w 521849"/>
                  <a:gd name="connsiteY6" fmla="*/ 428132 h 428681"/>
                  <a:gd name="connsiteX7" fmla="*/ 521849 w 521849"/>
                  <a:gd name="connsiteY7" fmla="*/ 428331 h 428681"/>
                  <a:gd name="connsiteX0" fmla="*/ 0 w 521849"/>
                  <a:gd name="connsiteY0" fmla="*/ 2 h 429190"/>
                  <a:gd name="connsiteX1" fmla="*/ 122804 w 521849"/>
                  <a:gd name="connsiteY1" fmla="*/ 415595 h 429190"/>
                  <a:gd name="connsiteX2" fmla="*/ 201909 w 521849"/>
                  <a:gd name="connsiteY2" fmla="*/ 278804 h 429190"/>
                  <a:gd name="connsiteX3" fmla="*/ 273259 w 521849"/>
                  <a:gd name="connsiteY3" fmla="*/ 424006 h 429190"/>
                  <a:gd name="connsiteX4" fmla="*/ 318823 w 521849"/>
                  <a:gd name="connsiteY4" fmla="*/ 390208 h 429190"/>
                  <a:gd name="connsiteX5" fmla="*/ 365056 w 521849"/>
                  <a:gd name="connsiteY5" fmla="*/ 425941 h 429190"/>
                  <a:gd name="connsiteX6" fmla="*/ 416317 w 521849"/>
                  <a:gd name="connsiteY6" fmla="*/ 428722 h 429190"/>
                  <a:gd name="connsiteX7" fmla="*/ 521849 w 521849"/>
                  <a:gd name="connsiteY7" fmla="*/ 428331 h 429190"/>
                  <a:gd name="connsiteX0" fmla="*/ 0 w 521849"/>
                  <a:gd name="connsiteY0" fmla="*/ 2 h 429190"/>
                  <a:gd name="connsiteX1" fmla="*/ 122804 w 521849"/>
                  <a:gd name="connsiteY1" fmla="*/ 415595 h 429190"/>
                  <a:gd name="connsiteX2" fmla="*/ 201909 w 521849"/>
                  <a:gd name="connsiteY2" fmla="*/ 278804 h 429190"/>
                  <a:gd name="connsiteX3" fmla="*/ 273259 w 521849"/>
                  <a:gd name="connsiteY3" fmla="*/ 424006 h 429190"/>
                  <a:gd name="connsiteX4" fmla="*/ 318823 w 521849"/>
                  <a:gd name="connsiteY4" fmla="*/ 390208 h 429190"/>
                  <a:gd name="connsiteX5" fmla="*/ 365056 w 521849"/>
                  <a:gd name="connsiteY5" fmla="*/ 425941 h 429190"/>
                  <a:gd name="connsiteX6" fmla="*/ 416317 w 521849"/>
                  <a:gd name="connsiteY6" fmla="*/ 428722 h 429190"/>
                  <a:gd name="connsiteX7" fmla="*/ 521849 w 521849"/>
                  <a:gd name="connsiteY7" fmla="*/ 428331 h 429190"/>
                  <a:gd name="connsiteX0" fmla="*/ 0 w 457189"/>
                  <a:gd name="connsiteY0" fmla="*/ 2 h 429271"/>
                  <a:gd name="connsiteX1" fmla="*/ 122804 w 457189"/>
                  <a:gd name="connsiteY1" fmla="*/ 415595 h 429271"/>
                  <a:gd name="connsiteX2" fmla="*/ 201909 w 457189"/>
                  <a:gd name="connsiteY2" fmla="*/ 278804 h 429271"/>
                  <a:gd name="connsiteX3" fmla="*/ 273259 w 457189"/>
                  <a:gd name="connsiteY3" fmla="*/ 424006 h 429271"/>
                  <a:gd name="connsiteX4" fmla="*/ 318823 w 457189"/>
                  <a:gd name="connsiteY4" fmla="*/ 390208 h 429271"/>
                  <a:gd name="connsiteX5" fmla="*/ 365056 w 457189"/>
                  <a:gd name="connsiteY5" fmla="*/ 425941 h 429271"/>
                  <a:gd name="connsiteX6" fmla="*/ 416317 w 457189"/>
                  <a:gd name="connsiteY6" fmla="*/ 428722 h 429271"/>
                  <a:gd name="connsiteX7" fmla="*/ 457189 w 457189"/>
                  <a:gd name="connsiteY7" fmla="*/ 428920 h 429271"/>
                  <a:gd name="connsiteX0" fmla="*/ 0 w 448478"/>
                  <a:gd name="connsiteY0" fmla="*/ 2 h 429271"/>
                  <a:gd name="connsiteX1" fmla="*/ 122804 w 448478"/>
                  <a:gd name="connsiteY1" fmla="*/ 415595 h 429271"/>
                  <a:gd name="connsiteX2" fmla="*/ 201909 w 448478"/>
                  <a:gd name="connsiteY2" fmla="*/ 278804 h 429271"/>
                  <a:gd name="connsiteX3" fmla="*/ 273259 w 448478"/>
                  <a:gd name="connsiteY3" fmla="*/ 424006 h 429271"/>
                  <a:gd name="connsiteX4" fmla="*/ 318823 w 448478"/>
                  <a:gd name="connsiteY4" fmla="*/ 390208 h 429271"/>
                  <a:gd name="connsiteX5" fmla="*/ 365056 w 448478"/>
                  <a:gd name="connsiteY5" fmla="*/ 425941 h 429271"/>
                  <a:gd name="connsiteX6" fmla="*/ 416317 w 448478"/>
                  <a:gd name="connsiteY6" fmla="*/ 428722 h 429271"/>
                  <a:gd name="connsiteX7" fmla="*/ 448478 w 448478"/>
                  <a:gd name="connsiteY7" fmla="*/ 428920 h 429271"/>
                  <a:gd name="connsiteX0" fmla="*/ 0 w 444458"/>
                  <a:gd name="connsiteY0" fmla="*/ 2 h 430099"/>
                  <a:gd name="connsiteX1" fmla="*/ 122804 w 444458"/>
                  <a:gd name="connsiteY1" fmla="*/ 415595 h 430099"/>
                  <a:gd name="connsiteX2" fmla="*/ 201909 w 444458"/>
                  <a:gd name="connsiteY2" fmla="*/ 278804 h 430099"/>
                  <a:gd name="connsiteX3" fmla="*/ 273259 w 444458"/>
                  <a:gd name="connsiteY3" fmla="*/ 424006 h 430099"/>
                  <a:gd name="connsiteX4" fmla="*/ 318823 w 444458"/>
                  <a:gd name="connsiteY4" fmla="*/ 390208 h 430099"/>
                  <a:gd name="connsiteX5" fmla="*/ 365056 w 444458"/>
                  <a:gd name="connsiteY5" fmla="*/ 425941 h 430099"/>
                  <a:gd name="connsiteX6" fmla="*/ 416317 w 444458"/>
                  <a:gd name="connsiteY6" fmla="*/ 428722 h 430099"/>
                  <a:gd name="connsiteX7" fmla="*/ 444458 w 444458"/>
                  <a:gd name="connsiteY7" fmla="*/ 430099 h 430099"/>
                  <a:gd name="connsiteX0" fmla="*/ 0 w 444458"/>
                  <a:gd name="connsiteY0" fmla="*/ 2 h 430199"/>
                  <a:gd name="connsiteX1" fmla="*/ 122804 w 444458"/>
                  <a:gd name="connsiteY1" fmla="*/ 415595 h 430199"/>
                  <a:gd name="connsiteX2" fmla="*/ 201909 w 444458"/>
                  <a:gd name="connsiteY2" fmla="*/ 278804 h 430199"/>
                  <a:gd name="connsiteX3" fmla="*/ 273259 w 444458"/>
                  <a:gd name="connsiteY3" fmla="*/ 424006 h 430199"/>
                  <a:gd name="connsiteX4" fmla="*/ 318823 w 444458"/>
                  <a:gd name="connsiteY4" fmla="*/ 390208 h 430199"/>
                  <a:gd name="connsiteX5" fmla="*/ 365056 w 444458"/>
                  <a:gd name="connsiteY5" fmla="*/ 425941 h 430199"/>
                  <a:gd name="connsiteX6" fmla="*/ 444458 w 444458"/>
                  <a:gd name="connsiteY6" fmla="*/ 430099 h 430199"/>
                  <a:gd name="connsiteX0" fmla="*/ 0 w 424691"/>
                  <a:gd name="connsiteY0" fmla="*/ 2 h 429554"/>
                  <a:gd name="connsiteX1" fmla="*/ 122804 w 424691"/>
                  <a:gd name="connsiteY1" fmla="*/ 415595 h 429554"/>
                  <a:gd name="connsiteX2" fmla="*/ 201909 w 424691"/>
                  <a:gd name="connsiteY2" fmla="*/ 278804 h 429554"/>
                  <a:gd name="connsiteX3" fmla="*/ 273259 w 424691"/>
                  <a:gd name="connsiteY3" fmla="*/ 424006 h 429554"/>
                  <a:gd name="connsiteX4" fmla="*/ 318823 w 424691"/>
                  <a:gd name="connsiteY4" fmla="*/ 390208 h 429554"/>
                  <a:gd name="connsiteX5" fmla="*/ 365056 w 424691"/>
                  <a:gd name="connsiteY5" fmla="*/ 425941 h 429554"/>
                  <a:gd name="connsiteX6" fmla="*/ 424691 w 424691"/>
                  <a:gd name="connsiteY6" fmla="*/ 428723 h 429554"/>
                  <a:gd name="connsiteX0" fmla="*/ 0 w 425361"/>
                  <a:gd name="connsiteY0" fmla="*/ 2 h 430311"/>
                  <a:gd name="connsiteX1" fmla="*/ 122804 w 425361"/>
                  <a:gd name="connsiteY1" fmla="*/ 415595 h 430311"/>
                  <a:gd name="connsiteX2" fmla="*/ 201909 w 425361"/>
                  <a:gd name="connsiteY2" fmla="*/ 278804 h 430311"/>
                  <a:gd name="connsiteX3" fmla="*/ 273259 w 425361"/>
                  <a:gd name="connsiteY3" fmla="*/ 424006 h 430311"/>
                  <a:gd name="connsiteX4" fmla="*/ 318823 w 425361"/>
                  <a:gd name="connsiteY4" fmla="*/ 390208 h 430311"/>
                  <a:gd name="connsiteX5" fmla="*/ 365056 w 425361"/>
                  <a:gd name="connsiteY5" fmla="*/ 425941 h 430311"/>
                  <a:gd name="connsiteX6" fmla="*/ 425361 w 425361"/>
                  <a:gd name="connsiteY6" fmla="*/ 430295 h 430311"/>
                  <a:gd name="connsiteX0" fmla="*/ 0 w 425361"/>
                  <a:gd name="connsiteY0" fmla="*/ 2 h 429554"/>
                  <a:gd name="connsiteX1" fmla="*/ 122804 w 425361"/>
                  <a:gd name="connsiteY1" fmla="*/ 415595 h 429554"/>
                  <a:gd name="connsiteX2" fmla="*/ 201909 w 425361"/>
                  <a:gd name="connsiteY2" fmla="*/ 278804 h 429554"/>
                  <a:gd name="connsiteX3" fmla="*/ 273259 w 425361"/>
                  <a:gd name="connsiteY3" fmla="*/ 424006 h 429554"/>
                  <a:gd name="connsiteX4" fmla="*/ 318823 w 425361"/>
                  <a:gd name="connsiteY4" fmla="*/ 390208 h 429554"/>
                  <a:gd name="connsiteX5" fmla="*/ 365056 w 425361"/>
                  <a:gd name="connsiteY5" fmla="*/ 425941 h 429554"/>
                  <a:gd name="connsiteX6" fmla="*/ 425361 w 425361"/>
                  <a:gd name="connsiteY6" fmla="*/ 428723 h 429554"/>
                  <a:gd name="connsiteX0" fmla="*/ 0 w 401574"/>
                  <a:gd name="connsiteY0" fmla="*/ 2 h 429554"/>
                  <a:gd name="connsiteX1" fmla="*/ 122804 w 401574"/>
                  <a:gd name="connsiteY1" fmla="*/ 415595 h 429554"/>
                  <a:gd name="connsiteX2" fmla="*/ 201909 w 401574"/>
                  <a:gd name="connsiteY2" fmla="*/ 278804 h 429554"/>
                  <a:gd name="connsiteX3" fmla="*/ 273259 w 401574"/>
                  <a:gd name="connsiteY3" fmla="*/ 424006 h 429554"/>
                  <a:gd name="connsiteX4" fmla="*/ 318823 w 401574"/>
                  <a:gd name="connsiteY4" fmla="*/ 390208 h 429554"/>
                  <a:gd name="connsiteX5" fmla="*/ 365056 w 401574"/>
                  <a:gd name="connsiteY5" fmla="*/ 425941 h 429554"/>
                  <a:gd name="connsiteX6" fmla="*/ 401574 w 401574"/>
                  <a:gd name="connsiteY6" fmla="*/ 428723 h 429554"/>
                  <a:gd name="connsiteX0" fmla="*/ 0 w 413970"/>
                  <a:gd name="connsiteY0" fmla="*/ 2 h 429634"/>
                  <a:gd name="connsiteX1" fmla="*/ 122804 w 413970"/>
                  <a:gd name="connsiteY1" fmla="*/ 415595 h 429634"/>
                  <a:gd name="connsiteX2" fmla="*/ 201909 w 413970"/>
                  <a:gd name="connsiteY2" fmla="*/ 278804 h 429634"/>
                  <a:gd name="connsiteX3" fmla="*/ 273259 w 413970"/>
                  <a:gd name="connsiteY3" fmla="*/ 424006 h 429634"/>
                  <a:gd name="connsiteX4" fmla="*/ 318823 w 413970"/>
                  <a:gd name="connsiteY4" fmla="*/ 390208 h 429634"/>
                  <a:gd name="connsiteX5" fmla="*/ 365056 w 413970"/>
                  <a:gd name="connsiteY5" fmla="*/ 425941 h 429634"/>
                  <a:gd name="connsiteX6" fmla="*/ 413970 w 413970"/>
                  <a:gd name="connsiteY6" fmla="*/ 428920 h 429634"/>
                  <a:gd name="connsiteX0" fmla="*/ 0 w 418326"/>
                  <a:gd name="connsiteY0" fmla="*/ 2 h 429141"/>
                  <a:gd name="connsiteX1" fmla="*/ 122804 w 418326"/>
                  <a:gd name="connsiteY1" fmla="*/ 415595 h 429141"/>
                  <a:gd name="connsiteX2" fmla="*/ 201909 w 418326"/>
                  <a:gd name="connsiteY2" fmla="*/ 278804 h 429141"/>
                  <a:gd name="connsiteX3" fmla="*/ 273259 w 418326"/>
                  <a:gd name="connsiteY3" fmla="*/ 424006 h 429141"/>
                  <a:gd name="connsiteX4" fmla="*/ 318823 w 418326"/>
                  <a:gd name="connsiteY4" fmla="*/ 390208 h 429141"/>
                  <a:gd name="connsiteX5" fmla="*/ 365056 w 418326"/>
                  <a:gd name="connsiteY5" fmla="*/ 425941 h 429141"/>
                  <a:gd name="connsiteX6" fmla="*/ 418326 w 418326"/>
                  <a:gd name="connsiteY6" fmla="*/ 427544 h 429141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1909 w 418326"/>
                  <a:gd name="connsiteY2" fmla="*/ 278804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5929 w 418326"/>
                  <a:gd name="connsiteY2" fmla="*/ 312603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24691 w 418326"/>
                  <a:gd name="connsiteY2" fmla="*/ 304153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24691 w 418326"/>
                  <a:gd name="connsiteY2" fmla="*/ 304153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4589 w 418326"/>
                  <a:gd name="connsiteY2" fmla="*/ 27644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04589 w 418326"/>
                  <a:gd name="connsiteY2" fmla="*/ 27644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16650 w 418326"/>
                  <a:gd name="connsiteY2" fmla="*/ 30395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16650 w 418326"/>
                  <a:gd name="connsiteY2" fmla="*/ 30395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22508 w 418326"/>
                  <a:gd name="connsiteY4" fmla="*/ 391191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69908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512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5120 h 427560"/>
                  <a:gd name="connsiteX5" fmla="*/ 369412 w 418326"/>
                  <a:gd name="connsiteY5" fmla="*/ 423190 h 427560"/>
                  <a:gd name="connsiteX6" fmla="*/ 418326 w 418326"/>
                  <a:gd name="connsiteY6" fmla="*/ 427544 h 427560"/>
                  <a:gd name="connsiteX0" fmla="*/ 0 w 409936"/>
                  <a:gd name="connsiteY0" fmla="*/ 2 h 427560"/>
                  <a:gd name="connsiteX1" fmla="*/ 134866 w 409936"/>
                  <a:gd name="connsiteY1" fmla="*/ 415399 h 427560"/>
                  <a:gd name="connsiteX2" fmla="*/ 207604 w 409936"/>
                  <a:gd name="connsiteY2" fmla="*/ 279786 h 427560"/>
                  <a:gd name="connsiteX3" fmla="*/ 286995 w 409936"/>
                  <a:gd name="connsiteY3" fmla="*/ 424006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7560"/>
                  <a:gd name="connsiteX1" fmla="*/ 150685 w 409936"/>
                  <a:gd name="connsiteY1" fmla="*/ 415399 h 427560"/>
                  <a:gd name="connsiteX2" fmla="*/ 207604 w 409936"/>
                  <a:gd name="connsiteY2" fmla="*/ 279786 h 427560"/>
                  <a:gd name="connsiteX3" fmla="*/ 286995 w 409936"/>
                  <a:gd name="connsiteY3" fmla="*/ 424006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8082"/>
                  <a:gd name="connsiteX1" fmla="*/ 150685 w 409936"/>
                  <a:gd name="connsiteY1" fmla="*/ 415399 h 428082"/>
                  <a:gd name="connsiteX2" fmla="*/ 220258 w 409936"/>
                  <a:gd name="connsiteY2" fmla="*/ 330036 h 428082"/>
                  <a:gd name="connsiteX3" fmla="*/ 286995 w 409936"/>
                  <a:gd name="connsiteY3" fmla="*/ 424006 h 428082"/>
                  <a:gd name="connsiteX4" fmla="*/ 330549 w 409936"/>
                  <a:gd name="connsiteY4" fmla="*/ 395120 h 428082"/>
                  <a:gd name="connsiteX5" fmla="*/ 369412 w 409936"/>
                  <a:gd name="connsiteY5" fmla="*/ 423190 h 428082"/>
                  <a:gd name="connsiteX6" fmla="*/ 409936 w 409936"/>
                  <a:gd name="connsiteY6" fmla="*/ 427544 h 428082"/>
                  <a:gd name="connsiteX0" fmla="*/ 0 w 409936"/>
                  <a:gd name="connsiteY0" fmla="*/ 2 h 428091"/>
                  <a:gd name="connsiteX1" fmla="*/ 150685 w 409936"/>
                  <a:gd name="connsiteY1" fmla="*/ 415399 h 428091"/>
                  <a:gd name="connsiteX2" fmla="*/ 220258 w 409936"/>
                  <a:gd name="connsiteY2" fmla="*/ 330036 h 428091"/>
                  <a:gd name="connsiteX3" fmla="*/ 302813 w 409936"/>
                  <a:gd name="connsiteY3" fmla="*/ 423168 h 428091"/>
                  <a:gd name="connsiteX4" fmla="*/ 330549 w 409936"/>
                  <a:gd name="connsiteY4" fmla="*/ 395120 h 428091"/>
                  <a:gd name="connsiteX5" fmla="*/ 369412 w 409936"/>
                  <a:gd name="connsiteY5" fmla="*/ 423190 h 428091"/>
                  <a:gd name="connsiteX6" fmla="*/ 409936 w 409936"/>
                  <a:gd name="connsiteY6" fmla="*/ 427544 h 428091"/>
                  <a:gd name="connsiteX0" fmla="*/ 0 w 409936"/>
                  <a:gd name="connsiteY0" fmla="*/ 2 h 428091"/>
                  <a:gd name="connsiteX1" fmla="*/ 150685 w 409936"/>
                  <a:gd name="connsiteY1" fmla="*/ 415399 h 428091"/>
                  <a:gd name="connsiteX2" fmla="*/ 220258 w 409936"/>
                  <a:gd name="connsiteY2" fmla="*/ 330036 h 428091"/>
                  <a:gd name="connsiteX3" fmla="*/ 302813 w 409936"/>
                  <a:gd name="connsiteY3" fmla="*/ 423168 h 428091"/>
                  <a:gd name="connsiteX4" fmla="*/ 330549 w 409936"/>
                  <a:gd name="connsiteY4" fmla="*/ 395120 h 428091"/>
                  <a:gd name="connsiteX5" fmla="*/ 369412 w 409936"/>
                  <a:gd name="connsiteY5" fmla="*/ 423190 h 428091"/>
                  <a:gd name="connsiteX6" fmla="*/ 409936 w 409936"/>
                  <a:gd name="connsiteY6" fmla="*/ 427544 h 428091"/>
                  <a:gd name="connsiteX0" fmla="*/ 0 w 409936"/>
                  <a:gd name="connsiteY0" fmla="*/ 2 h 428863"/>
                  <a:gd name="connsiteX1" fmla="*/ 150685 w 409936"/>
                  <a:gd name="connsiteY1" fmla="*/ 415399 h 428863"/>
                  <a:gd name="connsiteX2" fmla="*/ 237659 w 409936"/>
                  <a:gd name="connsiteY2" fmla="*/ 335898 h 428863"/>
                  <a:gd name="connsiteX3" fmla="*/ 302813 w 409936"/>
                  <a:gd name="connsiteY3" fmla="*/ 423168 h 428863"/>
                  <a:gd name="connsiteX4" fmla="*/ 330549 w 409936"/>
                  <a:gd name="connsiteY4" fmla="*/ 395120 h 428863"/>
                  <a:gd name="connsiteX5" fmla="*/ 369412 w 409936"/>
                  <a:gd name="connsiteY5" fmla="*/ 423190 h 428863"/>
                  <a:gd name="connsiteX6" fmla="*/ 409936 w 409936"/>
                  <a:gd name="connsiteY6" fmla="*/ 427544 h 428863"/>
                  <a:gd name="connsiteX0" fmla="*/ 0 w 409936"/>
                  <a:gd name="connsiteY0" fmla="*/ 2 h 428833"/>
                  <a:gd name="connsiteX1" fmla="*/ 150685 w 409936"/>
                  <a:gd name="connsiteY1" fmla="*/ 415399 h 428833"/>
                  <a:gd name="connsiteX2" fmla="*/ 237659 w 409936"/>
                  <a:gd name="connsiteY2" fmla="*/ 335898 h 428833"/>
                  <a:gd name="connsiteX3" fmla="*/ 317050 w 409936"/>
                  <a:gd name="connsiteY3" fmla="*/ 425681 h 428833"/>
                  <a:gd name="connsiteX4" fmla="*/ 330549 w 409936"/>
                  <a:gd name="connsiteY4" fmla="*/ 395120 h 428833"/>
                  <a:gd name="connsiteX5" fmla="*/ 369412 w 409936"/>
                  <a:gd name="connsiteY5" fmla="*/ 423190 h 428833"/>
                  <a:gd name="connsiteX6" fmla="*/ 409936 w 409936"/>
                  <a:gd name="connsiteY6" fmla="*/ 427544 h 428833"/>
                  <a:gd name="connsiteX0" fmla="*/ 0 w 409936"/>
                  <a:gd name="connsiteY0" fmla="*/ 2 h 427560"/>
                  <a:gd name="connsiteX1" fmla="*/ 128539 w 409936"/>
                  <a:gd name="connsiteY1" fmla="*/ 413724 h 427560"/>
                  <a:gd name="connsiteX2" fmla="*/ 237659 w 409936"/>
                  <a:gd name="connsiteY2" fmla="*/ 335898 h 427560"/>
                  <a:gd name="connsiteX3" fmla="*/ 317050 w 409936"/>
                  <a:gd name="connsiteY3" fmla="*/ 425681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7560"/>
                  <a:gd name="connsiteX1" fmla="*/ 128539 w 409936"/>
                  <a:gd name="connsiteY1" fmla="*/ 413724 h 427560"/>
                  <a:gd name="connsiteX2" fmla="*/ 237659 w 409936"/>
                  <a:gd name="connsiteY2" fmla="*/ 335898 h 427560"/>
                  <a:gd name="connsiteX3" fmla="*/ 323377 w 409936"/>
                  <a:gd name="connsiteY3" fmla="*/ 425681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394512"/>
                  <a:gd name="connsiteY0" fmla="*/ 2 h 427560"/>
                  <a:gd name="connsiteX1" fmla="*/ 128539 w 394512"/>
                  <a:gd name="connsiteY1" fmla="*/ 413724 h 427560"/>
                  <a:gd name="connsiteX2" fmla="*/ 237659 w 394512"/>
                  <a:gd name="connsiteY2" fmla="*/ 335898 h 427560"/>
                  <a:gd name="connsiteX3" fmla="*/ 323377 w 394512"/>
                  <a:gd name="connsiteY3" fmla="*/ 425681 h 427560"/>
                  <a:gd name="connsiteX4" fmla="*/ 330549 w 394512"/>
                  <a:gd name="connsiteY4" fmla="*/ 395120 h 427560"/>
                  <a:gd name="connsiteX5" fmla="*/ 369412 w 394512"/>
                  <a:gd name="connsiteY5" fmla="*/ 423190 h 427560"/>
                  <a:gd name="connsiteX6" fmla="*/ 394512 w 394512"/>
                  <a:gd name="connsiteY6" fmla="*/ 427544 h 427560"/>
                  <a:gd name="connsiteX0" fmla="*/ 0 w 394512"/>
                  <a:gd name="connsiteY0" fmla="*/ 2 h 427560"/>
                  <a:gd name="connsiteX1" fmla="*/ 128539 w 394512"/>
                  <a:gd name="connsiteY1" fmla="*/ 413724 h 427560"/>
                  <a:gd name="connsiteX2" fmla="*/ 237659 w 394512"/>
                  <a:gd name="connsiteY2" fmla="*/ 335898 h 427560"/>
                  <a:gd name="connsiteX3" fmla="*/ 323377 w 394512"/>
                  <a:gd name="connsiteY3" fmla="*/ 425681 h 427560"/>
                  <a:gd name="connsiteX4" fmla="*/ 353091 w 394512"/>
                  <a:gd name="connsiteY4" fmla="*/ 404542 h 427560"/>
                  <a:gd name="connsiteX5" fmla="*/ 369412 w 394512"/>
                  <a:gd name="connsiteY5" fmla="*/ 423190 h 427560"/>
                  <a:gd name="connsiteX6" fmla="*/ 394512 w 394512"/>
                  <a:gd name="connsiteY6" fmla="*/ 427544 h 427560"/>
                  <a:gd name="connsiteX0" fmla="*/ 0 w 394512"/>
                  <a:gd name="connsiteY0" fmla="*/ 2 h 427561"/>
                  <a:gd name="connsiteX1" fmla="*/ 128539 w 394512"/>
                  <a:gd name="connsiteY1" fmla="*/ 413724 h 427561"/>
                  <a:gd name="connsiteX2" fmla="*/ 237659 w 394512"/>
                  <a:gd name="connsiteY2" fmla="*/ 335898 h 427561"/>
                  <a:gd name="connsiteX3" fmla="*/ 323377 w 394512"/>
                  <a:gd name="connsiteY3" fmla="*/ 425681 h 427561"/>
                  <a:gd name="connsiteX4" fmla="*/ 353091 w 394512"/>
                  <a:gd name="connsiteY4" fmla="*/ 412708 h 427561"/>
                  <a:gd name="connsiteX5" fmla="*/ 369412 w 394512"/>
                  <a:gd name="connsiteY5" fmla="*/ 423190 h 427561"/>
                  <a:gd name="connsiteX6" fmla="*/ 394512 w 394512"/>
                  <a:gd name="connsiteY6" fmla="*/ 427544 h 427561"/>
                  <a:gd name="connsiteX0" fmla="*/ 0 w 394512"/>
                  <a:gd name="connsiteY0" fmla="*/ 2 h 427606"/>
                  <a:gd name="connsiteX1" fmla="*/ 128539 w 394512"/>
                  <a:gd name="connsiteY1" fmla="*/ 413724 h 427606"/>
                  <a:gd name="connsiteX2" fmla="*/ 237659 w 394512"/>
                  <a:gd name="connsiteY2" fmla="*/ 335898 h 427606"/>
                  <a:gd name="connsiteX3" fmla="*/ 323377 w 394512"/>
                  <a:gd name="connsiteY3" fmla="*/ 425681 h 427606"/>
                  <a:gd name="connsiteX4" fmla="*/ 360210 w 394512"/>
                  <a:gd name="connsiteY4" fmla="*/ 413336 h 427606"/>
                  <a:gd name="connsiteX5" fmla="*/ 369412 w 394512"/>
                  <a:gd name="connsiteY5" fmla="*/ 423190 h 427606"/>
                  <a:gd name="connsiteX6" fmla="*/ 394512 w 394512"/>
                  <a:gd name="connsiteY6" fmla="*/ 427544 h 427606"/>
                  <a:gd name="connsiteX0" fmla="*/ 0 w 394512"/>
                  <a:gd name="connsiteY0" fmla="*/ 2 h 427606"/>
                  <a:gd name="connsiteX1" fmla="*/ 128539 w 394512"/>
                  <a:gd name="connsiteY1" fmla="*/ 413724 h 427606"/>
                  <a:gd name="connsiteX2" fmla="*/ 237659 w 394512"/>
                  <a:gd name="connsiteY2" fmla="*/ 335898 h 427606"/>
                  <a:gd name="connsiteX3" fmla="*/ 323377 w 394512"/>
                  <a:gd name="connsiteY3" fmla="*/ 425681 h 427606"/>
                  <a:gd name="connsiteX4" fmla="*/ 360210 w 394512"/>
                  <a:gd name="connsiteY4" fmla="*/ 413336 h 427606"/>
                  <a:gd name="connsiteX5" fmla="*/ 394512 w 394512"/>
                  <a:gd name="connsiteY5" fmla="*/ 427544 h 427606"/>
                  <a:gd name="connsiteX0" fmla="*/ 0 w 394512"/>
                  <a:gd name="connsiteY0" fmla="*/ 2 h 427654"/>
                  <a:gd name="connsiteX1" fmla="*/ 128539 w 394512"/>
                  <a:gd name="connsiteY1" fmla="*/ 413724 h 427654"/>
                  <a:gd name="connsiteX2" fmla="*/ 237659 w 394512"/>
                  <a:gd name="connsiteY2" fmla="*/ 335898 h 427654"/>
                  <a:gd name="connsiteX3" fmla="*/ 323377 w 394512"/>
                  <a:gd name="connsiteY3" fmla="*/ 425681 h 427654"/>
                  <a:gd name="connsiteX4" fmla="*/ 374446 w 394512"/>
                  <a:gd name="connsiteY4" fmla="*/ 413963 h 427654"/>
                  <a:gd name="connsiteX5" fmla="*/ 394512 w 394512"/>
                  <a:gd name="connsiteY5" fmla="*/ 427544 h 427654"/>
                  <a:gd name="connsiteX0" fmla="*/ 0 w 394512"/>
                  <a:gd name="connsiteY0" fmla="*/ 2 h 428383"/>
                  <a:gd name="connsiteX1" fmla="*/ 128539 w 394512"/>
                  <a:gd name="connsiteY1" fmla="*/ 413724 h 428383"/>
                  <a:gd name="connsiteX2" fmla="*/ 237659 w 394512"/>
                  <a:gd name="connsiteY2" fmla="*/ 335898 h 428383"/>
                  <a:gd name="connsiteX3" fmla="*/ 323377 w 394512"/>
                  <a:gd name="connsiteY3" fmla="*/ 425681 h 428383"/>
                  <a:gd name="connsiteX4" fmla="*/ 373259 w 394512"/>
                  <a:gd name="connsiteY4" fmla="*/ 420873 h 428383"/>
                  <a:gd name="connsiteX5" fmla="*/ 394512 w 394512"/>
                  <a:gd name="connsiteY5" fmla="*/ 427544 h 428383"/>
                  <a:gd name="connsiteX0" fmla="*/ 0 w 394512"/>
                  <a:gd name="connsiteY0" fmla="*/ 2 h 427544"/>
                  <a:gd name="connsiteX1" fmla="*/ 128539 w 394512"/>
                  <a:gd name="connsiteY1" fmla="*/ 413724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3259 w 394512"/>
                  <a:gd name="connsiteY4" fmla="*/ 42087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128539 w 394512"/>
                  <a:gd name="connsiteY1" fmla="*/ 413724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9073"/>
                  <a:gd name="connsiteX1" fmla="*/ 91722 w 394512"/>
                  <a:gd name="connsiteY1" fmla="*/ 415608 h 429073"/>
                  <a:gd name="connsiteX2" fmla="*/ 237659 w 394512"/>
                  <a:gd name="connsiteY2" fmla="*/ 335898 h 429073"/>
                  <a:gd name="connsiteX3" fmla="*/ 325749 w 394512"/>
                  <a:gd name="connsiteY3" fmla="*/ 421913 h 429073"/>
                  <a:gd name="connsiteX4" fmla="*/ 375632 w 394512"/>
                  <a:gd name="connsiteY4" fmla="*/ 425270 h 429073"/>
                  <a:gd name="connsiteX5" fmla="*/ 394512 w 394512"/>
                  <a:gd name="connsiteY5" fmla="*/ 427544 h 429073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75833 w 394512"/>
                  <a:gd name="connsiteY2" fmla="*/ 235399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35399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257671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241694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8523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38916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27234 h 427544"/>
                  <a:gd name="connsiteX3" fmla="*/ 238916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27234 h 427544"/>
                  <a:gd name="connsiteX3" fmla="*/ 241001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37284 h 427544"/>
                  <a:gd name="connsiteX3" fmla="*/ 241001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37284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0550 w 394512"/>
                  <a:gd name="connsiteY2" fmla="*/ 210903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60550 w 394512"/>
                  <a:gd name="connsiteY2" fmla="*/ 210903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60550 w 394512"/>
                  <a:gd name="connsiteY2" fmla="*/ 213416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6833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6833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45267 w 394512"/>
                  <a:gd name="connsiteY2" fmla="*/ 186408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4297 w 394512"/>
                  <a:gd name="connsiteY2" fmla="*/ 19520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54297 w 394512"/>
                  <a:gd name="connsiteY2" fmla="*/ 19520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54297 w 394512"/>
                  <a:gd name="connsiteY2" fmla="*/ 200227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79766 w 394512"/>
                  <a:gd name="connsiteY4" fmla="*/ 357434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9492 w 394512"/>
                  <a:gd name="connsiteY4" fmla="*/ 36811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29968 w 394512"/>
                  <a:gd name="connsiteY5" fmla="*/ 394844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9491 w 394512"/>
                  <a:gd name="connsiteY4" fmla="*/ 372509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2270 w 394512"/>
                  <a:gd name="connsiteY4" fmla="*/ 375021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2270 w 394512"/>
                  <a:gd name="connsiteY4" fmla="*/ 375021 h 427544"/>
                  <a:gd name="connsiteX5" fmla="*/ 334829 w 394512"/>
                  <a:gd name="connsiteY5" fmla="*/ 411804 h 427544"/>
                  <a:gd name="connsiteX6" fmla="*/ 394512 w 394512"/>
                  <a:gd name="connsiteY6" fmla="*/ 427544 h 427544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8918 w 398680"/>
                  <a:gd name="connsiteY3" fmla="*/ 419401 h 428800"/>
                  <a:gd name="connsiteX4" fmla="*/ 292270 w 398680"/>
                  <a:gd name="connsiteY4" fmla="*/ 375021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92270 w 398680"/>
                  <a:gd name="connsiteY4" fmla="*/ 375021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0228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68795 w 398680"/>
                  <a:gd name="connsiteY1" fmla="*/ 410584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2794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51515 w 398680"/>
                  <a:gd name="connsiteY4" fmla="*/ 347384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46884 w 398680"/>
                  <a:gd name="connsiteY4" fmla="*/ 332309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6884 w 398680"/>
                  <a:gd name="connsiteY4" fmla="*/ 332309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307042 w 398680"/>
                  <a:gd name="connsiteY5" fmla="*/ 410129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292222 w 398680"/>
                  <a:gd name="connsiteY5" fmla="*/ 410129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57999 w 398680"/>
                  <a:gd name="connsiteY4" fmla="*/ 345709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4426 w 398680"/>
                  <a:gd name="connsiteY2" fmla="*/ 158352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2573 w 398680"/>
                  <a:gd name="connsiteY2" fmla="*/ 144952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3669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83343 w 398680"/>
                  <a:gd name="connsiteY3" fmla="*/ 416052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66942 w 398680"/>
                  <a:gd name="connsiteY1" fmla="*/ 421472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6278 w 398680"/>
                  <a:gd name="connsiteY2" fmla="*/ 157515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32761 w 398680"/>
                  <a:gd name="connsiteY2" fmla="*/ 159190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6695 w 398680"/>
                  <a:gd name="connsiteY4" fmla="*/ 3230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6695 w 398680"/>
                  <a:gd name="connsiteY4" fmla="*/ 3230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46883 w 398680"/>
                  <a:gd name="connsiteY4" fmla="*/ 3364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2989 w 398680"/>
                  <a:gd name="connsiteY4" fmla="*/ 3364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43178 w 398680"/>
                  <a:gd name="connsiteY4" fmla="*/ 33314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47810 w 398680"/>
                  <a:gd name="connsiteY4" fmla="*/ 341523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46409 w 398680"/>
                  <a:gd name="connsiteY6" fmla="*/ 423317 h 428800"/>
                  <a:gd name="connsiteX7" fmla="*/ 398680 w 398680"/>
                  <a:gd name="connsiteY7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38073 w 398680"/>
                  <a:gd name="connsiteY6" fmla="*/ 406567 h 428800"/>
                  <a:gd name="connsiteX7" fmla="*/ 398680 w 398680"/>
                  <a:gd name="connsiteY7" fmla="*/ 428800 h 428800"/>
                  <a:gd name="connsiteX0" fmla="*/ 0 w 400069"/>
                  <a:gd name="connsiteY0" fmla="*/ 2 h 424404"/>
                  <a:gd name="connsiteX1" fmla="*/ 72500 w 400069"/>
                  <a:gd name="connsiteY1" fmla="*/ 421472 h 424404"/>
                  <a:gd name="connsiteX2" fmla="*/ 129983 w 400069"/>
                  <a:gd name="connsiteY2" fmla="*/ 159190 h 424404"/>
                  <a:gd name="connsiteX3" fmla="*/ 189826 w 400069"/>
                  <a:gd name="connsiteY3" fmla="*/ 416890 h 424404"/>
                  <a:gd name="connsiteX4" fmla="*/ 239474 w 400069"/>
                  <a:gd name="connsiteY4" fmla="*/ 333148 h 424404"/>
                  <a:gd name="connsiteX5" fmla="*/ 286664 w 400069"/>
                  <a:gd name="connsiteY5" fmla="*/ 419342 h 424404"/>
                  <a:gd name="connsiteX6" fmla="*/ 338073 w 400069"/>
                  <a:gd name="connsiteY6" fmla="*/ 406567 h 424404"/>
                  <a:gd name="connsiteX7" fmla="*/ 400069 w 400069"/>
                  <a:gd name="connsiteY7" fmla="*/ 424404 h 424404"/>
                  <a:gd name="connsiteX0" fmla="*/ 0 w 388954"/>
                  <a:gd name="connsiteY0" fmla="*/ 2 h 424404"/>
                  <a:gd name="connsiteX1" fmla="*/ 72500 w 388954"/>
                  <a:gd name="connsiteY1" fmla="*/ 421472 h 424404"/>
                  <a:gd name="connsiteX2" fmla="*/ 129983 w 388954"/>
                  <a:gd name="connsiteY2" fmla="*/ 159190 h 424404"/>
                  <a:gd name="connsiteX3" fmla="*/ 189826 w 388954"/>
                  <a:gd name="connsiteY3" fmla="*/ 416890 h 424404"/>
                  <a:gd name="connsiteX4" fmla="*/ 239474 w 388954"/>
                  <a:gd name="connsiteY4" fmla="*/ 333148 h 424404"/>
                  <a:gd name="connsiteX5" fmla="*/ 286664 w 388954"/>
                  <a:gd name="connsiteY5" fmla="*/ 419342 h 424404"/>
                  <a:gd name="connsiteX6" fmla="*/ 338073 w 388954"/>
                  <a:gd name="connsiteY6" fmla="*/ 406567 h 424404"/>
                  <a:gd name="connsiteX7" fmla="*/ 388954 w 388954"/>
                  <a:gd name="connsiteY7" fmla="*/ 424404 h 424404"/>
                  <a:gd name="connsiteX0" fmla="*/ 0 w 391038"/>
                  <a:gd name="connsiteY0" fmla="*/ 2 h 424404"/>
                  <a:gd name="connsiteX1" fmla="*/ 72500 w 391038"/>
                  <a:gd name="connsiteY1" fmla="*/ 421472 h 424404"/>
                  <a:gd name="connsiteX2" fmla="*/ 129983 w 391038"/>
                  <a:gd name="connsiteY2" fmla="*/ 159190 h 424404"/>
                  <a:gd name="connsiteX3" fmla="*/ 189826 w 391038"/>
                  <a:gd name="connsiteY3" fmla="*/ 416890 h 424404"/>
                  <a:gd name="connsiteX4" fmla="*/ 239474 w 391038"/>
                  <a:gd name="connsiteY4" fmla="*/ 333148 h 424404"/>
                  <a:gd name="connsiteX5" fmla="*/ 286664 w 391038"/>
                  <a:gd name="connsiteY5" fmla="*/ 419342 h 424404"/>
                  <a:gd name="connsiteX6" fmla="*/ 338073 w 391038"/>
                  <a:gd name="connsiteY6" fmla="*/ 406567 h 424404"/>
                  <a:gd name="connsiteX7" fmla="*/ 391038 w 391038"/>
                  <a:gd name="connsiteY7" fmla="*/ 424404 h 424404"/>
                  <a:gd name="connsiteX0" fmla="*/ 0 w 405129"/>
                  <a:gd name="connsiteY0" fmla="*/ 2 h 427238"/>
                  <a:gd name="connsiteX1" fmla="*/ 72500 w 405129"/>
                  <a:gd name="connsiteY1" fmla="*/ 421472 h 427238"/>
                  <a:gd name="connsiteX2" fmla="*/ 129983 w 405129"/>
                  <a:gd name="connsiteY2" fmla="*/ 159190 h 427238"/>
                  <a:gd name="connsiteX3" fmla="*/ 189826 w 405129"/>
                  <a:gd name="connsiteY3" fmla="*/ 416890 h 427238"/>
                  <a:gd name="connsiteX4" fmla="*/ 239474 w 405129"/>
                  <a:gd name="connsiteY4" fmla="*/ 333148 h 427238"/>
                  <a:gd name="connsiteX5" fmla="*/ 286664 w 405129"/>
                  <a:gd name="connsiteY5" fmla="*/ 419342 h 427238"/>
                  <a:gd name="connsiteX6" fmla="*/ 338073 w 405129"/>
                  <a:gd name="connsiteY6" fmla="*/ 406567 h 427238"/>
                  <a:gd name="connsiteX7" fmla="*/ 391038 w 405129"/>
                  <a:gd name="connsiteY7" fmla="*/ 424404 h 427238"/>
                  <a:gd name="connsiteX0" fmla="*/ 0 w 404300"/>
                  <a:gd name="connsiteY0" fmla="*/ 2 h 433919"/>
                  <a:gd name="connsiteX1" fmla="*/ 72500 w 404300"/>
                  <a:gd name="connsiteY1" fmla="*/ 421472 h 433919"/>
                  <a:gd name="connsiteX2" fmla="*/ 129983 w 404300"/>
                  <a:gd name="connsiteY2" fmla="*/ 159190 h 433919"/>
                  <a:gd name="connsiteX3" fmla="*/ 189826 w 404300"/>
                  <a:gd name="connsiteY3" fmla="*/ 416890 h 433919"/>
                  <a:gd name="connsiteX4" fmla="*/ 239474 w 404300"/>
                  <a:gd name="connsiteY4" fmla="*/ 333148 h 433919"/>
                  <a:gd name="connsiteX5" fmla="*/ 286664 w 404300"/>
                  <a:gd name="connsiteY5" fmla="*/ 419342 h 433919"/>
                  <a:gd name="connsiteX6" fmla="*/ 338073 w 404300"/>
                  <a:gd name="connsiteY6" fmla="*/ 406567 h 433919"/>
                  <a:gd name="connsiteX7" fmla="*/ 391038 w 404300"/>
                  <a:gd name="connsiteY7" fmla="*/ 424404 h 433919"/>
                  <a:gd name="connsiteX0" fmla="*/ 0 w 393809"/>
                  <a:gd name="connsiteY0" fmla="*/ 2 h 425788"/>
                  <a:gd name="connsiteX1" fmla="*/ 72500 w 393809"/>
                  <a:gd name="connsiteY1" fmla="*/ 421472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62311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62311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10532 w 393809"/>
                  <a:gd name="connsiteY2" fmla="*/ 116476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10532 w 393809"/>
                  <a:gd name="connsiteY2" fmla="*/ 116476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16318 w 393809"/>
                  <a:gd name="connsiteY4" fmla="*/ 29545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18171 w 393809"/>
                  <a:gd name="connsiteY4" fmla="*/ 30550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8171 w 393809"/>
                  <a:gd name="connsiteY4" fmla="*/ 30550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62582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54246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2901"/>
                  <a:gd name="connsiteY0" fmla="*/ 0 h 425243"/>
                  <a:gd name="connsiteX1" fmla="*/ 62311 w 392901"/>
                  <a:gd name="connsiteY1" fmla="*/ 422307 h 425243"/>
                  <a:gd name="connsiteX2" fmla="*/ 105900 w 392901"/>
                  <a:gd name="connsiteY2" fmla="*/ 115639 h 425243"/>
                  <a:gd name="connsiteX3" fmla="*/ 168522 w 392901"/>
                  <a:gd name="connsiteY3" fmla="*/ 416888 h 425243"/>
                  <a:gd name="connsiteX4" fmla="*/ 212613 w 392901"/>
                  <a:gd name="connsiteY4" fmla="*/ 299646 h 425243"/>
                  <a:gd name="connsiteX5" fmla="*/ 254246 w 392901"/>
                  <a:gd name="connsiteY5" fmla="*/ 419340 h 425243"/>
                  <a:gd name="connsiteX6" fmla="*/ 308433 w 392901"/>
                  <a:gd name="connsiteY6" fmla="*/ 388141 h 425243"/>
                  <a:gd name="connsiteX7" fmla="*/ 391038 w 392901"/>
                  <a:gd name="connsiteY7" fmla="*/ 424402 h 425243"/>
                  <a:gd name="connsiteX0" fmla="*/ 0 w 392901"/>
                  <a:gd name="connsiteY0" fmla="*/ 0 h 425510"/>
                  <a:gd name="connsiteX1" fmla="*/ 62311 w 392901"/>
                  <a:gd name="connsiteY1" fmla="*/ 42230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4670 w 392901"/>
                  <a:gd name="connsiteY1" fmla="*/ 42167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4670 w 392901"/>
                  <a:gd name="connsiteY1" fmla="*/ 42167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30414"/>
                  <a:gd name="connsiteX1" fmla="*/ 54670 w 392901"/>
                  <a:gd name="connsiteY1" fmla="*/ 421679 h 430414"/>
                  <a:gd name="connsiteX2" fmla="*/ 105900 w 392901"/>
                  <a:gd name="connsiteY2" fmla="*/ 115639 h 430414"/>
                  <a:gd name="connsiteX3" fmla="*/ 168522 w 392901"/>
                  <a:gd name="connsiteY3" fmla="*/ 416888 h 430414"/>
                  <a:gd name="connsiteX4" fmla="*/ 212613 w 392901"/>
                  <a:gd name="connsiteY4" fmla="*/ 299646 h 430414"/>
                  <a:gd name="connsiteX5" fmla="*/ 254246 w 392901"/>
                  <a:gd name="connsiteY5" fmla="*/ 419340 h 430414"/>
                  <a:gd name="connsiteX6" fmla="*/ 308433 w 392901"/>
                  <a:gd name="connsiteY6" fmla="*/ 388141 h 430414"/>
                  <a:gd name="connsiteX7" fmla="*/ 391038 w 392901"/>
                  <a:gd name="connsiteY7" fmla="*/ 424402 h 430414"/>
                  <a:gd name="connsiteX0" fmla="*/ 0 w 392901"/>
                  <a:gd name="connsiteY0" fmla="*/ 0 h 459499"/>
                  <a:gd name="connsiteX1" fmla="*/ 54670 w 392901"/>
                  <a:gd name="connsiteY1" fmla="*/ 421679 h 459499"/>
                  <a:gd name="connsiteX2" fmla="*/ 79899 w 392901"/>
                  <a:gd name="connsiteY2" fmla="*/ 404627 h 459499"/>
                  <a:gd name="connsiteX3" fmla="*/ 105900 w 392901"/>
                  <a:gd name="connsiteY3" fmla="*/ 115639 h 459499"/>
                  <a:gd name="connsiteX4" fmla="*/ 168522 w 392901"/>
                  <a:gd name="connsiteY4" fmla="*/ 416888 h 459499"/>
                  <a:gd name="connsiteX5" fmla="*/ 212613 w 392901"/>
                  <a:gd name="connsiteY5" fmla="*/ 299646 h 459499"/>
                  <a:gd name="connsiteX6" fmla="*/ 254246 w 392901"/>
                  <a:gd name="connsiteY6" fmla="*/ 419340 h 459499"/>
                  <a:gd name="connsiteX7" fmla="*/ 308433 w 392901"/>
                  <a:gd name="connsiteY7" fmla="*/ 388141 h 459499"/>
                  <a:gd name="connsiteX8" fmla="*/ 391038 w 392901"/>
                  <a:gd name="connsiteY8" fmla="*/ 424402 h 459499"/>
                  <a:gd name="connsiteX0" fmla="*/ 0 w 392901"/>
                  <a:gd name="connsiteY0" fmla="*/ 0 h 438763"/>
                  <a:gd name="connsiteX1" fmla="*/ 54670 w 392901"/>
                  <a:gd name="connsiteY1" fmla="*/ 421679 h 438763"/>
                  <a:gd name="connsiteX2" fmla="*/ 79899 w 392901"/>
                  <a:gd name="connsiteY2" fmla="*/ 404627 h 438763"/>
                  <a:gd name="connsiteX3" fmla="*/ 105900 w 392901"/>
                  <a:gd name="connsiteY3" fmla="*/ 115639 h 438763"/>
                  <a:gd name="connsiteX4" fmla="*/ 168522 w 392901"/>
                  <a:gd name="connsiteY4" fmla="*/ 416888 h 438763"/>
                  <a:gd name="connsiteX5" fmla="*/ 212613 w 392901"/>
                  <a:gd name="connsiteY5" fmla="*/ 299646 h 438763"/>
                  <a:gd name="connsiteX6" fmla="*/ 254246 w 392901"/>
                  <a:gd name="connsiteY6" fmla="*/ 419340 h 438763"/>
                  <a:gd name="connsiteX7" fmla="*/ 308433 w 392901"/>
                  <a:gd name="connsiteY7" fmla="*/ 388141 h 438763"/>
                  <a:gd name="connsiteX8" fmla="*/ 391038 w 392901"/>
                  <a:gd name="connsiteY8" fmla="*/ 424402 h 438763"/>
                  <a:gd name="connsiteX0" fmla="*/ 0 w 392901"/>
                  <a:gd name="connsiteY0" fmla="*/ 0 h 425510"/>
                  <a:gd name="connsiteX1" fmla="*/ 79899 w 392901"/>
                  <a:gd name="connsiteY1" fmla="*/ 40462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6974 w 392901"/>
                  <a:gd name="connsiteY1" fmla="*/ 42032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0027 w 392901"/>
                  <a:gd name="connsiteY1" fmla="*/ 42032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0027 w 392901"/>
                  <a:gd name="connsiteY1" fmla="*/ 42032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5164 w 392901"/>
                  <a:gd name="connsiteY1" fmla="*/ 419701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5036 w 392901"/>
                  <a:gd name="connsiteY2" fmla="*/ 101248 h 425510"/>
                  <a:gd name="connsiteX3" fmla="*/ 85059 w 392901"/>
                  <a:gd name="connsiteY3" fmla="*/ 74811 h 425510"/>
                  <a:gd name="connsiteX4" fmla="*/ 126841 w 392901"/>
                  <a:gd name="connsiteY4" fmla="*/ 425053 h 425510"/>
                  <a:gd name="connsiteX5" fmla="*/ 212613 w 392901"/>
                  <a:gd name="connsiteY5" fmla="*/ 299646 h 425510"/>
                  <a:gd name="connsiteX6" fmla="*/ 254246 w 392901"/>
                  <a:gd name="connsiteY6" fmla="*/ 419340 h 425510"/>
                  <a:gd name="connsiteX7" fmla="*/ 308433 w 392901"/>
                  <a:gd name="connsiteY7" fmla="*/ 388141 h 425510"/>
                  <a:gd name="connsiteX8" fmla="*/ 391038 w 392901"/>
                  <a:gd name="connsiteY8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5036 w 392901"/>
                  <a:gd name="connsiteY2" fmla="*/ 101248 h 425510"/>
                  <a:gd name="connsiteX3" fmla="*/ 85059 w 392901"/>
                  <a:gd name="connsiteY3" fmla="*/ 74811 h 425510"/>
                  <a:gd name="connsiteX4" fmla="*/ 126841 w 392901"/>
                  <a:gd name="connsiteY4" fmla="*/ 425053 h 425510"/>
                  <a:gd name="connsiteX5" fmla="*/ 212613 w 392901"/>
                  <a:gd name="connsiteY5" fmla="*/ 299646 h 425510"/>
                  <a:gd name="connsiteX6" fmla="*/ 254246 w 392901"/>
                  <a:gd name="connsiteY6" fmla="*/ 419340 h 425510"/>
                  <a:gd name="connsiteX7" fmla="*/ 308433 w 392901"/>
                  <a:gd name="connsiteY7" fmla="*/ 388141 h 425510"/>
                  <a:gd name="connsiteX8" fmla="*/ 391038 w 392901"/>
                  <a:gd name="connsiteY8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5036 w 392901"/>
                  <a:gd name="connsiteY2" fmla="*/ 101248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2952 w 392901"/>
                  <a:gd name="connsiteY2" fmla="*/ 54140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69479 w 392901"/>
                  <a:gd name="connsiteY2" fmla="*/ 53511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1563 w 392901"/>
                  <a:gd name="connsiteY2" fmla="*/ 47230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71563 w 392901"/>
                  <a:gd name="connsiteY2" fmla="*/ 47230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77121 w 392901"/>
                  <a:gd name="connsiteY2" fmla="*/ 52255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77121 w 392901"/>
                  <a:gd name="connsiteY2" fmla="*/ 52255 h 425510"/>
                  <a:gd name="connsiteX3" fmla="*/ 128925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77121 w 392901"/>
                  <a:gd name="connsiteY2" fmla="*/ 52255 h 425510"/>
                  <a:gd name="connsiteX3" fmla="*/ 128925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28925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74406 w 392901"/>
                  <a:gd name="connsiteY4" fmla="*/ 208570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74406 w 392901"/>
                  <a:gd name="connsiteY4" fmla="*/ 208570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74406 w 392901"/>
                  <a:gd name="connsiteY4" fmla="*/ 208570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74406 w 392901"/>
                  <a:gd name="connsiteY4" fmla="*/ 208570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3291 w 392901"/>
                  <a:gd name="connsiteY4" fmla="*/ 196008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3291 w 392901"/>
                  <a:gd name="connsiteY4" fmla="*/ 196008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3291 w 392901"/>
                  <a:gd name="connsiteY4" fmla="*/ 196008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28925 w 392901"/>
                  <a:gd name="connsiteY3" fmla="*/ 417516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788 w 392901"/>
                  <a:gd name="connsiteY3" fmla="*/ 417516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7262 w 392901"/>
                  <a:gd name="connsiteY3" fmla="*/ 417516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7262 w 392901"/>
                  <a:gd name="connsiteY3" fmla="*/ 417516 h 425510"/>
                  <a:gd name="connsiteX4" fmla="*/ 174406 w 392901"/>
                  <a:gd name="connsiteY4" fmla="*/ 213595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7262 w 392901"/>
                  <a:gd name="connsiteY3" fmla="*/ 417516 h 425510"/>
                  <a:gd name="connsiteX4" fmla="*/ 174406 w 392901"/>
                  <a:gd name="connsiteY4" fmla="*/ 213595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4406 w 392901"/>
                  <a:gd name="connsiteY4" fmla="*/ 213595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8963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8268 w 392901"/>
                  <a:gd name="connsiteY5" fmla="*/ 416199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8268 w 392901"/>
                  <a:gd name="connsiteY5" fmla="*/ 420595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4100 w 392901"/>
                  <a:gd name="connsiteY5" fmla="*/ 414942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0627 w 392901"/>
                  <a:gd name="connsiteY5" fmla="*/ 416826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590"/>
                  <a:gd name="connsiteY0" fmla="*/ 0 h 425104"/>
                  <a:gd name="connsiteX1" fmla="*/ 43775 w 392590"/>
                  <a:gd name="connsiteY1" fmla="*/ 420957 h 425104"/>
                  <a:gd name="connsiteX2" fmla="*/ 80594 w 392590"/>
                  <a:gd name="connsiteY2" fmla="*/ 62933 h 425104"/>
                  <a:gd name="connsiteX3" fmla="*/ 140041 w 392590"/>
                  <a:gd name="connsiteY3" fmla="*/ 417516 h 425104"/>
                  <a:gd name="connsiteX4" fmla="*/ 176489 w 392590"/>
                  <a:gd name="connsiteY4" fmla="*/ 217363 h 425104"/>
                  <a:gd name="connsiteX5" fmla="*/ 230627 w 392590"/>
                  <a:gd name="connsiteY5" fmla="*/ 416826 h 425104"/>
                  <a:gd name="connsiteX6" fmla="*/ 290371 w 392590"/>
                  <a:gd name="connsiteY6" fmla="*/ 367413 h 425104"/>
                  <a:gd name="connsiteX7" fmla="*/ 391038 w 392590"/>
                  <a:gd name="connsiteY7" fmla="*/ 424402 h 425104"/>
                  <a:gd name="connsiteX0" fmla="*/ 0 w 392590"/>
                  <a:gd name="connsiteY0" fmla="*/ 0 h 425104"/>
                  <a:gd name="connsiteX1" fmla="*/ 43775 w 392590"/>
                  <a:gd name="connsiteY1" fmla="*/ 420957 h 425104"/>
                  <a:gd name="connsiteX2" fmla="*/ 80594 w 392590"/>
                  <a:gd name="connsiteY2" fmla="*/ 62933 h 425104"/>
                  <a:gd name="connsiteX3" fmla="*/ 140041 w 392590"/>
                  <a:gd name="connsiteY3" fmla="*/ 417516 h 425104"/>
                  <a:gd name="connsiteX4" fmla="*/ 176489 w 392590"/>
                  <a:gd name="connsiteY4" fmla="*/ 217363 h 425104"/>
                  <a:gd name="connsiteX5" fmla="*/ 230627 w 392590"/>
                  <a:gd name="connsiteY5" fmla="*/ 416826 h 425104"/>
                  <a:gd name="connsiteX6" fmla="*/ 290371 w 392590"/>
                  <a:gd name="connsiteY6" fmla="*/ 367413 h 425104"/>
                  <a:gd name="connsiteX7" fmla="*/ 391038 w 392590"/>
                  <a:gd name="connsiteY7" fmla="*/ 424402 h 425104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0627 w 392489"/>
                  <a:gd name="connsiteY5" fmla="*/ 416826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0627 w 392489"/>
                  <a:gd name="connsiteY5" fmla="*/ 416826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2712 w 392489"/>
                  <a:gd name="connsiteY5" fmla="*/ 418710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0628 w 392489"/>
                  <a:gd name="connsiteY5" fmla="*/ 418710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2017 w 392489"/>
                  <a:gd name="connsiteY5" fmla="*/ 418710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1038"/>
                  <a:gd name="connsiteY0" fmla="*/ 0 h 424402"/>
                  <a:gd name="connsiteX1" fmla="*/ 43775 w 391038"/>
                  <a:gd name="connsiteY1" fmla="*/ 420957 h 424402"/>
                  <a:gd name="connsiteX2" fmla="*/ 80594 w 391038"/>
                  <a:gd name="connsiteY2" fmla="*/ 62933 h 424402"/>
                  <a:gd name="connsiteX3" fmla="*/ 140041 w 391038"/>
                  <a:gd name="connsiteY3" fmla="*/ 417516 h 424402"/>
                  <a:gd name="connsiteX4" fmla="*/ 176489 w 391038"/>
                  <a:gd name="connsiteY4" fmla="*/ 217363 h 424402"/>
                  <a:gd name="connsiteX5" fmla="*/ 232017 w 391038"/>
                  <a:gd name="connsiteY5" fmla="*/ 418710 h 424402"/>
                  <a:gd name="connsiteX6" fmla="*/ 290371 w 391038"/>
                  <a:gd name="connsiteY6" fmla="*/ 367413 h 424402"/>
                  <a:gd name="connsiteX7" fmla="*/ 334845 w 391038"/>
                  <a:gd name="connsiteY7" fmla="*/ 396461 h 424402"/>
                  <a:gd name="connsiteX8" fmla="*/ 391038 w 391038"/>
                  <a:gd name="connsiteY8" fmla="*/ 424402 h 424402"/>
                  <a:gd name="connsiteX0" fmla="*/ 0 w 391038"/>
                  <a:gd name="connsiteY0" fmla="*/ 0 h 426490"/>
                  <a:gd name="connsiteX1" fmla="*/ 43775 w 391038"/>
                  <a:gd name="connsiteY1" fmla="*/ 420957 h 426490"/>
                  <a:gd name="connsiteX2" fmla="*/ 80594 w 391038"/>
                  <a:gd name="connsiteY2" fmla="*/ 62933 h 426490"/>
                  <a:gd name="connsiteX3" fmla="*/ 140041 w 391038"/>
                  <a:gd name="connsiteY3" fmla="*/ 417516 h 426490"/>
                  <a:gd name="connsiteX4" fmla="*/ 176489 w 391038"/>
                  <a:gd name="connsiteY4" fmla="*/ 217363 h 426490"/>
                  <a:gd name="connsiteX5" fmla="*/ 232017 w 391038"/>
                  <a:gd name="connsiteY5" fmla="*/ 418710 h 426490"/>
                  <a:gd name="connsiteX6" fmla="*/ 290371 w 391038"/>
                  <a:gd name="connsiteY6" fmla="*/ 367413 h 426490"/>
                  <a:gd name="connsiteX7" fmla="*/ 326509 w 391038"/>
                  <a:gd name="connsiteY7" fmla="*/ 422842 h 426490"/>
                  <a:gd name="connsiteX8" fmla="*/ 391038 w 391038"/>
                  <a:gd name="connsiteY8" fmla="*/ 424402 h 426490"/>
                  <a:gd name="connsiteX0" fmla="*/ 0 w 391038"/>
                  <a:gd name="connsiteY0" fmla="*/ 0 h 426490"/>
                  <a:gd name="connsiteX1" fmla="*/ 43775 w 391038"/>
                  <a:gd name="connsiteY1" fmla="*/ 420957 h 426490"/>
                  <a:gd name="connsiteX2" fmla="*/ 80594 w 391038"/>
                  <a:gd name="connsiteY2" fmla="*/ 62933 h 426490"/>
                  <a:gd name="connsiteX3" fmla="*/ 140041 w 391038"/>
                  <a:gd name="connsiteY3" fmla="*/ 417516 h 426490"/>
                  <a:gd name="connsiteX4" fmla="*/ 176489 w 391038"/>
                  <a:gd name="connsiteY4" fmla="*/ 217363 h 426490"/>
                  <a:gd name="connsiteX5" fmla="*/ 232017 w 391038"/>
                  <a:gd name="connsiteY5" fmla="*/ 418710 h 426490"/>
                  <a:gd name="connsiteX6" fmla="*/ 276478 w 391038"/>
                  <a:gd name="connsiteY6" fmla="*/ 361759 h 426490"/>
                  <a:gd name="connsiteX7" fmla="*/ 326509 w 391038"/>
                  <a:gd name="connsiteY7" fmla="*/ 422842 h 426490"/>
                  <a:gd name="connsiteX8" fmla="*/ 391038 w 391038"/>
                  <a:gd name="connsiteY8" fmla="*/ 424402 h 426490"/>
                  <a:gd name="connsiteX0" fmla="*/ 0 w 391038"/>
                  <a:gd name="connsiteY0" fmla="*/ 0 h 426490"/>
                  <a:gd name="connsiteX1" fmla="*/ 43775 w 391038"/>
                  <a:gd name="connsiteY1" fmla="*/ 420957 h 426490"/>
                  <a:gd name="connsiteX2" fmla="*/ 80594 w 391038"/>
                  <a:gd name="connsiteY2" fmla="*/ 62933 h 426490"/>
                  <a:gd name="connsiteX3" fmla="*/ 140041 w 391038"/>
                  <a:gd name="connsiteY3" fmla="*/ 417516 h 426490"/>
                  <a:gd name="connsiteX4" fmla="*/ 176489 w 391038"/>
                  <a:gd name="connsiteY4" fmla="*/ 217363 h 426490"/>
                  <a:gd name="connsiteX5" fmla="*/ 232017 w 391038"/>
                  <a:gd name="connsiteY5" fmla="*/ 418710 h 426490"/>
                  <a:gd name="connsiteX6" fmla="*/ 276478 w 391038"/>
                  <a:gd name="connsiteY6" fmla="*/ 361759 h 426490"/>
                  <a:gd name="connsiteX7" fmla="*/ 326509 w 391038"/>
                  <a:gd name="connsiteY7" fmla="*/ 422842 h 426490"/>
                  <a:gd name="connsiteX8" fmla="*/ 391038 w 391038"/>
                  <a:gd name="connsiteY8" fmla="*/ 424402 h 426490"/>
                  <a:gd name="connsiteX0" fmla="*/ 0 w 391038"/>
                  <a:gd name="connsiteY0" fmla="*/ 0 h 424402"/>
                  <a:gd name="connsiteX1" fmla="*/ 43775 w 391038"/>
                  <a:gd name="connsiteY1" fmla="*/ 420957 h 424402"/>
                  <a:gd name="connsiteX2" fmla="*/ 80594 w 391038"/>
                  <a:gd name="connsiteY2" fmla="*/ 62933 h 424402"/>
                  <a:gd name="connsiteX3" fmla="*/ 140041 w 391038"/>
                  <a:gd name="connsiteY3" fmla="*/ 417516 h 424402"/>
                  <a:gd name="connsiteX4" fmla="*/ 176489 w 391038"/>
                  <a:gd name="connsiteY4" fmla="*/ 217363 h 424402"/>
                  <a:gd name="connsiteX5" fmla="*/ 232017 w 391038"/>
                  <a:gd name="connsiteY5" fmla="*/ 418710 h 424402"/>
                  <a:gd name="connsiteX6" fmla="*/ 276478 w 391038"/>
                  <a:gd name="connsiteY6" fmla="*/ 361759 h 424402"/>
                  <a:gd name="connsiteX7" fmla="*/ 324425 w 391038"/>
                  <a:gd name="connsiteY7" fmla="*/ 417189 h 424402"/>
                  <a:gd name="connsiteX8" fmla="*/ 391038 w 391038"/>
                  <a:gd name="connsiteY8" fmla="*/ 424402 h 424402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3817"/>
                  <a:gd name="connsiteY0" fmla="*/ 0 h 424578"/>
                  <a:gd name="connsiteX1" fmla="*/ 46554 w 393817"/>
                  <a:gd name="connsiteY1" fmla="*/ 420957 h 424578"/>
                  <a:gd name="connsiteX2" fmla="*/ 83373 w 393817"/>
                  <a:gd name="connsiteY2" fmla="*/ 62933 h 424578"/>
                  <a:gd name="connsiteX3" fmla="*/ 142820 w 393817"/>
                  <a:gd name="connsiteY3" fmla="*/ 417516 h 424578"/>
                  <a:gd name="connsiteX4" fmla="*/ 179268 w 393817"/>
                  <a:gd name="connsiteY4" fmla="*/ 217363 h 424578"/>
                  <a:gd name="connsiteX5" fmla="*/ 234796 w 393817"/>
                  <a:gd name="connsiteY5" fmla="*/ 418710 h 424578"/>
                  <a:gd name="connsiteX6" fmla="*/ 279257 w 393817"/>
                  <a:gd name="connsiteY6" fmla="*/ 361759 h 424578"/>
                  <a:gd name="connsiteX7" fmla="*/ 330677 w 393817"/>
                  <a:gd name="connsiteY7" fmla="*/ 420330 h 424578"/>
                  <a:gd name="connsiteX8" fmla="*/ 393817 w 393817"/>
                  <a:gd name="connsiteY8" fmla="*/ 424402 h 424578"/>
                  <a:gd name="connsiteX0" fmla="*/ 0 w 392891"/>
                  <a:gd name="connsiteY0" fmla="*/ 0 h 423741"/>
                  <a:gd name="connsiteX1" fmla="*/ 45628 w 392891"/>
                  <a:gd name="connsiteY1" fmla="*/ 420120 h 423741"/>
                  <a:gd name="connsiteX2" fmla="*/ 82447 w 392891"/>
                  <a:gd name="connsiteY2" fmla="*/ 62096 h 423741"/>
                  <a:gd name="connsiteX3" fmla="*/ 141894 w 392891"/>
                  <a:gd name="connsiteY3" fmla="*/ 416679 h 423741"/>
                  <a:gd name="connsiteX4" fmla="*/ 178342 w 392891"/>
                  <a:gd name="connsiteY4" fmla="*/ 216526 h 423741"/>
                  <a:gd name="connsiteX5" fmla="*/ 233870 w 392891"/>
                  <a:gd name="connsiteY5" fmla="*/ 417873 h 423741"/>
                  <a:gd name="connsiteX6" fmla="*/ 278331 w 392891"/>
                  <a:gd name="connsiteY6" fmla="*/ 360922 h 423741"/>
                  <a:gd name="connsiteX7" fmla="*/ 329751 w 392891"/>
                  <a:gd name="connsiteY7" fmla="*/ 419493 h 423741"/>
                  <a:gd name="connsiteX8" fmla="*/ 392891 w 392891"/>
                  <a:gd name="connsiteY8" fmla="*/ 423565 h 423741"/>
                  <a:gd name="connsiteX0" fmla="*/ 0 w 394975"/>
                  <a:gd name="connsiteY0" fmla="*/ 0 h 423741"/>
                  <a:gd name="connsiteX1" fmla="*/ 47712 w 394975"/>
                  <a:gd name="connsiteY1" fmla="*/ 420120 h 423741"/>
                  <a:gd name="connsiteX2" fmla="*/ 84531 w 394975"/>
                  <a:gd name="connsiteY2" fmla="*/ 62096 h 423741"/>
                  <a:gd name="connsiteX3" fmla="*/ 143978 w 394975"/>
                  <a:gd name="connsiteY3" fmla="*/ 416679 h 423741"/>
                  <a:gd name="connsiteX4" fmla="*/ 180426 w 394975"/>
                  <a:gd name="connsiteY4" fmla="*/ 216526 h 423741"/>
                  <a:gd name="connsiteX5" fmla="*/ 235954 w 394975"/>
                  <a:gd name="connsiteY5" fmla="*/ 417873 h 423741"/>
                  <a:gd name="connsiteX6" fmla="*/ 280415 w 394975"/>
                  <a:gd name="connsiteY6" fmla="*/ 360922 h 423741"/>
                  <a:gd name="connsiteX7" fmla="*/ 331835 w 394975"/>
                  <a:gd name="connsiteY7" fmla="*/ 419493 h 423741"/>
                  <a:gd name="connsiteX8" fmla="*/ 394975 w 394975"/>
                  <a:gd name="connsiteY8" fmla="*/ 423565 h 4237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4975" h="423741">
                    <a:moveTo>
                      <a:pt x="0" y="0"/>
                    </a:moveTo>
                    <a:cubicBezTo>
                      <a:pt x="48137" y="28186"/>
                      <a:pt x="30062" y="400847"/>
                      <a:pt x="47712" y="420120"/>
                    </a:cubicBezTo>
                    <a:cubicBezTo>
                      <a:pt x="60218" y="436995"/>
                      <a:pt x="78345" y="119787"/>
                      <a:pt x="84531" y="62096"/>
                    </a:cubicBezTo>
                    <a:cubicBezTo>
                      <a:pt x="97681" y="62779"/>
                      <a:pt x="121049" y="383613"/>
                      <a:pt x="143978" y="416679"/>
                    </a:cubicBezTo>
                    <a:cubicBezTo>
                      <a:pt x="165099" y="372732"/>
                      <a:pt x="164960" y="256698"/>
                      <a:pt x="180426" y="216526"/>
                    </a:cubicBezTo>
                    <a:cubicBezTo>
                      <a:pt x="194905" y="260169"/>
                      <a:pt x="217640" y="407968"/>
                      <a:pt x="235954" y="417873"/>
                    </a:cubicBezTo>
                    <a:cubicBezTo>
                      <a:pt x="264198" y="396470"/>
                      <a:pt x="259662" y="373164"/>
                      <a:pt x="280415" y="360922"/>
                    </a:cubicBezTo>
                    <a:cubicBezTo>
                      <a:pt x="297553" y="376057"/>
                      <a:pt x="315057" y="409995"/>
                      <a:pt x="331835" y="419493"/>
                    </a:cubicBezTo>
                    <a:cubicBezTo>
                      <a:pt x="348613" y="428991"/>
                      <a:pt x="385609" y="418908"/>
                      <a:pt x="394975" y="42356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AD00D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9" name="Freeform: Shape 2">
                <a:extLst>
                  <a:ext uri="{FF2B5EF4-FFF2-40B4-BE49-F238E27FC236}">
                    <a16:creationId xmlns:a16="http://schemas.microsoft.com/office/drawing/2014/main" id="{5DDF396D-CB14-4DDF-929C-100211A53577}"/>
                  </a:ext>
                </a:extLst>
              </p:cNvPr>
              <p:cNvSpPr/>
              <p:nvPr/>
            </p:nvSpPr>
            <p:spPr bwMode="auto">
              <a:xfrm>
                <a:off x="5642518" y="1933142"/>
                <a:ext cx="713074" cy="670924"/>
              </a:xfrm>
              <a:custGeom>
                <a:avLst/>
                <a:gdLst>
                  <a:gd name="connsiteX0" fmla="*/ 36731 w 1596476"/>
                  <a:gd name="connsiteY0" fmla="*/ 651780 h 665003"/>
                  <a:gd name="connsiteX1" fmla="*/ 497531 w 1596476"/>
                  <a:gd name="connsiteY1" fmla="*/ 475380 h 665003"/>
                  <a:gd name="connsiteX2" fmla="*/ 803531 w 1596476"/>
                  <a:gd name="connsiteY2" fmla="*/ 180 h 665003"/>
                  <a:gd name="connsiteX3" fmla="*/ 1131131 w 1596476"/>
                  <a:gd name="connsiteY3" fmla="*/ 532980 h 665003"/>
                  <a:gd name="connsiteX4" fmla="*/ 1555931 w 1596476"/>
                  <a:gd name="connsiteY4" fmla="*/ 637380 h 665003"/>
                  <a:gd name="connsiteX5" fmla="*/ 36731 w 1596476"/>
                  <a:gd name="connsiteY5" fmla="*/ 651780 h 665003"/>
                  <a:gd name="connsiteX0" fmla="*/ 41709 w 1505206"/>
                  <a:gd name="connsiteY0" fmla="*/ 646065 h 660151"/>
                  <a:gd name="connsiteX1" fmla="*/ 411069 w 1505206"/>
                  <a:gd name="connsiteY1" fmla="*/ 475380 h 660151"/>
                  <a:gd name="connsiteX2" fmla="*/ 717069 w 1505206"/>
                  <a:gd name="connsiteY2" fmla="*/ 180 h 660151"/>
                  <a:gd name="connsiteX3" fmla="*/ 1044669 w 1505206"/>
                  <a:gd name="connsiteY3" fmla="*/ 532980 h 660151"/>
                  <a:gd name="connsiteX4" fmla="*/ 1469469 w 1505206"/>
                  <a:gd name="connsiteY4" fmla="*/ 637380 h 660151"/>
                  <a:gd name="connsiteX5" fmla="*/ 41709 w 1505206"/>
                  <a:gd name="connsiteY5" fmla="*/ 646065 h 660151"/>
                  <a:gd name="connsiteX0" fmla="*/ 44736 w 1460067"/>
                  <a:gd name="connsiteY0" fmla="*/ 659401 h 670537"/>
                  <a:gd name="connsiteX1" fmla="*/ 368376 w 1460067"/>
                  <a:gd name="connsiteY1" fmla="*/ 475381 h 670537"/>
                  <a:gd name="connsiteX2" fmla="*/ 674376 w 1460067"/>
                  <a:gd name="connsiteY2" fmla="*/ 181 h 670537"/>
                  <a:gd name="connsiteX3" fmla="*/ 1001976 w 1460067"/>
                  <a:gd name="connsiteY3" fmla="*/ 532981 h 670537"/>
                  <a:gd name="connsiteX4" fmla="*/ 1426776 w 1460067"/>
                  <a:gd name="connsiteY4" fmla="*/ 637381 h 670537"/>
                  <a:gd name="connsiteX5" fmla="*/ 44736 w 1460067"/>
                  <a:gd name="connsiteY5" fmla="*/ 659401 h 670537"/>
                  <a:gd name="connsiteX0" fmla="*/ 80208 w 1495539"/>
                  <a:gd name="connsiteY0" fmla="*/ 659401 h 661490"/>
                  <a:gd name="connsiteX1" fmla="*/ 403848 w 1495539"/>
                  <a:gd name="connsiteY1" fmla="*/ 475381 h 661490"/>
                  <a:gd name="connsiteX2" fmla="*/ 709848 w 1495539"/>
                  <a:gd name="connsiteY2" fmla="*/ 181 h 661490"/>
                  <a:gd name="connsiteX3" fmla="*/ 1037448 w 1495539"/>
                  <a:gd name="connsiteY3" fmla="*/ 532981 h 661490"/>
                  <a:gd name="connsiteX4" fmla="*/ 1462248 w 1495539"/>
                  <a:gd name="connsiteY4" fmla="*/ 637381 h 661490"/>
                  <a:gd name="connsiteX5" fmla="*/ 80208 w 1495539"/>
                  <a:gd name="connsiteY5" fmla="*/ 659401 h 661490"/>
                  <a:gd name="connsiteX0" fmla="*/ 80208 w 1498830"/>
                  <a:gd name="connsiteY0" fmla="*/ 659328 h 661714"/>
                  <a:gd name="connsiteX1" fmla="*/ 403848 w 1498830"/>
                  <a:gd name="connsiteY1" fmla="*/ 475308 h 661714"/>
                  <a:gd name="connsiteX2" fmla="*/ 709848 w 1498830"/>
                  <a:gd name="connsiteY2" fmla="*/ 108 h 661714"/>
                  <a:gd name="connsiteX3" fmla="*/ 1066023 w 1498830"/>
                  <a:gd name="connsiteY3" fmla="*/ 519573 h 661714"/>
                  <a:gd name="connsiteX4" fmla="*/ 1462248 w 1498830"/>
                  <a:gd name="connsiteY4" fmla="*/ 637308 h 661714"/>
                  <a:gd name="connsiteX5" fmla="*/ 80208 w 1498830"/>
                  <a:gd name="connsiteY5" fmla="*/ 659328 h 661714"/>
                  <a:gd name="connsiteX0" fmla="*/ 52476 w 1471098"/>
                  <a:gd name="connsiteY0" fmla="*/ 659249 h 669262"/>
                  <a:gd name="connsiteX1" fmla="*/ 326586 w 1471098"/>
                  <a:gd name="connsiteY1" fmla="*/ 496184 h 669262"/>
                  <a:gd name="connsiteX2" fmla="*/ 682116 w 1471098"/>
                  <a:gd name="connsiteY2" fmla="*/ 29 h 669262"/>
                  <a:gd name="connsiteX3" fmla="*/ 1038291 w 1471098"/>
                  <a:gd name="connsiteY3" fmla="*/ 519494 h 669262"/>
                  <a:gd name="connsiteX4" fmla="*/ 1434516 w 1471098"/>
                  <a:gd name="connsiteY4" fmla="*/ 637229 h 669262"/>
                  <a:gd name="connsiteX5" fmla="*/ 52476 w 1471098"/>
                  <a:gd name="connsiteY5" fmla="*/ 659249 h 669262"/>
                  <a:gd name="connsiteX0" fmla="*/ 52476 w 1468018"/>
                  <a:gd name="connsiteY0" fmla="*/ 659227 h 670412"/>
                  <a:gd name="connsiteX1" fmla="*/ 326586 w 1468018"/>
                  <a:gd name="connsiteY1" fmla="*/ 496162 h 670412"/>
                  <a:gd name="connsiteX2" fmla="*/ 682116 w 1468018"/>
                  <a:gd name="connsiteY2" fmla="*/ 7 h 670412"/>
                  <a:gd name="connsiteX3" fmla="*/ 1011621 w 1468018"/>
                  <a:gd name="connsiteY3" fmla="*/ 485182 h 670412"/>
                  <a:gd name="connsiteX4" fmla="*/ 1434516 w 1468018"/>
                  <a:gd name="connsiteY4" fmla="*/ 637207 h 670412"/>
                  <a:gd name="connsiteX5" fmla="*/ 52476 w 1468018"/>
                  <a:gd name="connsiteY5" fmla="*/ 659227 h 670412"/>
                  <a:gd name="connsiteX0" fmla="*/ 52476 w 1570331"/>
                  <a:gd name="connsiteY0" fmla="*/ 659227 h 663604"/>
                  <a:gd name="connsiteX1" fmla="*/ 326586 w 1570331"/>
                  <a:gd name="connsiteY1" fmla="*/ 496162 h 663604"/>
                  <a:gd name="connsiteX2" fmla="*/ 682116 w 1570331"/>
                  <a:gd name="connsiteY2" fmla="*/ 7 h 663604"/>
                  <a:gd name="connsiteX3" fmla="*/ 1011621 w 1570331"/>
                  <a:gd name="connsiteY3" fmla="*/ 485182 h 663604"/>
                  <a:gd name="connsiteX4" fmla="*/ 1434516 w 1570331"/>
                  <a:gd name="connsiteY4" fmla="*/ 637207 h 663604"/>
                  <a:gd name="connsiteX5" fmla="*/ 1456445 w 1570331"/>
                  <a:gd name="connsiteY5" fmla="*/ 618605 h 663604"/>
                  <a:gd name="connsiteX6" fmla="*/ 52476 w 1570331"/>
                  <a:gd name="connsiteY6" fmla="*/ 659227 h 663604"/>
                  <a:gd name="connsiteX0" fmla="*/ 52476 w 1558782"/>
                  <a:gd name="connsiteY0" fmla="*/ 659227 h 682780"/>
                  <a:gd name="connsiteX1" fmla="*/ 326586 w 1558782"/>
                  <a:gd name="connsiteY1" fmla="*/ 496162 h 682780"/>
                  <a:gd name="connsiteX2" fmla="*/ 682116 w 1558782"/>
                  <a:gd name="connsiteY2" fmla="*/ 7 h 682780"/>
                  <a:gd name="connsiteX3" fmla="*/ 1011621 w 1558782"/>
                  <a:gd name="connsiteY3" fmla="*/ 485182 h 682780"/>
                  <a:gd name="connsiteX4" fmla="*/ 1392606 w 1558782"/>
                  <a:gd name="connsiteY4" fmla="*/ 679117 h 682780"/>
                  <a:gd name="connsiteX5" fmla="*/ 1456445 w 1558782"/>
                  <a:gd name="connsiteY5" fmla="*/ 618605 h 682780"/>
                  <a:gd name="connsiteX6" fmla="*/ 52476 w 1558782"/>
                  <a:gd name="connsiteY6" fmla="*/ 659227 h 682780"/>
                  <a:gd name="connsiteX0" fmla="*/ 52476 w 1575762"/>
                  <a:gd name="connsiteY0" fmla="*/ 659227 h 663604"/>
                  <a:gd name="connsiteX1" fmla="*/ 326586 w 1575762"/>
                  <a:gd name="connsiteY1" fmla="*/ 496162 h 663604"/>
                  <a:gd name="connsiteX2" fmla="*/ 682116 w 1575762"/>
                  <a:gd name="connsiteY2" fmla="*/ 7 h 663604"/>
                  <a:gd name="connsiteX3" fmla="*/ 1011621 w 1575762"/>
                  <a:gd name="connsiteY3" fmla="*/ 485182 h 663604"/>
                  <a:gd name="connsiteX4" fmla="*/ 1451661 w 1575762"/>
                  <a:gd name="connsiteY4" fmla="*/ 616252 h 663604"/>
                  <a:gd name="connsiteX5" fmla="*/ 1456445 w 1575762"/>
                  <a:gd name="connsiteY5" fmla="*/ 618605 h 663604"/>
                  <a:gd name="connsiteX6" fmla="*/ 52476 w 1575762"/>
                  <a:gd name="connsiteY6" fmla="*/ 659227 h 663604"/>
                  <a:gd name="connsiteX0" fmla="*/ 48527 w 1517180"/>
                  <a:gd name="connsiteY0" fmla="*/ 659227 h 665752"/>
                  <a:gd name="connsiteX1" fmla="*/ 322637 w 1517180"/>
                  <a:gd name="connsiteY1" fmla="*/ 496162 h 665752"/>
                  <a:gd name="connsiteX2" fmla="*/ 678167 w 1517180"/>
                  <a:gd name="connsiteY2" fmla="*/ 7 h 665752"/>
                  <a:gd name="connsiteX3" fmla="*/ 1007672 w 1517180"/>
                  <a:gd name="connsiteY3" fmla="*/ 485182 h 665752"/>
                  <a:gd name="connsiteX4" fmla="*/ 1447712 w 1517180"/>
                  <a:gd name="connsiteY4" fmla="*/ 616252 h 665752"/>
                  <a:gd name="connsiteX5" fmla="*/ 1368676 w 1517180"/>
                  <a:gd name="connsiteY5" fmla="*/ 633845 h 665752"/>
                  <a:gd name="connsiteX6" fmla="*/ 48527 w 1517180"/>
                  <a:gd name="connsiteY6" fmla="*/ 659227 h 665752"/>
                  <a:gd name="connsiteX0" fmla="*/ 46359 w 1496555"/>
                  <a:gd name="connsiteY0" fmla="*/ 659227 h 665132"/>
                  <a:gd name="connsiteX1" fmla="*/ 320469 w 1496555"/>
                  <a:gd name="connsiteY1" fmla="*/ 496162 h 665132"/>
                  <a:gd name="connsiteX2" fmla="*/ 675999 w 1496555"/>
                  <a:gd name="connsiteY2" fmla="*/ 7 h 665132"/>
                  <a:gd name="connsiteX3" fmla="*/ 1005504 w 1496555"/>
                  <a:gd name="connsiteY3" fmla="*/ 485182 h 665132"/>
                  <a:gd name="connsiteX4" fmla="*/ 1445544 w 1496555"/>
                  <a:gd name="connsiteY4" fmla="*/ 616252 h 665132"/>
                  <a:gd name="connsiteX5" fmla="*/ 1332218 w 1496555"/>
                  <a:gd name="connsiteY5" fmla="*/ 630035 h 665132"/>
                  <a:gd name="connsiteX6" fmla="*/ 46359 w 1496555"/>
                  <a:gd name="connsiteY6" fmla="*/ 659227 h 665132"/>
                  <a:gd name="connsiteX0" fmla="*/ 46359 w 1472495"/>
                  <a:gd name="connsiteY0" fmla="*/ 659227 h 665132"/>
                  <a:gd name="connsiteX1" fmla="*/ 320469 w 1472495"/>
                  <a:gd name="connsiteY1" fmla="*/ 496162 h 665132"/>
                  <a:gd name="connsiteX2" fmla="*/ 675999 w 1472495"/>
                  <a:gd name="connsiteY2" fmla="*/ 7 h 665132"/>
                  <a:gd name="connsiteX3" fmla="*/ 1005504 w 1472495"/>
                  <a:gd name="connsiteY3" fmla="*/ 485182 h 665132"/>
                  <a:gd name="connsiteX4" fmla="*/ 1397919 w 1472495"/>
                  <a:gd name="connsiteY4" fmla="*/ 612442 h 665132"/>
                  <a:gd name="connsiteX5" fmla="*/ 1332218 w 1472495"/>
                  <a:gd name="connsiteY5" fmla="*/ 630035 h 665132"/>
                  <a:gd name="connsiteX6" fmla="*/ 46359 w 1472495"/>
                  <a:gd name="connsiteY6" fmla="*/ 659227 h 665132"/>
                  <a:gd name="connsiteX0" fmla="*/ 37619 w 1402338"/>
                  <a:gd name="connsiteY0" fmla="*/ 659227 h 662456"/>
                  <a:gd name="connsiteX1" fmla="*/ 311729 w 1402338"/>
                  <a:gd name="connsiteY1" fmla="*/ 496162 h 662456"/>
                  <a:gd name="connsiteX2" fmla="*/ 667259 w 1402338"/>
                  <a:gd name="connsiteY2" fmla="*/ 7 h 662456"/>
                  <a:gd name="connsiteX3" fmla="*/ 996764 w 1402338"/>
                  <a:gd name="connsiteY3" fmla="*/ 485182 h 662456"/>
                  <a:gd name="connsiteX4" fmla="*/ 1389179 w 1402338"/>
                  <a:gd name="connsiteY4" fmla="*/ 612442 h 662456"/>
                  <a:gd name="connsiteX5" fmla="*/ 1182508 w 1402338"/>
                  <a:gd name="connsiteY5" fmla="*/ 607175 h 662456"/>
                  <a:gd name="connsiteX6" fmla="*/ 37619 w 1402338"/>
                  <a:gd name="connsiteY6" fmla="*/ 659227 h 662456"/>
                  <a:gd name="connsiteX0" fmla="*/ 98930 w 1463649"/>
                  <a:gd name="connsiteY0" fmla="*/ 659227 h 662456"/>
                  <a:gd name="connsiteX1" fmla="*/ 91295 w 1463649"/>
                  <a:gd name="connsiteY1" fmla="*/ 628130 h 662456"/>
                  <a:gd name="connsiteX2" fmla="*/ 373040 w 1463649"/>
                  <a:gd name="connsiteY2" fmla="*/ 496162 h 662456"/>
                  <a:gd name="connsiteX3" fmla="*/ 728570 w 1463649"/>
                  <a:gd name="connsiteY3" fmla="*/ 7 h 662456"/>
                  <a:gd name="connsiteX4" fmla="*/ 1058075 w 1463649"/>
                  <a:gd name="connsiteY4" fmla="*/ 485182 h 662456"/>
                  <a:gd name="connsiteX5" fmla="*/ 1450490 w 1463649"/>
                  <a:gd name="connsiteY5" fmla="*/ 612442 h 662456"/>
                  <a:gd name="connsiteX6" fmla="*/ 1243819 w 1463649"/>
                  <a:gd name="connsiteY6" fmla="*/ 607175 h 662456"/>
                  <a:gd name="connsiteX7" fmla="*/ 98930 w 1463649"/>
                  <a:gd name="connsiteY7" fmla="*/ 659227 h 662456"/>
                  <a:gd name="connsiteX0" fmla="*/ 145544 w 1409298"/>
                  <a:gd name="connsiteY0" fmla="*/ 623032 h 639694"/>
                  <a:gd name="connsiteX1" fmla="*/ 36944 w 1409298"/>
                  <a:gd name="connsiteY1" fmla="*/ 628130 h 639694"/>
                  <a:gd name="connsiteX2" fmla="*/ 318689 w 1409298"/>
                  <a:gd name="connsiteY2" fmla="*/ 496162 h 639694"/>
                  <a:gd name="connsiteX3" fmla="*/ 674219 w 1409298"/>
                  <a:gd name="connsiteY3" fmla="*/ 7 h 639694"/>
                  <a:gd name="connsiteX4" fmla="*/ 1003724 w 1409298"/>
                  <a:gd name="connsiteY4" fmla="*/ 485182 h 639694"/>
                  <a:gd name="connsiteX5" fmla="*/ 1396139 w 1409298"/>
                  <a:gd name="connsiteY5" fmla="*/ 612442 h 639694"/>
                  <a:gd name="connsiteX6" fmla="*/ 1189468 w 1409298"/>
                  <a:gd name="connsiteY6" fmla="*/ 607175 h 639694"/>
                  <a:gd name="connsiteX7" fmla="*/ 145544 w 1409298"/>
                  <a:gd name="connsiteY7" fmla="*/ 623032 h 639694"/>
                  <a:gd name="connsiteX0" fmla="*/ 166053 w 1399327"/>
                  <a:gd name="connsiteY0" fmla="*/ 590647 h 635070"/>
                  <a:gd name="connsiteX1" fmla="*/ 26973 w 1399327"/>
                  <a:gd name="connsiteY1" fmla="*/ 628130 h 635070"/>
                  <a:gd name="connsiteX2" fmla="*/ 308718 w 1399327"/>
                  <a:gd name="connsiteY2" fmla="*/ 496162 h 635070"/>
                  <a:gd name="connsiteX3" fmla="*/ 664248 w 1399327"/>
                  <a:gd name="connsiteY3" fmla="*/ 7 h 635070"/>
                  <a:gd name="connsiteX4" fmla="*/ 993753 w 1399327"/>
                  <a:gd name="connsiteY4" fmla="*/ 485182 h 635070"/>
                  <a:gd name="connsiteX5" fmla="*/ 1386168 w 1399327"/>
                  <a:gd name="connsiteY5" fmla="*/ 612442 h 635070"/>
                  <a:gd name="connsiteX6" fmla="*/ 1179497 w 1399327"/>
                  <a:gd name="connsiteY6" fmla="*/ 607175 h 635070"/>
                  <a:gd name="connsiteX7" fmla="*/ 166053 w 1399327"/>
                  <a:gd name="connsiteY7" fmla="*/ 590647 h 635070"/>
                  <a:gd name="connsiteX0" fmla="*/ 177464 w 1395498"/>
                  <a:gd name="connsiteY0" fmla="*/ 613507 h 637810"/>
                  <a:gd name="connsiteX1" fmla="*/ 23144 w 1395498"/>
                  <a:gd name="connsiteY1" fmla="*/ 628130 h 637810"/>
                  <a:gd name="connsiteX2" fmla="*/ 304889 w 1395498"/>
                  <a:gd name="connsiteY2" fmla="*/ 496162 h 637810"/>
                  <a:gd name="connsiteX3" fmla="*/ 660419 w 1395498"/>
                  <a:gd name="connsiteY3" fmla="*/ 7 h 637810"/>
                  <a:gd name="connsiteX4" fmla="*/ 989924 w 1395498"/>
                  <a:gd name="connsiteY4" fmla="*/ 485182 h 637810"/>
                  <a:gd name="connsiteX5" fmla="*/ 1382339 w 1395498"/>
                  <a:gd name="connsiteY5" fmla="*/ 612442 h 637810"/>
                  <a:gd name="connsiteX6" fmla="*/ 1175668 w 1395498"/>
                  <a:gd name="connsiteY6" fmla="*/ 607175 h 637810"/>
                  <a:gd name="connsiteX7" fmla="*/ 177464 w 1395498"/>
                  <a:gd name="connsiteY7" fmla="*/ 613507 h 637810"/>
                  <a:gd name="connsiteX0" fmla="*/ 174543 w 1396387"/>
                  <a:gd name="connsiteY0" fmla="*/ 603982 h 636446"/>
                  <a:gd name="connsiteX1" fmla="*/ 24033 w 1396387"/>
                  <a:gd name="connsiteY1" fmla="*/ 628130 h 636446"/>
                  <a:gd name="connsiteX2" fmla="*/ 305778 w 1396387"/>
                  <a:gd name="connsiteY2" fmla="*/ 496162 h 636446"/>
                  <a:gd name="connsiteX3" fmla="*/ 661308 w 1396387"/>
                  <a:gd name="connsiteY3" fmla="*/ 7 h 636446"/>
                  <a:gd name="connsiteX4" fmla="*/ 990813 w 1396387"/>
                  <a:gd name="connsiteY4" fmla="*/ 485182 h 636446"/>
                  <a:gd name="connsiteX5" fmla="*/ 1383228 w 1396387"/>
                  <a:gd name="connsiteY5" fmla="*/ 612442 h 636446"/>
                  <a:gd name="connsiteX6" fmla="*/ 1176557 w 1396387"/>
                  <a:gd name="connsiteY6" fmla="*/ 607175 h 636446"/>
                  <a:gd name="connsiteX7" fmla="*/ 174543 w 1396387"/>
                  <a:gd name="connsiteY7" fmla="*/ 603982 h 636446"/>
                  <a:gd name="connsiteX0" fmla="*/ 137044 w 1358888"/>
                  <a:gd name="connsiteY0" fmla="*/ 603982 h 619692"/>
                  <a:gd name="connsiteX1" fmla="*/ 37969 w 1358888"/>
                  <a:gd name="connsiteY1" fmla="*/ 603365 h 619692"/>
                  <a:gd name="connsiteX2" fmla="*/ 268279 w 1358888"/>
                  <a:gd name="connsiteY2" fmla="*/ 496162 h 619692"/>
                  <a:gd name="connsiteX3" fmla="*/ 623809 w 1358888"/>
                  <a:gd name="connsiteY3" fmla="*/ 7 h 619692"/>
                  <a:gd name="connsiteX4" fmla="*/ 953314 w 1358888"/>
                  <a:gd name="connsiteY4" fmla="*/ 485182 h 619692"/>
                  <a:gd name="connsiteX5" fmla="*/ 1345729 w 1358888"/>
                  <a:gd name="connsiteY5" fmla="*/ 612442 h 619692"/>
                  <a:gd name="connsiteX6" fmla="*/ 1139058 w 1358888"/>
                  <a:gd name="connsiteY6" fmla="*/ 607175 h 619692"/>
                  <a:gd name="connsiteX7" fmla="*/ 137044 w 1358888"/>
                  <a:gd name="connsiteY7" fmla="*/ 603982 h 619692"/>
                  <a:gd name="connsiteX0" fmla="*/ 137044 w 1358888"/>
                  <a:gd name="connsiteY0" fmla="*/ 603982 h 619692"/>
                  <a:gd name="connsiteX1" fmla="*/ 37969 w 1358888"/>
                  <a:gd name="connsiteY1" fmla="*/ 603365 h 619692"/>
                  <a:gd name="connsiteX2" fmla="*/ 268279 w 1358888"/>
                  <a:gd name="connsiteY2" fmla="*/ 496162 h 619692"/>
                  <a:gd name="connsiteX3" fmla="*/ 623809 w 1358888"/>
                  <a:gd name="connsiteY3" fmla="*/ 7 h 619692"/>
                  <a:gd name="connsiteX4" fmla="*/ 953314 w 1358888"/>
                  <a:gd name="connsiteY4" fmla="*/ 485182 h 619692"/>
                  <a:gd name="connsiteX5" fmla="*/ 1345729 w 1358888"/>
                  <a:gd name="connsiteY5" fmla="*/ 612442 h 619692"/>
                  <a:gd name="connsiteX6" fmla="*/ 1139058 w 1358888"/>
                  <a:gd name="connsiteY6" fmla="*/ 607175 h 619692"/>
                  <a:gd name="connsiteX7" fmla="*/ 137044 w 1358888"/>
                  <a:gd name="connsiteY7" fmla="*/ 603982 h 619692"/>
                  <a:gd name="connsiteX0" fmla="*/ 135796 w 1357640"/>
                  <a:gd name="connsiteY0" fmla="*/ 603982 h 619692"/>
                  <a:gd name="connsiteX1" fmla="*/ 38626 w 1357640"/>
                  <a:gd name="connsiteY1" fmla="*/ 588125 h 619692"/>
                  <a:gd name="connsiteX2" fmla="*/ 267031 w 1357640"/>
                  <a:gd name="connsiteY2" fmla="*/ 496162 h 619692"/>
                  <a:gd name="connsiteX3" fmla="*/ 622561 w 1357640"/>
                  <a:gd name="connsiteY3" fmla="*/ 7 h 619692"/>
                  <a:gd name="connsiteX4" fmla="*/ 952066 w 1357640"/>
                  <a:gd name="connsiteY4" fmla="*/ 485182 h 619692"/>
                  <a:gd name="connsiteX5" fmla="*/ 1344481 w 1357640"/>
                  <a:gd name="connsiteY5" fmla="*/ 612442 h 619692"/>
                  <a:gd name="connsiteX6" fmla="*/ 1137810 w 1357640"/>
                  <a:gd name="connsiteY6" fmla="*/ 607175 h 619692"/>
                  <a:gd name="connsiteX7" fmla="*/ 135796 w 1357640"/>
                  <a:gd name="connsiteY7" fmla="*/ 603982 h 619692"/>
                  <a:gd name="connsiteX0" fmla="*/ 114618 w 1336462"/>
                  <a:gd name="connsiteY0" fmla="*/ 603982 h 619692"/>
                  <a:gd name="connsiteX1" fmla="*/ 52690 w 1336462"/>
                  <a:gd name="connsiteY1" fmla="*/ 598603 h 619692"/>
                  <a:gd name="connsiteX2" fmla="*/ 245853 w 1336462"/>
                  <a:gd name="connsiteY2" fmla="*/ 496162 h 619692"/>
                  <a:gd name="connsiteX3" fmla="*/ 601383 w 1336462"/>
                  <a:gd name="connsiteY3" fmla="*/ 7 h 619692"/>
                  <a:gd name="connsiteX4" fmla="*/ 930888 w 1336462"/>
                  <a:gd name="connsiteY4" fmla="*/ 485182 h 619692"/>
                  <a:gd name="connsiteX5" fmla="*/ 1323303 w 1336462"/>
                  <a:gd name="connsiteY5" fmla="*/ 612442 h 619692"/>
                  <a:gd name="connsiteX6" fmla="*/ 1116632 w 1336462"/>
                  <a:gd name="connsiteY6" fmla="*/ 607175 h 619692"/>
                  <a:gd name="connsiteX7" fmla="*/ 114618 w 1336462"/>
                  <a:gd name="connsiteY7" fmla="*/ 603982 h 619692"/>
                  <a:gd name="connsiteX0" fmla="*/ 115671 w 1337515"/>
                  <a:gd name="connsiteY0" fmla="*/ 603982 h 619692"/>
                  <a:gd name="connsiteX1" fmla="*/ 51838 w 1337515"/>
                  <a:gd name="connsiteY1" fmla="*/ 585268 h 619692"/>
                  <a:gd name="connsiteX2" fmla="*/ 246906 w 1337515"/>
                  <a:gd name="connsiteY2" fmla="*/ 496162 h 619692"/>
                  <a:gd name="connsiteX3" fmla="*/ 602436 w 1337515"/>
                  <a:gd name="connsiteY3" fmla="*/ 7 h 619692"/>
                  <a:gd name="connsiteX4" fmla="*/ 931941 w 1337515"/>
                  <a:gd name="connsiteY4" fmla="*/ 485182 h 619692"/>
                  <a:gd name="connsiteX5" fmla="*/ 1324356 w 1337515"/>
                  <a:gd name="connsiteY5" fmla="*/ 612442 h 619692"/>
                  <a:gd name="connsiteX6" fmla="*/ 1117685 w 1337515"/>
                  <a:gd name="connsiteY6" fmla="*/ 607175 h 619692"/>
                  <a:gd name="connsiteX7" fmla="*/ 115671 w 1337515"/>
                  <a:gd name="connsiteY7" fmla="*/ 603982 h 619692"/>
                  <a:gd name="connsiteX0" fmla="*/ 148070 w 1369914"/>
                  <a:gd name="connsiteY0" fmla="*/ 603982 h 619692"/>
                  <a:gd name="connsiteX1" fmla="*/ 32802 w 1369914"/>
                  <a:gd name="connsiteY1" fmla="*/ 579553 h 619692"/>
                  <a:gd name="connsiteX2" fmla="*/ 279305 w 1369914"/>
                  <a:gd name="connsiteY2" fmla="*/ 496162 h 619692"/>
                  <a:gd name="connsiteX3" fmla="*/ 634835 w 1369914"/>
                  <a:gd name="connsiteY3" fmla="*/ 7 h 619692"/>
                  <a:gd name="connsiteX4" fmla="*/ 964340 w 1369914"/>
                  <a:gd name="connsiteY4" fmla="*/ 485182 h 619692"/>
                  <a:gd name="connsiteX5" fmla="*/ 1356755 w 1369914"/>
                  <a:gd name="connsiteY5" fmla="*/ 612442 h 619692"/>
                  <a:gd name="connsiteX6" fmla="*/ 1150084 w 1369914"/>
                  <a:gd name="connsiteY6" fmla="*/ 607175 h 619692"/>
                  <a:gd name="connsiteX7" fmla="*/ 148070 w 1369914"/>
                  <a:gd name="connsiteY7" fmla="*/ 603982 h 619692"/>
                  <a:gd name="connsiteX0" fmla="*/ 182219 w 1404063"/>
                  <a:gd name="connsiteY0" fmla="*/ 603982 h 619692"/>
                  <a:gd name="connsiteX1" fmla="*/ 22184 w 1404063"/>
                  <a:gd name="connsiteY1" fmla="*/ 605270 h 619692"/>
                  <a:gd name="connsiteX2" fmla="*/ 313454 w 1404063"/>
                  <a:gd name="connsiteY2" fmla="*/ 496162 h 619692"/>
                  <a:gd name="connsiteX3" fmla="*/ 668984 w 1404063"/>
                  <a:gd name="connsiteY3" fmla="*/ 7 h 619692"/>
                  <a:gd name="connsiteX4" fmla="*/ 998489 w 1404063"/>
                  <a:gd name="connsiteY4" fmla="*/ 485182 h 619692"/>
                  <a:gd name="connsiteX5" fmla="*/ 1390904 w 1404063"/>
                  <a:gd name="connsiteY5" fmla="*/ 612442 h 619692"/>
                  <a:gd name="connsiteX6" fmla="*/ 1184233 w 1404063"/>
                  <a:gd name="connsiteY6" fmla="*/ 607175 h 619692"/>
                  <a:gd name="connsiteX7" fmla="*/ 182219 w 1404063"/>
                  <a:gd name="connsiteY7" fmla="*/ 603982 h 619692"/>
                  <a:gd name="connsiteX0" fmla="*/ 164152 w 1385996"/>
                  <a:gd name="connsiteY0" fmla="*/ 603982 h 619692"/>
                  <a:gd name="connsiteX1" fmla="*/ 26977 w 1385996"/>
                  <a:gd name="connsiteY1" fmla="*/ 603365 h 619692"/>
                  <a:gd name="connsiteX2" fmla="*/ 295387 w 1385996"/>
                  <a:gd name="connsiteY2" fmla="*/ 496162 h 619692"/>
                  <a:gd name="connsiteX3" fmla="*/ 650917 w 1385996"/>
                  <a:gd name="connsiteY3" fmla="*/ 7 h 619692"/>
                  <a:gd name="connsiteX4" fmla="*/ 980422 w 1385996"/>
                  <a:gd name="connsiteY4" fmla="*/ 485182 h 619692"/>
                  <a:gd name="connsiteX5" fmla="*/ 1372837 w 1385996"/>
                  <a:gd name="connsiteY5" fmla="*/ 612442 h 619692"/>
                  <a:gd name="connsiteX6" fmla="*/ 1166166 w 1385996"/>
                  <a:gd name="connsiteY6" fmla="*/ 607175 h 619692"/>
                  <a:gd name="connsiteX7" fmla="*/ 164152 w 1385996"/>
                  <a:gd name="connsiteY7" fmla="*/ 603982 h 619692"/>
                  <a:gd name="connsiteX0" fmla="*/ 137175 w 1359019"/>
                  <a:gd name="connsiteY0" fmla="*/ 603982 h 643402"/>
                  <a:gd name="connsiteX1" fmla="*/ 0 w 1359019"/>
                  <a:gd name="connsiteY1" fmla="*/ 603365 h 643402"/>
                  <a:gd name="connsiteX2" fmla="*/ 268410 w 1359019"/>
                  <a:gd name="connsiteY2" fmla="*/ 496162 h 643402"/>
                  <a:gd name="connsiteX3" fmla="*/ 623940 w 1359019"/>
                  <a:gd name="connsiteY3" fmla="*/ 7 h 643402"/>
                  <a:gd name="connsiteX4" fmla="*/ 953445 w 1359019"/>
                  <a:gd name="connsiteY4" fmla="*/ 485182 h 643402"/>
                  <a:gd name="connsiteX5" fmla="*/ 1345860 w 1359019"/>
                  <a:gd name="connsiteY5" fmla="*/ 612442 h 643402"/>
                  <a:gd name="connsiteX6" fmla="*/ 1139189 w 1359019"/>
                  <a:gd name="connsiteY6" fmla="*/ 607175 h 643402"/>
                  <a:gd name="connsiteX7" fmla="*/ 137175 w 1359019"/>
                  <a:gd name="connsiteY7" fmla="*/ 603982 h 643402"/>
                  <a:gd name="connsiteX0" fmla="*/ 169649 w 1391493"/>
                  <a:gd name="connsiteY0" fmla="*/ 603982 h 619692"/>
                  <a:gd name="connsiteX1" fmla="*/ 32474 w 1391493"/>
                  <a:gd name="connsiteY1" fmla="*/ 603365 h 619692"/>
                  <a:gd name="connsiteX2" fmla="*/ 300884 w 1391493"/>
                  <a:gd name="connsiteY2" fmla="*/ 496162 h 619692"/>
                  <a:gd name="connsiteX3" fmla="*/ 656414 w 1391493"/>
                  <a:gd name="connsiteY3" fmla="*/ 7 h 619692"/>
                  <a:gd name="connsiteX4" fmla="*/ 985919 w 1391493"/>
                  <a:gd name="connsiteY4" fmla="*/ 485182 h 619692"/>
                  <a:gd name="connsiteX5" fmla="*/ 1378334 w 1391493"/>
                  <a:gd name="connsiteY5" fmla="*/ 612442 h 619692"/>
                  <a:gd name="connsiteX6" fmla="*/ 1171663 w 1391493"/>
                  <a:gd name="connsiteY6" fmla="*/ 607175 h 619692"/>
                  <a:gd name="connsiteX7" fmla="*/ 169649 w 1391493"/>
                  <a:gd name="connsiteY7" fmla="*/ 603982 h 619692"/>
                  <a:gd name="connsiteX0" fmla="*/ 140921 w 1362765"/>
                  <a:gd name="connsiteY0" fmla="*/ 603982 h 619692"/>
                  <a:gd name="connsiteX1" fmla="*/ 3746 w 1362765"/>
                  <a:gd name="connsiteY1" fmla="*/ 603365 h 619692"/>
                  <a:gd name="connsiteX2" fmla="*/ 272156 w 1362765"/>
                  <a:gd name="connsiteY2" fmla="*/ 496162 h 619692"/>
                  <a:gd name="connsiteX3" fmla="*/ 627686 w 1362765"/>
                  <a:gd name="connsiteY3" fmla="*/ 7 h 619692"/>
                  <a:gd name="connsiteX4" fmla="*/ 957191 w 1362765"/>
                  <a:gd name="connsiteY4" fmla="*/ 485182 h 619692"/>
                  <a:gd name="connsiteX5" fmla="*/ 1349606 w 1362765"/>
                  <a:gd name="connsiteY5" fmla="*/ 612442 h 619692"/>
                  <a:gd name="connsiteX6" fmla="*/ 1142935 w 1362765"/>
                  <a:gd name="connsiteY6" fmla="*/ 607175 h 619692"/>
                  <a:gd name="connsiteX7" fmla="*/ 140921 w 1362765"/>
                  <a:gd name="connsiteY7" fmla="*/ 603982 h 619692"/>
                  <a:gd name="connsiteX0" fmla="*/ 137175 w 1359019"/>
                  <a:gd name="connsiteY0" fmla="*/ 603982 h 619692"/>
                  <a:gd name="connsiteX1" fmla="*/ 0 w 1359019"/>
                  <a:gd name="connsiteY1" fmla="*/ 603365 h 619692"/>
                  <a:gd name="connsiteX2" fmla="*/ 268410 w 1359019"/>
                  <a:gd name="connsiteY2" fmla="*/ 496162 h 619692"/>
                  <a:gd name="connsiteX3" fmla="*/ 623940 w 1359019"/>
                  <a:gd name="connsiteY3" fmla="*/ 7 h 619692"/>
                  <a:gd name="connsiteX4" fmla="*/ 953445 w 1359019"/>
                  <a:gd name="connsiteY4" fmla="*/ 485182 h 619692"/>
                  <a:gd name="connsiteX5" fmla="*/ 1345860 w 1359019"/>
                  <a:gd name="connsiteY5" fmla="*/ 612442 h 619692"/>
                  <a:gd name="connsiteX6" fmla="*/ 1139189 w 1359019"/>
                  <a:gd name="connsiteY6" fmla="*/ 607175 h 619692"/>
                  <a:gd name="connsiteX7" fmla="*/ 137175 w 1359019"/>
                  <a:gd name="connsiteY7" fmla="*/ 603982 h 619692"/>
                  <a:gd name="connsiteX0" fmla="*/ 137175 w 1359019"/>
                  <a:gd name="connsiteY0" fmla="*/ 603982 h 645942"/>
                  <a:gd name="connsiteX1" fmla="*/ 0 w 1359019"/>
                  <a:gd name="connsiteY1" fmla="*/ 603365 h 645942"/>
                  <a:gd name="connsiteX2" fmla="*/ 268410 w 1359019"/>
                  <a:gd name="connsiteY2" fmla="*/ 496162 h 645942"/>
                  <a:gd name="connsiteX3" fmla="*/ 623940 w 1359019"/>
                  <a:gd name="connsiteY3" fmla="*/ 7 h 645942"/>
                  <a:gd name="connsiteX4" fmla="*/ 953445 w 1359019"/>
                  <a:gd name="connsiteY4" fmla="*/ 485182 h 645942"/>
                  <a:gd name="connsiteX5" fmla="*/ 1345860 w 1359019"/>
                  <a:gd name="connsiteY5" fmla="*/ 612442 h 645942"/>
                  <a:gd name="connsiteX6" fmla="*/ 1139189 w 1359019"/>
                  <a:gd name="connsiteY6" fmla="*/ 607175 h 645942"/>
                  <a:gd name="connsiteX7" fmla="*/ 137175 w 1359019"/>
                  <a:gd name="connsiteY7" fmla="*/ 603982 h 645942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19692"/>
                  <a:gd name="connsiteX1" fmla="*/ 0 w 1359019"/>
                  <a:gd name="connsiteY1" fmla="*/ 603365 h 619692"/>
                  <a:gd name="connsiteX2" fmla="*/ 268410 w 1359019"/>
                  <a:gd name="connsiteY2" fmla="*/ 496162 h 619692"/>
                  <a:gd name="connsiteX3" fmla="*/ 623940 w 1359019"/>
                  <a:gd name="connsiteY3" fmla="*/ 7 h 619692"/>
                  <a:gd name="connsiteX4" fmla="*/ 953445 w 1359019"/>
                  <a:gd name="connsiteY4" fmla="*/ 485182 h 619692"/>
                  <a:gd name="connsiteX5" fmla="*/ 1345860 w 1359019"/>
                  <a:gd name="connsiteY5" fmla="*/ 612442 h 619692"/>
                  <a:gd name="connsiteX6" fmla="*/ 1139189 w 1359019"/>
                  <a:gd name="connsiteY6" fmla="*/ 607175 h 619692"/>
                  <a:gd name="connsiteX7" fmla="*/ 137175 w 1359019"/>
                  <a:gd name="connsiteY7" fmla="*/ 603982 h 619692"/>
                  <a:gd name="connsiteX0" fmla="*/ 137175 w 1359019"/>
                  <a:gd name="connsiteY0" fmla="*/ 603988 h 619698"/>
                  <a:gd name="connsiteX1" fmla="*/ 0 w 1359019"/>
                  <a:gd name="connsiteY1" fmla="*/ 603371 h 619698"/>
                  <a:gd name="connsiteX2" fmla="*/ 296032 w 1359019"/>
                  <a:gd name="connsiteY2" fmla="*/ 500930 h 619698"/>
                  <a:gd name="connsiteX3" fmla="*/ 623940 w 1359019"/>
                  <a:gd name="connsiteY3" fmla="*/ 13 h 619698"/>
                  <a:gd name="connsiteX4" fmla="*/ 953445 w 1359019"/>
                  <a:gd name="connsiteY4" fmla="*/ 485188 h 619698"/>
                  <a:gd name="connsiteX5" fmla="*/ 1345860 w 1359019"/>
                  <a:gd name="connsiteY5" fmla="*/ 612448 h 619698"/>
                  <a:gd name="connsiteX6" fmla="*/ 1139189 w 1359019"/>
                  <a:gd name="connsiteY6" fmla="*/ 607181 h 619698"/>
                  <a:gd name="connsiteX7" fmla="*/ 137175 w 1359019"/>
                  <a:gd name="connsiteY7" fmla="*/ 603988 h 619698"/>
                  <a:gd name="connsiteX0" fmla="*/ 137175 w 1359893"/>
                  <a:gd name="connsiteY0" fmla="*/ 603976 h 618806"/>
                  <a:gd name="connsiteX1" fmla="*/ 0 w 1359893"/>
                  <a:gd name="connsiteY1" fmla="*/ 603359 h 618806"/>
                  <a:gd name="connsiteX2" fmla="*/ 296032 w 1359893"/>
                  <a:gd name="connsiteY2" fmla="*/ 500918 h 618806"/>
                  <a:gd name="connsiteX3" fmla="*/ 623940 w 1359893"/>
                  <a:gd name="connsiteY3" fmla="*/ 1 h 618806"/>
                  <a:gd name="connsiteX4" fmla="*/ 941063 w 1359893"/>
                  <a:gd name="connsiteY4" fmla="*/ 497558 h 618806"/>
                  <a:gd name="connsiteX5" fmla="*/ 1345860 w 1359893"/>
                  <a:gd name="connsiteY5" fmla="*/ 612436 h 618806"/>
                  <a:gd name="connsiteX6" fmla="*/ 1139189 w 1359893"/>
                  <a:gd name="connsiteY6" fmla="*/ 607169 h 618806"/>
                  <a:gd name="connsiteX7" fmla="*/ 137175 w 1359893"/>
                  <a:gd name="connsiteY7" fmla="*/ 603976 h 618806"/>
                  <a:gd name="connsiteX0" fmla="*/ 137175 w 1289887"/>
                  <a:gd name="connsiteY0" fmla="*/ 603976 h 617227"/>
                  <a:gd name="connsiteX1" fmla="*/ 0 w 1289887"/>
                  <a:gd name="connsiteY1" fmla="*/ 603359 h 617227"/>
                  <a:gd name="connsiteX2" fmla="*/ 296032 w 1289887"/>
                  <a:gd name="connsiteY2" fmla="*/ 500918 h 617227"/>
                  <a:gd name="connsiteX3" fmla="*/ 623940 w 1289887"/>
                  <a:gd name="connsiteY3" fmla="*/ 1 h 617227"/>
                  <a:gd name="connsiteX4" fmla="*/ 941063 w 1289887"/>
                  <a:gd name="connsiteY4" fmla="*/ 497558 h 617227"/>
                  <a:gd name="connsiteX5" fmla="*/ 1242990 w 1289887"/>
                  <a:gd name="connsiteY5" fmla="*/ 610531 h 617227"/>
                  <a:gd name="connsiteX6" fmla="*/ 1139189 w 1289887"/>
                  <a:gd name="connsiteY6" fmla="*/ 607169 h 617227"/>
                  <a:gd name="connsiteX7" fmla="*/ 137175 w 1289887"/>
                  <a:gd name="connsiteY7" fmla="*/ 603976 h 617227"/>
                  <a:gd name="connsiteX0" fmla="*/ 137175 w 1276309"/>
                  <a:gd name="connsiteY0" fmla="*/ 603976 h 612731"/>
                  <a:gd name="connsiteX1" fmla="*/ 0 w 1276309"/>
                  <a:gd name="connsiteY1" fmla="*/ 603359 h 612731"/>
                  <a:gd name="connsiteX2" fmla="*/ 296032 w 1276309"/>
                  <a:gd name="connsiteY2" fmla="*/ 500918 h 612731"/>
                  <a:gd name="connsiteX3" fmla="*/ 623940 w 1276309"/>
                  <a:gd name="connsiteY3" fmla="*/ 1 h 612731"/>
                  <a:gd name="connsiteX4" fmla="*/ 941063 w 1276309"/>
                  <a:gd name="connsiteY4" fmla="*/ 497558 h 612731"/>
                  <a:gd name="connsiteX5" fmla="*/ 1214415 w 1276309"/>
                  <a:gd name="connsiteY5" fmla="*/ 604816 h 612731"/>
                  <a:gd name="connsiteX6" fmla="*/ 1139189 w 1276309"/>
                  <a:gd name="connsiteY6" fmla="*/ 607169 h 612731"/>
                  <a:gd name="connsiteX7" fmla="*/ 137175 w 1276309"/>
                  <a:gd name="connsiteY7" fmla="*/ 603976 h 612731"/>
                  <a:gd name="connsiteX0" fmla="*/ 137175 w 1254539"/>
                  <a:gd name="connsiteY0" fmla="*/ 603976 h 608319"/>
                  <a:gd name="connsiteX1" fmla="*/ 0 w 1254539"/>
                  <a:gd name="connsiteY1" fmla="*/ 603359 h 608319"/>
                  <a:gd name="connsiteX2" fmla="*/ 296032 w 1254539"/>
                  <a:gd name="connsiteY2" fmla="*/ 500918 h 608319"/>
                  <a:gd name="connsiteX3" fmla="*/ 623940 w 1254539"/>
                  <a:gd name="connsiteY3" fmla="*/ 1 h 608319"/>
                  <a:gd name="connsiteX4" fmla="*/ 941063 w 1254539"/>
                  <a:gd name="connsiteY4" fmla="*/ 497558 h 608319"/>
                  <a:gd name="connsiteX5" fmla="*/ 1214415 w 1254539"/>
                  <a:gd name="connsiteY5" fmla="*/ 604816 h 608319"/>
                  <a:gd name="connsiteX6" fmla="*/ 1139189 w 1254539"/>
                  <a:gd name="connsiteY6" fmla="*/ 607169 h 608319"/>
                  <a:gd name="connsiteX7" fmla="*/ 137175 w 1254539"/>
                  <a:gd name="connsiteY7" fmla="*/ 603976 h 608319"/>
                  <a:gd name="connsiteX0" fmla="*/ 137175 w 1255615"/>
                  <a:gd name="connsiteY0" fmla="*/ 603976 h 609276"/>
                  <a:gd name="connsiteX1" fmla="*/ 0 w 1255615"/>
                  <a:gd name="connsiteY1" fmla="*/ 603359 h 609276"/>
                  <a:gd name="connsiteX2" fmla="*/ 296032 w 1255615"/>
                  <a:gd name="connsiteY2" fmla="*/ 500918 h 609276"/>
                  <a:gd name="connsiteX3" fmla="*/ 623940 w 1255615"/>
                  <a:gd name="connsiteY3" fmla="*/ 1 h 609276"/>
                  <a:gd name="connsiteX4" fmla="*/ 941063 w 1255615"/>
                  <a:gd name="connsiteY4" fmla="*/ 497558 h 609276"/>
                  <a:gd name="connsiteX5" fmla="*/ 1214415 w 1255615"/>
                  <a:gd name="connsiteY5" fmla="*/ 604816 h 609276"/>
                  <a:gd name="connsiteX6" fmla="*/ 1139189 w 1255615"/>
                  <a:gd name="connsiteY6" fmla="*/ 607169 h 609276"/>
                  <a:gd name="connsiteX7" fmla="*/ 137175 w 1255615"/>
                  <a:gd name="connsiteY7" fmla="*/ 603976 h 609276"/>
                  <a:gd name="connsiteX0" fmla="*/ 137175 w 1257418"/>
                  <a:gd name="connsiteY0" fmla="*/ 603976 h 608319"/>
                  <a:gd name="connsiteX1" fmla="*/ 0 w 1257418"/>
                  <a:gd name="connsiteY1" fmla="*/ 603359 h 608319"/>
                  <a:gd name="connsiteX2" fmla="*/ 296032 w 1257418"/>
                  <a:gd name="connsiteY2" fmla="*/ 500918 h 608319"/>
                  <a:gd name="connsiteX3" fmla="*/ 623940 w 1257418"/>
                  <a:gd name="connsiteY3" fmla="*/ 1 h 608319"/>
                  <a:gd name="connsiteX4" fmla="*/ 941063 w 1257418"/>
                  <a:gd name="connsiteY4" fmla="*/ 497558 h 608319"/>
                  <a:gd name="connsiteX5" fmla="*/ 1214415 w 1257418"/>
                  <a:gd name="connsiteY5" fmla="*/ 604816 h 608319"/>
                  <a:gd name="connsiteX6" fmla="*/ 1139189 w 1257418"/>
                  <a:gd name="connsiteY6" fmla="*/ 607169 h 608319"/>
                  <a:gd name="connsiteX7" fmla="*/ 137175 w 1257418"/>
                  <a:gd name="connsiteY7" fmla="*/ 603976 h 608319"/>
                  <a:gd name="connsiteX0" fmla="*/ 137175 w 1328911"/>
                  <a:gd name="connsiteY0" fmla="*/ 603976 h 608319"/>
                  <a:gd name="connsiteX1" fmla="*/ 0 w 1328911"/>
                  <a:gd name="connsiteY1" fmla="*/ 603359 h 608319"/>
                  <a:gd name="connsiteX2" fmla="*/ 296032 w 1328911"/>
                  <a:gd name="connsiteY2" fmla="*/ 500918 h 608319"/>
                  <a:gd name="connsiteX3" fmla="*/ 623940 w 1328911"/>
                  <a:gd name="connsiteY3" fmla="*/ 1 h 608319"/>
                  <a:gd name="connsiteX4" fmla="*/ 941063 w 1328911"/>
                  <a:gd name="connsiteY4" fmla="*/ 497558 h 608319"/>
                  <a:gd name="connsiteX5" fmla="*/ 1214415 w 1328911"/>
                  <a:gd name="connsiteY5" fmla="*/ 604816 h 608319"/>
                  <a:gd name="connsiteX6" fmla="*/ 1139189 w 1328911"/>
                  <a:gd name="connsiteY6" fmla="*/ 607169 h 608319"/>
                  <a:gd name="connsiteX7" fmla="*/ 137175 w 1328911"/>
                  <a:gd name="connsiteY7" fmla="*/ 603976 h 608319"/>
                  <a:gd name="connsiteX0" fmla="*/ 137175 w 1323427"/>
                  <a:gd name="connsiteY0" fmla="*/ 603976 h 609167"/>
                  <a:gd name="connsiteX1" fmla="*/ 0 w 1323427"/>
                  <a:gd name="connsiteY1" fmla="*/ 603359 h 609167"/>
                  <a:gd name="connsiteX2" fmla="*/ 296032 w 1323427"/>
                  <a:gd name="connsiteY2" fmla="*/ 500918 h 609167"/>
                  <a:gd name="connsiteX3" fmla="*/ 623940 w 1323427"/>
                  <a:gd name="connsiteY3" fmla="*/ 1 h 609167"/>
                  <a:gd name="connsiteX4" fmla="*/ 941063 w 1323427"/>
                  <a:gd name="connsiteY4" fmla="*/ 497558 h 609167"/>
                  <a:gd name="connsiteX5" fmla="*/ 1204890 w 1323427"/>
                  <a:gd name="connsiteY5" fmla="*/ 606721 h 609167"/>
                  <a:gd name="connsiteX6" fmla="*/ 1139189 w 1323427"/>
                  <a:gd name="connsiteY6" fmla="*/ 607169 h 609167"/>
                  <a:gd name="connsiteX7" fmla="*/ 137175 w 1323427"/>
                  <a:gd name="connsiteY7" fmla="*/ 603976 h 609167"/>
                  <a:gd name="connsiteX0" fmla="*/ 137175 w 1253889"/>
                  <a:gd name="connsiteY0" fmla="*/ 603976 h 664050"/>
                  <a:gd name="connsiteX1" fmla="*/ 0 w 1253889"/>
                  <a:gd name="connsiteY1" fmla="*/ 603359 h 664050"/>
                  <a:gd name="connsiteX2" fmla="*/ 296032 w 1253889"/>
                  <a:gd name="connsiteY2" fmla="*/ 500918 h 664050"/>
                  <a:gd name="connsiteX3" fmla="*/ 623940 w 1253889"/>
                  <a:gd name="connsiteY3" fmla="*/ 1 h 664050"/>
                  <a:gd name="connsiteX4" fmla="*/ 941063 w 1253889"/>
                  <a:gd name="connsiteY4" fmla="*/ 497558 h 664050"/>
                  <a:gd name="connsiteX5" fmla="*/ 1204890 w 1253889"/>
                  <a:gd name="connsiteY5" fmla="*/ 606721 h 664050"/>
                  <a:gd name="connsiteX6" fmla="*/ 1139189 w 1253889"/>
                  <a:gd name="connsiteY6" fmla="*/ 607169 h 664050"/>
                  <a:gd name="connsiteX7" fmla="*/ 137175 w 1253889"/>
                  <a:gd name="connsiteY7" fmla="*/ 603976 h 664050"/>
                  <a:gd name="connsiteX0" fmla="*/ 137175 w 1247868"/>
                  <a:gd name="connsiteY0" fmla="*/ 603976 h 687805"/>
                  <a:gd name="connsiteX1" fmla="*/ 0 w 1247868"/>
                  <a:gd name="connsiteY1" fmla="*/ 603359 h 687805"/>
                  <a:gd name="connsiteX2" fmla="*/ 296032 w 1247868"/>
                  <a:gd name="connsiteY2" fmla="*/ 500918 h 687805"/>
                  <a:gd name="connsiteX3" fmla="*/ 623940 w 1247868"/>
                  <a:gd name="connsiteY3" fmla="*/ 1 h 687805"/>
                  <a:gd name="connsiteX4" fmla="*/ 941063 w 1247868"/>
                  <a:gd name="connsiteY4" fmla="*/ 497558 h 687805"/>
                  <a:gd name="connsiteX5" fmla="*/ 1204890 w 1247868"/>
                  <a:gd name="connsiteY5" fmla="*/ 606721 h 687805"/>
                  <a:gd name="connsiteX6" fmla="*/ 1139189 w 1247868"/>
                  <a:gd name="connsiteY6" fmla="*/ 607169 h 687805"/>
                  <a:gd name="connsiteX7" fmla="*/ 137175 w 1247868"/>
                  <a:gd name="connsiteY7" fmla="*/ 603976 h 687805"/>
                  <a:gd name="connsiteX0" fmla="*/ 137175 w 1243425"/>
                  <a:gd name="connsiteY0" fmla="*/ 603976 h 648862"/>
                  <a:gd name="connsiteX1" fmla="*/ 0 w 1243425"/>
                  <a:gd name="connsiteY1" fmla="*/ 603359 h 648862"/>
                  <a:gd name="connsiteX2" fmla="*/ 296032 w 1243425"/>
                  <a:gd name="connsiteY2" fmla="*/ 500918 h 648862"/>
                  <a:gd name="connsiteX3" fmla="*/ 623940 w 1243425"/>
                  <a:gd name="connsiteY3" fmla="*/ 1 h 648862"/>
                  <a:gd name="connsiteX4" fmla="*/ 941063 w 1243425"/>
                  <a:gd name="connsiteY4" fmla="*/ 497558 h 648862"/>
                  <a:gd name="connsiteX5" fmla="*/ 1204890 w 1243425"/>
                  <a:gd name="connsiteY5" fmla="*/ 606721 h 648862"/>
                  <a:gd name="connsiteX6" fmla="*/ 1139189 w 1243425"/>
                  <a:gd name="connsiteY6" fmla="*/ 607169 h 648862"/>
                  <a:gd name="connsiteX7" fmla="*/ 137175 w 1243425"/>
                  <a:gd name="connsiteY7" fmla="*/ 603976 h 648862"/>
                  <a:gd name="connsiteX0" fmla="*/ 137175 w 1210898"/>
                  <a:gd name="connsiteY0" fmla="*/ 603976 h 648151"/>
                  <a:gd name="connsiteX1" fmla="*/ 0 w 1210898"/>
                  <a:gd name="connsiteY1" fmla="*/ 603359 h 648151"/>
                  <a:gd name="connsiteX2" fmla="*/ 296032 w 1210898"/>
                  <a:gd name="connsiteY2" fmla="*/ 500918 h 648151"/>
                  <a:gd name="connsiteX3" fmla="*/ 623940 w 1210898"/>
                  <a:gd name="connsiteY3" fmla="*/ 1 h 648151"/>
                  <a:gd name="connsiteX4" fmla="*/ 941063 w 1210898"/>
                  <a:gd name="connsiteY4" fmla="*/ 497558 h 648151"/>
                  <a:gd name="connsiteX5" fmla="*/ 1099162 w 1210898"/>
                  <a:gd name="connsiteY5" fmla="*/ 605768 h 648151"/>
                  <a:gd name="connsiteX6" fmla="*/ 1139189 w 1210898"/>
                  <a:gd name="connsiteY6" fmla="*/ 607169 h 648151"/>
                  <a:gd name="connsiteX7" fmla="*/ 137175 w 1210898"/>
                  <a:gd name="connsiteY7" fmla="*/ 603976 h 648151"/>
                  <a:gd name="connsiteX0" fmla="*/ 137175 w 1310977"/>
                  <a:gd name="connsiteY0" fmla="*/ 603976 h 611890"/>
                  <a:gd name="connsiteX1" fmla="*/ 0 w 1310977"/>
                  <a:gd name="connsiteY1" fmla="*/ 603359 h 611890"/>
                  <a:gd name="connsiteX2" fmla="*/ 296032 w 1310977"/>
                  <a:gd name="connsiteY2" fmla="*/ 500918 h 611890"/>
                  <a:gd name="connsiteX3" fmla="*/ 623940 w 1310977"/>
                  <a:gd name="connsiteY3" fmla="*/ 1 h 611890"/>
                  <a:gd name="connsiteX4" fmla="*/ 941063 w 1310977"/>
                  <a:gd name="connsiteY4" fmla="*/ 497558 h 611890"/>
                  <a:gd name="connsiteX5" fmla="*/ 1099162 w 1310977"/>
                  <a:gd name="connsiteY5" fmla="*/ 605768 h 611890"/>
                  <a:gd name="connsiteX6" fmla="*/ 1226819 w 1310977"/>
                  <a:gd name="connsiteY6" fmla="*/ 601454 h 611890"/>
                  <a:gd name="connsiteX7" fmla="*/ 137175 w 1310977"/>
                  <a:gd name="connsiteY7" fmla="*/ 603976 h 611890"/>
                  <a:gd name="connsiteX0" fmla="*/ 137175 w 1330881"/>
                  <a:gd name="connsiteY0" fmla="*/ 603976 h 604008"/>
                  <a:gd name="connsiteX1" fmla="*/ 0 w 1330881"/>
                  <a:gd name="connsiteY1" fmla="*/ 603359 h 604008"/>
                  <a:gd name="connsiteX2" fmla="*/ 296032 w 1330881"/>
                  <a:gd name="connsiteY2" fmla="*/ 500918 h 604008"/>
                  <a:gd name="connsiteX3" fmla="*/ 623940 w 1330881"/>
                  <a:gd name="connsiteY3" fmla="*/ 1 h 604008"/>
                  <a:gd name="connsiteX4" fmla="*/ 941063 w 1330881"/>
                  <a:gd name="connsiteY4" fmla="*/ 497558 h 604008"/>
                  <a:gd name="connsiteX5" fmla="*/ 1192507 w 1330881"/>
                  <a:gd name="connsiteY5" fmla="*/ 423841 h 604008"/>
                  <a:gd name="connsiteX6" fmla="*/ 1226819 w 1330881"/>
                  <a:gd name="connsiteY6" fmla="*/ 601454 h 604008"/>
                  <a:gd name="connsiteX7" fmla="*/ 137175 w 1330881"/>
                  <a:gd name="connsiteY7" fmla="*/ 603976 h 604008"/>
                  <a:gd name="connsiteX0" fmla="*/ 137175 w 1339449"/>
                  <a:gd name="connsiteY0" fmla="*/ 603976 h 604008"/>
                  <a:gd name="connsiteX1" fmla="*/ 0 w 1339449"/>
                  <a:gd name="connsiteY1" fmla="*/ 603359 h 604008"/>
                  <a:gd name="connsiteX2" fmla="*/ 296032 w 1339449"/>
                  <a:gd name="connsiteY2" fmla="*/ 500918 h 604008"/>
                  <a:gd name="connsiteX3" fmla="*/ 623940 w 1339449"/>
                  <a:gd name="connsiteY3" fmla="*/ 1 h 604008"/>
                  <a:gd name="connsiteX4" fmla="*/ 941063 w 1339449"/>
                  <a:gd name="connsiteY4" fmla="*/ 497558 h 604008"/>
                  <a:gd name="connsiteX5" fmla="*/ 1222987 w 1339449"/>
                  <a:gd name="connsiteY5" fmla="*/ 574336 h 604008"/>
                  <a:gd name="connsiteX6" fmla="*/ 1226819 w 1339449"/>
                  <a:gd name="connsiteY6" fmla="*/ 601454 h 604008"/>
                  <a:gd name="connsiteX7" fmla="*/ 137175 w 1339449"/>
                  <a:gd name="connsiteY7" fmla="*/ 603976 h 604008"/>
                  <a:gd name="connsiteX0" fmla="*/ 137175 w 1247441"/>
                  <a:gd name="connsiteY0" fmla="*/ 603976 h 606669"/>
                  <a:gd name="connsiteX1" fmla="*/ 0 w 1247441"/>
                  <a:gd name="connsiteY1" fmla="*/ 603359 h 606669"/>
                  <a:gd name="connsiteX2" fmla="*/ 296032 w 1247441"/>
                  <a:gd name="connsiteY2" fmla="*/ 500918 h 606669"/>
                  <a:gd name="connsiteX3" fmla="*/ 623940 w 1247441"/>
                  <a:gd name="connsiteY3" fmla="*/ 1 h 606669"/>
                  <a:gd name="connsiteX4" fmla="*/ 941063 w 1247441"/>
                  <a:gd name="connsiteY4" fmla="*/ 497558 h 606669"/>
                  <a:gd name="connsiteX5" fmla="*/ 1222987 w 1247441"/>
                  <a:gd name="connsiteY5" fmla="*/ 574336 h 606669"/>
                  <a:gd name="connsiteX6" fmla="*/ 1076324 w 1247441"/>
                  <a:gd name="connsiteY6" fmla="*/ 605264 h 606669"/>
                  <a:gd name="connsiteX7" fmla="*/ 137175 w 1247441"/>
                  <a:gd name="connsiteY7" fmla="*/ 603976 h 606669"/>
                  <a:gd name="connsiteX0" fmla="*/ 137175 w 1259693"/>
                  <a:gd name="connsiteY0" fmla="*/ 603976 h 606752"/>
                  <a:gd name="connsiteX1" fmla="*/ 0 w 1259693"/>
                  <a:gd name="connsiteY1" fmla="*/ 603359 h 606752"/>
                  <a:gd name="connsiteX2" fmla="*/ 296032 w 1259693"/>
                  <a:gd name="connsiteY2" fmla="*/ 500918 h 606752"/>
                  <a:gd name="connsiteX3" fmla="*/ 623940 w 1259693"/>
                  <a:gd name="connsiteY3" fmla="*/ 1 h 606752"/>
                  <a:gd name="connsiteX4" fmla="*/ 941063 w 1259693"/>
                  <a:gd name="connsiteY4" fmla="*/ 497558 h 606752"/>
                  <a:gd name="connsiteX5" fmla="*/ 1241084 w 1259693"/>
                  <a:gd name="connsiteY5" fmla="*/ 597196 h 606752"/>
                  <a:gd name="connsiteX6" fmla="*/ 1076324 w 1259693"/>
                  <a:gd name="connsiteY6" fmla="*/ 605264 h 606752"/>
                  <a:gd name="connsiteX7" fmla="*/ 137175 w 1259693"/>
                  <a:gd name="connsiteY7" fmla="*/ 603976 h 606752"/>
                  <a:gd name="connsiteX0" fmla="*/ 137175 w 1240900"/>
                  <a:gd name="connsiteY0" fmla="*/ 603976 h 609293"/>
                  <a:gd name="connsiteX1" fmla="*/ 0 w 1240900"/>
                  <a:gd name="connsiteY1" fmla="*/ 603359 h 609293"/>
                  <a:gd name="connsiteX2" fmla="*/ 296032 w 1240900"/>
                  <a:gd name="connsiteY2" fmla="*/ 500918 h 609293"/>
                  <a:gd name="connsiteX3" fmla="*/ 623940 w 1240900"/>
                  <a:gd name="connsiteY3" fmla="*/ 1 h 609293"/>
                  <a:gd name="connsiteX4" fmla="*/ 941063 w 1240900"/>
                  <a:gd name="connsiteY4" fmla="*/ 497558 h 609293"/>
                  <a:gd name="connsiteX5" fmla="*/ 1212509 w 1240900"/>
                  <a:gd name="connsiteY5" fmla="*/ 601006 h 609293"/>
                  <a:gd name="connsiteX6" fmla="*/ 1076324 w 1240900"/>
                  <a:gd name="connsiteY6" fmla="*/ 605264 h 609293"/>
                  <a:gd name="connsiteX7" fmla="*/ 137175 w 1240900"/>
                  <a:gd name="connsiteY7" fmla="*/ 603976 h 609293"/>
                  <a:gd name="connsiteX0" fmla="*/ 137175 w 1314602"/>
                  <a:gd name="connsiteY0" fmla="*/ 603976 h 606669"/>
                  <a:gd name="connsiteX1" fmla="*/ 0 w 1314602"/>
                  <a:gd name="connsiteY1" fmla="*/ 603359 h 606669"/>
                  <a:gd name="connsiteX2" fmla="*/ 296032 w 1314602"/>
                  <a:gd name="connsiteY2" fmla="*/ 500918 h 606669"/>
                  <a:gd name="connsiteX3" fmla="*/ 623940 w 1314602"/>
                  <a:gd name="connsiteY3" fmla="*/ 1 h 606669"/>
                  <a:gd name="connsiteX4" fmla="*/ 941063 w 1314602"/>
                  <a:gd name="connsiteY4" fmla="*/ 497558 h 606669"/>
                  <a:gd name="connsiteX5" fmla="*/ 1212509 w 1314602"/>
                  <a:gd name="connsiteY5" fmla="*/ 601006 h 606669"/>
                  <a:gd name="connsiteX6" fmla="*/ 1076324 w 1314602"/>
                  <a:gd name="connsiteY6" fmla="*/ 605264 h 606669"/>
                  <a:gd name="connsiteX7" fmla="*/ 137175 w 1314602"/>
                  <a:gd name="connsiteY7" fmla="*/ 603976 h 606669"/>
                  <a:gd name="connsiteX0" fmla="*/ 137175 w 1298662"/>
                  <a:gd name="connsiteY0" fmla="*/ 603976 h 621133"/>
                  <a:gd name="connsiteX1" fmla="*/ 0 w 1298662"/>
                  <a:gd name="connsiteY1" fmla="*/ 603359 h 621133"/>
                  <a:gd name="connsiteX2" fmla="*/ 296032 w 1298662"/>
                  <a:gd name="connsiteY2" fmla="*/ 500918 h 621133"/>
                  <a:gd name="connsiteX3" fmla="*/ 623940 w 1298662"/>
                  <a:gd name="connsiteY3" fmla="*/ 1 h 621133"/>
                  <a:gd name="connsiteX4" fmla="*/ 941063 w 1298662"/>
                  <a:gd name="connsiteY4" fmla="*/ 497558 h 621133"/>
                  <a:gd name="connsiteX5" fmla="*/ 1212509 w 1298662"/>
                  <a:gd name="connsiteY5" fmla="*/ 601006 h 621133"/>
                  <a:gd name="connsiteX6" fmla="*/ 1076324 w 1298662"/>
                  <a:gd name="connsiteY6" fmla="*/ 605264 h 621133"/>
                  <a:gd name="connsiteX7" fmla="*/ 137175 w 1298662"/>
                  <a:gd name="connsiteY7" fmla="*/ 603976 h 621133"/>
                  <a:gd name="connsiteX0" fmla="*/ 137175 w 1314181"/>
                  <a:gd name="connsiteY0" fmla="*/ 603976 h 607161"/>
                  <a:gd name="connsiteX1" fmla="*/ 0 w 1314181"/>
                  <a:gd name="connsiteY1" fmla="*/ 603359 h 607161"/>
                  <a:gd name="connsiteX2" fmla="*/ 296032 w 1314181"/>
                  <a:gd name="connsiteY2" fmla="*/ 500918 h 607161"/>
                  <a:gd name="connsiteX3" fmla="*/ 623940 w 1314181"/>
                  <a:gd name="connsiteY3" fmla="*/ 1 h 607161"/>
                  <a:gd name="connsiteX4" fmla="*/ 941063 w 1314181"/>
                  <a:gd name="connsiteY4" fmla="*/ 497558 h 607161"/>
                  <a:gd name="connsiteX5" fmla="*/ 1212509 w 1314181"/>
                  <a:gd name="connsiteY5" fmla="*/ 601006 h 607161"/>
                  <a:gd name="connsiteX6" fmla="*/ 1076324 w 1314181"/>
                  <a:gd name="connsiteY6" fmla="*/ 605264 h 607161"/>
                  <a:gd name="connsiteX7" fmla="*/ 137175 w 1314181"/>
                  <a:gd name="connsiteY7" fmla="*/ 603976 h 607161"/>
                  <a:gd name="connsiteX0" fmla="*/ 137175 w 1313762"/>
                  <a:gd name="connsiteY0" fmla="*/ 603976 h 606669"/>
                  <a:gd name="connsiteX1" fmla="*/ 0 w 1313762"/>
                  <a:gd name="connsiteY1" fmla="*/ 603359 h 606669"/>
                  <a:gd name="connsiteX2" fmla="*/ 296032 w 1313762"/>
                  <a:gd name="connsiteY2" fmla="*/ 500918 h 606669"/>
                  <a:gd name="connsiteX3" fmla="*/ 623940 w 1313762"/>
                  <a:gd name="connsiteY3" fmla="*/ 1 h 606669"/>
                  <a:gd name="connsiteX4" fmla="*/ 941063 w 1313762"/>
                  <a:gd name="connsiteY4" fmla="*/ 497558 h 606669"/>
                  <a:gd name="connsiteX5" fmla="*/ 1212509 w 1313762"/>
                  <a:gd name="connsiteY5" fmla="*/ 601006 h 606669"/>
                  <a:gd name="connsiteX6" fmla="*/ 1076324 w 1313762"/>
                  <a:gd name="connsiteY6" fmla="*/ 605264 h 606669"/>
                  <a:gd name="connsiteX7" fmla="*/ 137175 w 1313762"/>
                  <a:gd name="connsiteY7" fmla="*/ 603976 h 606669"/>
                  <a:gd name="connsiteX0" fmla="*/ 137175 w 1313341"/>
                  <a:gd name="connsiteY0" fmla="*/ 603976 h 607185"/>
                  <a:gd name="connsiteX1" fmla="*/ 0 w 1313341"/>
                  <a:gd name="connsiteY1" fmla="*/ 603359 h 607185"/>
                  <a:gd name="connsiteX2" fmla="*/ 296032 w 1313341"/>
                  <a:gd name="connsiteY2" fmla="*/ 500918 h 607185"/>
                  <a:gd name="connsiteX3" fmla="*/ 623940 w 1313341"/>
                  <a:gd name="connsiteY3" fmla="*/ 1 h 607185"/>
                  <a:gd name="connsiteX4" fmla="*/ 941063 w 1313341"/>
                  <a:gd name="connsiteY4" fmla="*/ 497558 h 607185"/>
                  <a:gd name="connsiteX5" fmla="*/ 1212509 w 1313341"/>
                  <a:gd name="connsiteY5" fmla="*/ 601006 h 607185"/>
                  <a:gd name="connsiteX6" fmla="*/ 1076324 w 1313341"/>
                  <a:gd name="connsiteY6" fmla="*/ 605264 h 607185"/>
                  <a:gd name="connsiteX7" fmla="*/ 137175 w 1313341"/>
                  <a:gd name="connsiteY7" fmla="*/ 603976 h 607185"/>
                  <a:gd name="connsiteX0" fmla="*/ 137175 w 1264932"/>
                  <a:gd name="connsiteY0" fmla="*/ 603976 h 606669"/>
                  <a:gd name="connsiteX1" fmla="*/ 0 w 1264932"/>
                  <a:gd name="connsiteY1" fmla="*/ 603359 h 606669"/>
                  <a:gd name="connsiteX2" fmla="*/ 296032 w 1264932"/>
                  <a:gd name="connsiteY2" fmla="*/ 500918 h 606669"/>
                  <a:gd name="connsiteX3" fmla="*/ 623940 w 1264932"/>
                  <a:gd name="connsiteY3" fmla="*/ 1 h 606669"/>
                  <a:gd name="connsiteX4" fmla="*/ 941063 w 1264932"/>
                  <a:gd name="connsiteY4" fmla="*/ 497558 h 606669"/>
                  <a:gd name="connsiteX5" fmla="*/ 1212509 w 1264932"/>
                  <a:gd name="connsiteY5" fmla="*/ 601006 h 606669"/>
                  <a:gd name="connsiteX6" fmla="*/ 1076324 w 1264932"/>
                  <a:gd name="connsiteY6" fmla="*/ 605264 h 606669"/>
                  <a:gd name="connsiteX7" fmla="*/ 137175 w 1264932"/>
                  <a:gd name="connsiteY7" fmla="*/ 603976 h 606669"/>
                  <a:gd name="connsiteX0" fmla="*/ 137175 w 1265345"/>
                  <a:gd name="connsiteY0" fmla="*/ 603976 h 606669"/>
                  <a:gd name="connsiteX1" fmla="*/ 0 w 1265345"/>
                  <a:gd name="connsiteY1" fmla="*/ 603359 h 606669"/>
                  <a:gd name="connsiteX2" fmla="*/ 296032 w 1265345"/>
                  <a:gd name="connsiteY2" fmla="*/ 500918 h 606669"/>
                  <a:gd name="connsiteX3" fmla="*/ 623940 w 1265345"/>
                  <a:gd name="connsiteY3" fmla="*/ 1 h 606669"/>
                  <a:gd name="connsiteX4" fmla="*/ 941063 w 1265345"/>
                  <a:gd name="connsiteY4" fmla="*/ 497558 h 606669"/>
                  <a:gd name="connsiteX5" fmla="*/ 1212509 w 1265345"/>
                  <a:gd name="connsiteY5" fmla="*/ 601006 h 606669"/>
                  <a:gd name="connsiteX6" fmla="*/ 1076324 w 1265345"/>
                  <a:gd name="connsiteY6" fmla="*/ 605264 h 606669"/>
                  <a:gd name="connsiteX7" fmla="*/ 137175 w 1265345"/>
                  <a:gd name="connsiteY7" fmla="*/ 603976 h 606669"/>
                  <a:gd name="connsiteX0" fmla="*/ 137175 w 1232120"/>
                  <a:gd name="connsiteY0" fmla="*/ 603976 h 606669"/>
                  <a:gd name="connsiteX1" fmla="*/ 0 w 1232120"/>
                  <a:gd name="connsiteY1" fmla="*/ 603359 h 606669"/>
                  <a:gd name="connsiteX2" fmla="*/ 296032 w 1232120"/>
                  <a:gd name="connsiteY2" fmla="*/ 500918 h 606669"/>
                  <a:gd name="connsiteX3" fmla="*/ 623940 w 1232120"/>
                  <a:gd name="connsiteY3" fmla="*/ 1 h 606669"/>
                  <a:gd name="connsiteX4" fmla="*/ 941063 w 1232120"/>
                  <a:gd name="connsiteY4" fmla="*/ 497558 h 606669"/>
                  <a:gd name="connsiteX5" fmla="*/ 1155359 w 1232120"/>
                  <a:gd name="connsiteY5" fmla="*/ 604816 h 606669"/>
                  <a:gd name="connsiteX6" fmla="*/ 1076324 w 1232120"/>
                  <a:gd name="connsiteY6" fmla="*/ 605264 h 606669"/>
                  <a:gd name="connsiteX7" fmla="*/ 137175 w 1232120"/>
                  <a:gd name="connsiteY7" fmla="*/ 603976 h 606669"/>
                  <a:gd name="connsiteX0" fmla="*/ 137175 w 1232120"/>
                  <a:gd name="connsiteY0" fmla="*/ 603976 h 606669"/>
                  <a:gd name="connsiteX1" fmla="*/ 0 w 1232120"/>
                  <a:gd name="connsiteY1" fmla="*/ 603359 h 606669"/>
                  <a:gd name="connsiteX2" fmla="*/ 296032 w 1232120"/>
                  <a:gd name="connsiteY2" fmla="*/ 500918 h 606669"/>
                  <a:gd name="connsiteX3" fmla="*/ 623940 w 1232120"/>
                  <a:gd name="connsiteY3" fmla="*/ 1 h 606669"/>
                  <a:gd name="connsiteX4" fmla="*/ 941063 w 1232120"/>
                  <a:gd name="connsiteY4" fmla="*/ 497558 h 606669"/>
                  <a:gd name="connsiteX5" fmla="*/ 1155359 w 1232120"/>
                  <a:gd name="connsiteY5" fmla="*/ 604816 h 606669"/>
                  <a:gd name="connsiteX6" fmla="*/ 1076324 w 1232120"/>
                  <a:gd name="connsiteY6" fmla="*/ 605264 h 606669"/>
                  <a:gd name="connsiteX7" fmla="*/ 137175 w 1232120"/>
                  <a:gd name="connsiteY7" fmla="*/ 603976 h 606669"/>
                  <a:gd name="connsiteX0" fmla="*/ 137175 w 1182444"/>
                  <a:gd name="connsiteY0" fmla="*/ 603976 h 612137"/>
                  <a:gd name="connsiteX1" fmla="*/ 0 w 1182444"/>
                  <a:gd name="connsiteY1" fmla="*/ 603359 h 612137"/>
                  <a:gd name="connsiteX2" fmla="*/ 296032 w 1182444"/>
                  <a:gd name="connsiteY2" fmla="*/ 500918 h 612137"/>
                  <a:gd name="connsiteX3" fmla="*/ 623940 w 1182444"/>
                  <a:gd name="connsiteY3" fmla="*/ 1 h 612137"/>
                  <a:gd name="connsiteX4" fmla="*/ 941063 w 1182444"/>
                  <a:gd name="connsiteY4" fmla="*/ 497558 h 612137"/>
                  <a:gd name="connsiteX5" fmla="*/ 1155359 w 1182444"/>
                  <a:gd name="connsiteY5" fmla="*/ 604816 h 612137"/>
                  <a:gd name="connsiteX6" fmla="*/ 1024687 w 1182444"/>
                  <a:gd name="connsiteY6" fmla="*/ 605264 h 612137"/>
                  <a:gd name="connsiteX7" fmla="*/ 137175 w 1182444"/>
                  <a:gd name="connsiteY7" fmla="*/ 603976 h 612137"/>
                  <a:gd name="connsiteX0" fmla="*/ 137175 w 1167795"/>
                  <a:gd name="connsiteY0" fmla="*/ 603976 h 612137"/>
                  <a:gd name="connsiteX1" fmla="*/ 0 w 1167795"/>
                  <a:gd name="connsiteY1" fmla="*/ 603359 h 612137"/>
                  <a:gd name="connsiteX2" fmla="*/ 296032 w 1167795"/>
                  <a:gd name="connsiteY2" fmla="*/ 500918 h 612137"/>
                  <a:gd name="connsiteX3" fmla="*/ 623940 w 1167795"/>
                  <a:gd name="connsiteY3" fmla="*/ 1 h 612137"/>
                  <a:gd name="connsiteX4" fmla="*/ 941063 w 1167795"/>
                  <a:gd name="connsiteY4" fmla="*/ 497558 h 612137"/>
                  <a:gd name="connsiteX5" fmla="*/ 1155359 w 1167795"/>
                  <a:gd name="connsiteY5" fmla="*/ 604816 h 612137"/>
                  <a:gd name="connsiteX6" fmla="*/ 991012 w 1167795"/>
                  <a:gd name="connsiteY6" fmla="*/ 605264 h 612137"/>
                  <a:gd name="connsiteX7" fmla="*/ 137175 w 1167795"/>
                  <a:gd name="connsiteY7" fmla="*/ 603976 h 612137"/>
                  <a:gd name="connsiteX0" fmla="*/ 137175 w 1214041"/>
                  <a:gd name="connsiteY0" fmla="*/ 603976 h 606669"/>
                  <a:gd name="connsiteX1" fmla="*/ 0 w 1214041"/>
                  <a:gd name="connsiteY1" fmla="*/ 603359 h 606669"/>
                  <a:gd name="connsiteX2" fmla="*/ 296032 w 1214041"/>
                  <a:gd name="connsiteY2" fmla="*/ 500918 h 606669"/>
                  <a:gd name="connsiteX3" fmla="*/ 623940 w 1214041"/>
                  <a:gd name="connsiteY3" fmla="*/ 1 h 606669"/>
                  <a:gd name="connsiteX4" fmla="*/ 941063 w 1214041"/>
                  <a:gd name="connsiteY4" fmla="*/ 497558 h 606669"/>
                  <a:gd name="connsiteX5" fmla="*/ 1211486 w 1214041"/>
                  <a:gd name="connsiteY5" fmla="*/ 541955 h 606669"/>
                  <a:gd name="connsiteX6" fmla="*/ 991012 w 1214041"/>
                  <a:gd name="connsiteY6" fmla="*/ 605264 h 606669"/>
                  <a:gd name="connsiteX7" fmla="*/ 137175 w 1214041"/>
                  <a:gd name="connsiteY7" fmla="*/ 603976 h 606669"/>
                  <a:gd name="connsiteX0" fmla="*/ 137175 w 1199831"/>
                  <a:gd name="connsiteY0" fmla="*/ 603976 h 606669"/>
                  <a:gd name="connsiteX1" fmla="*/ 0 w 1199831"/>
                  <a:gd name="connsiteY1" fmla="*/ 603359 h 606669"/>
                  <a:gd name="connsiteX2" fmla="*/ 296032 w 1199831"/>
                  <a:gd name="connsiteY2" fmla="*/ 500918 h 606669"/>
                  <a:gd name="connsiteX3" fmla="*/ 623940 w 1199831"/>
                  <a:gd name="connsiteY3" fmla="*/ 1 h 606669"/>
                  <a:gd name="connsiteX4" fmla="*/ 941063 w 1199831"/>
                  <a:gd name="connsiteY4" fmla="*/ 497558 h 606669"/>
                  <a:gd name="connsiteX5" fmla="*/ 1195771 w 1199831"/>
                  <a:gd name="connsiteY5" fmla="*/ 581243 h 606669"/>
                  <a:gd name="connsiteX6" fmla="*/ 991012 w 1199831"/>
                  <a:gd name="connsiteY6" fmla="*/ 605264 h 606669"/>
                  <a:gd name="connsiteX7" fmla="*/ 137175 w 1199831"/>
                  <a:gd name="connsiteY7" fmla="*/ 603976 h 606669"/>
                  <a:gd name="connsiteX0" fmla="*/ 137175 w 1206837"/>
                  <a:gd name="connsiteY0" fmla="*/ 603976 h 606669"/>
                  <a:gd name="connsiteX1" fmla="*/ 0 w 1206837"/>
                  <a:gd name="connsiteY1" fmla="*/ 603359 h 606669"/>
                  <a:gd name="connsiteX2" fmla="*/ 296032 w 1206837"/>
                  <a:gd name="connsiteY2" fmla="*/ 500918 h 606669"/>
                  <a:gd name="connsiteX3" fmla="*/ 623940 w 1206837"/>
                  <a:gd name="connsiteY3" fmla="*/ 1 h 606669"/>
                  <a:gd name="connsiteX4" fmla="*/ 941063 w 1206837"/>
                  <a:gd name="connsiteY4" fmla="*/ 497558 h 606669"/>
                  <a:gd name="connsiteX5" fmla="*/ 1203628 w 1206837"/>
                  <a:gd name="connsiteY5" fmla="*/ 595836 h 606669"/>
                  <a:gd name="connsiteX6" fmla="*/ 991012 w 1206837"/>
                  <a:gd name="connsiteY6" fmla="*/ 605264 h 606669"/>
                  <a:gd name="connsiteX7" fmla="*/ 137175 w 1206837"/>
                  <a:gd name="connsiteY7" fmla="*/ 603976 h 606669"/>
                  <a:gd name="connsiteX0" fmla="*/ 137175 w 1245671"/>
                  <a:gd name="connsiteY0" fmla="*/ 603976 h 606669"/>
                  <a:gd name="connsiteX1" fmla="*/ 0 w 1245671"/>
                  <a:gd name="connsiteY1" fmla="*/ 603359 h 606669"/>
                  <a:gd name="connsiteX2" fmla="*/ 296032 w 1245671"/>
                  <a:gd name="connsiteY2" fmla="*/ 500918 h 606669"/>
                  <a:gd name="connsiteX3" fmla="*/ 623940 w 1245671"/>
                  <a:gd name="connsiteY3" fmla="*/ 1 h 606669"/>
                  <a:gd name="connsiteX4" fmla="*/ 941063 w 1245671"/>
                  <a:gd name="connsiteY4" fmla="*/ 497558 h 606669"/>
                  <a:gd name="connsiteX5" fmla="*/ 1203628 w 1245671"/>
                  <a:gd name="connsiteY5" fmla="*/ 595836 h 606669"/>
                  <a:gd name="connsiteX6" fmla="*/ 991012 w 1245671"/>
                  <a:gd name="connsiteY6" fmla="*/ 605264 h 606669"/>
                  <a:gd name="connsiteX7" fmla="*/ 137175 w 1245671"/>
                  <a:gd name="connsiteY7" fmla="*/ 603976 h 606669"/>
                  <a:gd name="connsiteX0" fmla="*/ 137175 w 1245671"/>
                  <a:gd name="connsiteY0" fmla="*/ 603976 h 606669"/>
                  <a:gd name="connsiteX1" fmla="*/ 0 w 1245671"/>
                  <a:gd name="connsiteY1" fmla="*/ 603359 h 606669"/>
                  <a:gd name="connsiteX2" fmla="*/ 296032 w 1245671"/>
                  <a:gd name="connsiteY2" fmla="*/ 500918 h 606669"/>
                  <a:gd name="connsiteX3" fmla="*/ 623940 w 1245671"/>
                  <a:gd name="connsiteY3" fmla="*/ 1 h 606669"/>
                  <a:gd name="connsiteX4" fmla="*/ 941063 w 1245671"/>
                  <a:gd name="connsiteY4" fmla="*/ 497558 h 606669"/>
                  <a:gd name="connsiteX5" fmla="*/ 1203628 w 1245671"/>
                  <a:gd name="connsiteY5" fmla="*/ 595836 h 606669"/>
                  <a:gd name="connsiteX6" fmla="*/ 991012 w 1245671"/>
                  <a:gd name="connsiteY6" fmla="*/ 605264 h 606669"/>
                  <a:gd name="connsiteX7" fmla="*/ 137175 w 1245671"/>
                  <a:gd name="connsiteY7" fmla="*/ 603976 h 606669"/>
                  <a:gd name="connsiteX0" fmla="*/ 137175 w 1181760"/>
                  <a:gd name="connsiteY0" fmla="*/ 603976 h 606669"/>
                  <a:gd name="connsiteX1" fmla="*/ 0 w 1181760"/>
                  <a:gd name="connsiteY1" fmla="*/ 603359 h 606669"/>
                  <a:gd name="connsiteX2" fmla="*/ 296032 w 1181760"/>
                  <a:gd name="connsiteY2" fmla="*/ 500918 h 606669"/>
                  <a:gd name="connsiteX3" fmla="*/ 623940 w 1181760"/>
                  <a:gd name="connsiteY3" fmla="*/ 1 h 606669"/>
                  <a:gd name="connsiteX4" fmla="*/ 941063 w 1181760"/>
                  <a:gd name="connsiteY4" fmla="*/ 497558 h 606669"/>
                  <a:gd name="connsiteX5" fmla="*/ 1116070 w 1181760"/>
                  <a:gd name="connsiteY5" fmla="*/ 591346 h 606669"/>
                  <a:gd name="connsiteX6" fmla="*/ 991012 w 1181760"/>
                  <a:gd name="connsiteY6" fmla="*/ 605264 h 606669"/>
                  <a:gd name="connsiteX7" fmla="*/ 137175 w 1181760"/>
                  <a:gd name="connsiteY7" fmla="*/ 603976 h 606669"/>
                  <a:gd name="connsiteX0" fmla="*/ 137175 w 1171676"/>
                  <a:gd name="connsiteY0" fmla="*/ 603976 h 606669"/>
                  <a:gd name="connsiteX1" fmla="*/ 0 w 1171676"/>
                  <a:gd name="connsiteY1" fmla="*/ 603359 h 606669"/>
                  <a:gd name="connsiteX2" fmla="*/ 296032 w 1171676"/>
                  <a:gd name="connsiteY2" fmla="*/ 500918 h 606669"/>
                  <a:gd name="connsiteX3" fmla="*/ 623940 w 1171676"/>
                  <a:gd name="connsiteY3" fmla="*/ 1 h 606669"/>
                  <a:gd name="connsiteX4" fmla="*/ 941063 w 1171676"/>
                  <a:gd name="connsiteY4" fmla="*/ 497558 h 606669"/>
                  <a:gd name="connsiteX5" fmla="*/ 1116070 w 1171676"/>
                  <a:gd name="connsiteY5" fmla="*/ 591346 h 606669"/>
                  <a:gd name="connsiteX6" fmla="*/ 991012 w 1171676"/>
                  <a:gd name="connsiteY6" fmla="*/ 605264 h 606669"/>
                  <a:gd name="connsiteX7" fmla="*/ 137175 w 1171676"/>
                  <a:gd name="connsiteY7" fmla="*/ 603976 h 606669"/>
                  <a:gd name="connsiteX0" fmla="*/ 137175 w 1165023"/>
                  <a:gd name="connsiteY0" fmla="*/ 603976 h 606669"/>
                  <a:gd name="connsiteX1" fmla="*/ 0 w 1165023"/>
                  <a:gd name="connsiteY1" fmla="*/ 603359 h 606669"/>
                  <a:gd name="connsiteX2" fmla="*/ 296032 w 1165023"/>
                  <a:gd name="connsiteY2" fmla="*/ 500918 h 606669"/>
                  <a:gd name="connsiteX3" fmla="*/ 623940 w 1165023"/>
                  <a:gd name="connsiteY3" fmla="*/ 1 h 606669"/>
                  <a:gd name="connsiteX4" fmla="*/ 941063 w 1165023"/>
                  <a:gd name="connsiteY4" fmla="*/ 497558 h 606669"/>
                  <a:gd name="connsiteX5" fmla="*/ 1116070 w 1165023"/>
                  <a:gd name="connsiteY5" fmla="*/ 591346 h 606669"/>
                  <a:gd name="connsiteX6" fmla="*/ 991012 w 1165023"/>
                  <a:gd name="connsiteY6" fmla="*/ 605264 h 606669"/>
                  <a:gd name="connsiteX7" fmla="*/ 137175 w 1165023"/>
                  <a:gd name="connsiteY7" fmla="*/ 603976 h 606669"/>
                  <a:gd name="connsiteX0" fmla="*/ 137175 w 1190369"/>
                  <a:gd name="connsiteY0" fmla="*/ 603976 h 606669"/>
                  <a:gd name="connsiteX1" fmla="*/ 0 w 1190369"/>
                  <a:gd name="connsiteY1" fmla="*/ 603359 h 606669"/>
                  <a:gd name="connsiteX2" fmla="*/ 296032 w 1190369"/>
                  <a:gd name="connsiteY2" fmla="*/ 500918 h 606669"/>
                  <a:gd name="connsiteX3" fmla="*/ 623940 w 1190369"/>
                  <a:gd name="connsiteY3" fmla="*/ 1 h 606669"/>
                  <a:gd name="connsiteX4" fmla="*/ 941063 w 1190369"/>
                  <a:gd name="connsiteY4" fmla="*/ 497558 h 606669"/>
                  <a:gd name="connsiteX5" fmla="*/ 1154236 w 1190369"/>
                  <a:gd name="connsiteY5" fmla="*/ 601449 h 606669"/>
                  <a:gd name="connsiteX6" fmla="*/ 991012 w 1190369"/>
                  <a:gd name="connsiteY6" fmla="*/ 605264 h 606669"/>
                  <a:gd name="connsiteX7" fmla="*/ 137175 w 1190369"/>
                  <a:gd name="connsiteY7" fmla="*/ 603976 h 606669"/>
                  <a:gd name="connsiteX0" fmla="*/ 137175 w 1191984"/>
                  <a:gd name="connsiteY0" fmla="*/ 603976 h 606669"/>
                  <a:gd name="connsiteX1" fmla="*/ 0 w 1191984"/>
                  <a:gd name="connsiteY1" fmla="*/ 603359 h 606669"/>
                  <a:gd name="connsiteX2" fmla="*/ 296032 w 1191984"/>
                  <a:gd name="connsiteY2" fmla="*/ 500918 h 606669"/>
                  <a:gd name="connsiteX3" fmla="*/ 623940 w 1191984"/>
                  <a:gd name="connsiteY3" fmla="*/ 1 h 606669"/>
                  <a:gd name="connsiteX4" fmla="*/ 941063 w 1191984"/>
                  <a:gd name="connsiteY4" fmla="*/ 497558 h 606669"/>
                  <a:gd name="connsiteX5" fmla="*/ 1156481 w 1191984"/>
                  <a:gd name="connsiteY5" fmla="*/ 591346 h 606669"/>
                  <a:gd name="connsiteX6" fmla="*/ 991012 w 1191984"/>
                  <a:gd name="connsiteY6" fmla="*/ 605264 h 606669"/>
                  <a:gd name="connsiteX7" fmla="*/ 137175 w 1191984"/>
                  <a:gd name="connsiteY7" fmla="*/ 603976 h 606669"/>
                  <a:gd name="connsiteX0" fmla="*/ 137175 w 1210574"/>
                  <a:gd name="connsiteY0" fmla="*/ 603976 h 606669"/>
                  <a:gd name="connsiteX1" fmla="*/ 0 w 1210574"/>
                  <a:gd name="connsiteY1" fmla="*/ 603359 h 606669"/>
                  <a:gd name="connsiteX2" fmla="*/ 296032 w 1210574"/>
                  <a:gd name="connsiteY2" fmla="*/ 500918 h 606669"/>
                  <a:gd name="connsiteX3" fmla="*/ 623940 w 1210574"/>
                  <a:gd name="connsiteY3" fmla="*/ 1 h 606669"/>
                  <a:gd name="connsiteX4" fmla="*/ 941063 w 1210574"/>
                  <a:gd name="connsiteY4" fmla="*/ 497558 h 606669"/>
                  <a:gd name="connsiteX5" fmla="*/ 1181177 w 1210574"/>
                  <a:gd name="connsiteY5" fmla="*/ 600326 h 606669"/>
                  <a:gd name="connsiteX6" fmla="*/ 991012 w 1210574"/>
                  <a:gd name="connsiteY6" fmla="*/ 605264 h 606669"/>
                  <a:gd name="connsiteX7" fmla="*/ 137175 w 1210574"/>
                  <a:gd name="connsiteY7" fmla="*/ 603976 h 606669"/>
                  <a:gd name="connsiteX0" fmla="*/ 137175 w 1196078"/>
                  <a:gd name="connsiteY0" fmla="*/ 603976 h 606669"/>
                  <a:gd name="connsiteX1" fmla="*/ 0 w 1196078"/>
                  <a:gd name="connsiteY1" fmla="*/ 603359 h 606669"/>
                  <a:gd name="connsiteX2" fmla="*/ 296032 w 1196078"/>
                  <a:gd name="connsiteY2" fmla="*/ 500918 h 606669"/>
                  <a:gd name="connsiteX3" fmla="*/ 623940 w 1196078"/>
                  <a:gd name="connsiteY3" fmla="*/ 1 h 606669"/>
                  <a:gd name="connsiteX4" fmla="*/ 941063 w 1196078"/>
                  <a:gd name="connsiteY4" fmla="*/ 497558 h 606669"/>
                  <a:gd name="connsiteX5" fmla="*/ 1162095 w 1196078"/>
                  <a:gd name="connsiteY5" fmla="*/ 598081 h 606669"/>
                  <a:gd name="connsiteX6" fmla="*/ 991012 w 1196078"/>
                  <a:gd name="connsiteY6" fmla="*/ 605264 h 606669"/>
                  <a:gd name="connsiteX7" fmla="*/ 137175 w 1196078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79927 w 1128853"/>
                  <a:gd name="connsiteY0" fmla="*/ 603976 h 606701"/>
                  <a:gd name="connsiteX1" fmla="*/ 0 w 1128853"/>
                  <a:gd name="connsiteY1" fmla="*/ 602237 h 606701"/>
                  <a:gd name="connsiteX2" fmla="*/ 238784 w 1128853"/>
                  <a:gd name="connsiteY2" fmla="*/ 500918 h 606701"/>
                  <a:gd name="connsiteX3" fmla="*/ 566692 w 1128853"/>
                  <a:gd name="connsiteY3" fmla="*/ 1 h 606701"/>
                  <a:gd name="connsiteX4" fmla="*/ 883815 w 1128853"/>
                  <a:gd name="connsiteY4" fmla="*/ 497558 h 606701"/>
                  <a:gd name="connsiteX5" fmla="*/ 1104847 w 1128853"/>
                  <a:gd name="connsiteY5" fmla="*/ 598081 h 606701"/>
                  <a:gd name="connsiteX6" fmla="*/ 933764 w 1128853"/>
                  <a:gd name="connsiteY6" fmla="*/ 605264 h 606701"/>
                  <a:gd name="connsiteX7" fmla="*/ 79927 w 1128853"/>
                  <a:gd name="connsiteY7" fmla="*/ 603976 h 606701"/>
                  <a:gd name="connsiteX0" fmla="*/ 79927 w 1128853"/>
                  <a:gd name="connsiteY0" fmla="*/ 603976 h 606701"/>
                  <a:gd name="connsiteX1" fmla="*/ 0 w 1128853"/>
                  <a:gd name="connsiteY1" fmla="*/ 602237 h 606701"/>
                  <a:gd name="connsiteX2" fmla="*/ 238784 w 1128853"/>
                  <a:gd name="connsiteY2" fmla="*/ 500918 h 606701"/>
                  <a:gd name="connsiteX3" fmla="*/ 566692 w 1128853"/>
                  <a:gd name="connsiteY3" fmla="*/ 1 h 606701"/>
                  <a:gd name="connsiteX4" fmla="*/ 883815 w 1128853"/>
                  <a:gd name="connsiteY4" fmla="*/ 497558 h 606701"/>
                  <a:gd name="connsiteX5" fmla="*/ 1104847 w 1128853"/>
                  <a:gd name="connsiteY5" fmla="*/ 598081 h 606701"/>
                  <a:gd name="connsiteX6" fmla="*/ 933764 w 1128853"/>
                  <a:gd name="connsiteY6" fmla="*/ 605264 h 606701"/>
                  <a:gd name="connsiteX7" fmla="*/ 79927 w 1128853"/>
                  <a:gd name="connsiteY7" fmla="*/ 603976 h 606701"/>
                  <a:gd name="connsiteX0" fmla="*/ 79927 w 1128853"/>
                  <a:gd name="connsiteY0" fmla="*/ 603976 h 628615"/>
                  <a:gd name="connsiteX1" fmla="*/ 0 w 1128853"/>
                  <a:gd name="connsiteY1" fmla="*/ 602237 h 628615"/>
                  <a:gd name="connsiteX2" fmla="*/ 238784 w 1128853"/>
                  <a:gd name="connsiteY2" fmla="*/ 500918 h 628615"/>
                  <a:gd name="connsiteX3" fmla="*/ 566692 w 1128853"/>
                  <a:gd name="connsiteY3" fmla="*/ 1 h 628615"/>
                  <a:gd name="connsiteX4" fmla="*/ 883815 w 1128853"/>
                  <a:gd name="connsiteY4" fmla="*/ 497558 h 628615"/>
                  <a:gd name="connsiteX5" fmla="*/ 1104847 w 1128853"/>
                  <a:gd name="connsiteY5" fmla="*/ 598081 h 628615"/>
                  <a:gd name="connsiteX6" fmla="*/ 933764 w 1128853"/>
                  <a:gd name="connsiteY6" fmla="*/ 605264 h 628615"/>
                  <a:gd name="connsiteX7" fmla="*/ 79927 w 1128853"/>
                  <a:gd name="connsiteY7" fmla="*/ 603976 h 628615"/>
                  <a:gd name="connsiteX0" fmla="*/ 178188 w 1227114"/>
                  <a:gd name="connsiteY0" fmla="*/ 603976 h 606701"/>
                  <a:gd name="connsiteX1" fmla="*/ 98261 w 1227114"/>
                  <a:gd name="connsiteY1" fmla="*/ 602237 h 606701"/>
                  <a:gd name="connsiteX2" fmla="*/ 337045 w 1227114"/>
                  <a:gd name="connsiteY2" fmla="*/ 500918 h 606701"/>
                  <a:gd name="connsiteX3" fmla="*/ 664953 w 1227114"/>
                  <a:gd name="connsiteY3" fmla="*/ 1 h 606701"/>
                  <a:gd name="connsiteX4" fmla="*/ 982076 w 1227114"/>
                  <a:gd name="connsiteY4" fmla="*/ 497558 h 606701"/>
                  <a:gd name="connsiteX5" fmla="*/ 1203108 w 1227114"/>
                  <a:gd name="connsiteY5" fmla="*/ 598081 h 606701"/>
                  <a:gd name="connsiteX6" fmla="*/ 1032025 w 1227114"/>
                  <a:gd name="connsiteY6" fmla="*/ 605264 h 606701"/>
                  <a:gd name="connsiteX7" fmla="*/ 178188 w 1227114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711053 h 713778"/>
                  <a:gd name="connsiteX1" fmla="*/ 36063 w 1164916"/>
                  <a:gd name="connsiteY1" fmla="*/ 709314 h 713778"/>
                  <a:gd name="connsiteX2" fmla="*/ 274847 w 1164916"/>
                  <a:gd name="connsiteY2" fmla="*/ 607995 h 713778"/>
                  <a:gd name="connsiteX3" fmla="*/ 589370 w 1164916"/>
                  <a:gd name="connsiteY3" fmla="*/ 0 h 713778"/>
                  <a:gd name="connsiteX4" fmla="*/ 919878 w 1164916"/>
                  <a:gd name="connsiteY4" fmla="*/ 604635 h 713778"/>
                  <a:gd name="connsiteX5" fmla="*/ 1140910 w 1164916"/>
                  <a:gd name="connsiteY5" fmla="*/ 705158 h 713778"/>
                  <a:gd name="connsiteX6" fmla="*/ 969827 w 1164916"/>
                  <a:gd name="connsiteY6" fmla="*/ 712341 h 713778"/>
                  <a:gd name="connsiteX7" fmla="*/ 115990 w 1164916"/>
                  <a:gd name="connsiteY7" fmla="*/ 711053 h 713778"/>
                  <a:gd name="connsiteX0" fmla="*/ 102075 w 1151001"/>
                  <a:gd name="connsiteY0" fmla="*/ 711053 h 713740"/>
                  <a:gd name="connsiteX1" fmla="*/ 44901 w 1151001"/>
                  <a:gd name="connsiteY1" fmla="*/ 710651 h 713740"/>
                  <a:gd name="connsiteX2" fmla="*/ 260932 w 1151001"/>
                  <a:gd name="connsiteY2" fmla="*/ 607995 h 713740"/>
                  <a:gd name="connsiteX3" fmla="*/ 575455 w 1151001"/>
                  <a:gd name="connsiteY3" fmla="*/ 0 h 713740"/>
                  <a:gd name="connsiteX4" fmla="*/ 905963 w 1151001"/>
                  <a:gd name="connsiteY4" fmla="*/ 604635 h 713740"/>
                  <a:gd name="connsiteX5" fmla="*/ 1126995 w 1151001"/>
                  <a:gd name="connsiteY5" fmla="*/ 705158 h 713740"/>
                  <a:gd name="connsiteX6" fmla="*/ 955912 w 1151001"/>
                  <a:gd name="connsiteY6" fmla="*/ 712341 h 713740"/>
                  <a:gd name="connsiteX7" fmla="*/ 102075 w 1151001"/>
                  <a:gd name="connsiteY7" fmla="*/ 711053 h 713740"/>
                  <a:gd name="connsiteX0" fmla="*/ 102074 w 1151001"/>
                  <a:gd name="connsiteY0" fmla="*/ 715069 h 715303"/>
                  <a:gd name="connsiteX1" fmla="*/ 44901 w 1151001"/>
                  <a:gd name="connsiteY1" fmla="*/ 710651 h 715303"/>
                  <a:gd name="connsiteX2" fmla="*/ 260932 w 1151001"/>
                  <a:gd name="connsiteY2" fmla="*/ 607995 h 715303"/>
                  <a:gd name="connsiteX3" fmla="*/ 575455 w 1151001"/>
                  <a:gd name="connsiteY3" fmla="*/ 0 h 715303"/>
                  <a:gd name="connsiteX4" fmla="*/ 905963 w 1151001"/>
                  <a:gd name="connsiteY4" fmla="*/ 604635 h 715303"/>
                  <a:gd name="connsiteX5" fmla="*/ 1126995 w 1151001"/>
                  <a:gd name="connsiteY5" fmla="*/ 705158 h 715303"/>
                  <a:gd name="connsiteX6" fmla="*/ 955912 w 1151001"/>
                  <a:gd name="connsiteY6" fmla="*/ 712341 h 715303"/>
                  <a:gd name="connsiteX7" fmla="*/ 102074 w 1151001"/>
                  <a:gd name="connsiteY7" fmla="*/ 715069 h 715303"/>
                  <a:gd name="connsiteX0" fmla="*/ 104407 w 1153334"/>
                  <a:gd name="connsiteY0" fmla="*/ 715069 h 717995"/>
                  <a:gd name="connsiteX1" fmla="*/ 43218 w 1153334"/>
                  <a:gd name="connsiteY1" fmla="*/ 716006 h 717995"/>
                  <a:gd name="connsiteX2" fmla="*/ 263265 w 1153334"/>
                  <a:gd name="connsiteY2" fmla="*/ 607995 h 717995"/>
                  <a:gd name="connsiteX3" fmla="*/ 577788 w 1153334"/>
                  <a:gd name="connsiteY3" fmla="*/ 0 h 717995"/>
                  <a:gd name="connsiteX4" fmla="*/ 908296 w 1153334"/>
                  <a:gd name="connsiteY4" fmla="*/ 604635 h 717995"/>
                  <a:gd name="connsiteX5" fmla="*/ 1129328 w 1153334"/>
                  <a:gd name="connsiteY5" fmla="*/ 705158 h 717995"/>
                  <a:gd name="connsiteX6" fmla="*/ 958245 w 1153334"/>
                  <a:gd name="connsiteY6" fmla="*/ 712341 h 717995"/>
                  <a:gd name="connsiteX7" fmla="*/ 104407 w 1153334"/>
                  <a:gd name="connsiteY7" fmla="*/ 715069 h 717995"/>
                  <a:gd name="connsiteX0" fmla="*/ 104407 w 1154320"/>
                  <a:gd name="connsiteY0" fmla="*/ 715069 h 717996"/>
                  <a:gd name="connsiteX1" fmla="*/ 43218 w 1154320"/>
                  <a:gd name="connsiteY1" fmla="*/ 716006 h 717996"/>
                  <a:gd name="connsiteX2" fmla="*/ 263265 w 1154320"/>
                  <a:gd name="connsiteY2" fmla="*/ 607995 h 717996"/>
                  <a:gd name="connsiteX3" fmla="*/ 577788 w 1154320"/>
                  <a:gd name="connsiteY3" fmla="*/ 0 h 717996"/>
                  <a:gd name="connsiteX4" fmla="*/ 908296 w 1154320"/>
                  <a:gd name="connsiteY4" fmla="*/ 604635 h 717996"/>
                  <a:gd name="connsiteX5" fmla="*/ 1130666 w 1154320"/>
                  <a:gd name="connsiteY5" fmla="*/ 715866 h 717996"/>
                  <a:gd name="connsiteX6" fmla="*/ 958245 w 1154320"/>
                  <a:gd name="connsiteY6" fmla="*/ 712341 h 717996"/>
                  <a:gd name="connsiteX7" fmla="*/ 104407 w 1154320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908296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577788 w 1154321"/>
                  <a:gd name="connsiteY0" fmla="*/ 0 h 717996"/>
                  <a:gd name="connsiteX1" fmla="*/ 897500 w 1154321"/>
                  <a:gd name="connsiteY1" fmla="*/ 604635 h 717996"/>
                  <a:gd name="connsiteX2" fmla="*/ 1130666 w 1154321"/>
                  <a:gd name="connsiteY2" fmla="*/ 713189 h 717996"/>
                  <a:gd name="connsiteX3" fmla="*/ 958245 w 1154321"/>
                  <a:gd name="connsiteY3" fmla="*/ 712341 h 717996"/>
                  <a:gd name="connsiteX4" fmla="*/ 104407 w 1154321"/>
                  <a:gd name="connsiteY4" fmla="*/ 715069 h 717996"/>
                  <a:gd name="connsiteX5" fmla="*/ 43218 w 1154321"/>
                  <a:gd name="connsiteY5" fmla="*/ 716006 h 717996"/>
                  <a:gd name="connsiteX6" fmla="*/ 263265 w 1154321"/>
                  <a:gd name="connsiteY6" fmla="*/ 607995 h 717996"/>
                  <a:gd name="connsiteX7" fmla="*/ 612088 w 1154321"/>
                  <a:gd name="connsiteY7" fmla="*/ 30408 h 717996"/>
                  <a:gd name="connsiteX0" fmla="*/ 577788 w 1154321"/>
                  <a:gd name="connsiteY0" fmla="*/ 0 h 717000"/>
                  <a:gd name="connsiteX1" fmla="*/ 897500 w 1154321"/>
                  <a:gd name="connsiteY1" fmla="*/ 604635 h 717000"/>
                  <a:gd name="connsiteX2" fmla="*/ 1130666 w 1154321"/>
                  <a:gd name="connsiteY2" fmla="*/ 713189 h 717000"/>
                  <a:gd name="connsiteX3" fmla="*/ 958245 w 1154321"/>
                  <a:gd name="connsiteY3" fmla="*/ 712341 h 717000"/>
                  <a:gd name="connsiteX4" fmla="*/ 104407 w 1154321"/>
                  <a:gd name="connsiteY4" fmla="*/ 715069 h 717000"/>
                  <a:gd name="connsiteX5" fmla="*/ 43218 w 1154321"/>
                  <a:gd name="connsiteY5" fmla="*/ 716006 h 717000"/>
                  <a:gd name="connsiteX6" fmla="*/ 263265 w 1154321"/>
                  <a:gd name="connsiteY6" fmla="*/ 607995 h 717000"/>
                  <a:gd name="connsiteX7" fmla="*/ 276235 w 1154321"/>
                  <a:gd name="connsiteY7" fmla="*/ 119099 h 717000"/>
                  <a:gd name="connsiteX0" fmla="*/ 558132 w 1134665"/>
                  <a:gd name="connsiteY0" fmla="*/ 0 h 717035"/>
                  <a:gd name="connsiteX1" fmla="*/ 877844 w 1134665"/>
                  <a:gd name="connsiteY1" fmla="*/ 604635 h 717035"/>
                  <a:gd name="connsiteX2" fmla="*/ 1111010 w 1134665"/>
                  <a:gd name="connsiteY2" fmla="*/ 713189 h 717035"/>
                  <a:gd name="connsiteX3" fmla="*/ 938589 w 1134665"/>
                  <a:gd name="connsiteY3" fmla="*/ 712341 h 717035"/>
                  <a:gd name="connsiteX4" fmla="*/ 557227 w 1134665"/>
                  <a:gd name="connsiteY4" fmla="*/ 711229 h 717035"/>
                  <a:gd name="connsiteX5" fmla="*/ 84751 w 1134665"/>
                  <a:gd name="connsiteY5" fmla="*/ 715069 h 717035"/>
                  <a:gd name="connsiteX6" fmla="*/ 23562 w 1134665"/>
                  <a:gd name="connsiteY6" fmla="*/ 716006 h 717035"/>
                  <a:gd name="connsiteX7" fmla="*/ 243609 w 1134665"/>
                  <a:gd name="connsiteY7" fmla="*/ 607995 h 717035"/>
                  <a:gd name="connsiteX8" fmla="*/ 256579 w 1134665"/>
                  <a:gd name="connsiteY8" fmla="*/ 119099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7" fmla="*/ 243267 w 1110668"/>
                  <a:gd name="connsiteY7" fmla="*/ 607995 h 717035"/>
                  <a:gd name="connsiteX8" fmla="*/ 256237 w 1110668"/>
                  <a:gd name="connsiteY8" fmla="*/ 119099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7" fmla="*/ 243267 w 1110668"/>
                  <a:gd name="connsiteY7" fmla="*/ 607995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0" fmla="*/ 534570 w 1087448"/>
                  <a:gd name="connsiteY0" fmla="*/ 0 h 716006"/>
                  <a:gd name="connsiteX1" fmla="*/ 854282 w 1087448"/>
                  <a:gd name="connsiteY1" fmla="*/ 604635 h 716006"/>
                  <a:gd name="connsiteX2" fmla="*/ 1087448 w 1087448"/>
                  <a:gd name="connsiteY2" fmla="*/ 713189 h 716006"/>
                  <a:gd name="connsiteX3" fmla="*/ 915027 w 1087448"/>
                  <a:gd name="connsiteY3" fmla="*/ 712341 h 716006"/>
                  <a:gd name="connsiteX4" fmla="*/ 525090 w 1087448"/>
                  <a:gd name="connsiteY4" fmla="*/ 711229 h 716006"/>
                  <a:gd name="connsiteX5" fmla="*/ 0 w 1087448"/>
                  <a:gd name="connsiteY5" fmla="*/ 716006 h 716006"/>
                  <a:gd name="connsiteX0" fmla="*/ 9480 w 562358"/>
                  <a:gd name="connsiteY0" fmla="*/ 0 h 713189"/>
                  <a:gd name="connsiteX1" fmla="*/ 329192 w 562358"/>
                  <a:gd name="connsiteY1" fmla="*/ 604635 h 713189"/>
                  <a:gd name="connsiteX2" fmla="*/ 562358 w 562358"/>
                  <a:gd name="connsiteY2" fmla="*/ 713189 h 713189"/>
                  <a:gd name="connsiteX3" fmla="*/ 389937 w 562358"/>
                  <a:gd name="connsiteY3" fmla="*/ 712341 h 713189"/>
                  <a:gd name="connsiteX4" fmla="*/ 0 w 562358"/>
                  <a:gd name="connsiteY4" fmla="*/ 711229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7670 w 552878"/>
                  <a:gd name="connsiteY4" fmla="*/ 711229 h 713189"/>
                  <a:gd name="connsiteX0" fmla="*/ 548 w 553426"/>
                  <a:gd name="connsiteY0" fmla="*/ 0 h 713189"/>
                  <a:gd name="connsiteX1" fmla="*/ 320260 w 553426"/>
                  <a:gd name="connsiteY1" fmla="*/ 604635 h 713189"/>
                  <a:gd name="connsiteX2" fmla="*/ 553426 w 553426"/>
                  <a:gd name="connsiteY2" fmla="*/ 713189 h 713189"/>
                  <a:gd name="connsiteX3" fmla="*/ 381005 w 553426"/>
                  <a:gd name="connsiteY3" fmla="*/ 712341 h 713189"/>
                  <a:gd name="connsiteX4" fmla="*/ 0 w 553426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5169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882 w 552878"/>
                  <a:gd name="connsiteY4" fmla="*/ 712496 h 713189"/>
                  <a:gd name="connsiteX0" fmla="*/ 1500 w 554378"/>
                  <a:gd name="connsiteY0" fmla="*/ 0 h 713189"/>
                  <a:gd name="connsiteX1" fmla="*/ 321212 w 554378"/>
                  <a:gd name="connsiteY1" fmla="*/ 604635 h 713189"/>
                  <a:gd name="connsiteX2" fmla="*/ 554378 w 554378"/>
                  <a:gd name="connsiteY2" fmla="*/ 713189 h 713189"/>
                  <a:gd name="connsiteX3" fmla="*/ 381957 w 554378"/>
                  <a:gd name="connsiteY3" fmla="*/ 712341 h 713189"/>
                  <a:gd name="connsiteX4" fmla="*/ 0 w 5543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3502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2073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2549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405 w 552878"/>
                  <a:gd name="connsiteY4" fmla="*/ 711862 h 713189"/>
                  <a:gd name="connsiteX0" fmla="*/ 1739 w 554617"/>
                  <a:gd name="connsiteY0" fmla="*/ 0 h 713189"/>
                  <a:gd name="connsiteX1" fmla="*/ 321451 w 554617"/>
                  <a:gd name="connsiteY1" fmla="*/ 604635 h 713189"/>
                  <a:gd name="connsiteX2" fmla="*/ 554617 w 554617"/>
                  <a:gd name="connsiteY2" fmla="*/ 713189 h 713189"/>
                  <a:gd name="connsiteX3" fmla="*/ 382196 w 554617"/>
                  <a:gd name="connsiteY3" fmla="*/ 712341 h 713189"/>
                  <a:gd name="connsiteX4" fmla="*/ 0 w 554617"/>
                  <a:gd name="connsiteY4" fmla="*/ 711546 h 7131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4617" h="713189">
                    <a:moveTo>
                      <a:pt x="1739" y="0"/>
                    </a:moveTo>
                    <a:cubicBezTo>
                      <a:pt x="107445" y="-560"/>
                      <a:pt x="196049" y="472115"/>
                      <a:pt x="321451" y="604635"/>
                    </a:cubicBezTo>
                    <a:cubicBezTo>
                      <a:pt x="446853" y="737155"/>
                      <a:pt x="490317" y="706507"/>
                      <a:pt x="554617" y="713189"/>
                    </a:cubicBezTo>
                    <a:lnTo>
                      <a:pt x="382196" y="712341"/>
                    </a:lnTo>
                    <a:lnTo>
                      <a:pt x="0" y="711546"/>
                    </a:ln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35" name="Group 134">
              <a:extLst>
                <a:ext uri="{FF2B5EF4-FFF2-40B4-BE49-F238E27FC236}">
                  <a16:creationId xmlns:a16="http://schemas.microsoft.com/office/drawing/2014/main" id="{A4284194-F0BA-4C5A-A050-272329906A4C}"/>
                </a:ext>
              </a:extLst>
            </p:cNvPr>
            <p:cNvGrpSpPr/>
            <p:nvPr/>
          </p:nvGrpSpPr>
          <p:grpSpPr>
            <a:xfrm flipH="1">
              <a:off x="4934046" y="1933142"/>
              <a:ext cx="715853" cy="670924"/>
              <a:chOff x="5639739" y="1933142"/>
              <a:chExt cx="715853" cy="670924"/>
            </a:xfrm>
          </p:grpSpPr>
          <p:sp>
            <p:nvSpPr>
              <p:cNvPr id="136" name="Freeform 446">
                <a:extLst>
                  <a:ext uri="{FF2B5EF4-FFF2-40B4-BE49-F238E27FC236}">
                    <a16:creationId xmlns:a16="http://schemas.microsoft.com/office/drawing/2014/main" id="{31302FC9-494B-4853-92DD-1E95EC7B81A6}"/>
                  </a:ext>
                </a:extLst>
              </p:cNvPr>
              <p:cNvSpPr/>
              <p:nvPr/>
            </p:nvSpPr>
            <p:spPr bwMode="auto">
              <a:xfrm>
                <a:off x="5639739" y="1947410"/>
                <a:ext cx="541564" cy="642579"/>
              </a:xfrm>
              <a:custGeom>
                <a:avLst/>
                <a:gdLst>
                  <a:gd name="connsiteX0" fmla="*/ 0 w 1447800"/>
                  <a:gd name="connsiteY0" fmla="*/ 406400 h 531492"/>
                  <a:gd name="connsiteX1" fmla="*/ 63500 w 1447800"/>
                  <a:gd name="connsiteY1" fmla="*/ 330200 h 531492"/>
                  <a:gd name="connsiteX2" fmla="*/ 139700 w 1447800"/>
                  <a:gd name="connsiteY2" fmla="*/ 457200 h 531492"/>
                  <a:gd name="connsiteX3" fmla="*/ 203200 w 1447800"/>
                  <a:gd name="connsiteY3" fmla="*/ 260350 h 531492"/>
                  <a:gd name="connsiteX4" fmla="*/ 355600 w 1447800"/>
                  <a:gd name="connsiteY4" fmla="*/ 527050 h 531492"/>
                  <a:gd name="connsiteX5" fmla="*/ 546100 w 1447800"/>
                  <a:gd name="connsiteY5" fmla="*/ 0 h 531492"/>
                  <a:gd name="connsiteX6" fmla="*/ 717550 w 1447800"/>
                  <a:gd name="connsiteY6" fmla="*/ 527050 h 531492"/>
                  <a:gd name="connsiteX7" fmla="*/ 946150 w 1447800"/>
                  <a:gd name="connsiteY7" fmla="*/ 266700 h 531492"/>
                  <a:gd name="connsiteX8" fmla="*/ 1092200 w 1447800"/>
                  <a:gd name="connsiteY8" fmla="*/ 520700 h 531492"/>
                  <a:gd name="connsiteX9" fmla="*/ 1257300 w 1447800"/>
                  <a:gd name="connsiteY9" fmla="*/ 374650 h 531492"/>
                  <a:gd name="connsiteX10" fmla="*/ 1447800 w 1447800"/>
                  <a:gd name="connsiteY10" fmla="*/ 355600 h 531492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94615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85090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450 h 420830"/>
                  <a:gd name="connsiteX1" fmla="*/ 63500 w 1447800"/>
                  <a:gd name="connsiteY1" fmla="*/ 222250 h 420830"/>
                  <a:gd name="connsiteX2" fmla="*/ 139700 w 1447800"/>
                  <a:gd name="connsiteY2" fmla="*/ 349250 h 420830"/>
                  <a:gd name="connsiteX3" fmla="*/ 203200 w 1447800"/>
                  <a:gd name="connsiteY3" fmla="*/ 152400 h 420830"/>
                  <a:gd name="connsiteX4" fmla="*/ 355600 w 1447800"/>
                  <a:gd name="connsiteY4" fmla="*/ 419100 h 420830"/>
                  <a:gd name="connsiteX5" fmla="*/ 520700 w 1447800"/>
                  <a:gd name="connsiteY5" fmla="*/ 0 h 420830"/>
                  <a:gd name="connsiteX6" fmla="*/ 717550 w 1447800"/>
                  <a:gd name="connsiteY6" fmla="*/ 419100 h 420830"/>
                  <a:gd name="connsiteX7" fmla="*/ 889000 w 1447800"/>
                  <a:gd name="connsiteY7" fmla="*/ 158750 h 420830"/>
                  <a:gd name="connsiteX8" fmla="*/ 1092200 w 1447800"/>
                  <a:gd name="connsiteY8" fmla="*/ 412750 h 420830"/>
                  <a:gd name="connsiteX9" fmla="*/ 1257300 w 1447800"/>
                  <a:gd name="connsiteY9" fmla="*/ 266700 h 420830"/>
                  <a:gd name="connsiteX10" fmla="*/ 1447800 w 1447800"/>
                  <a:gd name="connsiteY10" fmla="*/ 247650 h 420830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92200 w 1447800"/>
                  <a:gd name="connsiteY8" fmla="*/ 4129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240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62143 h 420918"/>
                  <a:gd name="connsiteX9" fmla="*/ 1257300 w 1447800"/>
                  <a:gd name="connsiteY9" fmla="*/ 266893 h 420918"/>
                  <a:gd name="connsiteX10" fmla="*/ 1447800 w 1447800"/>
                  <a:gd name="connsiteY10" fmla="*/ 247843 h 420918"/>
                  <a:gd name="connsiteX0" fmla="*/ 0 w 1447800"/>
                  <a:gd name="connsiteY0" fmla="*/ 298643 h 420918"/>
                  <a:gd name="connsiteX1" fmla="*/ 63500 w 1447800"/>
                  <a:gd name="connsiteY1" fmla="*/ 222443 h 420918"/>
                  <a:gd name="connsiteX2" fmla="*/ 139700 w 1447800"/>
                  <a:gd name="connsiteY2" fmla="*/ 349443 h 420918"/>
                  <a:gd name="connsiteX3" fmla="*/ 203200 w 1447800"/>
                  <a:gd name="connsiteY3" fmla="*/ 152593 h 420918"/>
                  <a:gd name="connsiteX4" fmla="*/ 355600 w 1447800"/>
                  <a:gd name="connsiteY4" fmla="*/ 419293 h 420918"/>
                  <a:gd name="connsiteX5" fmla="*/ 520700 w 1447800"/>
                  <a:gd name="connsiteY5" fmla="*/ 193 h 420918"/>
                  <a:gd name="connsiteX6" fmla="*/ 685800 w 1447800"/>
                  <a:gd name="connsiteY6" fmla="*/ 362143 h 420918"/>
                  <a:gd name="connsiteX7" fmla="*/ 889000 w 1447800"/>
                  <a:gd name="connsiteY7" fmla="*/ 158943 h 420918"/>
                  <a:gd name="connsiteX8" fmla="*/ 1041400 w 1447800"/>
                  <a:gd name="connsiteY8" fmla="*/ 362143 h 420918"/>
                  <a:gd name="connsiteX9" fmla="*/ 1130300 w 1447800"/>
                  <a:gd name="connsiteY9" fmla="*/ 235143 h 420918"/>
                  <a:gd name="connsiteX10" fmla="*/ 1447800 w 1447800"/>
                  <a:gd name="connsiteY10" fmla="*/ 247843 h 420918"/>
                  <a:gd name="connsiteX0" fmla="*/ 0 w 1346200"/>
                  <a:gd name="connsiteY0" fmla="*/ 298643 h 420918"/>
                  <a:gd name="connsiteX1" fmla="*/ 63500 w 1346200"/>
                  <a:gd name="connsiteY1" fmla="*/ 222443 h 420918"/>
                  <a:gd name="connsiteX2" fmla="*/ 139700 w 1346200"/>
                  <a:gd name="connsiteY2" fmla="*/ 349443 h 420918"/>
                  <a:gd name="connsiteX3" fmla="*/ 203200 w 1346200"/>
                  <a:gd name="connsiteY3" fmla="*/ 152593 h 420918"/>
                  <a:gd name="connsiteX4" fmla="*/ 355600 w 1346200"/>
                  <a:gd name="connsiteY4" fmla="*/ 419293 h 420918"/>
                  <a:gd name="connsiteX5" fmla="*/ 520700 w 1346200"/>
                  <a:gd name="connsiteY5" fmla="*/ 193 h 420918"/>
                  <a:gd name="connsiteX6" fmla="*/ 685800 w 1346200"/>
                  <a:gd name="connsiteY6" fmla="*/ 362143 h 420918"/>
                  <a:gd name="connsiteX7" fmla="*/ 889000 w 1346200"/>
                  <a:gd name="connsiteY7" fmla="*/ 158943 h 420918"/>
                  <a:gd name="connsiteX8" fmla="*/ 1041400 w 1346200"/>
                  <a:gd name="connsiteY8" fmla="*/ 362143 h 420918"/>
                  <a:gd name="connsiteX9" fmla="*/ 1130300 w 1346200"/>
                  <a:gd name="connsiteY9" fmla="*/ 235143 h 420918"/>
                  <a:gd name="connsiteX10" fmla="*/ 1346200 w 1346200"/>
                  <a:gd name="connsiteY10" fmla="*/ 235143 h 420918"/>
                  <a:gd name="connsiteX0" fmla="*/ 0 w 1346200"/>
                  <a:gd name="connsiteY0" fmla="*/ 298643 h 420918"/>
                  <a:gd name="connsiteX1" fmla="*/ 63500 w 1346200"/>
                  <a:gd name="connsiteY1" fmla="*/ 222443 h 420918"/>
                  <a:gd name="connsiteX2" fmla="*/ 139700 w 1346200"/>
                  <a:gd name="connsiteY2" fmla="*/ 349443 h 420918"/>
                  <a:gd name="connsiteX3" fmla="*/ 247650 w 1346200"/>
                  <a:gd name="connsiteY3" fmla="*/ 152593 h 420918"/>
                  <a:gd name="connsiteX4" fmla="*/ 355600 w 1346200"/>
                  <a:gd name="connsiteY4" fmla="*/ 419293 h 420918"/>
                  <a:gd name="connsiteX5" fmla="*/ 520700 w 1346200"/>
                  <a:gd name="connsiteY5" fmla="*/ 193 h 420918"/>
                  <a:gd name="connsiteX6" fmla="*/ 685800 w 1346200"/>
                  <a:gd name="connsiteY6" fmla="*/ 362143 h 420918"/>
                  <a:gd name="connsiteX7" fmla="*/ 889000 w 1346200"/>
                  <a:gd name="connsiteY7" fmla="*/ 158943 h 420918"/>
                  <a:gd name="connsiteX8" fmla="*/ 1041400 w 1346200"/>
                  <a:gd name="connsiteY8" fmla="*/ 362143 h 420918"/>
                  <a:gd name="connsiteX9" fmla="*/ 1130300 w 1346200"/>
                  <a:gd name="connsiteY9" fmla="*/ 235143 h 420918"/>
                  <a:gd name="connsiteX10" fmla="*/ 1346200 w 1346200"/>
                  <a:gd name="connsiteY10" fmla="*/ 235143 h 420918"/>
                  <a:gd name="connsiteX0" fmla="*/ 0 w 1492250"/>
                  <a:gd name="connsiteY0" fmla="*/ 247843 h 420918"/>
                  <a:gd name="connsiteX1" fmla="*/ 209550 w 1492250"/>
                  <a:gd name="connsiteY1" fmla="*/ 222443 h 420918"/>
                  <a:gd name="connsiteX2" fmla="*/ 285750 w 1492250"/>
                  <a:gd name="connsiteY2" fmla="*/ 349443 h 420918"/>
                  <a:gd name="connsiteX3" fmla="*/ 393700 w 1492250"/>
                  <a:gd name="connsiteY3" fmla="*/ 152593 h 420918"/>
                  <a:gd name="connsiteX4" fmla="*/ 501650 w 1492250"/>
                  <a:gd name="connsiteY4" fmla="*/ 419293 h 420918"/>
                  <a:gd name="connsiteX5" fmla="*/ 666750 w 1492250"/>
                  <a:gd name="connsiteY5" fmla="*/ 193 h 420918"/>
                  <a:gd name="connsiteX6" fmla="*/ 831850 w 1492250"/>
                  <a:gd name="connsiteY6" fmla="*/ 362143 h 420918"/>
                  <a:gd name="connsiteX7" fmla="*/ 1035050 w 1492250"/>
                  <a:gd name="connsiteY7" fmla="*/ 158943 h 420918"/>
                  <a:gd name="connsiteX8" fmla="*/ 1187450 w 1492250"/>
                  <a:gd name="connsiteY8" fmla="*/ 362143 h 420918"/>
                  <a:gd name="connsiteX9" fmla="*/ 1276350 w 1492250"/>
                  <a:gd name="connsiteY9" fmla="*/ 235143 h 420918"/>
                  <a:gd name="connsiteX10" fmla="*/ 1492250 w 1492250"/>
                  <a:gd name="connsiteY10" fmla="*/ 235143 h 420918"/>
                  <a:gd name="connsiteX0" fmla="*/ 0 w 1492250"/>
                  <a:gd name="connsiteY0" fmla="*/ 247843 h 420918"/>
                  <a:gd name="connsiteX1" fmla="*/ 190500 w 1492250"/>
                  <a:gd name="connsiteY1" fmla="*/ 241493 h 420918"/>
                  <a:gd name="connsiteX2" fmla="*/ 285750 w 1492250"/>
                  <a:gd name="connsiteY2" fmla="*/ 349443 h 420918"/>
                  <a:gd name="connsiteX3" fmla="*/ 393700 w 1492250"/>
                  <a:gd name="connsiteY3" fmla="*/ 152593 h 420918"/>
                  <a:gd name="connsiteX4" fmla="*/ 501650 w 1492250"/>
                  <a:gd name="connsiteY4" fmla="*/ 419293 h 420918"/>
                  <a:gd name="connsiteX5" fmla="*/ 666750 w 1492250"/>
                  <a:gd name="connsiteY5" fmla="*/ 193 h 420918"/>
                  <a:gd name="connsiteX6" fmla="*/ 831850 w 1492250"/>
                  <a:gd name="connsiteY6" fmla="*/ 362143 h 420918"/>
                  <a:gd name="connsiteX7" fmla="*/ 1035050 w 1492250"/>
                  <a:gd name="connsiteY7" fmla="*/ 158943 h 420918"/>
                  <a:gd name="connsiteX8" fmla="*/ 1187450 w 1492250"/>
                  <a:gd name="connsiteY8" fmla="*/ 362143 h 420918"/>
                  <a:gd name="connsiteX9" fmla="*/ 1276350 w 1492250"/>
                  <a:gd name="connsiteY9" fmla="*/ 235143 h 420918"/>
                  <a:gd name="connsiteX10" fmla="*/ 1492250 w 1492250"/>
                  <a:gd name="connsiteY10" fmla="*/ 235143 h 420918"/>
                  <a:gd name="connsiteX0" fmla="*/ 0 w 1492250"/>
                  <a:gd name="connsiteY0" fmla="*/ 247843 h 420896"/>
                  <a:gd name="connsiteX1" fmla="*/ 190500 w 1492250"/>
                  <a:gd name="connsiteY1" fmla="*/ 241493 h 420896"/>
                  <a:gd name="connsiteX2" fmla="*/ 292100 w 1492250"/>
                  <a:gd name="connsiteY2" fmla="*/ 374843 h 420896"/>
                  <a:gd name="connsiteX3" fmla="*/ 393700 w 1492250"/>
                  <a:gd name="connsiteY3" fmla="*/ 152593 h 420896"/>
                  <a:gd name="connsiteX4" fmla="*/ 501650 w 1492250"/>
                  <a:gd name="connsiteY4" fmla="*/ 419293 h 420896"/>
                  <a:gd name="connsiteX5" fmla="*/ 666750 w 1492250"/>
                  <a:gd name="connsiteY5" fmla="*/ 193 h 420896"/>
                  <a:gd name="connsiteX6" fmla="*/ 831850 w 1492250"/>
                  <a:gd name="connsiteY6" fmla="*/ 362143 h 420896"/>
                  <a:gd name="connsiteX7" fmla="*/ 1035050 w 1492250"/>
                  <a:gd name="connsiteY7" fmla="*/ 158943 h 420896"/>
                  <a:gd name="connsiteX8" fmla="*/ 1187450 w 1492250"/>
                  <a:gd name="connsiteY8" fmla="*/ 362143 h 420896"/>
                  <a:gd name="connsiteX9" fmla="*/ 1276350 w 1492250"/>
                  <a:gd name="connsiteY9" fmla="*/ 235143 h 420896"/>
                  <a:gd name="connsiteX10" fmla="*/ 1492250 w 1492250"/>
                  <a:gd name="connsiteY10" fmla="*/ 235143 h 420896"/>
                  <a:gd name="connsiteX0" fmla="*/ 0 w 1581150"/>
                  <a:gd name="connsiteY0" fmla="*/ 244668 h 420896"/>
                  <a:gd name="connsiteX1" fmla="*/ 279400 w 1581150"/>
                  <a:gd name="connsiteY1" fmla="*/ 241493 h 420896"/>
                  <a:gd name="connsiteX2" fmla="*/ 381000 w 1581150"/>
                  <a:gd name="connsiteY2" fmla="*/ 374843 h 420896"/>
                  <a:gd name="connsiteX3" fmla="*/ 482600 w 1581150"/>
                  <a:gd name="connsiteY3" fmla="*/ 152593 h 420896"/>
                  <a:gd name="connsiteX4" fmla="*/ 590550 w 1581150"/>
                  <a:gd name="connsiteY4" fmla="*/ 419293 h 420896"/>
                  <a:gd name="connsiteX5" fmla="*/ 755650 w 1581150"/>
                  <a:gd name="connsiteY5" fmla="*/ 193 h 420896"/>
                  <a:gd name="connsiteX6" fmla="*/ 920750 w 1581150"/>
                  <a:gd name="connsiteY6" fmla="*/ 362143 h 420896"/>
                  <a:gd name="connsiteX7" fmla="*/ 1123950 w 1581150"/>
                  <a:gd name="connsiteY7" fmla="*/ 158943 h 420896"/>
                  <a:gd name="connsiteX8" fmla="*/ 1276350 w 1581150"/>
                  <a:gd name="connsiteY8" fmla="*/ 362143 h 420896"/>
                  <a:gd name="connsiteX9" fmla="*/ 1365250 w 1581150"/>
                  <a:gd name="connsiteY9" fmla="*/ 235143 h 420896"/>
                  <a:gd name="connsiteX10" fmla="*/ 1581150 w 1581150"/>
                  <a:gd name="connsiteY10" fmla="*/ 235143 h 420896"/>
                  <a:gd name="connsiteX0" fmla="*/ 0 w 1581150"/>
                  <a:gd name="connsiteY0" fmla="*/ 244668 h 420896"/>
                  <a:gd name="connsiteX1" fmla="*/ 279400 w 1581150"/>
                  <a:gd name="connsiteY1" fmla="*/ 241493 h 420896"/>
                  <a:gd name="connsiteX2" fmla="*/ 381000 w 1581150"/>
                  <a:gd name="connsiteY2" fmla="*/ 374843 h 420896"/>
                  <a:gd name="connsiteX3" fmla="*/ 482600 w 1581150"/>
                  <a:gd name="connsiteY3" fmla="*/ 152593 h 420896"/>
                  <a:gd name="connsiteX4" fmla="*/ 590550 w 1581150"/>
                  <a:gd name="connsiteY4" fmla="*/ 419293 h 420896"/>
                  <a:gd name="connsiteX5" fmla="*/ 755650 w 1581150"/>
                  <a:gd name="connsiteY5" fmla="*/ 193 h 420896"/>
                  <a:gd name="connsiteX6" fmla="*/ 920750 w 1581150"/>
                  <a:gd name="connsiteY6" fmla="*/ 362143 h 420896"/>
                  <a:gd name="connsiteX7" fmla="*/ 1123950 w 1581150"/>
                  <a:gd name="connsiteY7" fmla="*/ 158943 h 420896"/>
                  <a:gd name="connsiteX8" fmla="*/ 1276350 w 1581150"/>
                  <a:gd name="connsiteY8" fmla="*/ 362143 h 420896"/>
                  <a:gd name="connsiteX9" fmla="*/ 1365250 w 1581150"/>
                  <a:gd name="connsiteY9" fmla="*/ 235143 h 420896"/>
                  <a:gd name="connsiteX10" fmla="*/ 1581150 w 1581150"/>
                  <a:gd name="connsiteY10" fmla="*/ 235143 h 420896"/>
                  <a:gd name="connsiteX0" fmla="*/ 0 w 1577975"/>
                  <a:gd name="connsiteY0" fmla="*/ 206568 h 420896"/>
                  <a:gd name="connsiteX1" fmla="*/ 276225 w 1577975"/>
                  <a:gd name="connsiteY1" fmla="*/ 241493 h 420896"/>
                  <a:gd name="connsiteX2" fmla="*/ 377825 w 1577975"/>
                  <a:gd name="connsiteY2" fmla="*/ 374843 h 420896"/>
                  <a:gd name="connsiteX3" fmla="*/ 479425 w 1577975"/>
                  <a:gd name="connsiteY3" fmla="*/ 152593 h 420896"/>
                  <a:gd name="connsiteX4" fmla="*/ 587375 w 1577975"/>
                  <a:gd name="connsiteY4" fmla="*/ 419293 h 420896"/>
                  <a:gd name="connsiteX5" fmla="*/ 752475 w 1577975"/>
                  <a:gd name="connsiteY5" fmla="*/ 193 h 420896"/>
                  <a:gd name="connsiteX6" fmla="*/ 917575 w 1577975"/>
                  <a:gd name="connsiteY6" fmla="*/ 362143 h 420896"/>
                  <a:gd name="connsiteX7" fmla="*/ 1120775 w 1577975"/>
                  <a:gd name="connsiteY7" fmla="*/ 158943 h 420896"/>
                  <a:gd name="connsiteX8" fmla="*/ 1273175 w 1577975"/>
                  <a:gd name="connsiteY8" fmla="*/ 362143 h 420896"/>
                  <a:gd name="connsiteX9" fmla="*/ 1362075 w 1577975"/>
                  <a:gd name="connsiteY9" fmla="*/ 235143 h 420896"/>
                  <a:gd name="connsiteX10" fmla="*/ 1577975 w 1577975"/>
                  <a:gd name="connsiteY10" fmla="*/ 235143 h 420896"/>
                  <a:gd name="connsiteX0" fmla="*/ 0 w 1498600"/>
                  <a:gd name="connsiteY0" fmla="*/ 209743 h 420896"/>
                  <a:gd name="connsiteX1" fmla="*/ 196850 w 1498600"/>
                  <a:gd name="connsiteY1" fmla="*/ 241493 h 420896"/>
                  <a:gd name="connsiteX2" fmla="*/ 298450 w 1498600"/>
                  <a:gd name="connsiteY2" fmla="*/ 374843 h 420896"/>
                  <a:gd name="connsiteX3" fmla="*/ 400050 w 1498600"/>
                  <a:gd name="connsiteY3" fmla="*/ 152593 h 420896"/>
                  <a:gd name="connsiteX4" fmla="*/ 508000 w 1498600"/>
                  <a:gd name="connsiteY4" fmla="*/ 419293 h 420896"/>
                  <a:gd name="connsiteX5" fmla="*/ 673100 w 1498600"/>
                  <a:gd name="connsiteY5" fmla="*/ 193 h 420896"/>
                  <a:gd name="connsiteX6" fmla="*/ 838200 w 1498600"/>
                  <a:gd name="connsiteY6" fmla="*/ 362143 h 420896"/>
                  <a:gd name="connsiteX7" fmla="*/ 1041400 w 1498600"/>
                  <a:gd name="connsiteY7" fmla="*/ 158943 h 420896"/>
                  <a:gd name="connsiteX8" fmla="*/ 1193800 w 1498600"/>
                  <a:gd name="connsiteY8" fmla="*/ 362143 h 420896"/>
                  <a:gd name="connsiteX9" fmla="*/ 1282700 w 1498600"/>
                  <a:gd name="connsiteY9" fmla="*/ 235143 h 420896"/>
                  <a:gd name="connsiteX10" fmla="*/ 1498600 w 1498600"/>
                  <a:gd name="connsiteY10" fmla="*/ 235143 h 420896"/>
                  <a:gd name="connsiteX0" fmla="*/ 0 w 1498600"/>
                  <a:gd name="connsiteY0" fmla="*/ 209596 h 420749"/>
                  <a:gd name="connsiteX1" fmla="*/ 196850 w 1498600"/>
                  <a:gd name="connsiteY1" fmla="*/ 241346 h 420749"/>
                  <a:gd name="connsiteX2" fmla="*/ 298450 w 1498600"/>
                  <a:gd name="connsiteY2" fmla="*/ 374696 h 420749"/>
                  <a:gd name="connsiteX3" fmla="*/ 400050 w 1498600"/>
                  <a:gd name="connsiteY3" fmla="*/ 152446 h 420749"/>
                  <a:gd name="connsiteX4" fmla="*/ 508000 w 1498600"/>
                  <a:gd name="connsiteY4" fmla="*/ 419146 h 420749"/>
                  <a:gd name="connsiteX5" fmla="*/ 673100 w 1498600"/>
                  <a:gd name="connsiteY5" fmla="*/ 46 h 420749"/>
                  <a:gd name="connsiteX6" fmla="*/ 841375 w 1498600"/>
                  <a:gd name="connsiteY6" fmla="*/ 390571 h 420749"/>
                  <a:gd name="connsiteX7" fmla="*/ 1041400 w 1498600"/>
                  <a:gd name="connsiteY7" fmla="*/ 158796 h 420749"/>
                  <a:gd name="connsiteX8" fmla="*/ 1193800 w 1498600"/>
                  <a:gd name="connsiteY8" fmla="*/ 361996 h 420749"/>
                  <a:gd name="connsiteX9" fmla="*/ 1282700 w 1498600"/>
                  <a:gd name="connsiteY9" fmla="*/ 234996 h 420749"/>
                  <a:gd name="connsiteX10" fmla="*/ 1498600 w 1498600"/>
                  <a:gd name="connsiteY10" fmla="*/ 234996 h 420749"/>
                  <a:gd name="connsiteX0" fmla="*/ 0 w 1498600"/>
                  <a:gd name="connsiteY0" fmla="*/ 276264 h 488934"/>
                  <a:gd name="connsiteX1" fmla="*/ 196850 w 1498600"/>
                  <a:gd name="connsiteY1" fmla="*/ 308014 h 488934"/>
                  <a:gd name="connsiteX2" fmla="*/ 298450 w 1498600"/>
                  <a:gd name="connsiteY2" fmla="*/ 441364 h 488934"/>
                  <a:gd name="connsiteX3" fmla="*/ 400050 w 1498600"/>
                  <a:gd name="connsiteY3" fmla="*/ 219114 h 488934"/>
                  <a:gd name="connsiteX4" fmla="*/ 508000 w 1498600"/>
                  <a:gd name="connsiteY4" fmla="*/ 485814 h 488934"/>
                  <a:gd name="connsiteX5" fmla="*/ 650875 w 1498600"/>
                  <a:gd name="connsiteY5" fmla="*/ 39 h 488934"/>
                  <a:gd name="connsiteX6" fmla="*/ 841375 w 1498600"/>
                  <a:gd name="connsiteY6" fmla="*/ 457239 h 488934"/>
                  <a:gd name="connsiteX7" fmla="*/ 1041400 w 1498600"/>
                  <a:gd name="connsiteY7" fmla="*/ 225464 h 488934"/>
                  <a:gd name="connsiteX8" fmla="*/ 1193800 w 1498600"/>
                  <a:gd name="connsiteY8" fmla="*/ 428664 h 488934"/>
                  <a:gd name="connsiteX9" fmla="*/ 1282700 w 1498600"/>
                  <a:gd name="connsiteY9" fmla="*/ 301664 h 488934"/>
                  <a:gd name="connsiteX10" fmla="*/ 1498600 w 1498600"/>
                  <a:gd name="connsiteY10" fmla="*/ 301664 h 488934"/>
                  <a:gd name="connsiteX0" fmla="*/ 0 w 1498600"/>
                  <a:gd name="connsiteY0" fmla="*/ 276264 h 487616"/>
                  <a:gd name="connsiteX1" fmla="*/ 196850 w 1498600"/>
                  <a:gd name="connsiteY1" fmla="*/ 308014 h 487616"/>
                  <a:gd name="connsiteX2" fmla="*/ 298450 w 1498600"/>
                  <a:gd name="connsiteY2" fmla="*/ 441364 h 487616"/>
                  <a:gd name="connsiteX3" fmla="*/ 434975 w 1498600"/>
                  <a:gd name="connsiteY3" fmla="*/ 174664 h 487616"/>
                  <a:gd name="connsiteX4" fmla="*/ 508000 w 1498600"/>
                  <a:gd name="connsiteY4" fmla="*/ 485814 h 487616"/>
                  <a:gd name="connsiteX5" fmla="*/ 650875 w 1498600"/>
                  <a:gd name="connsiteY5" fmla="*/ 39 h 487616"/>
                  <a:gd name="connsiteX6" fmla="*/ 841375 w 1498600"/>
                  <a:gd name="connsiteY6" fmla="*/ 457239 h 487616"/>
                  <a:gd name="connsiteX7" fmla="*/ 1041400 w 1498600"/>
                  <a:gd name="connsiteY7" fmla="*/ 225464 h 487616"/>
                  <a:gd name="connsiteX8" fmla="*/ 1193800 w 1498600"/>
                  <a:gd name="connsiteY8" fmla="*/ 428664 h 487616"/>
                  <a:gd name="connsiteX9" fmla="*/ 1282700 w 1498600"/>
                  <a:gd name="connsiteY9" fmla="*/ 301664 h 487616"/>
                  <a:gd name="connsiteX10" fmla="*/ 1498600 w 1498600"/>
                  <a:gd name="connsiteY10" fmla="*/ 301664 h 487616"/>
                  <a:gd name="connsiteX0" fmla="*/ 0 w 1498600"/>
                  <a:gd name="connsiteY0" fmla="*/ 276266 h 460893"/>
                  <a:gd name="connsiteX1" fmla="*/ 196850 w 1498600"/>
                  <a:gd name="connsiteY1" fmla="*/ 308016 h 460893"/>
                  <a:gd name="connsiteX2" fmla="*/ 298450 w 1498600"/>
                  <a:gd name="connsiteY2" fmla="*/ 44136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498600"/>
                  <a:gd name="connsiteY0" fmla="*/ 276266 h 460893"/>
                  <a:gd name="connsiteX1" fmla="*/ 196850 w 1498600"/>
                  <a:gd name="connsiteY1" fmla="*/ 308016 h 460893"/>
                  <a:gd name="connsiteX2" fmla="*/ 339725 w 1498600"/>
                  <a:gd name="connsiteY2" fmla="*/ 35881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498600"/>
                  <a:gd name="connsiteY0" fmla="*/ 276266 h 460893"/>
                  <a:gd name="connsiteX1" fmla="*/ 260350 w 1498600"/>
                  <a:gd name="connsiteY1" fmla="*/ 269916 h 460893"/>
                  <a:gd name="connsiteX2" fmla="*/ 339725 w 1498600"/>
                  <a:gd name="connsiteY2" fmla="*/ 358816 h 460893"/>
                  <a:gd name="connsiteX3" fmla="*/ 434975 w 1498600"/>
                  <a:gd name="connsiteY3" fmla="*/ 174666 h 460893"/>
                  <a:gd name="connsiteX4" fmla="*/ 536575 w 1498600"/>
                  <a:gd name="connsiteY4" fmla="*/ 428666 h 460893"/>
                  <a:gd name="connsiteX5" fmla="*/ 650875 w 1498600"/>
                  <a:gd name="connsiteY5" fmla="*/ 41 h 460893"/>
                  <a:gd name="connsiteX6" fmla="*/ 841375 w 1498600"/>
                  <a:gd name="connsiteY6" fmla="*/ 457241 h 460893"/>
                  <a:gd name="connsiteX7" fmla="*/ 1041400 w 1498600"/>
                  <a:gd name="connsiteY7" fmla="*/ 225466 h 460893"/>
                  <a:gd name="connsiteX8" fmla="*/ 1193800 w 1498600"/>
                  <a:gd name="connsiteY8" fmla="*/ 428666 h 460893"/>
                  <a:gd name="connsiteX9" fmla="*/ 1282700 w 1498600"/>
                  <a:gd name="connsiteY9" fmla="*/ 301666 h 460893"/>
                  <a:gd name="connsiteX10" fmla="*/ 1498600 w 1498600"/>
                  <a:gd name="connsiteY10" fmla="*/ 301666 h 460893"/>
                  <a:gd name="connsiteX0" fmla="*/ 0 w 1397000"/>
                  <a:gd name="connsiteY0" fmla="*/ 273091 h 460893"/>
                  <a:gd name="connsiteX1" fmla="*/ 158750 w 1397000"/>
                  <a:gd name="connsiteY1" fmla="*/ 269916 h 460893"/>
                  <a:gd name="connsiteX2" fmla="*/ 238125 w 1397000"/>
                  <a:gd name="connsiteY2" fmla="*/ 358816 h 460893"/>
                  <a:gd name="connsiteX3" fmla="*/ 333375 w 1397000"/>
                  <a:gd name="connsiteY3" fmla="*/ 174666 h 460893"/>
                  <a:gd name="connsiteX4" fmla="*/ 434975 w 1397000"/>
                  <a:gd name="connsiteY4" fmla="*/ 428666 h 460893"/>
                  <a:gd name="connsiteX5" fmla="*/ 549275 w 1397000"/>
                  <a:gd name="connsiteY5" fmla="*/ 41 h 460893"/>
                  <a:gd name="connsiteX6" fmla="*/ 739775 w 1397000"/>
                  <a:gd name="connsiteY6" fmla="*/ 457241 h 460893"/>
                  <a:gd name="connsiteX7" fmla="*/ 939800 w 1397000"/>
                  <a:gd name="connsiteY7" fmla="*/ 225466 h 460893"/>
                  <a:gd name="connsiteX8" fmla="*/ 1092200 w 1397000"/>
                  <a:gd name="connsiteY8" fmla="*/ 428666 h 460893"/>
                  <a:gd name="connsiteX9" fmla="*/ 1181100 w 1397000"/>
                  <a:gd name="connsiteY9" fmla="*/ 301666 h 460893"/>
                  <a:gd name="connsiteX10" fmla="*/ 1397000 w 1397000"/>
                  <a:gd name="connsiteY10" fmla="*/ 301666 h 460893"/>
                  <a:gd name="connsiteX0" fmla="*/ 0 w 1330325"/>
                  <a:gd name="connsiteY0" fmla="*/ 269916 h 460893"/>
                  <a:gd name="connsiteX1" fmla="*/ 92075 w 1330325"/>
                  <a:gd name="connsiteY1" fmla="*/ 269916 h 460893"/>
                  <a:gd name="connsiteX2" fmla="*/ 171450 w 1330325"/>
                  <a:gd name="connsiteY2" fmla="*/ 358816 h 460893"/>
                  <a:gd name="connsiteX3" fmla="*/ 266700 w 1330325"/>
                  <a:gd name="connsiteY3" fmla="*/ 174666 h 460893"/>
                  <a:gd name="connsiteX4" fmla="*/ 368300 w 1330325"/>
                  <a:gd name="connsiteY4" fmla="*/ 428666 h 460893"/>
                  <a:gd name="connsiteX5" fmla="*/ 482600 w 1330325"/>
                  <a:gd name="connsiteY5" fmla="*/ 41 h 460893"/>
                  <a:gd name="connsiteX6" fmla="*/ 673100 w 1330325"/>
                  <a:gd name="connsiteY6" fmla="*/ 457241 h 460893"/>
                  <a:gd name="connsiteX7" fmla="*/ 873125 w 1330325"/>
                  <a:gd name="connsiteY7" fmla="*/ 225466 h 460893"/>
                  <a:gd name="connsiteX8" fmla="*/ 1025525 w 1330325"/>
                  <a:gd name="connsiteY8" fmla="*/ 428666 h 460893"/>
                  <a:gd name="connsiteX9" fmla="*/ 1114425 w 1330325"/>
                  <a:gd name="connsiteY9" fmla="*/ 301666 h 460893"/>
                  <a:gd name="connsiteX10" fmla="*/ 1330325 w 1330325"/>
                  <a:gd name="connsiteY10" fmla="*/ 301666 h 460893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873125 w 1330325"/>
                  <a:gd name="connsiteY7" fmla="*/ 225428 h 430809"/>
                  <a:gd name="connsiteX8" fmla="*/ 1025525 w 1330325"/>
                  <a:gd name="connsiteY8" fmla="*/ 428628 h 430809"/>
                  <a:gd name="connsiteX9" fmla="*/ 1114425 w 1330325"/>
                  <a:gd name="connsiteY9" fmla="*/ 301628 h 430809"/>
                  <a:gd name="connsiteX10" fmla="*/ 1330325 w 1330325"/>
                  <a:gd name="connsiteY10" fmla="*/ 301628 h 430809"/>
                  <a:gd name="connsiteX0" fmla="*/ 0 w 1330325"/>
                  <a:gd name="connsiteY0" fmla="*/ 269878 h 430895"/>
                  <a:gd name="connsiteX1" fmla="*/ 92075 w 1330325"/>
                  <a:gd name="connsiteY1" fmla="*/ 269878 h 430895"/>
                  <a:gd name="connsiteX2" fmla="*/ 171450 w 1330325"/>
                  <a:gd name="connsiteY2" fmla="*/ 358778 h 430895"/>
                  <a:gd name="connsiteX3" fmla="*/ 266700 w 1330325"/>
                  <a:gd name="connsiteY3" fmla="*/ 174628 h 430895"/>
                  <a:gd name="connsiteX4" fmla="*/ 368300 w 1330325"/>
                  <a:gd name="connsiteY4" fmla="*/ 428628 h 430895"/>
                  <a:gd name="connsiteX5" fmla="*/ 482600 w 1330325"/>
                  <a:gd name="connsiteY5" fmla="*/ 3 h 430895"/>
                  <a:gd name="connsiteX6" fmla="*/ 631825 w 1330325"/>
                  <a:gd name="connsiteY6" fmla="*/ 422278 h 430895"/>
                  <a:gd name="connsiteX7" fmla="*/ 752475 w 1330325"/>
                  <a:gd name="connsiteY7" fmla="*/ 177803 h 430895"/>
                  <a:gd name="connsiteX8" fmla="*/ 1025525 w 1330325"/>
                  <a:gd name="connsiteY8" fmla="*/ 428628 h 430895"/>
                  <a:gd name="connsiteX9" fmla="*/ 1114425 w 1330325"/>
                  <a:gd name="connsiteY9" fmla="*/ 301628 h 430895"/>
                  <a:gd name="connsiteX10" fmla="*/ 1330325 w 1330325"/>
                  <a:gd name="connsiteY10" fmla="*/ 301628 h 430895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752475 w 1330325"/>
                  <a:gd name="connsiteY7" fmla="*/ 177803 h 430809"/>
                  <a:gd name="connsiteX8" fmla="*/ 863600 w 1330325"/>
                  <a:gd name="connsiteY8" fmla="*/ 358778 h 430809"/>
                  <a:gd name="connsiteX9" fmla="*/ 1114425 w 1330325"/>
                  <a:gd name="connsiteY9" fmla="*/ 301628 h 430809"/>
                  <a:gd name="connsiteX10" fmla="*/ 1330325 w 1330325"/>
                  <a:gd name="connsiteY10" fmla="*/ 301628 h 430809"/>
                  <a:gd name="connsiteX0" fmla="*/ 0 w 1330325"/>
                  <a:gd name="connsiteY0" fmla="*/ 269878 h 430809"/>
                  <a:gd name="connsiteX1" fmla="*/ 92075 w 1330325"/>
                  <a:gd name="connsiteY1" fmla="*/ 269878 h 430809"/>
                  <a:gd name="connsiteX2" fmla="*/ 171450 w 1330325"/>
                  <a:gd name="connsiteY2" fmla="*/ 358778 h 430809"/>
                  <a:gd name="connsiteX3" fmla="*/ 266700 w 1330325"/>
                  <a:gd name="connsiteY3" fmla="*/ 174628 h 430809"/>
                  <a:gd name="connsiteX4" fmla="*/ 368300 w 1330325"/>
                  <a:gd name="connsiteY4" fmla="*/ 428628 h 430809"/>
                  <a:gd name="connsiteX5" fmla="*/ 482600 w 1330325"/>
                  <a:gd name="connsiteY5" fmla="*/ 3 h 430809"/>
                  <a:gd name="connsiteX6" fmla="*/ 631825 w 1330325"/>
                  <a:gd name="connsiteY6" fmla="*/ 422278 h 430809"/>
                  <a:gd name="connsiteX7" fmla="*/ 752475 w 1330325"/>
                  <a:gd name="connsiteY7" fmla="*/ 177803 h 430809"/>
                  <a:gd name="connsiteX8" fmla="*/ 863600 w 1330325"/>
                  <a:gd name="connsiteY8" fmla="*/ 358778 h 430809"/>
                  <a:gd name="connsiteX9" fmla="*/ 933450 w 1330325"/>
                  <a:gd name="connsiteY9" fmla="*/ 260353 h 430809"/>
                  <a:gd name="connsiteX10" fmla="*/ 1330325 w 1330325"/>
                  <a:gd name="connsiteY10" fmla="*/ 301628 h 430809"/>
                  <a:gd name="connsiteX0" fmla="*/ 0 w 1019175"/>
                  <a:gd name="connsiteY0" fmla="*/ 269878 h 430809"/>
                  <a:gd name="connsiteX1" fmla="*/ 92075 w 1019175"/>
                  <a:gd name="connsiteY1" fmla="*/ 269878 h 430809"/>
                  <a:gd name="connsiteX2" fmla="*/ 171450 w 1019175"/>
                  <a:gd name="connsiteY2" fmla="*/ 358778 h 430809"/>
                  <a:gd name="connsiteX3" fmla="*/ 266700 w 1019175"/>
                  <a:gd name="connsiteY3" fmla="*/ 174628 h 430809"/>
                  <a:gd name="connsiteX4" fmla="*/ 368300 w 1019175"/>
                  <a:gd name="connsiteY4" fmla="*/ 428628 h 430809"/>
                  <a:gd name="connsiteX5" fmla="*/ 482600 w 1019175"/>
                  <a:gd name="connsiteY5" fmla="*/ 3 h 430809"/>
                  <a:gd name="connsiteX6" fmla="*/ 631825 w 1019175"/>
                  <a:gd name="connsiteY6" fmla="*/ 422278 h 430809"/>
                  <a:gd name="connsiteX7" fmla="*/ 752475 w 1019175"/>
                  <a:gd name="connsiteY7" fmla="*/ 177803 h 430809"/>
                  <a:gd name="connsiteX8" fmla="*/ 863600 w 1019175"/>
                  <a:gd name="connsiteY8" fmla="*/ 358778 h 430809"/>
                  <a:gd name="connsiteX9" fmla="*/ 933450 w 1019175"/>
                  <a:gd name="connsiteY9" fmla="*/ 260353 h 430809"/>
                  <a:gd name="connsiteX10" fmla="*/ 1019175 w 1019175"/>
                  <a:gd name="connsiteY10" fmla="*/ 269878 h 430809"/>
                  <a:gd name="connsiteX0" fmla="*/ 0 w 1031875"/>
                  <a:gd name="connsiteY0" fmla="*/ 269878 h 430809"/>
                  <a:gd name="connsiteX1" fmla="*/ 92075 w 1031875"/>
                  <a:gd name="connsiteY1" fmla="*/ 269878 h 430809"/>
                  <a:gd name="connsiteX2" fmla="*/ 171450 w 1031875"/>
                  <a:gd name="connsiteY2" fmla="*/ 358778 h 430809"/>
                  <a:gd name="connsiteX3" fmla="*/ 266700 w 1031875"/>
                  <a:gd name="connsiteY3" fmla="*/ 174628 h 430809"/>
                  <a:gd name="connsiteX4" fmla="*/ 368300 w 1031875"/>
                  <a:gd name="connsiteY4" fmla="*/ 428628 h 430809"/>
                  <a:gd name="connsiteX5" fmla="*/ 482600 w 1031875"/>
                  <a:gd name="connsiteY5" fmla="*/ 3 h 430809"/>
                  <a:gd name="connsiteX6" fmla="*/ 631825 w 1031875"/>
                  <a:gd name="connsiteY6" fmla="*/ 422278 h 430809"/>
                  <a:gd name="connsiteX7" fmla="*/ 752475 w 1031875"/>
                  <a:gd name="connsiteY7" fmla="*/ 177803 h 430809"/>
                  <a:gd name="connsiteX8" fmla="*/ 863600 w 1031875"/>
                  <a:gd name="connsiteY8" fmla="*/ 358778 h 430809"/>
                  <a:gd name="connsiteX9" fmla="*/ 933450 w 1031875"/>
                  <a:gd name="connsiteY9" fmla="*/ 260353 h 430809"/>
                  <a:gd name="connsiteX10" fmla="*/ 1031875 w 1031875"/>
                  <a:gd name="connsiteY10" fmla="*/ 254003 h 430809"/>
                  <a:gd name="connsiteX0" fmla="*/ 0 w 1031875"/>
                  <a:gd name="connsiteY0" fmla="*/ 269878 h 430809"/>
                  <a:gd name="connsiteX1" fmla="*/ 92075 w 1031875"/>
                  <a:gd name="connsiteY1" fmla="*/ 269878 h 430809"/>
                  <a:gd name="connsiteX2" fmla="*/ 171450 w 1031875"/>
                  <a:gd name="connsiteY2" fmla="*/ 358778 h 430809"/>
                  <a:gd name="connsiteX3" fmla="*/ 266700 w 1031875"/>
                  <a:gd name="connsiteY3" fmla="*/ 174628 h 430809"/>
                  <a:gd name="connsiteX4" fmla="*/ 368300 w 1031875"/>
                  <a:gd name="connsiteY4" fmla="*/ 428628 h 430809"/>
                  <a:gd name="connsiteX5" fmla="*/ 482600 w 1031875"/>
                  <a:gd name="connsiteY5" fmla="*/ 3 h 430809"/>
                  <a:gd name="connsiteX6" fmla="*/ 631825 w 1031875"/>
                  <a:gd name="connsiteY6" fmla="*/ 422278 h 430809"/>
                  <a:gd name="connsiteX7" fmla="*/ 752475 w 1031875"/>
                  <a:gd name="connsiteY7" fmla="*/ 177803 h 430809"/>
                  <a:gd name="connsiteX8" fmla="*/ 863600 w 1031875"/>
                  <a:gd name="connsiteY8" fmla="*/ 358778 h 430809"/>
                  <a:gd name="connsiteX9" fmla="*/ 933450 w 1031875"/>
                  <a:gd name="connsiteY9" fmla="*/ 260353 h 430809"/>
                  <a:gd name="connsiteX10" fmla="*/ 1031875 w 1031875"/>
                  <a:gd name="connsiteY10" fmla="*/ 254003 h 430809"/>
                  <a:gd name="connsiteX0" fmla="*/ 0 w 1082675"/>
                  <a:gd name="connsiteY0" fmla="*/ 266703 h 430809"/>
                  <a:gd name="connsiteX1" fmla="*/ 142875 w 1082675"/>
                  <a:gd name="connsiteY1" fmla="*/ 269878 h 430809"/>
                  <a:gd name="connsiteX2" fmla="*/ 222250 w 1082675"/>
                  <a:gd name="connsiteY2" fmla="*/ 358778 h 430809"/>
                  <a:gd name="connsiteX3" fmla="*/ 317500 w 1082675"/>
                  <a:gd name="connsiteY3" fmla="*/ 174628 h 430809"/>
                  <a:gd name="connsiteX4" fmla="*/ 419100 w 1082675"/>
                  <a:gd name="connsiteY4" fmla="*/ 428628 h 430809"/>
                  <a:gd name="connsiteX5" fmla="*/ 533400 w 1082675"/>
                  <a:gd name="connsiteY5" fmla="*/ 3 h 430809"/>
                  <a:gd name="connsiteX6" fmla="*/ 682625 w 1082675"/>
                  <a:gd name="connsiteY6" fmla="*/ 422278 h 430809"/>
                  <a:gd name="connsiteX7" fmla="*/ 803275 w 1082675"/>
                  <a:gd name="connsiteY7" fmla="*/ 177803 h 430809"/>
                  <a:gd name="connsiteX8" fmla="*/ 914400 w 1082675"/>
                  <a:gd name="connsiteY8" fmla="*/ 358778 h 430809"/>
                  <a:gd name="connsiteX9" fmla="*/ 984250 w 1082675"/>
                  <a:gd name="connsiteY9" fmla="*/ 260353 h 430809"/>
                  <a:gd name="connsiteX10" fmla="*/ 1082675 w 1082675"/>
                  <a:gd name="connsiteY10" fmla="*/ 254003 h 430809"/>
                  <a:gd name="connsiteX0" fmla="*/ 0 w 1082675"/>
                  <a:gd name="connsiteY0" fmla="*/ 266703 h 430809"/>
                  <a:gd name="connsiteX1" fmla="*/ 142875 w 1082675"/>
                  <a:gd name="connsiteY1" fmla="*/ 269878 h 430809"/>
                  <a:gd name="connsiteX2" fmla="*/ 222250 w 1082675"/>
                  <a:gd name="connsiteY2" fmla="*/ 358778 h 430809"/>
                  <a:gd name="connsiteX3" fmla="*/ 317500 w 1082675"/>
                  <a:gd name="connsiteY3" fmla="*/ 174628 h 430809"/>
                  <a:gd name="connsiteX4" fmla="*/ 419100 w 1082675"/>
                  <a:gd name="connsiteY4" fmla="*/ 428628 h 430809"/>
                  <a:gd name="connsiteX5" fmla="*/ 533400 w 1082675"/>
                  <a:gd name="connsiteY5" fmla="*/ 3 h 430809"/>
                  <a:gd name="connsiteX6" fmla="*/ 682625 w 1082675"/>
                  <a:gd name="connsiteY6" fmla="*/ 422278 h 430809"/>
                  <a:gd name="connsiteX7" fmla="*/ 803275 w 1082675"/>
                  <a:gd name="connsiteY7" fmla="*/ 177803 h 430809"/>
                  <a:gd name="connsiteX8" fmla="*/ 914400 w 1082675"/>
                  <a:gd name="connsiteY8" fmla="*/ 358778 h 430809"/>
                  <a:gd name="connsiteX9" fmla="*/ 984250 w 1082675"/>
                  <a:gd name="connsiteY9" fmla="*/ 260353 h 430809"/>
                  <a:gd name="connsiteX10" fmla="*/ 1082675 w 1082675"/>
                  <a:gd name="connsiteY10" fmla="*/ 254003 h 430809"/>
                  <a:gd name="connsiteX0" fmla="*/ 0 w 1127125"/>
                  <a:gd name="connsiteY0" fmla="*/ 263528 h 430809"/>
                  <a:gd name="connsiteX1" fmla="*/ 187325 w 1127125"/>
                  <a:gd name="connsiteY1" fmla="*/ 269878 h 430809"/>
                  <a:gd name="connsiteX2" fmla="*/ 266700 w 1127125"/>
                  <a:gd name="connsiteY2" fmla="*/ 358778 h 430809"/>
                  <a:gd name="connsiteX3" fmla="*/ 361950 w 1127125"/>
                  <a:gd name="connsiteY3" fmla="*/ 174628 h 430809"/>
                  <a:gd name="connsiteX4" fmla="*/ 463550 w 1127125"/>
                  <a:gd name="connsiteY4" fmla="*/ 428628 h 430809"/>
                  <a:gd name="connsiteX5" fmla="*/ 577850 w 1127125"/>
                  <a:gd name="connsiteY5" fmla="*/ 3 h 430809"/>
                  <a:gd name="connsiteX6" fmla="*/ 727075 w 1127125"/>
                  <a:gd name="connsiteY6" fmla="*/ 422278 h 430809"/>
                  <a:gd name="connsiteX7" fmla="*/ 847725 w 1127125"/>
                  <a:gd name="connsiteY7" fmla="*/ 177803 h 430809"/>
                  <a:gd name="connsiteX8" fmla="*/ 958850 w 1127125"/>
                  <a:gd name="connsiteY8" fmla="*/ 358778 h 430809"/>
                  <a:gd name="connsiteX9" fmla="*/ 1028700 w 1127125"/>
                  <a:gd name="connsiteY9" fmla="*/ 260353 h 430809"/>
                  <a:gd name="connsiteX10" fmla="*/ 1127125 w 1127125"/>
                  <a:gd name="connsiteY10" fmla="*/ 254003 h 430809"/>
                  <a:gd name="connsiteX0" fmla="*/ 0 w 1127125"/>
                  <a:gd name="connsiteY0" fmla="*/ 263528 h 430809"/>
                  <a:gd name="connsiteX1" fmla="*/ 187325 w 1127125"/>
                  <a:gd name="connsiteY1" fmla="*/ 269878 h 430809"/>
                  <a:gd name="connsiteX2" fmla="*/ 266700 w 1127125"/>
                  <a:gd name="connsiteY2" fmla="*/ 358778 h 430809"/>
                  <a:gd name="connsiteX3" fmla="*/ 361950 w 1127125"/>
                  <a:gd name="connsiteY3" fmla="*/ 174628 h 430809"/>
                  <a:gd name="connsiteX4" fmla="*/ 463550 w 1127125"/>
                  <a:gd name="connsiteY4" fmla="*/ 428628 h 430809"/>
                  <a:gd name="connsiteX5" fmla="*/ 577850 w 1127125"/>
                  <a:gd name="connsiteY5" fmla="*/ 3 h 430809"/>
                  <a:gd name="connsiteX6" fmla="*/ 727075 w 1127125"/>
                  <a:gd name="connsiteY6" fmla="*/ 422278 h 430809"/>
                  <a:gd name="connsiteX7" fmla="*/ 847725 w 1127125"/>
                  <a:gd name="connsiteY7" fmla="*/ 177803 h 430809"/>
                  <a:gd name="connsiteX8" fmla="*/ 958850 w 1127125"/>
                  <a:gd name="connsiteY8" fmla="*/ 358778 h 430809"/>
                  <a:gd name="connsiteX9" fmla="*/ 1028700 w 1127125"/>
                  <a:gd name="connsiteY9" fmla="*/ 260353 h 430809"/>
                  <a:gd name="connsiteX10" fmla="*/ 1127125 w 11271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48895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0809"/>
                  <a:gd name="connsiteX1" fmla="*/ 98425 w 1038225"/>
                  <a:gd name="connsiteY1" fmla="*/ 269878 h 430809"/>
                  <a:gd name="connsiteX2" fmla="*/ 177800 w 1038225"/>
                  <a:gd name="connsiteY2" fmla="*/ 358778 h 430809"/>
                  <a:gd name="connsiteX3" fmla="*/ 273050 w 1038225"/>
                  <a:gd name="connsiteY3" fmla="*/ 174628 h 430809"/>
                  <a:gd name="connsiteX4" fmla="*/ 374650 w 1038225"/>
                  <a:gd name="connsiteY4" fmla="*/ 428628 h 430809"/>
                  <a:gd name="connsiteX5" fmla="*/ 508000 w 1038225"/>
                  <a:gd name="connsiteY5" fmla="*/ 3 h 430809"/>
                  <a:gd name="connsiteX6" fmla="*/ 638175 w 1038225"/>
                  <a:gd name="connsiteY6" fmla="*/ 422278 h 430809"/>
                  <a:gd name="connsiteX7" fmla="*/ 758825 w 1038225"/>
                  <a:gd name="connsiteY7" fmla="*/ 177803 h 430809"/>
                  <a:gd name="connsiteX8" fmla="*/ 869950 w 1038225"/>
                  <a:gd name="connsiteY8" fmla="*/ 358778 h 430809"/>
                  <a:gd name="connsiteX9" fmla="*/ 939800 w 1038225"/>
                  <a:gd name="connsiteY9" fmla="*/ 260353 h 430809"/>
                  <a:gd name="connsiteX10" fmla="*/ 1038225 w 1038225"/>
                  <a:gd name="connsiteY10" fmla="*/ 254003 h 430809"/>
                  <a:gd name="connsiteX0" fmla="*/ 0 w 1038225"/>
                  <a:gd name="connsiteY0" fmla="*/ 269878 h 433935"/>
                  <a:gd name="connsiteX1" fmla="*/ 98425 w 1038225"/>
                  <a:gd name="connsiteY1" fmla="*/ 269878 h 433935"/>
                  <a:gd name="connsiteX2" fmla="*/ 177800 w 1038225"/>
                  <a:gd name="connsiteY2" fmla="*/ 358778 h 433935"/>
                  <a:gd name="connsiteX3" fmla="*/ 273050 w 1038225"/>
                  <a:gd name="connsiteY3" fmla="*/ 174628 h 433935"/>
                  <a:gd name="connsiteX4" fmla="*/ 374650 w 1038225"/>
                  <a:gd name="connsiteY4" fmla="*/ 428628 h 433935"/>
                  <a:gd name="connsiteX5" fmla="*/ 508000 w 1038225"/>
                  <a:gd name="connsiteY5" fmla="*/ 3 h 433935"/>
                  <a:gd name="connsiteX6" fmla="*/ 638175 w 1038225"/>
                  <a:gd name="connsiteY6" fmla="*/ 422278 h 433935"/>
                  <a:gd name="connsiteX7" fmla="*/ 733363 w 1038225"/>
                  <a:gd name="connsiteY7" fmla="*/ 319285 h 433935"/>
                  <a:gd name="connsiteX8" fmla="*/ 869950 w 1038225"/>
                  <a:gd name="connsiteY8" fmla="*/ 358778 h 433935"/>
                  <a:gd name="connsiteX9" fmla="*/ 939800 w 1038225"/>
                  <a:gd name="connsiteY9" fmla="*/ 260353 h 433935"/>
                  <a:gd name="connsiteX10" fmla="*/ 1038225 w 1038225"/>
                  <a:gd name="connsiteY10" fmla="*/ 254003 h 433935"/>
                  <a:gd name="connsiteX0" fmla="*/ 0 w 1038225"/>
                  <a:gd name="connsiteY0" fmla="*/ 269878 h 432448"/>
                  <a:gd name="connsiteX1" fmla="*/ 98425 w 1038225"/>
                  <a:gd name="connsiteY1" fmla="*/ 269878 h 432448"/>
                  <a:gd name="connsiteX2" fmla="*/ 177800 w 1038225"/>
                  <a:gd name="connsiteY2" fmla="*/ 358778 h 432448"/>
                  <a:gd name="connsiteX3" fmla="*/ 273050 w 1038225"/>
                  <a:gd name="connsiteY3" fmla="*/ 174628 h 432448"/>
                  <a:gd name="connsiteX4" fmla="*/ 374650 w 1038225"/>
                  <a:gd name="connsiteY4" fmla="*/ 428628 h 432448"/>
                  <a:gd name="connsiteX5" fmla="*/ 508000 w 1038225"/>
                  <a:gd name="connsiteY5" fmla="*/ 3 h 432448"/>
                  <a:gd name="connsiteX6" fmla="*/ 638175 w 1038225"/>
                  <a:gd name="connsiteY6" fmla="*/ 422278 h 432448"/>
                  <a:gd name="connsiteX7" fmla="*/ 742744 w 1038225"/>
                  <a:gd name="connsiteY7" fmla="*/ 305923 h 432448"/>
                  <a:gd name="connsiteX8" fmla="*/ 869950 w 1038225"/>
                  <a:gd name="connsiteY8" fmla="*/ 358778 h 432448"/>
                  <a:gd name="connsiteX9" fmla="*/ 939800 w 1038225"/>
                  <a:gd name="connsiteY9" fmla="*/ 260353 h 432448"/>
                  <a:gd name="connsiteX10" fmla="*/ 1038225 w 1038225"/>
                  <a:gd name="connsiteY10" fmla="*/ 254003 h 432448"/>
                  <a:gd name="connsiteX0" fmla="*/ 0 w 1038225"/>
                  <a:gd name="connsiteY0" fmla="*/ 269878 h 431877"/>
                  <a:gd name="connsiteX1" fmla="*/ 98425 w 1038225"/>
                  <a:gd name="connsiteY1" fmla="*/ 269878 h 431877"/>
                  <a:gd name="connsiteX2" fmla="*/ 177800 w 1038225"/>
                  <a:gd name="connsiteY2" fmla="*/ 358778 h 431877"/>
                  <a:gd name="connsiteX3" fmla="*/ 273050 w 1038225"/>
                  <a:gd name="connsiteY3" fmla="*/ 174628 h 431877"/>
                  <a:gd name="connsiteX4" fmla="*/ 374650 w 1038225"/>
                  <a:gd name="connsiteY4" fmla="*/ 428628 h 431877"/>
                  <a:gd name="connsiteX5" fmla="*/ 508000 w 1038225"/>
                  <a:gd name="connsiteY5" fmla="*/ 3 h 431877"/>
                  <a:gd name="connsiteX6" fmla="*/ 638175 w 1038225"/>
                  <a:gd name="connsiteY6" fmla="*/ 422278 h 431877"/>
                  <a:gd name="connsiteX7" fmla="*/ 742744 w 1038225"/>
                  <a:gd name="connsiteY7" fmla="*/ 305923 h 431877"/>
                  <a:gd name="connsiteX8" fmla="*/ 823046 w 1038225"/>
                  <a:gd name="connsiteY8" fmla="*/ 431091 h 431877"/>
                  <a:gd name="connsiteX9" fmla="*/ 939800 w 1038225"/>
                  <a:gd name="connsiteY9" fmla="*/ 260353 h 431877"/>
                  <a:gd name="connsiteX10" fmla="*/ 1038225 w 1038225"/>
                  <a:gd name="connsiteY10" fmla="*/ 254003 h 431877"/>
                  <a:gd name="connsiteX0" fmla="*/ 0 w 1038225"/>
                  <a:gd name="connsiteY0" fmla="*/ 269878 h 438442"/>
                  <a:gd name="connsiteX1" fmla="*/ 98425 w 1038225"/>
                  <a:gd name="connsiteY1" fmla="*/ 269878 h 438442"/>
                  <a:gd name="connsiteX2" fmla="*/ 177800 w 1038225"/>
                  <a:gd name="connsiteY2" fmla="*/ 358778 h 438442"/>
                  <a:gd name="connsiteX3" fmla="*/ 270370 w 1038225"/>
                  <a:gd name="connsiteY3" fmla="*/ 305105 h 438442"/>
                  <a:gd name="connsiteX4" fmla="*/ 374650 w 1038225"/>
                  <a:gd name="connsiteY4" fmla="*/ 428628 h 438442"/>
                  <a:gd name="connsiteX5" fmla="*/ 508000 w 1038225"/>
                  <a:gd name="connsiteY5" fmla="*/ 3 h 438442"/>
                  <a:gd name="connsiteX6" fmla="*/ 638175 w 1038225"/>
                  <a:gd name="connsiteY6" fmla="*/ 422278 h 438442"/>
                  <a:gd name="connsiteX7" fmla="*/ 742744 w 1038225"/>
                  <a:gd name="connsiteY7" fmla="*/ 305923 h 438442"/>
                  <a:gd name="connsiteX8" fmla="*/ 823046 w 1038225"/>
                  <a:gd name="connsiteY8" fmla="*/ 431091 h 438442"/>
                  <a:gd name="connsiteX9" fmla="*/ 939800 w 1038225"/>
                  <a:gd name="connsiteY9" fmla="*/ 260353 h 438442"/>
                  <a:gd name="connsiteX10" fmla="*/ 1038225 w 1038225"/>
                  <a:gd name="connsiteY10" fmla="*/ 254003 h 438442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42744 w 1038225"/>
                  <a:gd name="connsiteY7" fmla="*/ 305923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69546 w 1038225"/>
                  <a:gd name="connsiteY7" fmla="*/ 342079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699860 w 1038225"/>
                  <a:gd name="connsiteY7" fmla="*/ 262692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921"/>
                  <a:gd name="connsiteX1" fmla="*/ 98425 w 1038225"/>
                  <a:gd name="connsiteY1" fmla="*/ 269878 h 437921"/>
                  <a:gd name="connsiteX2" fmla="*/ 196562 w 1038225"/>
                  <a:gd name="connsiteY2" fmla="*/ 428733 h 437921"/>
                  <a:gd name="connsiteX3" fmla="*/ 270370 w 1038225"/>
                  <a:gd name="connsiteY3" fmla="*/ 305105 h 437921"/>
                  <a:gd name="connsiteX4" fmla="*/ 374650 w 1038225"/>
                  <a:gd name="connsiteY4" fmla="*/ 428628 h 437921"/>
                  <a:gd name="connsiteX5" fmla="*/ 508000 w 1038225"/>
                  <a:gd name="connsiteY5" fmla="*/ 3 h 437921"/>
                  <a:gd name="connsiteX6" fmla="*/ 638175 w 1038225"/>
                  <a:gd name="connsiteY6" fmla="*/ 422278 h 437921"/>
                  <a:gd name="connsiteX7" fmla="*/ 714601 w 1038225"/>
                  <a:gd name="connsiteY7" fmla="*/ 291774 h 437921"/>
                  <a:gd name="connsiteX8" fmla="*/ 823046 w 1038225"/>
                  <a:gd name="connsiteY8" fmla="*/ 431091 h 437921"/>
                  <a:gd name="connsiteX9" fmla="*/ 939800 w 1038225"/>
                  <a:gd name="connsiteY9" fmla="*/ 260353 h 437921"/>
                  <a:gd name="connsiteX10" fmla="*/ 1038225 w 1038225"/>
                  <a:gd name="connsiteY10" fmla="*/ 254003 h 437921"/>
                  <a:gd name="connsiteX0" fmla="*/ 0 w 1038225"/>
                  <a:gd name="connsiteY0" fmla="*/ 269878 h 437705"/>
                  <a:gd name="connsiteX1" fmla="*/ 98425 w 1038225"/>
                  <a:gd name="connsiteY1" fmla="*/ 269878 h 437705"/>
                  <a:gd name="connsiteX2" fmla="*/ 196562 w 1038225"/>
                  <a:gd name="connsiteY2" fmla="*/ 428733 h 437705"/>
                  <a:gd name="connsiteX3" fmla="*/ 281091 w 1038225"/>
                  <a:gd name="connsiteY3" fmla="*/ 302747 h 437705"/>
                  <a:gd name="connsiteX4" fmla="*/ 374650 w 1038225"/>
                  <a:gd name="connsiteY4" fmla="*/ 428628 h 437705"/>
                  <a:gd name="connsiteX5" fmla="*/ 508000 w 1038225"/>
                  <a:gd name="connsiteY5" fmla="*/ 3 h 437705"/>
                  <a:gd name="connsiteX6" fmla="*/ 638175 w 1038225"/>
                  <a:gd name="connsiteY6" fmla="*/ 422278 h 437705"/>
                  <a:gd name="connsiteX7" fmla="*/ 714601 w 1038225"/>
                  <a:gd name="connsiteY7" fmla="*/ 291774 h 437705"/>
                  <a:gd name="connsiteX8" fmla="*/ 823046 w 1038225"/>
                  <a:gd name="connsiteY8" fmla="*/ 431091 h 437705"/>
                  <a:gd name="connsiteX9" fmla="*/ 939800 w 1038225"/>
                  <a:gd name="connsiteY9" fmla="*/ 260353 h 437705"/>
                  <a:gd name="connsiteX10" fmla="*/ 1038225 w 1038225"/>
                  <a:gd name="connsiteY10" fmla="*/ 254003 h 437705"/>
                  <a:gd name="connsiteX0" fmla="*/ 0 w 1038225"/>
                  <a:gd name="connsiteY0" fmla="*/ 269878 h 436496"/>
                  <a:gd name="connsiteX1" fmla="*/ 98425 w 1038225"/>
                  <a:gd name="connsiteY1" fmla="*/ 269878 h 436496"/>
                  <a:gd name="connsiteX2" fmla="*/ 196562 w 1038225"/>
                  <a:gd name="connsiteY2" fmla="*/ 428733 h 436496"/>
                  <a:gd name="connsiteX3" fmla="*/ 281091 w 1038225"/>
                  <a:gd name="connsiteY3" fmla="*/ 288599 h 436496"/>
                  <a:gd name="connsiteX4" fmla="*/ 374650 w 1038225"/>
                  <a:gd name="connsiteY4" fmla="*/ 428628 h 436496"/>
                  <a:gd name="connsiteX5" fmla="*/ 508000 w 1038225"/>
                  <a:gd name="connsiteY5" fmla="*/ 3 h 436496"/>
                  <a:gd name="connsiteX6" fmla="*/ 638175 w 1038225"/>
                  <a:gd name="connsiteY6" fmla="*/ 422278 h 436496"/>
                  <a:gd name="connsiteX7" fmla="*/ 714601 w 1038225"/>
                  <a:gd name="connsiteY7" fmla="*/ 291774 h 436496"/>
                  <a:gd name="connsiteX8" fmla="*/ 823046 w 1038225"/>
                  <a:gd name="connsiteY8" fmla="*/ 431091 h 436496"/>
                  <a:gd name="connsiteX9" fmla="*/ 939800 w 1038225"/>
                  <a:gd name="connsiteY9" fmla="*/ 260353 h 436496"/>
                  <a:gd name="connsiteX10" fmla="*/ 1038225 w 1038225"/>
                  <a:gd name="connsiteY10" fmla="*/ 254003 h 436496"/>
                  <a:gd name="connsiteX0" fmla="*/ 0 w 1038225"/>
                  <a:gd name="connsiteY0" fmla="*/ 269878 h 436559"/>
                  <a:gd name="connsiteX1" fmla="*/ 98425 w 1038225"/>
                  <a:gd name="connsiteY1" fmla="*/ 269878 h 436559"/>
                  <a:gd name="connsiteX2" fmla="*/ 196562 w 1038225"/>
                  <a:gd name="connsiteY2" fmla="*/ 428733 h 436559"/>
                  <a:gd name="connsiteX3" fmla="*/ 287792 w 1038225"/>
                  <a:gd name="connsiteY3" fmla="*/ 289385 h 436559"/>
                  <a:gd name="connsiteX4" fmla="*/ 374650 w 1038225"/>
                  <a:gd name="connsiteY4" fmla="*/ 428628 h 436559"/>
                  <a:gd name="connsiteX5" fmla="*/ 508000 w 1038225"/>
                  <a:gd name="connsiteY5" fmla="*/ 3 h 436559"/>
                  <a:gd name="connsiteX6" fmla="*/ 638175 w 1038225"/>
                  <a:gd name="connsiteY6" fmla="*/ 422278 h 436559"/>
                  <a:gd name="connsiteX7" fmla="*/ 714601 w 1038225"/>
                  <a:gd name="connsiteY7" fmla="*/ 291774 h 436559"/>
                  <a:gd name="connsiteX8" fmla="*/ 823046 w 1038225"/>
                  <a:gd name="connsiteY8" fmla="*/ 431091 h 436559"/>
                  <a:gd name="connsiteX9" fmla="*/ 939800 w 1038225"/>
                  <a:gd name="connsiteY9" fmla="*/ 260353 h 436559"/>
                  <a:gd name="connsiteX10" fmla="*/ 1038225 w 1038225"/>
                  <a:gd name="connsiteY10" fmla="*/ 254003 h 436559"/>
                  <a:gd name="connsiteX0" fmla="*/ 0 w 1038225"/>
                  <a:gd name="connsiteY0" fmla="*/ 269878 h 436816"/>
                  <a:gd name="connsiteX1" fmla="*/ 98425 w 1038225"/>
                  <a:gd name="connsiteY1" fmla="*/ 269878 h 436816"/>
                  <a:gd name="connsiteX2" fmla="*/ 196562 w 1038225"/>
                  <a:gd name="connsiteY2" fmla="*/ 428733 h 436816"/>
                  <a:gd name="connsiteX3" fmla="*/ 281091 w 1038225"/>
                  <a:gd name="connsiteY3" fmla="*/ 292529 h 436816"/>
                  <a:gd name="connsiteX4" fmla="*/ 374650 w 1038225"/>
                  <a:gd name="connsiteY4" fmla="*/ 428628 h 436816"/>
                  <a:gd name="connsiteX5" fmla="*/ 508000 w 1038225"/>
                  <a:gd name="connsiteY5" fmla="*/ 3 h 436816"/>
                  <a:gd name="connsiteX6" fmla="*/ 638175 w 1038225"/>
                  <a:gd name="connsiteY6" fmla="*/ 422278 h 436816"/>
                  <a:gd name="connsiteX7" fmla="*/ 714601 w 1038225"/>
                  <a:gd name="connsiteY7" fmla="*/ 291774 h 436816"/>
                  <a:gd name="connsiteX8" fmla="*/ 823046 w 1038225"/>
                  <a:gd name="connsiteY8" fmla="*/ 431091 h 436816"/>
                  <a:gd name="connsiteX9" fmla="*/ 939800 w 1038225"/>
                  <a:gd name="connsiteY9" fmla="*/ 260353 h 436816"/>
                  <a:gd name="connsiteX10" fmla="*/ 1038225 w 1038225"/>
                  <a:gd name="connsiteY10" fmla="*/ 254003 h 436816"/>
                  <a:gd name="connsiteX0" fmla="*/ 0 w 1038225"/>
                  <a:gd name="connsiteY0" fmla="*/ 269878 h 467153"/>
                  <a:gd name="connsiteX1" fmla="*/ 98425 w 1038225"/>
                  <a:gd name="connsiteY1" fmla="*/ 269878 h 467153"/>
                  <a:gd name="connsiteX2" fmla="*/ 196562 w 1038225"/>
                  <a:gd name="connsiteY2" fmla="*/ 428733 h 467153"/>
                  <a:gd name="connsiteX3" fmla="*/ 374650 w 1038225"/>
                  <a:gd name="connsiteY3" fmla="*/ 428628 h 467153"/>
                  <a:gd name="connsiteX4" fmla="*/ 508000 w 1038225"/>
                  <a:gd name="connsiteY4" fmla="*/ 3 h 467153"/>
                  <a:gd name="connsiteX5" fmla="*/ 638175 w 1038225"/>
                  <a:gd name="connsiteY5" fmla="*/ 422278 h 467153"/>
                  <a:gd name="connsiteX6" fmla="*/ 714601 w 1038225"/>
                  <a:gd name="connsiteY6" fmla="*/ 291774 h 467153"/>
                  <a:gd name="connsiteX7" fmla="*/ 823046 w 1038225"/>
                  <a:gd name="connsiteY7" fmla="*/ 431091 h 467153"/>
                  <a:gd name="connsiteX8" fmla="*/ 939800 w 1038225"/>
                  <a:gd name="connsiteY8" fmla="*/ 260353 h 467153"/>
                  <a:gd name="connsiteX9" fmla="*/ 1038225 w 1038225"/>
                  <a:gd name="connsiteY9" fmla="*/ 254003 h 467153"/>
                  <a:gd name="connsiteX0" fmla="*/ 0 w 1038225"/>
                  <a:gd name="connsiteY0" fmla="*/ 269878 h 436003"/>
                  <a:gd name="connsiteX1" fmla="*/ 98425 w 1038225"/>
                  <a:gd name="connsiteY1" fmla="*/ 269878 h 436003"/>
                  <a:gd name="connsiteX2" fmla="*/ 196562 w 1038225"/>
                  <a:gd name="connsiteY2" fmla="*/ 428733 h 436003"/>
                  <a:gd name="connsiteX3" fmla="*/ 508000 w 1038225"/>
                  <a:gd name="connsiteY3" fmla="*/ 3 h 436003"/>
                  <a:gd name="connsiteX4" fmla="*/ 638175 w 1038225"/>
                  <a:gd name="connsiteY4" fmla="*/ 422278 h 436003"/>
                  <a:gd name="connsiteX5" fmla="*/ 714601 w 1038225"/>
                  <a:gd name="connsiteY5" fmla="*/ 291774 h 436003"/>
                  <a:gd name="connsiteX6" fmla="*/ 823046 w 1038225"/>
                  <a:gd name="connsiteY6" fmla="*/ 431091 h 436003"/>
                  <a:gd name="connsiteX7" fmla="*/ 939800 w 1038225"/>
                  <a:gd name="connsiteY7" fmla="*/ 260353 h 436003"/>
                  <a:gd name="connsiteX8" fmla="*/ 1038225 w 1038225"/>
                  <a:gd name="connsiteY8" fmla="*/ 254003 h 436003"/>
                  <a:gd name="connsiteX0" fmla="*/ 0 w 1038225"/>
                  <a:gd name="connsiteY0" fmla="*/ 269878 h 436229"/>
                  <a:gd name="connsiteX1" fmla="*/ 196562 w 1038225"/>
                  <a:gd name="connsiteY1" fmla="*/ 428733 h 436229"/>
                  <a:gd name="connsiteX2" fmla="*/ 508000 w 1038225"/>
                  <a:gd name="connsiteY2" fmla="*/ 3 h 436229"/>
                  <a:gd name="connsiteX3" fmla="*/ 638175 w 1038225"/>
                  <a:gd name="connsiteY3" fmla="*/ 422278 h 436229"/>
                  <a:gd name="connsiteX4" fmla="*/ 714601 w 1038225"/>
                  <a:gd name="connsiteY4" fmla="*/ 291774 h 436229"/>
                  <a:gd name="connsiteX5" fmla="*/ 823046 w 1038225"/>
                  <a:gd name="connsiteY5" fmla="*/ 431091 h 436229"/>
                  <a:gd name="connsiteX6" fmla="*/ 939800 w 1038225"/>
                  <a:gd name="connsiteY6" fmla="*/ 260353 h 436229"/>
                  <a:gd name="connsiteX7" fmla="*/ 1038225 w 1038225"/>
                  <a:gd name="connsiteY7" fmla="*/ 254003 h 436229"/>
                  <a:gd name="connsiteX0" fmla="*/ 0 w 841663"/>
                  <a:gd name="connsiteY0" fmla="*/ 428733 h 431231"/>
                  <a:gd name="connsiteX1" fmla="*/ 311438 w 841663"/>
                  <a:gd name="connsiteY1" fmla="*/ 3 h 431231"/>
                  <a:gd name="connsiteX2" fmla="*/ 441613 w 841663"/>
                  <a:gd name="connsiteY2" fmla="*/ 422278 h 431231"/>
                  <a:gd name="connsiteX3" fmla="*/ 518039 w 841663"/>
                  <a:gd name="connsiteY3" fmla="*/ 291774 h 431231"/>
                  <a:gd name="connsiteX4" fmla="*/ 626484 w 841663"/>
                  <a:gd name="connsiteY4" fmla="*/ 431091 h 431231"/>
                  <a:gd name="connsiteX5" fmla="*/ 743238 w 841663"/>
                  <a:gd name="connsiteY5" fmla="*/ 260353 h 431231"/>
                  <a:gd name="connsiteX6" fmla="*/ 841663 w 841663"/>
                  <a:gd name="connsiteY6" fmla="*/ 254003 h 431231"/>
                  <a:gd name="connsiteX0" fmla="*/ 0 w 530225"/>
                  <a:gd name="connsiteY0" fmla="*/ 3 h 431231"/>
                  <a:gd name="connsiteX1" fmla="*/ 130175 w 530225"/>
                  <a:gd name="connsiteY1" fmla="*/ 422278 h 431231"/>
                  <a:gd name="connsiteX2" fmla="*/ 206601 w 530225"/>
                  <a:gd name="connsiteY2" fmla="*/ 291774 h 431231"/>
                  <a:gd name="connsiteX3" fmla="*/ 315046 w 530225"/>
                  <a:gd name="connsiteY3" fmla="*/ 431091 h 431231"/>
                  <a:gd name="connsiteX4" fmla="*/ 431800 w 530225"/>
                  <a:gd name="connsiteY4" fmla="*/ 260353 h 431231"/>
                  <a:gd name="connsiteX5" fmla="*/ 530225 w 530225"/>
                  <a:gd name="connsiteY5" fmla="*/ 254003 h 431231"/>
                  <a:gd name="connsiteX0" fmla="*/ 0 w 531565"/>
                  <a:gd name="connsiteY0" fmla="*/ 3 h 424943"/>
                  <a:gd name="connsiteX1" fmla="*/ 131515 w 531565"/>
                  <a:gd name="connsiteY1" fmla="*/ 415990 h 424943"/>
                  <a:gd name="connsiteX2" fmla="*/ 207941 w 531565"/>
                  <a:gd name="connsiteY2" fmla="*/ 285486 h 424943"/>
                  <a:gd name="connsiteX3" fmla="*/ 316386 w 531565"/>
                  <a:gd name="connsiteY3" fmla="*/ 424803 h 424943"/>
                  <a:gd name="connsiteX4" fmla="*/ 433140 w 531565"/>
                  <a:gd name="connsiteY4" fmla="*/ 254065 h 424943"/>
                  <a:gd name="connsiteX5" fmla="*/ 531565 w 531565"/>
                  <a:gd name="connsiteY5" fmla="*/ 247715 h 424943"/>
                  <a:gd name="connsiteX0" fmla="*/ 0 w 534915"/>
                  <a:gd name="connsiteY0" fmla="*/ 2 h 428872"/>
                  <a:gd name="connsiteX1" fmla="*/ 134865 w 534915"/>
                  <a:gd name="connsiteY1" fmla="*/ 419919 h 428872"/>
                  <a:gd name="connsiteX2" fmla="*/ 211291 w 534915"/>
                  <a:gd name="connsiteY2" fmla="*/ 289415 h 428872"/>
                  <a:gd name="connsiteX3" fmla="*/ 319736 w 534915"/>
                  <a:gd name="connsiteY3" fmla="*/ 428732 h 428872"/>
                  <a:gd name="connsiteX4" fmla="*/ 436490 w 534915"/>
                  <a:gd name="connsiteY4" fmla="*/ 257994 h 428872"/>
                  <a:gd name="connsiteX5" fmla="*/ 534915 w 534915"/>
                  <a:gd name="connsiteY5" fmla="*/ 251644 h 428872"/>
                  <a:gd name="connsiteX0" fmla="*/ 0 w 534915"/>
                  <a:gd name="connsiteY0" fmla="*/ 3 h 426908"/>
                  <a:gd name="connsiteX1" fmla="*/ 134865 w 534915"/>
                  <a:gd name="connsiteY1" fmla="*/ 417955 h 426908"/>
                  <a:gd name="connsiteX2" fmla="*/ 211291 w 534915"/>
                  <a:gd name="connsiteY2" fmla="*/ 287451 h 426908"/>
                  <a:gd name="connsiteX3" fmla="*/ 319736 w 534915"/>
                  <a:gd name="connsiteY3" fmla="*/ 426768 h 426908"/>
                  <a:gd name="connsiteX4" fmla="*/ 436490 w 534915"/>
                  <a:gd name="connsiteY4" fmla="*/ 256030 h 426908"/>
                  <a:gd name="connsiteX5" fmla="*/ 534915 w 534915"/>
                  <a:gd name="connsiteY5" fmla="*/ 249680 h 426908"/>
                  <a:gd name="connsiteX0" fmla="*/ 0 w 534915"/>
                  <a:gd name="connsiteY0" fmla="*/ 3 h 426908"/>
                  <a:gd name="connsiteX1" fmla="*/ 125484 w 534915"/>
                  <a:gd name="connsiteY1" fmla="*/ 417955 h 426908"/>
                  <a:gd name="connsiteX2" fmla="*/ 211291 w 534915"/>
                  <a:gd name="connsiteY2" fmla="*/ 287451 h 426908"/>
                  <a:gd name="connsiteX3" fmla="*/ 319736 w 534915"/>
                  <a:gd name="connsiteY3" fmla="*/ 426768 h 426908"/>
                  <a:gd name="connsiteX4" fmla="*/ 436490 w 534915"/>
                  <a:gd name="connsiteY4" fmla="*/ 256030 h 426908"/>
                  <a:gd name="connsiteX5" fmla="*/ 534915 w 534915"/>
                  <a:gd name="connsiteY5" fmla="*/ 249680 h 426908"/>
                  <a:gd name="connsiteX0" fmla="*/ 0 w 534915"/>
                  <a:gd name="connsiteY0" fmla="*/ 3 h 426893"/>
                  <a:gd name="connsiteX1" fmla="*/ 125484 w 534915"/>
                  <a:gd name="connsiteY1" fmla="*/ 417955 h 426893"/>
                  <a:gd name="connsiteX2" fmla="*/ 197890 w 534915"/>
                  <a:gd name="connsiteY2" fmla="*/ 285879 h 426893"/>
                  <a:gd name="connsiteX3" fmla="*/ 319736 w 534915"/>
                  <a:gd name="connsiteY3" fmla="*/ 426768 h 426893"/>
                  <a:gd name="connsiteX4" fmla="*/ 436490 w 534915"/>
                  <a:gd name="connsiteY4" fmla="*/ 256030 h 426893"/>
                  <a:gd name="connsiteX5" fmla="*/ 534915 w 534915"/>
                  <a:gd name="connsiteY5" fmla="*/ 249680 h 426893"/>
                  <a:gd name="connsiteX0" fmla="*/ 0 w 534915"/>
                  <a:gd name="connsiteY0" fmla="*/ 3 h 426774"/>
                  <a:gd name="connsiteX1" fmla="*/ 125484 w 534915"/>
                  <a:gd name="connsiteY1" fmla="*/ 417955 h 426774"/>
                  <a:gd name="connsiteX2" fmla="*/ 195210 w 534915"/>
                  <a:gd name="connsiteY2" fmla="*/ 263085 h 426774"/>
                  <a:gd name="connsiteX3" fmla="*/ 319736 w 534915"/>
                  <a:gd name="connsiteY3" fmla="*/ 426768 h 426774"/>
                  <a:gd name="connsiteX4" fmla="*/ 436490 w 534915"/>
                  <a:gd name="connsiteY4" fmla="*/ 256030 h 426774"/>
                  <a:gd name="connsiteX5" fmla="*/ 534915 w 534915"/>
                  <a:gd name="connsiteY5" fmla="*/ 249680 h 426774"/>
                  <a:gd name="connsiteX0" fmla="*/ 0 w 534915"/>
                  <a:gd name="connsiteY0" fmla="*/ 3 h 426791"/>
                  <a:gd name="connsiteX1" fmla="*/ 125484 w 534915"/>
                  <a:gd name="connsiteY1" fmla="*/ 417955 h 426791"/>
                  <a:gd name="connsiteX2" fmla="*/ 199230 w 534915"/>
                  <a:gd name="connsiteY2" fmla="*/ 269373 h 426791"/>
                  <a:gd name="connsiteX3" fmla="*/ 319736 w 534915"/>
                  <a:gd name="connsiteY3" fmla="*/ 426768 h 426791"/>
                  <a:gd name="connsiteX4" fmla="*/ 436490 w 534915"/>
                  <a:gd name="connsiteY4" fmla="*/ 256030 h 426791"/>
                  <a:gd name="connsiteX5" fmla="*/ 534915 w 534915"/>
                  <a:gd name="connsiteY5" fmla="*/ 249680 h 426791"/>
                  <a:gd name="connsiteX0" fmla="*/ 0 w 534915"/>
                  <a:gd name="connsiteY0" fmla="*/ 3 h 426826"/>
                  <a:gd name="connsiteX1" fmla="*/ 125484 w 534915"/>
                  <a:gd name="connsiteY1" fmla="*/ 417955 h 426826"/>
                  <a:gd name="connsiteX2" fmla="*/ 199900 w 534915"/>
                  <a:gd name="connsiteY2" fmla="*/ 276840 h 426826"/>
                  <a:gd name="connsiteX3" fmla="*/ 319736 w 534915"/>
                  <a:gd name="connsiteY3" fmla="*/ 426768 h 426826"/>
                  <a:gd name="connsiteX4" fmla="*/ 436490 w 534915"/>
                  <a:gd name="connsiteY4" fmla="*/ 256030 h 426826"/>
                  <a:gd name="connsiteX5" fmla="*/ 534915 w 534915"/>
                  <a:gd name="connsiteY5" fmla="*/ 249680 h 426826"/>
                  <a:gd name="connsiteX0" fmla="*/ 0 w 534915"/>
                  <a:gd name="connsiteY0" fmla="*/ 3 h 426433"/>
                  <a:gd name="connsiteX1" fmla="*/ 125484 w 534915"/>
                  <a:gd name="connsiteY1" fmla="*/ 417955 h 426433"/>
                  <a:gd name="connsiteX2" fmla="*/ 199900 w 534915"/>
                  <a:gd name="connsiteY2" fmla="*/ 276840 h 426433"/>
                  <a:gd name="connsiteX3" fmla="*/ 306335 w 534915"/>
                  <a:gd name="connsiteY3" fmla="*/ 426375 h 426433"/>
                  <a:gd name="connsiteX4" fmla="*/ 436490 w 534915"/>
                  <a:gd name="connsiteY4" fmla="*/ 256030 h 426433"/>
                  <a:gd name="connsiteX5" fmla="*/ 534915 w 534915"/>
                  <a:gd name="connsiteY5" fmla="*/ 249680 h 426433"/>
                  <a:gd name="connsiteX0" fmla="*/ 0 w 534915"/>
                  <a:gd name="connsiteY0" fmla="*/ 3 h 431717"/>
                  <a:gd name="connsiteX1" fmla="*/ 125484 w 534915"/>
                  <a:gd name="connsiteY1" fmla="*/ 417955 h 431717"/>
                  <a:gd name="connsiteX2" fmla="*/ 199900 w 534915"/>
                  <a:gd name="connsiteY2" fmla="*/ 276840 h 431717"/>
                  <a:gd name="connsiteX3" fmla="*/ 306335 w 534915"/>
                  <a:gd name="connsiteY3" fmla="*/ 426375 h 431717"/>
                  <a:gd name="connsiteX4" fmla="*/ 333971 w 534915"/>
                  <a:gd name="connsiteY4" fmla="*/ 391224 h 431717"/>
                  <a:gd name="connsiteX5" fmla="*/ 534915 w 534915"/>
                  <a:gd name="connsiteY5" fmla="*/ 249680 h 431717"/>
                  <a:gd name="connsiteX0" fmla="*/ 0 w 534915"/>
                  <a:gd name="connsiteY0" fmla="*/ 3 h 430176"/>
                  <a:gd name="connsiteX1" fmla="*/ 125484 w 534915"/>
                  <a:gd name="connsiteY1" fmla="*/ 417955 h 430176"/>
                  <a:gd name="connsiteX2" fmla="*/ 199900 w 534915"/>
                  <a:gd name="connsiteY2" fmla="*/ 276840 h 430176"/>
                  <a:gd name="connsiteX3" fmla="*/ 306335 w 534915"/>
                  <a:gd name="connsiteY3" fmla="*/ 426375 h 430176"/>
                  <a:gd name="connsiteX4" fmla="*/ 377525 w 534915"/>
                  <a:gd name="connsiteY4" fmla="*/ 380220 h 430176"/>
                  <a:gd name="connsiteX5" fmla="*/ 534915 w 534915"/>
                  <a:gd name="connsiteY5" fmla="*/ 249680 h 430176"/>
                  <a:gd name="connsiteX0" fmla="*/ 0 w 457188"/>
                  <a:gd name="connsiteY0" fmla="*/ 3 h 431248"/>
                  <a:gd name="connsiteX1" fmla="*/ 125484 w 457188"/>
                  <a:gd name="connsiteY1" fmla="*/ 417955 h 431248"/>
                  <a:gd name="connsiteX2" fmla="*/ 199900 w 457188"/>
                  <a:gd name="connsiteY2" fmla="*/ 276840 h 431248"/>
                  <a:gd name="connsiteX3" fmla="*/ 306335 w 457188"/>
                  <a:gd name="connsiteY3" fmla="*/ 426375 h 431248"/>
                  <a:gd name="connsiteX4" fmla="*/ 377525 w 457188"/>
                  <a:gd name="connsiteY4" fmla="*/ 380220 h 431248"/>
                  <a:gd name="connsiteX5" fmla="*/ 457188 w 457188"/>
                  <a:gd name="connsiteY5" fmla="*/ 431248 h 431248"/>
                  <a:gd name="connsiteX0" fmla="*/ 0 w 457188"/>
                  <a:gd name="connsiteY0" fmla="*/ 3 h 433520"/>
                  <a:gd name="connsiteX1" fmla="*/ 125484 w 457188"/>
                  <a:gd name="connsiteY1" fmla="*/ 417955 h 433520"/>
                  <a:gd name="connsiteX2" fmla="*/ 199900 w 457188"/>
                  <a:gd name="connsiteY2" fmla="*/ 276840 h 433520"/>
                  <a:gd name="connsiteX3" fmla="*/ 306335 w 457188"/>
                  <a:gd name="connsiteY3" fmla="*/ 426375 h 433520"/>
                  <a:gd name="connsiteX4" fmla="*/ 352733 w 457188"/>
                  <a:gd name="connsiteY4" fmla="*/ 400656 h 433520"/>
                  <a:gd name="connsiteX5" fmla="*/ 457188 w 457188"/>
                  <a:gd name="connsiteY5" fmla="*/ 431248 h 433520"/>
                  <a:gd name="connsiteX0" fmla="*/ 0 w 457188"/>
                  <a:gd name="connsiteY0" fmla="*/ 3 h 433520"/>
                  <a:gd name="connsiteX1" fmla="*/ 125484 w 457188"/>
                  <a:gd name="connsiteY1" fmla="*/ 417955 h 433520"/>
                  <a:gd name="connsiteX2" fmla="*/ 199900 w 457188"/>
                  <a:gd name="connsiteY2" fmla="*/ 276840 h 433520"/>
                  <a:gd name="connsiteX3" fmla="*/ 306335 w 457188"/>
                  <a:gd name="connsiteY3" fmla="*/ 426375 h 433520"/>
                  <a:gd name="connsiteX4" fmla="*/ 363454 w 457188"/>
                  <a:gd name="connsiteY4" fmla="*/ 400656 h 433520"/>
                  <a:gd name="connsiteX5" fmla="*/ 457188 w 457188"/>
                  <a:gd name="connsiteY5" fmla="*/ 431248 h 433520"/>
                  <a:gd name="connsiteX0" fmla="*/ 0 w 457188"/>
                  <a:gd name="connsiteY0" fmla="*/ 2 h 437842"/>
                  <a:gd name="connsiteX1" fmla="*/ 125484 w 457188"/>
                  <a:gd name="connsiteY1" fmla="*/ 422277 h 437842"/>
                  <a:gd name="connsiteX2" fmla="*/ 199900 w 457188"/>
                  <a:gd name="connsiteY2" fmla="*/ 281162 h 437842"/>
                  <a:gd name="connsiteX3" fmla="*/ 306335 w 457188"/>
                  <a:gd name="connsiteY3" fmla="*/ 430697 h 437842"/>
                  <a:gd name="connsiteX4" fmla="*/ 363454 w 457188"/>
                  <a:gd name="connsiteY4" fmla="*/ 404978 h 437842"/>
                  <a:gd name="connsiteX5" fmla="*/ 457188 w 457188"/>
                  <a:gd name="connsiteY5" fmla="*/ 435570 h 437842"/>
                  <a:gd name="connsiteX0" fmla="*/ 0 w 457188"/>
                  <a:gd name="connsiteY0" fmla="*/ 3 h 431162"/>
                  <a:gd name="connsiteX1" fmla="*/ 125484 w 457188"/>
                  <a:gd name="connsiteY1" fmla="*/ 415597 h 431162"/>
                  <a:gd name="connsiteX2" fmla="*/ 199900 w 457188"/>
                  <a:gd name="connsiteY2" fmla="*/ 274482 h 431162"/>
                  <a:gd name="connsiteX3" fmla="*/ 306335 w 457188"/>
                  <a:gd name="connsiteY3" fmla="*/ 424017 h 431162"/>
                  <a:gd name="connsiteX4" fmla="*/ 363454 w 457188"/>
                  <a:gd name="connsiteY4" fmla="*/ 398298 h 431162"/>
                  <a:gd name="connsiteX5" fmla="*/ 457188 w 457188"/>
                  <a:gd name="connsiteY5" fmla="*/ 428890 h 431162"/>
                  <a:gd name="connsiteX0" fmla="*/ 0 w 459198"/>
                  <a:gd name="connsiteY0" fmla="*/ 2 h 435091"/>
                  <a:gd name="connsiteX1" fmla="*/ 127494 w 459198"/>
                  <a:gd name="connsiteY1" fmla="*/ 419526 h 435091"/>
                  <a:gd name="connsiteX2" fmla="*/ 201910 w 459198"/>
                  <a:gd name="connsiteY2" fmla="*/ 278411 h 435091"/>
                  <a:gd name="connsiteX3" fmla="*/ 308345 w 459198"/>
                  <a:gd name="connsiteY3" fmla="*/ 427946 h 435091"/>
                  <a:gd name="connsiteX4" fmla="*/ 365464 w 459198"/>
                  <a:gd name="connsiteY4" fmla="*/ 402227 h 435091"/>
                  <a:gd name="connsiteX5" fmla="*/ 459198 w 459198"/>
                  <a:gd name="connsiteY5" fmla="*/ 432819 h 435091"/>
                  <a:gd name="connsiteX0" fmla="*/ 0 w 457858"/>
                  <a:gd name="connsiteY0" fmla="*/ 3 h 433913"/>
                  <a:gd name="connsiteX1" fmla="*/ 126154 w 457858"/>
                  <a:gd name="connsiteY1" fmla="*/ 418348 h 433913"/>
                  <a:gd name="connsiteX2" fmla="*/ 200570 w 457858"/>
                  <a:gd name="connsiteY2" fmla="*/ 277233 h 433913"/>
                  <a:gd name="connsiteX3" fmla="*/ 307005 w 457858"/>
                  <a:gd name="connsiteY3" fmla="*/ 426768 h 433913"/>
                  <a:gd name="connsiteX4" fmla="*/ 364124 w 457858"/>
                  <a:gd name="connsiteY4" fmla="*/ 401049 h 433913"/>
                  <a:gd name="connsiteX5" fmla="*/ 457858 w 457858"/>
                  <a:gd name="connsiteY5" fmla="*/ 431641 h 433913"/>
                  <a:gd name="connsiteX0" fmla="*/ 0 w 454508"/>
                  <a:gd name="connsiteY0" fmla="*/ 3 h 432734"/>
                  <a:gd name="connsiteX1" fmla="*/ 122804 w 454508"/>
                  <a:gd name="connsiteY1" fmla="*/ 417169 h 432734"/>
                  <a:gd name="connsiteX2" fmla="*/ 197220 w 454508"/>
                  <a:gd name="connsiteY2" fmla="*/ 276054 h 432734"/>
                  <a:gd name="connsiteX3" fmla="*/ 303655 w 454508"/>
                  <a:gd name="connsiteY3" fmla="*/ 425589 h 432734"/>
                  <a:gd name="connsiteX4" fmla="*/ 360774 w 454508"/>
                  <a:gd name="connsiteY4" fmla="*/ 399870 h 432734"/>
                  <a:gd name="connsiteX5" fmla="*/ 454508 w 454508"/>
                  <a:gd name="connsiteY5" fmla="*/ 430462 h 432734"/>
                  <a:gd name="connsiteX0" fmla="*/ 0 w 459868"/>
                  <a:gd name="connsiteY0" fmla="*/ 3 h 432734"/>
                  <a:gd name="connsiteX1" fmla="*/ 128164 w 459868"/>
                  <a:gd name="connsiteY1" fmla="*/ 417169 h 432734"/>
                  <a:gd name="connsiteX2" fmla="*/ 202580 w 459868"/>
                  <a:gd name="connsiteY2" fmla="*/ 276054 h 432734"/>
                  <a:gd name="connsiteX3" fmla="*/ 309015 w 459868"/>
                  <a:gd name="connsiteY3" fmla="*/ 425589 h 432734"/>
                  <a:gd name="connsiteX4" fmla="*/ 366134 w 459868"/>
                  <a:gd name="connsiteY4" fmla="*/ 399870 h 432734"/>
                  <a:gd name="connsiteX5" fmla="*/ 459868 w 459868"/>
                  <a:gd name="connsiteY5" fmla="*/ 430462 h 432734"/>
                  <a:gd name="connsiteX0" fmla="*/ 0 w 456518"/>
                  <a:gd name="connsiteY0" fmla="*/ 3 h 432734"/>
                  <a:gd name="connsiteX1" fmla="*/ 124814 w 456518"/>
                  <a:gd name="connsiteY1" fmla="*/ 417169 h 432734"/>
                  <a:gd name="connsiteX2" fmla="*/ 199230 w 456518"/>
                  <a:gd name="connsiteY2" fmla="*/ 276054 h 432734"/>
                  <a:gd name="connsiteX3" fmla="*/ 305665 w 456518"/>
                  <a:gd name="connsiteY3" fmla="*/ 425589 h 432734"/>
                  <a:gd name="connsiteX4" fmla="*/ 362784 w 456518"/>
                  <a:gd name="connsiteY4" fmla="*/ 399870 h 432734"/>
                  <a:gd name="connsiteX5" fmla="*/ 456518 w 456518"/>
                  <a:gd name="connsiteY5" fmla="*/ 430462 h 432734"/>
                  <a:gd name="connsiteX0" fmla="*/ 0 w 458528"/>
                  <a:gd name="connsiteY0" fmla="*/ 3 h 432734"/>
                  <a:gd name="connsiteX1" fmla="*/ 126824 w 458528"/>
                  <a:gd name="connsiteY1" fmla="*/ 417169 h 432734"/>
                  <a:gd name="connsiteX2" fmla="*/ 201240 w 458528"/>
                  <a:gd name="connsiteY2" fmla="*/ 276054 h 432734"/>
                  <a:gd name="connsiteX3" fmla="*/ 307675 w 458528"/>
                  <a:gd name="connsiteY3" fmla="*/ 425589 h 432734"/>
                  <a:gd name="connsiteX4" fmla="*/ 364794 w 458528"/>
                  <a:gd name="connsiteY4" fmla="*/ 399870 h 432734"/>
                  <a:gd name="connsiteX5" fmla="*/ 458528 w 458528"/>
                  <a:gd name="connsiteY5" fmla="*/ 430462 h 432734"/>
                  <a:gd name="connsiteX0" fmla="*/ 0 w 455848"/>
                  <a:gd name="connsiteY0" fmla="*/ 2 h 433126"/>
                  <a:gd name="connsiteX1" fmla="*/ 124144 w 455848"/>
                  <a:gd name="connsiteY1" fmla="*/ 417561 h 433126"/>
                  <a:gd name="connsiteX2" fmla="*/ 198560 w 455848"/>
                  <a:gd name="connsiteY2" fmla="*/ 276446 h 433126"/>
                  <a:gd name="connsiteX3" fmla="*/ 304995 w 455848"/>
                  <a:gd name="connsiteY3" fmla="*/ 425981 h 433126"/>
                  <a:gd name="connsiteX4" fmla="*/ 362114 w 455848"/>
                  <a:gd name="connsiteY4" fmla="*/ 400262 h 433126"/>
                  <a:gd name="connsiteX5" fmla="*/ 455848 w 455848"/>
                  <a:gd name="connsiteY5" fmla="*/ 430854 h 433126"/>
                  <a:gd name="connsiteX0" fmla="*/ 0 w 457858"/>
                  <a:gd name="connsiteY0" fmla="*/ 2 h 433126"/>
                  <a:gd name="connsiteX1" fmla="*/ 126154 w 457858"/>
                  <a:gd name="connsiteY1" fmla="*/ 417561 h 433126"/>
                  <a:gd name="connsiteX2" fmla="*/ 200570 w 457858"/>
                  <a:gd name="connsiteY2" fmla="*/ 276446 h 433126"/>
                  <a:gd name="connsiteX3" fmla="*/ 307005 w 457858"/>
                  <a:gd name="connsiteY3" fmla="*/ 425981 h 433126"/>
                  <a:gd name="connsiteX4" fmla="*/ 364124 w 457858"/>
                  <a:gd name="connsiteY4" fmla="*/ 400262 h 433126"/>
                  <a:gd name="connsiteX5" fmla="*/ 457858 w 457858"/>
                  <a:gd name="connsiteY5" fmla="*/ 430854 h 433126"/>
                  <a:gd name="connsiteX0" fmla="*/ 0 w 458528"/>
                  <a:gd name="connsiteY0" fmla="*/ 2 h 434305"/>
                  <a:gd name="connsiteX1" fmla="*/ 126824 w 458528"/>
                  <a:gd name="connsiteY1" fmla="*/ 418740 h 434305"/>
                  <a:gd name="connsiteX2" fmla="*/ 201240 w 458528"/>
                  <a:gd name="connsiteY2" fmla="*/ 277625 h 434305"/>
                  <a:gd name="connsiteX3" fmla="*/ 307675 w 458528"/>
                  <a:gd name="connsiteY3" fmla="*/ 427160 h 434305"/>
                  <a:gd name="connsiteX4" fmla="*/ 364794 w 458528"/>
                  <a:gd name="connsiteY4" fmla="*/ 401441 h 434305"/>
                  <a:gd name="connsiteX5" fmla="*/ 458528 w 458528"/>
                  <a:gd name="connsiteY5" fmla="*/ 432033 h 434305"/>
                  <a:gd name="connsiteX0" fmla="*/ 0 w 457188"/>
                  <a:gd name="connsiteY0" fmla="*/ 2 h 434894"/>
                  <a:gd name="connsiteX1" fmla="*/ 125484 w 457188"/>
                  <a:gd name="connsiteY1" fmla="*/ 419329 h 434894"/>
                  <a:gd name="connsiteX2" fmla="*/ 199900 w 457188"/>
                  <a:gd name="connsiteY2" fmla="*/ 278214 h 434894"/>
                  <a:gd name="connsiteX3" fmla="*/ 306335 w 457188"/>
                  <a:gd name="connsiteY3" fmla="*/ 427749 h 434894"/>
                  <a:gd name="connsiteX4" fmla="*/ 363454 w 457188"/>
                  <a:gd name="connsiteY4" fmla="*/ 402030 h 434894"/>
                  <a:gd name="connsiteX5" fmla="*/ 457188 w 457188"/>
                  <a:gd name="connsiteY5" fmla="*/ 432622 h 434894"/>
                  <a:gd name="connsiteX0" fmla="*/ 0 w 457188"/>
                  <a:gd name="connsiteY0" fmla="*/ 2 h 434880"/>
                  <a:gd name="connsiteX1" fmla="*/ 125484 w 457188"/>
                  <a:gd name="connsiteY1" fmla="*/ 419329 h 434880"/>
                  <a:gd name="connsiteX2" fmla="*/ 204255 w 457188"/>
                  <a:gd name="connsiteY2" fmla="*/ 278411 h 434880"/>
                  <a:gd name="connsiteX3" fmla="*/ 306335 w 457188"/>
                  <a:gd name="connsiteY3" fmla="*/ 427749 h 434880"/>
                  <a:gd name="connsiteX4" fmla="*/ 363454 w 457188"/>
                  <a:gd name="connsiteY4" fmla="*/ 402030 h 434880"/>
                  <a:gd name="connsiteX5" fmla="*/ 457188 w 457188"/>
                  <a:gd name="connsiteY5" fmla="*/ 432622 h 434880"/>
                  <a:gd name="connsiteX0" fmla="*/ 0 w 457188"/>
                  <a:gd name="connsiteY0" fmla="*/ 2 h 434360"/>
                  <a:gd name="connsiteX1" fmla="*/ 125484 w 457188"/>
                  <a:gd name="connsiteY1" fmla="*/ 419329 h 434360"/>
                  <a:gd name="connsiteX2" fmla="*/ 207940 w 457188"/>
                  <a:gd name="connsiteY2" fmla="*/ 285878 h 434360"/>
                  <a:gd name="connsiteX3" fmla="*/ 306335 w 457188"/>
                  <a:gd name="connsiteY3" fmla="*/ 427749 h 434360"/>
                  <a:gd name="connsiteX4" fmla="*/ 363454 w 457188"/>
                  <a:gd name="connsiteY4" fmla="*/ 402030 h 434360"/>
                  <a:gd name="connsiteX5" fmla="*/ 457188 w 457188"/>
                  <a:gd name="connsiteY5" fmla="*/ 432622 h 434360"/>
                  <a:gd name="connsiteX0" fmla="*/ 0 w 457188"/>
                  <a:gd name="connsiteY0" fmla="*/ 2 h 434019"/>
                  <a:gd name="connsiteX1" fmla="*/ 125484 w 457188"/>
                  <a:gd name="connsiteY1" fmla="*/ 419329 h 434019"/>
                  <a:gd name="connsiteX2" fmla="*/ 208945 w 457188"/>
                  <a:gd name="connsiteY2" fmla="*/ 290791 h 434019"/>
                  <a:gd name="connsiteX3" fmla="*/ 306335 w 457188"/>
                  <a:gd name="connsiteY3" fmla="*/ 427749 h 434019"/>
                  <a:gd name="connsiteX4" fmla="*/ 363454 w 457188"/>
                  <a:gd name="connsiteY4" fmla="*/ 402030 h 434019"/>
                  <a:gd name="connsiteX5" fmla="*/ 457188 w 457188"/>
                  <a:gd name="connsiteY5" fmla="*/ 432622 h 434019"/>
                  <a:gd name="connsiteX0" fmla="*/ 0 w 457188"/>
                  <a:gd name="connsiteY0" fmla="*/ 2 h 433748"/>
                  <a:gd name="connsiteX1" fmla="*/ 125484 w 457188"/>
                  <a:gd name="connsiteY1" fmla="*/ 419329 h 433748"/>
                  <a:gd name="connsiteX2" fmla="*/ 211960 w 457188"/>
                  <a:gd name="connsiteY2" fmla="*/ 294721 h 433748"/>
                  <a:gd name="connsiteX3" fmla="*/ 306335 w 457188"/>
                  <a:gd name="connsiteY3" fmla="*/ 427749 h 433748"/>
                  <a:gd name="connsiteX4" fmla="*/ 363454 w 457188"/>
                  <a:gd name="connsiteY4" fmla="*/ 402030 h 433748"/>
                  <a:gd name="connsiteX5" fmla="*/ 457188 w 457188"/>
                  <a:gd name="connsiteY5" fmla="*/ 432622 h 433748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7573 w 457188"/>
                  <a:gd name="connsiteY3" fmla="*/ 423229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4893 w 457188"/>
                  <a:gd name="connsiteY3" fmla="*/ 42185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1878 w 457188"/>
                  <a:gd name="connsiteY3" fmla="*/ 419888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484 w 457188"/>
                  <a:gd name="connsiteY1" fmla="*/ 419329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5149 w 457188"/>
                  <a:gd name="connsiteY1" fmla="*/ 415792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1878 w 457188"/>
                  <a:gd name="connsiteY3" fmla="*/ 41851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4223 w 457188"/>
                  <a:gd name="connsiteY3" fmla="*/ 414583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63454 w 457188"/>
                  <a:gd name="connsiteY4" fmla="*/ 402030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37657 w 457188"/>
                  <a:gd name="connsiteY4" fmla="*/ 402423 h 432622"/>
                  <a:gd name="connsiteX5" fmla="*/ 457188 w 457188"/>
                  <a:gd name="connsiteY5" fmla="*/ 432622 h 432622"/>
                  <a:gd name="connsiteX0" fmla="*/ 0 w 457188"/>
                  <a:gd name="connsiteY0" fmla="*/ 2 h 432622"/>
                  <a:gd name="connsiteX1" fmla="*/ 122804 w 457188"/>
                  <a:gd name="connsiteY1" fmla="*/ 415595 h 432622"/>
                  <a:gd name="connsiteX2" fmla="*/ 211960 w 457188"/>
                  <a:gd name="connsiteY2" fmla="*/ 294721 h 432622"/>
                  <a:gd name="connsiteX3" fmla="*/ 283553 w 457188"/>
                  <a:gd name="connsiteY3" fmla="*/ 415565 h 432622"/>
                  <a:gd name="connsiteX4" fmla="*/ 335647 w 457188"/>
                  <a:gd name="connsiteY4" fmla="*/ 405174 h 432622"/>
                  <a:gd name="connsiteX5" fmla="*/ 457188 w 457188"/>
                  <a:gd name="connsiteY5" fmla="*/ 432622 h 432622"/>
                  <a:gd name="connsiteX0" fmla="*/ 0 w 418325"/>
                  <a:gd name="connsiteY0" fmla="*/ 2 h 433997"/>
                  <a:gd name="connsiteX1" fmla="*/ 122804 w 418325"/>
                  <a:gd name="connsiteY1" fmla="*/ 415595 h 433997"/>
                  <a:gd name="connsiteX2" fmla="*/ 211960 w 418325"/>
                  <a:gd name="connsiteY2" fmla="*/ 294721 h 433997"/>
                  <a:gd name="connsiteX3" fmla="*/ 283553 w 418325"/>
                  <a:gd name="connsiteY3" fmla="*/ 415565 h 433997"/>
                  <a:gd name="connsiteX4" fmla="*/ 335647 w 418325"/>
                  <a:gd name="connsiteY4" fmla="*/ 405174 h 433997"/>
                  <a:gd name="connsiteX5" fmla="*/ 418325 w 418325"/>
                  <a:gd name="connsiteY5" fmla="*/ 433997 h 433997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35647 w 406599"/>
                  <a:gd name="connsiteY4" fmla="*/ 405174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26601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83553 w 406599"/>
                  <a:gd name="connsiteY3" fmla="*/ 415565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9868 w 406599"/>
                  <a:gd name="connsiteY3" fmla="*/ 415565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5178 w 406599"/>
                  <a:gd name="connsiteY3" fmla="*/ 415369 h 430656"/>
                  <a:gd name="connsiteX4" fmla="*/ 324926 w 406599"/>
                  <a:gd name="connsiteY4" fmla="*/ 405371 h 430656"/>
                  <a:gd name="connsiteX5" fmla="*/ 406599 w 406599"/>
                  <a:gd name="connsiteY5" fmla="*/ 430656 h 430656"/>
                  <a:gd name="connsiteX0" fmla="*/ 0 w 406599"/>
                  <a:gd name="connsiteY0" fmla="*/ 2 h 430656"/>
                  <a:gd name="connsiteX1" fmla="*/ 122804 w 406599"/>
                  <a:gd name="connsiteY1" fmla="*/ 415595 h 430656"/>
                  <a:gd name="connsiteX2" fmla="*/ 211960 w 406599"/>
                  <a:gd name="connsiteY2" fmla="*/ 294721 h 430656"/>
                  <a:gd name="connsiteX3" fmla="*/ 275178 w 406599"/>
                  <a:gd name="connsiteY3" fmla="*/ 415369 h 430656"/>
                  <a:gd name="connsiteX4" fmla="*/ 321911 w 406599"/>
                  <a:gd name="connsiteY4" fmla="*/ 405371 h 430656"/>
                  <a:gd name="connsiteX5" fmla="*/ 406599 w 406599"/>
                  <a:gd name="connsiteY5" fmla="*/ 430656 h 430656"/>
                  <a:gd name="connsiteX0" fmla="*/ 0 w 383482"/>
                  <a:gd name="connsiteY0" fmla="*/ 2 h 427512"/>
                  <a:gd name="connsiteX1" fmla="*/ 122804 w 383482"/>
                  <a:gd name="connsiteY1" fmla="*/ 415595 h 427512"/>
                  <a:gd name="connsiteX2" fmla="*/ 211960 w 383482"/>
                  <a:gd name="connsiteY2" fmla="*/ 294721 h 427512"/>
                  <a:gd name="connsiteX3" fmla="*/ 275178 w 383482"/>
                  <a:gd name="connsiteY3" fmla="*/ 415369 h 427512"/>
                  <a:gd name="connsiteX4" fmla="*/ 321911 w 383482"/>
                  <a:gd name="connsiteY4" fmla="*/ 405371 h 427512"/>
                  <a:gd name="connsiteX5" fmla="*/ 383482 w 383482"/>
                  <a:gd name="connsiteY5" fmla="*/ 427512 h 427512"/>
                  <a:gd name="connsiteX0" fmla="*/ 0 w 393198"/>
                  <a:gd name="connsiteY0" fmla="*/ 2 h 427512"/>
                  <a:gd name="connsiteX1" fmla="*/ 122804 w 393198"/>
                  <a:gd name="connsiteY1" fmla="*/ 415595 h 427512"/>
                  <a:gd name="connsiteX2" fmla="*/ 211960 w 393198"/>
                  <a:gd name="connsiteY2" fmla="*/ 294721 h 427512"/>
                  <a:gd name="connsiteX3" fmla="*/ 275178 w 393198"/>
                  <a:gd name="connsiteY3" fmla="*/ 415369 h 427512"/>
                  <a:gd name="connsiteX4" fmla="*/ 321911 w 393198"/>
                  <a:gd name="connsiteY4" fmla="*/ 405371 h 427512"/>
                  <a:gd name="connsiteX5" fmla="*/ 393198 w 393198"/>
                  <a:gd name="connsiteY5" fmla="*/ 427512 h 427512"/>
                  <a:gd name="connsiteX0" fmla="*/ 0 w 405594"/>
                  <a:gd name="connsiteY0" fmla="*/ 2 h 428298"/>
                  <a:gd name="connsiteX1" fmla="*/ 122804 w 405594"/>
                  <a:gd name="connsiteY1" fmla="*/ 415595 h 428298"/>
                  <a:gd name="connsiteX2" fmla="*/ 211960 w 405594"/>
                  <a:gd name="connsiteY2" fmla="*/ 294721 h 428298"/>
                  <a:gd name="connsiteX3" fmla="*/ 275178 w 405594"/>
                  <a:gd name="connsiteY3" fmla="*/ 415369 h 428298"/>
                  <a:gd name="connsiteX4" fmla="*/ 321911 w 405594"/>
                  <a:gd name="connsiteY4" fmla="*/ 405371 h 428298"/>
                  <a:gd name="connsiteX5" fmla="*/ 405594 w 405594"/>
                  <a:gd name="connsiteY5" fmla="*/ 428298 h 428298"/>
                  <a:gd name="connsiteX0" fmla="*/ 0 w 411604"/>
                  <a:gd name="connsiteY0" fmla="*/ 2 h 429794"/>
                  <a:gd name="connsiteX1" fmla="*/ 122804 w 411604"/>
                  <a:gd name="connsiteY1" fmla="*/ 415595 h 429794"/>
                  <a:gd name="connsiteX2" fmla="*/ 211960 w 411604"/>
                  <a:gd name="connsiteY2" fmla="*/ 294721 h 429794"/>
                  <a:gd name="connsiteX3" fmla="*/ 275178 w 411604"/>
                  <a:gd name="connsiteY3" fmla="*/ 415369 h 429794"/>
                  <a:gd name="connsiteX4" fmla="*/ 321911 w 411604"/>
                  <a:gd name="connsiteY4" fmla="*/ 405371 h 429794"/>
                  <a:gd name="connsiteX5" fmla="*/ 405594 w 411604"/>
                  <a:gd name="connsiteY5" fmla="*/ 428298 h 429794"/>
                  <a:gd name="connsiteX6" fmla="*/ 404925 w 411604"/>
                  <a:gd name="connsiteY6" fmla="*/ 427544 h 429794"/>
                  <a:gd name="connsiteX0" fmla="*/ 0 w 466235"/>
                  <a:gd name="connsiteY0" fmla="*/ 2 h 429490"/>
                  <a:gd name="connsiteX1" fmla="*/ 122804 w 466235"/>
                  <a:gd name="connsiteY1" fmla="*/ 415595 h 429490"/>
                  <a:gd name="connsiteX2" fmla="*/ 211960 w 466235"/>
                  <a:gd name="connsiteY2" fmla="*/ 294721 h 429490"/>
                  <a:gd name="connsiteX3" fmla="*/ 275178 w 466235"/>
                  <a:gd name="connsiteY3" fmla="*/ 415369 h 429490"/>
                  <a:gd name="connsiteX4" fmla="*/ 321911 w 466235"/>
                  <a:gd name="connsiteY4" fmla="*/ 405371 h 429490"/>
                  <a:gd name="connsiteX5" fmla="*/ 405594 w 466235"/>
                  <a:gd name="connsiteY5" fmla="*/ 428298 h 429490"/>
                  <a:gd name="connsiteX6" fmla="*/ 466235 w 466235"/>
                  <a:gd name="connsiteY6" fmla="*/ 425776 h 429490"/>
                  <a:gd name="connsiteX0" fmla="*/ 0 w 482986"/>
                  <a:gd name="connsiteY0" fmla="*/ 2 h 430299"/>
                  <a:gd name="connsiteX1" fmla="*/ 122804 w 482986"/>
                  <a:gd name="connsiteY1" fmla="*/ 415595 h 430299"/>
                  <a:gd name="connsiteX2" fmla="*/ 211960 w 482986"/>
                  <a:gd name="connsiteY2" fmla="*/ 294721 h 430299"/>
                  <a:gd name="connsiteX3" fmla="*/ 275178 w 482986"/>
                  <a:gd name="connsiteY3" fmla="*/ 415369 h 430299"/>
                  <a:gd name="connsiteX4" fmla="*/ 321911 w 482986"/>
                  <a:gd name="connsiteY4" fmla="*/ 405371 h 430299"/>
                  <a:gd name="connsiteX5" fmla="*/ 405594 w 482986"/>
                  <a:gd name="connsiteY5" fmla="*/ 428298 h 430299"/>
                  <a:gd name="connsiteX6" fmla="*/ 482986 w 482986"/>
                  <a:gd name="connsiteY6" fmla="*/ 429313 h 430299"/>
                  <a:gd name="connsiteX0" fmla="*/ 0 w 508783"/>
                  <a:gd name="connsiteY0" fmla="*/ 2 h 430978"/>
                  <a:gd name="connsiteX1" fmla="*/ 122804 w 508783"/>
                  <a:gd name="connsiteY1" fmla="*/ 415595 h 430978"/>
                  <a:gd name="connsiteX2" fmla="*/ 211960 w 508783"/>
                  <a:gd name="connsiteY2" fmla="*/ 294721 h 430978"/>
                  <a:gd name="connsiteX3" fmla="*/ 275178 w 508783"/>
                  <a:gd name="connsiteY3" fmla="*/ 415369 h 430978"/>
                  <a:gd name="connsiteX4" fmla="*/ 321911 w 508783"/>
                  <a:gd name="connsiteY4" fmla="*/ 405371 h 430978"/>
                  <a:gd name="connsiteX5" fmla="*/ 405594 w 508783"/>
                  <a:gd name="connsiteY5" fmla="*/ 428298 h 430978"/>
                  <a:gd name="connsiteX6" fmla="*/ 508783 w 508783"/>
                  <a:gd name="connsiteY6" fmla="*/ 430688 h 430978"/>
                  <a:gd name="connsiteX0" fmla="*/ 0 w 500072"/>
                  <a:gd name="connsiteY0" fmla="*/ 2 h 430299"/>
                  <a:gd name="connsiteX1" fmla="*/ 122804 w 500072"/>
                  <a:gd name="connsiteY1" fmla="*/ 415595 h 430299"/>
                  <a:gd name="connsiteX2" fmla="*/ 211960 w 500072"/>
                  <a:gd name="connsiteY2" fmla="*/ 294721 h 430299"/>
                  <a:gd name="connsiteX3" fmla="*/ 275178 w 500072"/>
                  <a:gd name="connsiteY3" fmla="*/ 415369 h 430299"/>
                  <a:gd name="connsiteX4" fmla="*/ 321911 w 500072"/>
                  <a:gd name="connsiteY4" fmla="*/ 405371 h 430299"/>
                  <a:gd name="connsiteX5" fmla="*/ 405594 w 500072"/>
                  <a:gd name="connsiteY5" fmla="*/ 428298 h 430299"/>
                  <a:gd name="connsiteX6" fmla="*/ 500072 w 500072"/>
                  <a:gd name="connsiteY6" fmla="*/ 429313 h 430299"/>
                  <a:gd name="connsiteX0" fmla="*/ 0 w 500072"/>
                  <a:gd name="connsiteY0" fmla="*/ 2 h 431735"/>
                  <a:gd name="connsiteX1" fmla="*/ 122804 w 500072"/>
                  <a:gd name="connsiteY1" fmla="*/ 415595 h 431735"/>
                  <a:gd name="connsiteX2" fmla="*/ 211960 w 500072"/>
                  <a:gd name="connsiteY2" fmla="*/ 294721 h 431735"/>
                  <a:gd name="connsiteX3" fmla="*/ 275178 w 500072"/>
                  <a:gd name="connsiteY3" fmla="*/ 415369 h 431735"/>
                  <a:gd name="connsiteX4" fmla="*/ 321911 w 500072"/>
                  <a:gd name="connsiteY4" fmla="*/ 405371 h 431735"/>
                  <a:gd name="connsiteX5" fmla="*/ 405594 w 500072"/>
                  <a:gd name="connsiteY5" fmla="*/ 428298 h 431735"/>
                  <a:gd name="connsiteX6" fmla="*/ 500072 w 500072"/>
                  <a:gd name="connsiteY6" fmla="*/ 431671 h 431735"/>
                  <a:gd name="connsiteX0" fmla="*/ 0 w 497392"/>
                  <a:gd name="connsiteY0" fmla="*/ 2 h 431402"/>
                  <a:gd name="connsiteX1" fmla="*/ 122804 w 497392"/>
                  <a:gd name="connsiteY1" fmla="*/ 415595 h 431402"/>
                  <a:gd name="connsiteX2" fmla="*/ 211960 w 497392"/>
                  <a:gd name="connsiteY2" fmla="*/ 294721 h 431402"/>
                  <a:gd name="connsiteX3" fmla="*/ 275178 w 497392"/>
                  <a:gd name="connsiteY3" fmla="*/ 415369 h 431402"/>
                  <a:gd name="connsiteX4" fmla="*/ 321911 w 497392"/>
                  <a:gd name="connsiteY4" fmla="*/ 405371 h 431402"/>
                  <a:gd name="connsiteX5" fmla="*/ 405594 w 497392"/>
                  <a:gd name="connsiteY5" fmla="*/ 428298 h 431402"/>
                  <a:gd name="connsiteX6" fmla="*/ 497392 w 497392"/>
                  <a:gd name="connsiteY6" fmla="*/ 431278 h 431402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1908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568"/>
                  <a:gd name="connsiteX1" fmla="*/ 122804 w 497392"/>
                  <a:gd name="connsiteY1" fmla="*/ 415595 h 431568"/>
                  <a:gd name="connsiteX2" fmla="*/ 211960 w 497392"/>
                  <a:gd name="connsiteY2" fmla="*/ 294721 h 431568"/>
                  <a:gd name="connsiteX3" fmla="*/ 275178 w 497392"/>
                  <a:gd name="connsiteY3" fmla="*/ 415369 h 431568"/>
                  <a:gd name="connsiteX4" fmla="*/ 321911 w 497392"/>
                  <a:gd name="connsiteY4" fmla="*/ 405371 h 431568"/>
                  <a:gd name="connsiteX5" fmla="*/ 397888 w 497392"/>
                  <a:gd name="connsiteY5" fmla="*/ 428888 h 431568"/>
                  <a:gd name="connsiteX6" fmla="*/ 497392 w 497392"/>
                  <a:gd name="connsiteY6" fmla="*/ 431278 h 431568"/>
                  <a:gd name="connsiteX0" fmla="*/ 0 w 497392"/>
                  <a:gd name="connsiteY0" fmla="*/ 2 h 431296"/>
                  <a:gd name="connsiteX1" fmla="*/ 122804 w 497392"/>
                  <a:gd name="connsiteY1" fmla="*/ 415595 h 431296"/>
                  <a:gd name="connsiteX2" fmla="*/ 211960 w 497392"/>
                  <a:gd name="connsiteY2" fmla="*/ 294721 h 431296"/>
                  <a:gd name="connsiteX3" fmla="*/ 275178 w 497392"/>
                  <a:gd name="connsiteY3" fmla="*/ 415369 h 431296"/>
                  <a:gd name="connsiteX4" fmla="*/ 321911 w 497392"/>
                  <a:gd name="connsiteY4" fmla="*/ 405371 h 431296"/>
                  <a:gd name="connsiteX5" fmla="*/ 391858 w 497392"/>
                  <a:gd name="connsiteY5" fmla="*/ 426923 h 431296"/>
                  <a:gd name="connsiteX6" fmla="*/ 497392 w 497392"/>
                  <a:gd name="connsiteY6" fmla="*/ 431278 h 431296"/>
                  <a:gd name="connsiteX0" fmla="*/ 0 w 497392"/>
                  <a:gd name="connsiteY0" fmla="*/ 2 h 431447"/>
                  <a:gd name="connsiteX1" fmla="*/ 122804 w 497392"/>
                  <a:gd name="connsiteY1" fmla="*/ 415595 h 431447"/>
                  <a:gd name="connsiteX2" fmla="*/ 211960 w 497392"/>
                  <a:gd name="connsiteY2" fmla="*/ 294721 h 431447"/>
                  <a:gd name="connsiteX3" fmla="*/ 275178 w 497392"/>
                  <a:gd name="connsiteY3" fmla="*/ 415369 h 431447"/>
                  <a:gd name="connsiteX4" fmla="*/ 321911 w 497392"/>
                  <a:gd name="connsiteY4" fmla="*/ 405371 h 431447"/>
                  <a:gd name="connsiteX5" fmla="*/ 402244 w 497392"/>
                  <a:gd name="connsiteY5" fmla="*/ 428495 h 431447"/>
                  <a:gd name="connsiteX6" fmla="*/ 497392 w 497392"/>
                  <a:gd name="connsiteY6" fmla="*/ 431278 h 43144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191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17221 w 497392"/>
                  <a:gd name="connsiteY4" fmla="*/ 405371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17221 w 497392"/>
                  <a:gd name="connsiteY4" fmla="*/ 405371 h 431367"/>
                  <a:gd name="connsiteX5" fmla="*/ 326864 w 497392"/>
                  <a:gd name="connsiteY5" fmla="*/ 400230 h 431367"/>
                  <a:gd name="connsiteX6" fmla="*/ 405929 w 497392"/>
                  <a:gd name="connsiteY6" fmla="*/ 428102 h 431367"/>
                  <a:gd name="connsiteX7" fmla="*/ 497392 w 497392"/>
                  <a:gd name="connsiteY7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6864 w 497392"/>
                  <a:gd name="connsiteY4" fmla="*/ 400230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5178 w 497392"/>
                  <a:gd name="connsiteY3" fmla="*/ 415369 h 431367"/>
                  <a:gd name="connsiteX4" fmla="*/ 283645 w 497392"/>
                  <a:gd name="connsiteY4" fmla="*/ 419487 h 431367"/>
                  <a:gd name="connsiteX5" fmla="*/ 328539 w 497392"/>
                  <a:gd name="connsiteY5" fmla="*/ 395907 h 431367"/>
                  <a:gd name="connsiteX6" fmla="*/ 405929 w 497392"/>
                  <a:gd name="connsiteY6" fmla="*/ 428102 h 431367"/>
                  <a:gd name="connsiteX7" fmla="*/ 497392 w 497392"/>
                  <a:gd name="connsiteY7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83645 w 497392"/>
                  <a:gd name="connsiteY3" fmla="*/ 419487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9960 w 497392"/>
                  <a:gd name="connsiteY3" fmla="*/ 425775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9290 w 497392"/>
                  <a:gd name="connsiteY3" fmla="*/ 422631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7280 w 497392"/>
                  <a:gd name="connsiteY3" fmla="*/ 423613 h 431367"/>
                  <a:gd name="connsiteX4" fmla="*/ 328539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367"/>
                  <a:gd name="connsiteX1" fmla="*/ 122804 w 497392"/>
                  <a:gd name="connsiteY1" fmla="*/ 415595 h 431367"/>
                  <a:gd name="connsiteX2" fmla="*/ 211960 w 497392"/>
                  <a:gd name="connsiteY2" fmla="*/ 294721 h 431367"/>
                  <a:gd name="connsiteX3" fmla="*/ 277280 w 497392"/>
                  <a:gd name="connsiteY3" fmla="*/ 423613 h 431367"/>
                  <a:gd name="connsiteX4" fmla="*/ 326194 w 497392"/>
                  <a:gd name="connsiteY4" fmla="*/ 395907 h 431367"/>
                  <a:gd name="connsiteX5" fmla="*/ 405929 w 497392"/>
                  <a:gd name="connsiteY5" fmla="*/ 428102 h 431367"/>
                  <a:gd name="connsiteX6" fmla="*/ 497392 w 497392"/>
                  <a:gd name="connsiteY6" fmla="*/ 431278 h 431367"/>
                  <a:gd name="connsiteX0" fmla="*/ 0 w 497392"/>
                  <a:gd name="connsiteY0" fmla="*/ 2 h 431289"/>
                  <a:gd name="connsiteX1" fmla="*/ 122804 w 497392"/>
                  <a:gd name="connsiteY1" fmla="*/ 415595 h 431289"/>
                  <a:gd name="connsiteX2" fmla="*/ 211960 w 497392"/>
                  <a:gd name="connsiteY2" fmla="*/ 294721 h 431289"/>
                  <a:gd name="connsiteX3" fmla="*/ 277280 w 497392"/>
                  <a:gd name="connsiteY3" fmla="*/ 423613 h 431289"/>
                  <a:gd name="connsiteX4" fmla="*/ 326194 w 497392"/>
                  <a:gd name="connsiteY4" fmla="*/ 395907 h 431289"/>
                  <a:gd name="connsiteX5" fmla="*/ 380802 w 497392"/>
                  <a:gd name="connsiteY5" fmla="*/ 426334 h 431289"/>
                  <a:gd name="connsiteX6" fmla="*/ 497392 w 497392"/>
                  <a:gd name="connsiteY6" fmla="*/ 431278 h 431289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80802 w 497392"/>
                  <a:gd name="connsiteY5" fmla="*/ 423583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6194 w 497392"/>
                  <a:gd name="connsiteY4" fmla="*/ 395907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30214 w 497392"/>
                  <a:gd name="connsiteY4" fmla="*/ 393942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30214 w 497392"/>
                  <a:gd name="connsiteY4" fmla="*/ 393942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8204 w 497392"/>
                  <a:gd name="connsiteY4" fmla="*/ 393549 h 431282"/>
                  <a:gd name="connsiteX5" fmla="*/ 378792 w 497392"/>
                  <a:gd name="connsiteY5" fmla="*/ 424172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8204 w 497392"/>
                  <a:gd name="connsiteY4" fmla="*/ 393549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2173 w 497392"/>
                  <a:gd name="connsiteY4" fmla="*/ 397086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11960 w 497392"/>
                  <a:gd name="connsiteY2" fmla="*/ 294721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0498 w 497392"/>
                  <a:gd name="connsiteY4" fmla="*/ 39630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153 w 497392"/>
                  <a:gd name="connsiteY4" fmla="*/ 393549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374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907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18823 w 497392"/>
                  <a:gd name="connsiteY4" fmla="*/ 395121 h 431282"/>
                  <a:gd name="connsiteX5" fmla="*/ 323848 w 497392"/>
                  <a:gd name="connsiteY5" fmla="*/ 395121 h 431282"/>
                  <a:gd name="connsiteX6" fmla="*/ 370081 w 497392"/>
                  <a:gd name="connsiteY6" fmla="*/ 423779 h 431282"/>
                  <a:gd name="connsiteX7" fmla="*/ 497392 w 497392"/>
                  <a:gd name="connsiteY7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3848 w 497392"/>
                  <a:gd name="connsiteY4" fmla="*/ 39512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250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80 w 497392"/>
                  <a:gd name="connsiteY3" fmla="*/ 423613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5940 w 497392"/>
                  <a:gd name="connsiteY3" fmla="*/ 423417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0914 w 497392"/>
                  <a:gd name="connsiteY3" fmla="*/ 422041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0914 w 497392"/>
                  <a:gd name="connsiteY3" fmla="*/ 422041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1168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7534 w 497392"/>
                  <a:gd name="connsiteY4" fmla="*/ 392174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7199 w 497392"/>
                  <a:gd name="connsiteY4" fmla="*/ 394728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7279 w 497392"/>
                  <a:gd name="connsiteY3" fmla="*/ 424989 h 431282"/>
                  <a:gd name="connsiteX4" fmla="*/ 328874 w 497392"/>
                  <a:gd name="connsiteY4" fmla="*/ 39767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28874 w 497392"/>
                  <a:gd name="connsiteY4" fmla="*/ 397675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22843 w 497392"/>
                  <a:gd name="connsiteY4" fmla="*/ 390601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488 w 497392"/>
                  <a:gd name="connsiteY4" fmla="*/ 391780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823 w 497392"/>
                  <a:gd name="connsiteY4" fmla="*/ 390208 h 431282"/>
                  <a:gd name="connsiteX5" fmla="*/ 370081 w 497392"/>
                  <a:gd name="connsiteY5" fmla="*/ 423779 h 431282"/>
                  <a:gd name="connsiteX6" fmla="*/ 497392 w 497392"/>
                  <a:gd name="connsiteY6" fmla="*/ 431278 h 431282"/>
                  <a:gd name="connsiteX0" fmla="*/ 0 w 497392"/>
                  <a:gd name="connsiteY0" fmla="*/ 2 h 431282"/>
                  <a:gd name="connsiteX1" fmla="*/ 122804 w 497392"/>
                  <a:gd name="connsiteY1" fmla="*/ 415595 h 431282"/>
                  <a:gd name="connsiteX2" fmla="*/ 201909 w 497392"/>
                  <a:gd name="connsiteY2" fmla="*/ 278804 h 431282"/>
                  <a:gd name="connsiteX3" fmla="*/ 273259 w 497392"/>
                  <a:gd name="connsiteY3" fmla="*/ 424006 h 431282"/>
                  <a:gd name="connsiteX4" fmla="*/ 318823 w 497392"/>
                  <a:gd name="connsiteY4" fmla="*/ 390208 h 431282"/>
                  <a:gd name="connsiteX5" fmla="*/ 362040 w 497392"/>
                  <a:gd name="connsiteY5" fmla="*/ 423779 h 431282"/>
                  <a:gd name="connsiteX6" fmla="*/ 497392 w 497392"/>
                  <a:gd name="connsiteY6" fmla="*/ 431278 h 431282"/>
                  <a:gd name="connsiteX0" fmla="*/ 0 w 514813"/>
                  <a:gd name="connsiteY0" fmla="*/ 2 h 428930"/>
                  <a:gd name="connsiteX1" fmla="*/ 122804 w 514813"/>
                  <a:gd name="connsiteY1" fmla="*/ 415595 h 428930"/>
                  <a:gd name="connsiteX2" fmla="*/ 201909 w 514813"/>
                  <a:gd name="connsiteY2" fmla="*/ 278804 h 428930"/>
                  <a:gd name="connsiteX3" fmla="*/ 273259 w 514813"/>
                  <a:gd name="connsiteY3" fmla="*/ 424006 h 428930"/>
                  <a:gd name="connsiteX4" fmla="*/ 318823 w 514813"/>
                  <a:gd name="connsiteY4" fmla="*/ 390208 h 428930"/>
                  <a:gd name="connsiteX5" fmla="*/ 362040 w 514813"/>
                  <a:gd name="connsiteY5" fmla="*/ 423779 h 428930"/>
                  <a:gd name="connsiteX6" fmla="*/ 514813 w 514813"/>
                  <a:gd name="connsiteY6" fmla="*/ 428920 h 428930"/>
                  <a:gd name="connsiteX0" fmla="*/ 0 w 518163"/>
                  <a:gd name="connsiteY0" fmla="*/ 2 h 429125"/>
                  <a:gd name="connsiteX1" fmla="*/ 122804 w 518163"/>
                  <a:gd name="connsiteY1" fmla="*/ 415595 h 429125"/>
                  <a:gd name="connsiteX2" fmla="*/ 201909 w 518163"/>
                  <a:gd name="connsiteY2" fmla="*/ 278804 h 429125"/>
                  <a:gd name="connsiteX3" fmla="*/ 273259 w 518163"/>
                  <a:gd name="connsiteY3" fmla="*/ 424006 h 429125"/>
                  <a:gd name="connsiteX4" fmla="*/ 318823 w 518163"/>
                  <a:gd name="connsiteY4" fmla="*/ 390208 h 429125"/>
                  <a:gd name="connsiteX5" fmla="*/ 362040 w 518163"/>
                  <a:gd name="connsiteY5" fmla="*/ 423779 h 429125"/>
                  <a:gd name="connsiteX6" fmla="*/ 518163 w 518163"/>
                  <a:gd name="connsiteY6" fmla="*/ 429116 h 429125"/>
                  <a:gd name="connsiteX0" fmla="*/ 0 w 450152"/>
                  <a:gd name="connsiteY0" fmla="*/ 2 h 429516"/>
                  <a:gd name="connsiteX1" fmla="*/ 122804 w 450152"/>
                  <a:gd name="connsiteY1" fmla="*/ 415595 h 429516"/>
                  <a:gd name="connsiteX2" fmla="*/ 201909 w 450152"/>
                  <a:gd name="connsiteY2" fmla="*/ 278804 h 429516"/>
                  <a:gd name="connsiteX3" fmla="*/ 273259 w 450152"/>
                  <a:gd name="connsiteY3" fmla="*/ 424006 h 429516"/>
                  <a:gd name="connsiteX4" fmla="*/ 318823 w 450152"/>
                  <a:gd name="connsiteY4" fmla="*/ 390208 h 429516"/>
                  <a:gd name="connsiteX5" fmla="*/ 362040 w 450152"/>
                  <a:gd name="connsiteY5" fmla="*/ 423779 h 429516"/>
                  <a:gd name="connsiteX6" fmla="*/ 450152 w 450152"/>
                  <a:gd name="connsiteY6" fmla="*/ 429509 h 429516"/>
                  <a:gd name="connsiteX0" fmla="*/ 0 w 418994"/>
                  <a:gd name="connsiteY0" fmla="*/ 2 h 426731"/>
                  <a:gd name="connsiteX1" fmla="*/ 122804 w 418994"/>
                  <a:gd name="connsiteY1" fmla="*/ 415595 h 426731"/>
                  <a:gd name="connsiteX2" fmla="*/ 201909 w 418994"/>
                  <a:gd name="connsiteY2" fmla="*/ 278804 h 426731"/>
                  <a:gd name="connsiteX3" fmla="*/ 273259 w 418994"/>
                  <a:gd name="connsiteY3" fmla="*/ 424006 h 426731"/>
                  <a:gd name="connsiteX4" fmla="*/ 318823 w 418994"/>
                  <a:gd name="connsiteY4" fmla="*/ 390208 h 426731"/>
                  <a:gd name="connsiteX5" fmla="*/ 362040 w 418994"/>
                  <a:gd name="connsiteY5" fmla="*/ 423779 h 426731"/>
                  <a:gd name="connsiteX6" fmla="*/ 418994 w 418994"/>
                  <a:gd name="connsiteY6" fmla="*/ 426562 h 426731"/>
                  <a:gd name="connsiteX0" fmla="*/ 0 w 403918"/>
                  <a:gd name="connsiteY0" fmla="*/ 2 h 426590"/>
                  <a:gd name="connsiteX1" fmla="*/ 122804 w 403918"/>
                  <a:gd name="connsiteY1" fmla="*/ 415595 h 426590"/>
                  <a:gd name="connsiteX2" fmla="*/ 201909 w 403918"/>
                  <a:gd name="connsiteY2" fmla="*/ 278804 h 426590"/>
                  <a:gd name="connsiteX3" fmla="*/ 273259 w 403918"/>
                  <a:gd name="connsiteY3" fmla="*/ 424006 h 426590"/>
                  <a:gd name="connsiteX4" fmla="*/ 318823 w 403918"/>
                  <a:gd name="connsiteY4" fmla="*/ 390208 h 426590"/>
                  <a:gd name="connsiteX5" fmla="*/ 362040 w 403918"/>
                  <a:gd name="connsiteY5" fmla="*/ 423779 h 426590"/>
                  <a:gd name="connsiteX6" fmla="*/ 403918 w 403918"/>
                  <a:gd name="connsiteY6" fmla="*/ 426365 h 426590"/>
                  <a:gd name="connsiteX0" fmla="*/ 0 w 404234"/>
                  <a:gd name="connsiteY0" fmla="*/ 2 h 426590"/>
                  <a:gd name="connsiteX1" fmla="*/ 122804 w 404234"/>
                  <a:gd name="connsiteY1" fmla="*/ 415595 h 426590"/>
                  <a:gd name="connsiteX2" fmla="*/ 201909 w 404234"/>
                  <a:gd name="connsiteY2" fmla="*/ 278804 h 426590"/>
                  <a:gd name="connsiteX3" fmla="*/ 273259 w 404234"/>
                  <a:gd name="connsiteY3" fmla="*/ 424006 h 426590"/>
                  <a:gd name="connsiteX4" fmla="*/ 318823 w 404234"/>
                  <a:gd name="connsiteY4" fmla="*/ 390208 h 426590"/>
                  <a:gd name="connsiteX5" fmla="*/ 362040 w 404234"/>
                  <a:gd name="connsiteY5" fmla="*/ 423779 h 426590"/>
                  <a:gd name="connsiteX6" fmla="*/ 403918 w 404234"/>
                  <a:gd name="connsiteY6" fmla="*/ 426365 h 426590"/>
                  <a:gd name="connsiteX0" fmla="*/ 0 w 413171"/>
                  <a:gd name="connsiteY0" fmla="*/ 2 h 426365"/>
                  <a:gd name="connsiteX1" fmla="*/ 122804 w 413171"/>
                  <a:gd name="connsiteY1" fmla="*/ 415595 h 426365"/>
                  <a:gd name="connsiteX2" fmla="*/ 201909 w 413171"/>
                  <a:gd name="connsiteY2" fmla="*/ 278804 h 426365"/>
                  <a:gd name="connsiteX3" fmla="*/ 273259 w 413171"/>
                  <a:gd name="connsiteY3" fmla="*/ 424006 h 426365"/>
                  <a:gd name="connsiteX4" fmla="*/ 318823 w 413171"/>
                  <a:gd name="connsiteY4" fmla="*/ 390208 h 426365"/>
                  <a:gd name="connsiteX5" fmla="*/ 362040 w 413171"/>
                  <a:gd name="connsiteY5" fmla="*/ 423779 h 426365"/>
                  <a:gd name="connsiteX6" fmla="*/ 403918 w 413171"/>
                  <a:gd name="connsiteY6" fmla="*/ 426365 h 426365"/>
                  <a:gd name="connsiteX0" fmla="*/ 0 w 454202"/>
                  <a:gd name="connsiteY0" fmla="*/ 2 h 425063"/>
                  <a:gd name="connsiteX1" fmla="*/ 122804 w 454202"/>
                  <a:gd name="connsiteY1" fmla="*/ 415595 h 425063"/>
                  <a:gd name="connsiteX2" fmla="*/ 201909 w 454202"/>
                  <a:gd name="connsiteY2" fmla="*/ 278804 h 425063"/>
                  <a:gd name="connsiteX3" fmla="*/ 273259 w 454202"/>
                  <a:gd name="connsiteY3" fmla="*/ 424006 h 425063"/>
                  <a:gd name="connsiteX4" fmla="*/ 318823 w 454202"/>
                  <a:gd name="connsiteY4" fmla="*/ 390208 h 425063"/>
                  <a:gd name="connsiteX5" fmla="*/ 362040 w 454202"/>
                  <a:gd name="connsiteY5" fmla="*/ 423779 h 425063"/>
                  <a:gd name="connsiteX6" fmla="*/ 448142 w 454202"/>
                  <a:gd name="connsiteY6" fmla="*/ 373506 h 425063"/>
                  <a:gd name="connsiteX0" fmla="*/ 0 w 448142"/>
                  <a:gd name="connsiteY0" fmla="*/ 2 h 425063"/>
                  <a:gd name="connsiteX1" fmla="*/ 122804 w 448142"/>
                  <a:gd name="connsiteY1" fmla="*/ 415595 h 425063"/>
                  <a:gd name="connsiteX2" fmla="*/ 201909 w 448142"/>
                  <a:gd name="connsiteY2" fmla="*/ 278804 h 425063"/>
                  <a:gd name="connsiteX3" fmla="*/ 273259 w 448142"/>
                  <a:gd name="connsiteY3" fmla="*/ 424006 h 425063"/>
                  <a:gd name="connsiteX4" fmla="*/ 318823 w 448142"/>
                  <a:gd name="connsiteY4" fmla="*/ 390208 h 425063"/>
                  <a:gd name="connsiteX5" fmla="*/ 362040 w 448142"/>
                  <a:gd name="connsiteY5" fmla="*/ 423779 h 425063"/>
                  <a:gd name="connsiteX6" fmla="*/ 448142 w 448142"/>
                  <a:gd name="connsiteY6" fmla="*/ 373506 h 425063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502417 w 502417"/>
                  <a:gd name="connsiteY6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429047 w 502417"/>
                  <a:gd name="connsiteY6" fmla="*/ 401802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2040 w 502417"/>
                  <a:gd name="connsiteY5" fmla="*/ 423779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8406 w 502417"/>
                  <a:gd name="connsiteY5" fmla="*/ 426530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32062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27707 w 502417"/>
                  <a:gd name="connsiteY6" fmla="*/ 430884 h 433439"/>
                  <a:gd name="connsiteX7" fmla="*/ 502417 w 502417"/>
                  <a:gd name="connsiteY7" fmla="*/ 433439 h 433439"/>
                  <a:gd name="connsiteX0" fmla="*/ 0 w 502417"/>
                  <a:gd name="connsiteY0" fmla="*/ 2 h 433439"/>
                  <a:gd name="connsiteX1" fmla="*/ 122804 w 502417"/>
                  <a:gd name="connsiteY1" fmla="*/ 415595 h 433439"/>
                  <a:gd name="connsiteX2" fmla="*/ 201909 w 502417"/>
                  <a:gd name="connsiteY2" fmla="*/ 278804 h 433439"/>
                  <a:gd name="connsiteX3" fmla="*/ 273259 w 502417"/>
                  <a:gd name="connsiteY3" fmla="*/ 424006 h 433439"/>
                  <a:gd name="connsiteX4" fmla="*/ 318823 w 502417"/>
                  <a:gd name="connsiteY4" fmla="*/ 390208 h 433439"/>
                  <a:gd name="connsiteX5" fmla="*/ 365056 w 502417"/>
                  <a:gd name="connsiteY5" fmla="*/ 425941 h 433439"/>
                  <a:gd name="connsiteX6" fmla="*/ 423687 w 502417"/>
                  <a:gd name="connsiteY6" fmla="*/ 427936 h 433439"/>
                  <a:gd name="connsiteX7" fmla="*/ 502417 w 502417"/>
                  <a:gd name="connsiteY7" fmla="*/ 433439 h 433439"/>
                  <a:gd name="connsiteX0" fmla="*/ 0 w 510793"/>
                  <a:gd name="connsiteY0" fmla="*/ 2 h 429509"/>
                  <a:gd name="connsiteX1" fmla="*/ 122804 w 510793"/>
                  <a:gd name="connsiteY1" fmla="*/ 415595 h 429509"/>
                  <a:gd name="connsiteX2" fmla="*/ 201909 w 510793"/>
                  <a:gd name="connsiteY2" fmla="*/ 278804 h 429509"/>
                  <a:gd name="connsiteX3" fmla="*/ 273259 w 510793"/>
                  <a:gd name="connsiteY3" fmla="*/ 424006 h 429509"/>
                  <a:gd name="connsiteX4" fmla="*/ 318823 w 510793"/>
                  <a:gd name="connsiteY4" fmla="*/ 390208 h 429509"/>
                  <a:gd name="connsiteX5" fmla="*/ 365056 w 510793"/>
                  <a:gd name="connsiteY5" fmla="*/ 425941 h 429509"/>
                  <a:gd name="connsiteX6" fmla="*/ 423687 w 510793"/>
                  <a:gd name="connsiteY6" fmla="*/ 427936 h 429509"/>
                  <a:gd name="connsiteX7" fmla="*/ 510793 w 510793"/>
                  <a:gd name="connsiteY7" fmla="*/ 429509 h 429509"/>
                  <a:gd name="connsiteX0" fmla="*/ 0 w 510793"/>
                  <a:gd name="connsiteY0" fmla="*/ 2 h 429509"/>
                  <a:gd name="connsiteX1" fmla="*/ 122804 w 510793"/>
                  <a:gd name="connsiteY1" fmla="*/ 415595 h 429509"/>
                  <a:gd name="connsiteX2" fmla="*/ 201909 w 510793"/>
                  <a:gd name="connsiteY2" fmla="*/ 278804 h 429509"/>
                  <a:gd name="connsiteX3" fmla="*/ 273259 w 510793"/>
                  <a:gd name="connsiteY3" fmla="*/ 424006 h 429509"/>
                  <a:gd name="connsiteX4" fmla="*/ 318823 w 510793"/>
                  <a:gd name="connsiteY4" fmla="*/ 390208 h 429509"/>
                  <a:gd name="connsiteX5" fmla="*/ 365056 w 510793"/>
                  <a:gd name="connsiteY5" fmla="*/ 425941 h 429509"/>
                  <a:gd name="connsiteX6" fmla="*/ 423687 w 510793"/>
                  <a:gd name="connsiteY6" fmla="*/ 427936 h 429509"/>
                  <a:gd name="connsiteX7" fmla="*/ 510793 w 510793"/>
                  <a:gd name="connsiteY7" fmla="*/ 429509 h 429509"/>
                  <a:gd name="connsiteX0" fmla="*/ 0 w 517828"/>
                  <a:gd name="connsiteY0" fmla="*/ 2 h 428920"/>
                  <a:gd name="connsiteX1" fmla="*/ 122804 w 517828"/>
                  <a:gd name="connsiteY1" fmla="*/ 415595 h 428920"/>
                  <a:gd name="connsiteX2" fmla="*/ 201909 w 517828"/>
                  <a:gd name="connsiteY2" fmla="*/ 278804 h 428920"/>
                  <a:gd name="connsiteX3" fmla="*/ 273259 w 517828"/>
                  <a:gd name="connsiteY3" fmla="*/ 424006 h 428920"/>
                  <a:gd name="connsiteX4" fmla="*/ 318823 w 517828"/>
                  <a:gd name="connsiteY4" fmla="*/ 390208 h 428920"/>
                  <a:gd name="connsiteX5" fmla="*/ 365056 w 517828"/>
                  <a:gd name="connsiteY5" fmla="*/ 425941 h 428920"/>
                  <a:gd name="connsiteX6" fmla="*/ 423687 w 517828"/>
                  <a:gd name="connsiteY6" fmla="*/ 427936 h 428920"/>
                  <a:gd name="connsiteX7" fmla="*/ 517828 w 517828"/>
                  <a:gd name="connsiteY7" fmla="*/ 428920 h 428920"/>
                  <a:gd name="connsiteX0" fmla="*/ 0 w 523524"/>
                  <a:gd name="connsiteY0" fmla="*/ 2 h 428313"/>
                  <a:gd name="connsiteX1" fmla="*/ 122804 w 523524"/>
                  <a:gd name="connsiteY1" fmla="*/ 415595 h 428313"/>
                  <a:gd name="connsiteX2" fmla="*/ 201909 w 523524"/>
                  <a:gd name="connsiteY2" fmla="*/ 278804 h 428313"/>
                  <a:gd name="connsiteX3" fmla="*/ 273259 w 523524"/>
                  <a:gd name="connsiteY3" fmla="*/ 424006 h 428313"/>
                  <a:gd name="connsiteX4" fmla="*/ 318823 w 523524"/>
                  <a:gd name="connsiteY4" fmla="*/ 390208 h 428313"/>
                  <a:gd name="connsiteX5" fmla="*/ 365056 w 523524"/>
                  <a:gd name="connsiteY5" fmla="*/ 425941 h 428313"/>
                  <a:gd name="connsiteX6" fmla="*/ 423687 w 523524"/>
                  <a:gd name="connsiteY6" fmla="*/ 427936 h 428313"/>
                  <a:gd name="connsiteX7" fmla="*/ 523524 w 523524"/>
                  <a:gd name="connsiteY7" fmla="*/ 426562 h 428313"/>
                  <a:gd name="connsiteX0" fmla="*/ 0 w 521514"/>
                  <a:gd name="connsiteY0" fmla="*/ 2 h 429903"/>
                  <a:gd name="connsiteX1" fmla="*/ 122804 w 521514"/>
                  <a:gd name="connsiteY1" fmla="*/ 415595 h 429903"/>
                  <a:gd name="connsiteX2" fmla="*/ 201909 w 521514"/>
                  <a:gd name="connsiteY2" fmla="*/ 278804 h 429903"/>
                  <a:gd name="connsiteX3" fmla="*/ 273259 w 521514"/>
                  <a:gd name="connsiteY3" fmla="*/ 424006 h 429903"/>
                  <a:gd name="connsiteX4" fmla="*/ 318823 w 521514"/>
                  <a:gd name="connsiteY4" fmla="*/ 390208 h 429903"/>
                  <a:gd name="connsiteX5" fmla="*/ 365056 w 521514"/>
                  <a:gd name="connsiteY5" fmla="*/ 425941 h 429903"/>
                  <a:gd name="connsiteX6" fmla="*/ 423687 w 521514"/>
                  <a:gd name="connsiteY6" fmla="*/ 427936 h 429903"/>
                  <a:gd name="connsiteX7" fmla="*/ 521514 w 521514"/>
                  <a:gd name="connsiteY7" fmla="*/ 429903 h 429903"/>
                  <a:gd name="connsiteX0" fmla="*/ 0 w 521849"/>
                  <a:gd name="connsiteY0" fmla="*/ 2 h 428518"/>
                  <a:gd name="connsiteX1" fmla="*/ 122804 w 521849"/>
                  <a:gd name="connsiteY1" fmla="*/ 415595 h 428518"/>
                  <a:gd name="connsiteX2" fmla="*/ 201909 w 521849"/>
                  <a:gd name="connsiteY2" fmla="*/ 278804 h 428518"/>
                  <a:gd name="connsiteX3" fmla="*/ 273259 w 521849"/>
                  <a:gd name="connsiteY3" fmla="*/ 424006 h 428518"/>
                  <a:gd name="connsiteX4" fmla="*/ 318823 w 521849"/>
                  <a:gd name="connsiteY4" fmla="*/ 390208 h 428518"/>
                  <a:gd name="connsiteX5" fmla="*/ 365056 w 521849"/>
                  <a:gd name="connsiteY5" fmla="*/ 425941 h 428518"/>
                  <a:gd name="connsiteX6" fmla="*/ 423687 w 521849"/>
                  <a:gd name="connsiteY6" fmla="*/ 427936 h 428518"/>
                  <a:gd name="connsiteX7" fmla="*/ 521849 w 521849"/>
                  <a:gd name="connsiteY7" fmla="*/ 428331 h 428518"/>
                  <a:gd name="connsiteX0" fmla="*/ 0 w 521849"/>
                  <a:gd name="connsiteY0" fmla="*/ 2 h 428681"/>
                  <a:gd name="connsiteX1" fmla="*/ 122804 w 521849"/>
                  <a:gd name="connsiteY1" fmla="*/ 415595 h 428681"/>
                  <a:gd name="connsiteX2" fmla="*/ 201909 w 521849"/>
                  <a:gd name="connsiteY2" fmla="*/ 278804 h 428681"/>
                  <a:gd name="connsiteX3" fmla="*/ 273259 w 521849"/>
                  <a:gd name="connsiteY3" fmla="*/ 424006 h 428681"/>
                  <a:gd name="connsiteX4" fmla="*/ 318823 w 521849"/>
                  <a:gd name="connsiteY4" fmla="*/ 390208 h 428681"/>
                  <a:gd name="connsiteX5" fmla="*/ 365056 w 521849"/>
                  <a:gd name="connsiteY5" fmla="*/ 425941 h 428681"/>
                  <a:gd name="connsiteX6" fmla="*/ 420672 w 521849"/>
                  <a:gd name="connsiteY6" fmla="*/ 428132 h 428681"/>
                  <a:gd name="connsiteX7" fmla="*/ 521849 w 521849"/>
                  <a:gd name="connsiteY7" fmla="*/ 428331 h 428681"/>
                  <a:gd name="connsiteX0" fmla="*/ 0 w 521849"/>
                  <a:gd name="connsiteY0" fmla="*/ 2 h 429190"/>
                  <a:gd name="connsiteX1" fmla="*/ 122804 w 521849"/>
                  <a:gd name="connsiteY1" fmla="*/ 415595 h 429190"/>
                  <a:gd name="connsiteX2" fmla="*/ 201909 w 521849"/>
                  <a:gd name="connsiteY2" fmla="*/ 278804 h 429190"/>
                  <a:gd name="connsiteX3" fmla="*/ 273259 w 521849"/>
                  <a:gd name="connsiteY3" fmla="*/ 424006 h 429190"/>
                  <a:gd name="connsiteX4" fmla="*/ 318823 w 521849"/>
                  <a:gd name="connsiteY4" fmla="*/ 390208 h 429190"/>
                  <a:gd name="connsiteX5" fmla="*/ 365056 w 521849"/>
                  <a:gd name="connsiteY5" fmla="*/ 425941 h 429190"/>
                  <a:gd name="connsiteX6" fmla="*/ 416317 w 521849"/>
                  <a:gd name="connsiteY6" fmla="*/ 428722 h 429190"/>
                  <a:gd name="connsiteX7" fmla="*/ 521849 w 521849"/>
                  <a:gd name="connsiteY7" fmla="*/ 428331 h 429190"/>
                  <a:gd name="connsiteX0" fmla="*/ 0 w 521849"/>
                  <a:gd name="connsiteY0" fmla="*/ 2 h 429190"/>
                  <a:gd name="connsiteX1" fmla="*/ 122804 w 521849"/>
                  <a:gd name="connsiteY1" fmla="*/ 415595 h 429190"/>
                  <a:gd name="connsiteX2" fmla="*/ 201909 w 521849"/>
                  <a:gd name="connsiteY2" fmla="*/ 278804 h 429190"/>
                  <a:gd name="connsiteX3" fmla="*/ 273259 w 521849"/>
                  <a:gd name="connsiteY3" fmla="*/ 424006 h 429190"/>
                  <a:gd name="connsiteX4" fmla="*/ 318823 w 521849"/>
                  <a:gd name="connsiteY4" fmla="*/ 390208 h 429190"/>
                  <a:gd name="connsiteX5" fmla="*/ 365056 w 521849"/>
                  <a:gd name="connsiteY5" fmla="*/ 425941 h 429190"/>
                  <a:gd name="connsiteX6" fmla="*/ 416317 w 521849"/>
                  <a:gd name="connsiteY6" fmla="*/ 428722 h 429190"/>
                  <a:gd name="connsiteX7" fmla="*/ 521849 w 521849"/>
                  <a:gd name="connsiteY7" fmla="*/ 428331 h 429190"/>
                  <a:gd name="connsiteX0" fmla="*/ 0 w 457189"/>
                  <a:gd name="connsiteY0" fmla="*/ 2 h 429271"/>
                  <a:gd name="connsiteX1" fmla="*/ 122804 w 457189"/>
                  <a:gd name="connsiteY1" fmla="*/ 415595 h 429271"/>
                  <a:gd name="connsiteX2" fmla="*/ 201909 w 457189"/>
                  <a:gd name="connsiteY2" fmla="*/ 278804 h 429271"/>
                  <a:gd name="connsiteX3" fmla="*/ 273259 w 457189"/>
                  <a:gd name="connsiteY3" fmla="*/ 424006 h 429271"/>
                  <a:gd name="connsiteX4" fmla="*/ 318823 w 457189"/>
                  <a:gd name="connsiteY4" fmla="*/ 390208 h 429271"/>
                  <a:gd name="connsiteX5" fmla="*/ 365056 w 457189"/>
                  <a:gd name="connsiteY5" fmla="*/ 425941 h 429271"/>
                  <a:gd name="connsiteX6" fmla="*/ 416317 w 457189"/>
                  <a:gd name="connsiteY6" fmla="*/ 428722 h 429271"/>
                  <a:gd name="connsiteX7" fmla="*/ 457189 w 457189"/>
                  <a:gd name="connsiteY7" fmla="*/ 428920 h 429271"/>
                  <a:gd name="connsiteX0" fmla="*/ 0 w 448478"/>
                  <a:gd name="connsiteY0" fmla="*/ 2 h 429271"/>
                  <a:gd name="connsiteX1" fmla="*/ 122804 w 448478"/>
                  <a:gd name="connsiteY1" fmla="*/ 415595 h 429271"/>
                  <a:gd name="connsiteX2" fmla="*/ 201909 w 448478"/>
                  <a:gd name="connsiteY2" fmla="*/ 278804 h 429271"/>
                  <a:gd name="connsiteX3" fmla="*/ 273259 w 448478"/>
                  <a:gd name="connsiteY3" fmla="*/ 424006 h 429271"/>
                  <a:gd name="connsiteX4" fmla="*/ 318823 w 448478"/>
                  <a:gd name="connsiteY4" fmla="*/ 390208 h 429271"/>
                  <a:gd name="connsiteX5" fmla="*/ 365056 w 448478"/>
                  <a:gd name="connsiteY5" fmla="*/ 425941 h 429271"/>
                  <a:gd name="connsiteX6" fmla="*/ 416317 w 448478"/>
                  <a:gd name="connsiteY6" fmla="*/ 428722 h 429271"/>
                  <a:gd name="connsiteX7" fmla="*/ 448478 w 448478"/>
                  <a:gd name="connsiteY7" fmla="*/ 428920 h 429271"/>
                  <a:gd name="connsiteX0" fmla="*/ 0 w 444458"/>
                  <a:gd name="connsiteY0" fmla="*/ 2 h 430099"/>
                  <a:gd name="connsiteX1" fmla="*/ 122804 w 444458"/>
                  <a:gd name="connsiteY1" fmla="*/ 415595 h 430099"/>
                  <a:gd name="connsiteX2" fmla="*/ 201909 w 444458"/>
                  <a:gd name="connsiteY2" fmla="*/ 278804 h 430099"/>
                  <a:gd name="connsiteX3" fmla="*/ 273259 w 444458"/>
                  <a:gd name="connsiteY3" fmla="*/ 424006 h 430099"/>
                  <a:gd name="connsiteX4" fmla="*/ 318823 w 444458"/>
                  <a:gd name="connsiteY4" fmla="*/ 390208 h 430099"/>
                  <a:gd name="connsiteX5" fmla="*/ 365056 w 444458"/>
                  <a:gd name="connsiteY5" fmla="*/ 425941 h 430099"/>
                  <a:gd name="connsiteX6" fmla="*/ 416317 w 444458"/>
                  <a:gd name="connsiteY6" fmla="*/ 428722 h 430099"/>
                  <a:gd name="connsiteX7" fmla="*/ 444458 w 444458"/>
                  <a:gd name="connsiteY7" fmla="*/ 430099 h 430099"/>
                  <a:gd name="connsiteX0" fmla="*/ 0 w 444458"/>
                  <a:gd name="connsiteY0" fmla="*/ 2 h 430199"/>
                  <a:gd name="connsiteX1" fmla="*/ 122804 w 444458"/>
                  <a:gd name="connsiteY1" fmla="*/ 415595 h 430199"/>
                  <a:gd name="connsiteX2" fmla="*/ 201909 w 444458"/>
                  <a:gd name="connsiteY2" fmla="*/ 278804 h 430199"/>
                  <a:gd name="connsiteX3" fmla="*/ 273259 w 444458"/>
                  <a:gd name="connsiteY3" fmla="*/ 424006 h 430199"/>
                  <a:gd name="connsiteX4" fmla="*/ 318823 w 444458"/>
                  <a:gd name="connsiteY4" fmla="*/ 390208 h 430199"/>
                  <a:gd name="connsiteX5" fmla="*/ 365056 w 444458"/>
                  <a:gd name="connsiteY5" fmla="*/ 425941 h 430199"/>
                  <a:gd name="connsiteX6" fmla="*/ 444458 w 444458"/>
                  <a:gd name="connsiteY6" fmla="*/ 430099 h 430199"/>
                  <a:gd name="connsiteX0" fmla="*/ 0 w 424691"/>
                  <a:gd name="connsiteY0" fmla="*/ 2 h 429554"/>
                  <a:gd name="connsiteX1" fmla="*/ 122804 w 424691"/>
                  <a:gd name="connsiteY1" fmla="*/ 415595 h 429554"/>
                  <a:gd name="connsiteX2" fmla="*/ 201909 w 424691"/>
                  <a:gd name="connsiteY2" fmla="*/ 278804 h 429554"/>
                  <a:gd name="connsiteX3" fmla="*/ 273259 w 424691"/>
                  <a:gd name="connsiteY3" fmla="*/ 424006 h 429554"/>
                  <a:gd name="connsiteX4" fmla="*/ 318823 w 424691"/>
                  <a:gd name="connsiteY4" fmla="*/ 390208 h 429554"/>
                  <a:gd name="connsiteX5" fmla="*/ 365056 w 424691"/>
                  <a:gd name="connsiteY5" fmla="*/ 425941 h 429554"/>
                  <a:gd name="connsiteX6" fmla="*/ 424691 w 424691"/>
                  <a:gd name="connsiteY6" fmla="*/ 428723 h 429554"/>
                  <a:gd name="connsiteX0" fmla="*/ 0 w 425361"/>
                  <a:gd name="connsiteY0" fmla="*/ 2 h 430311"/>
                  <a:gd name="connsiteX1" fmla="*/ 122804 w 425361"/>
                  <a:gd name="connsiteY1" fmla="*/ 415595 h 430311"/>
                  <a:gd name="connsiteX2" fmla="*/ 201909 w 425361"/>
                  <a:gd name="connsiteY2" fmla="*/ 278804 h 430311"/>
                  <a:gd name="connsiteX3" fmla="*/ 273259 w 425361"/>
                  <a:gd name="connsiteY3" fmla="*/ 424006 h 430311"/>
                  <a:gd name="connsiteX4" fmla="*/ 318823 w 425361"/>
                  <a:gd name="connsiteY4" fmla="*/ 390208 h 430311"/>
                  <a:gd name="connsiteX5" fmla="*/ 365056 w 425361"/>
                  <a:gd name="connsiteY5" fmla="*/ 425941 h 430311"/>
                  <a:gd name="connsiteX6" fmla="*/ 425361 w 425361"/>
                  <a:gd name="connsiteY6" fmla="*/ 430295 h 430311"/>
                  <a:gd name="connsiteX0" fmla="*/ 0 w 425361"/>
                  <a:gd name="connsiteY0" fmla="*/ 2 h 429554"/>
                  <a:gd name="connsiteX1" fmla="*/ 122804 w 425361"/>
                  <a:gd name="connsiteY1" fmla="*/ 415595 h 429554"/>
                  <a:gd name="connsiteX2" fmla="*/ 201909 w 425361"/>
                  <a:gd name="connsiteY2" fmla="*/ 278804 h 429554"/>
                  <a:gd name="connsiteX3" fmla="*/ 273259 w 425361"/>
                  <a:gd name="connsiteY3" fmla="*/ 424006 h 429554"/>
                  <a:gd name="connsiteX4" fmla="*/ 318823 w 425361"/>
                  <a:gd name="connsiteY4" fmla="*/ 390208 h 429554"/>
                  <a:gd name="connsiteX5" fmla="*/ 365056 w 425361"/>
                  <a:gd name="connsiteY5" fmla="*/ 425941 h 429554"/>
                  <a:gd name="connsiteX6" fmla="*/ 425361 w 425361"/>
                  <a:gd name="connsiteY6" fmla="*/ 428723 h 429554"/>
                  <a:gd name="connsiteX0" fmla="*/ 0 w 401574"/>
                  <a:gd name="connsiteY0" fmla="*/ 2 h 429554"/>
                  <a:gd name="connsiteX1" fmla="*/ 122804 w 401574"/>
                  <a:gd name="connsiteY1" fmla="*/ 415595 h 429554"/>
                  <a:gd name="connsiteX2" fmla="*/ 201909 w 401574"/>
                  <a:gd name="connsiteY2" fmla="*/ 278804 h 429554"/>
                  <a:gd name="connsiteX3" fmla="*/ 273259 w 401574"/>
                  <a:gd name="connsiteY3" fmla="*/ 424006 h 429554"/>
                  <a:gd name="connsiteX4" fmla="*/ 318823 w 401574"/>
                  <a:gd name="connsiteY4" fmla="*/ 390208 h 429554"/>
                  <a:gd name="connsiteX5" fmla="*/ 365056 w 401574"/>
                  <a:gd name="connsiteY5" fmla="*/ 425941 h 429554"/>
                  <a:gd name="connsiteX6" fmla="*/ 401574 w 401574"/>
                  <a:gd name="connsiteY6" fmla="*/ 428723 h 429554"/>
                  <a:gd name="connsiteX0" fmla="*/ 0 w 413970"/>
                  <a:gd name="connsiteY0" fmla="*/ 2 h 429634"/>
                  <a:gd name="connsiteX1" fmla="*/ 122804 w 413970"/>
                  <a:gd name="connsiteY1" fmla="*/ 415595 h 429634"/>
                  <a:gd name="connsiteX2" fmla="*/ 201909 w 413970"/>
                  <a:gd name="connsiteY2" fmla="*/ 278804 h 429634"/>
                  <a:gd name="connsiteX3" fmla="*/ 273259 w 413970"/>
                  <a:gd name="connsiteY3" fmla="*/ 424006 h 429634"/>
                  <a:gd name="connsiteX4" fmla="*/ 318823 w 413970"/>
                  <a:gd name="connsiteY4" fmla="*/ 390208 h 429634"/>
                  <a:gd name="connsiteX5" fmla="*/ 365056 w 413970"/>
                  <a:gd name="connsiteY5" fmla="*/ 425941 h 429634"/>
                  <a:gd name="connsiteX6" fmla="*/ 413970 w 413970"/>
                  <a:gd name="connsiteY6" fmla="*/ 428920 h 429634"/>
                  <a:gd name="connsiteX0" fmla="*/ 0 w 418326"/>
                  <a:gd name="connsiteY0" fmla="*/ 2 h 429141"/>
                  <a:gd name="connsiteX1" fmla="*/ 122804 w 418326"/>
                  <a:gd name="connsiteY1" fmla="*/ 415595 h 429141"/>
                  <a:gd name="connsiteX2" fmla="*/ 201909 w 418326"/>
                  <a:gd name="connsiteY2" fmla="*/ 278804 h 429141"/>
                  <a:gd name="connsiteX3" fmla="*/ 273259 w 418326"/>
                  <a:gd name="connsiteY3" fmla="*/ 424006 h 429141"/>
                  <a:gd name="connsiteX4" fmla="*/ 318823 w 418326"/>
                  <a:gd name="connsiteY4" fmla="*/ 390208 h 429141"/>
                  <a:gd name="connsiteX5" fmla="*/ 365056 w 418326"/>
                  <a:gd name="connsiteY5" fmla="*/ 425941 h 429141"/>
                  <a:gd name="connsiteX6" fmla="*/ 418326 w 418326"/>
                  <a:gd name="connsiteY6" fmla="*/ 427544 h 429141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1909 w 418326"/>
                  <a:gd name="connsiteY2" fmla="*/ 278804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5929 w 418326"/>
                  <a:gd name="connsiteY2" fmla="*/ 312603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24691 w 418326"/>
                  <a:gd name="connsiteY2" fmla="*/ 304153 h 427560"/>
                  <a:gd name="connsiteX3" fmla="*/ 273259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24691 w 418326"/>
                  <a:gd name="connsiteY2" fmla="*/ 304153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22804 w 418326"/>
                  <a:gd name="connsiteY1" fmla="*/ 415595 h 427560"/>
                  <a:gd name="connsiteX2" fmla="*/ 204589 w 418326"/>
                  <a:gd name="connsiteY2" fmla="*/ 27644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04589 w 418326"/>
                  <a:gd name="connsiteY2" fmla="*/ 27644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16650 w 418326"/>
                  <a:gd name="connsiteY2" fmla="*/ 303956 h 427560"/>
                  <a:gd name="connsiteX3" fmla="*/ 291685 w 418326"/>
                  <a:gd name="connsiteY3" fmla="*/ 424792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16650 w 418326"/>
                  <a:gd name="connsiteY2" fmla="*/ 30395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9221 w 418326"/>
                  <a:gd name="connsiteY1" fmla="*/ 415595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18823 w 418326"/>
                  <a:gd name="connsiteY4" fmla="*/ 390208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22508 w 418326"/>
                  <a:gd name="connsiteY4" fmla="*/ 391191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76944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69908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26194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178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5120 h 427560"/>
                  <a:gd name="connsiteX5" fmla="*/ 364386 w 418326"/>
                  <a:gd name="connsiteY5" fmla="*/ 423190 h 427560"/>
                  <a:gd name="connsiteX6" fmla="*/ 418326 w 418326"/>
                  <a:gd name="connsiteY6" fmla="*/ 427544 h 427560"/>
                  <a:gd name="connsiteX0" fmla="*/ 0 w 418326"/>
                  <a:gd name="connsiteY0" fmla="*/ 2 h 427560"/>
                  <a:gd name="connsiteX1" fmla="*/ 134866 w 418326"/>
                  <a:gd name="connsiteY1" fmla="*/ 415399 h 427560"/>
                  <a:gd name="connsiteX2" fmla="*/ 207604 w 418326"/>
                  <a:gd name="connsiteY2" fmla="*/ 279786 h 427560"/>
                  <a:gd name="connsiteX3" fmla="*/ 286995 w 418326"/>
                  <a:gd name="connsiteY3" fmla="*/ 424006 h 427560"/>
                  <a:gd name="connsiteX4" fmla="*/ 330549 w 418326"/>
                  <a:gd name="connsiteY4" fmla="*/ 395120 h 427560"/>
                  <a:gd name="connsiteX5" fmla="*/ 369412 w 418326"/>
                  <a:gd name="connsiteY5" fmla="*/ 423190 h 427560"/>
                  <a:gd name="connsiteX6" fmla="*/ 418326 w 418326"/>
                  <a:gd name="connsiteY6" fmla="*/ 427544 h 427560"/>
                  <a:gd name="connsiteX0" fmla="*/ 0 w 409936"/>
                  <a:gd name="connsiteY0" fmla="*/ 2 h 427560"/>
                  <a:gd name="connsiteX1" fmla="*/ 134866 w 409936"/>
                  <a:gd name="connsiteY1" fmla="*/ 415399 h 427560"/>
                  <a:gd name="connsiteX2" fmla="*/ 207604 w 409936"/>
                  <a:gd name="connsiteY2" fmla="*/ 279786 h 427560"/>
                  <a:gd name="connsiteX3" fmla="*/ 286995 w 409936"/>
                  <a:gd name="connsiteY3" fmla="*/ 424006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7560"/>
                  <a:gd name="connsiteX1" fmla="*/ 150685 w 409936"/>
                  <a:gd name="connsiteY1" fmla="*/ 415399 h 427560"/>
                  <a:gd name="connsiteX2" fmla="*/ 207604 w 409936"/>
                  <a:gd name="connsiteY2" fmla="*/ 279786 h 427560"/>
                  <a:gd name="connsiteX3" fmla="*/ 286995 w 409936"/>
                  <a:gd name="connsiteY3" fmla="*/ 424006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8082"/>
                  <a:gd name="connsiteX1" fmla="*/ 150685 w 409936"/>
                  <a:gd name="connsiteY1" fmla="*/ 415399 h 428082"/>
                  <a:gd name="connsiteX2" fmla="*/ 220258 w 409936"/>
                  <a:gd name="connsiteY2" fmla="*/ 330036 h 428082"/>
                  <a:gd name="connsiteX3" fmla="*/ 286995 w 409936"/>
                  <a:gd name="connsiteY3" fmla="*/ 424006 h 428082"/>
                  <a:gd name="connsiteX4" fmla="*/ 330549 w 409936"/>
                  <a:gd name="connsiteY4" fmla="*/ 395120 h 428082"/>
                  <a:gd name="connsiteX5" fmla="*/ 369412 w 409936"/>
                  <a:gd name="connsiteY5" fmla="*/ 423190 h 428082"/>
                  <a:gd name="connsiteX6" fmla="*/ 409936 w 409936"/>
                  <a:gd name="connsiteY6" fmla="*/ 427544 h 428082"/>
                  <a:gd name="connsiteX0" fmla="*/ 0 w 409936"/>
                  <a:gd name="connsiteY0" fmla="*/ 2 h 428091"/>
                  <a:gd name="connsiteX1" fmla="*/ 150685 w 409936"/>
                  <a:gd name="connsiteY1" fmla="*/ 415399 h 428091"/>
                  <a:gd name="connsiteX2" fmla="*/ 220258 w 409936"/>
                  <a:gd name="connsiteY2" fmla="*/ 330036 h 428091"/>
                  <a:gd name="connsiteX3" fmla="*/ 302813 w 409936"/>
                  <a:gd name="connsiteY3" fmla="*/ 423168 h 428091"/>
                  <a:gd name="connsiteX4" fmla="*/ 330549 w 409936"/>
                  <a:gd name="connsiteY4" fmla="*/ 395120 h 428091"/>
                  <a:gd name="connsiteX5" fmla="*/ 369412 w 409936"/>
                  <a:gd name="connsiteY5" fmla="*/ 423190 h 428091"/>
                  <a:gd name="connsiteX6" fmla="*/ 409936 w 409936"/>
                  <a:gd name="connsiteY6" fmla="*/ 427544 h 428091"/>
                  <a:gd name="connsiteX0" fmla="*/ 0 w 409936"/>
                  <a:gd name="connsiteY0" fmla="*/ 2 h 428091"/>
                  <a:gd name="connsiteX1" fmla="*/ 150685 w 409936"/>
                  <a:gd name="connsiteY1" fmla="*/ 415399 h 428091"/>
                  <a:gd name="connsiteX2" fmla="*/ 220258 w 409936"/>
                  <a:gd name="connsiteY2" fmla="*/ 330036 h 428091"/>
                  <a:gd name="connsiteX3" fmla="*/ 302813 w 409936"/>
                  <a:gd name="connsiteY3" fmla="*/ 423168 h 428091"/>
                  <a:gd name="connsiteX4" fmla="*/ 330549 w 409936"/>
                  <a:gd name="connsiteY4" fmla="*/ 395120 h 428091"/>
                  <a:gd name="connsiteX5" fmla="*/ 369412 w 409936"/>
                  <a:gd name="connsiteY5" fmla="*/ 423190 h 428091"/>
                  <a:gd name="connsiteX6" fmla="*/ 409936 w 409936"/>
                  <a:gd name="connsiteY6" fmla="*/ 427544 h 428091"/>
                  <a:gd name="connsiteX0" fmla="*/ 0 w 409936"/>
                  <a:gd name="connsiteY0" fmla="*/ 2 h 428863"/>
                  <a:gd name="connsiteX1" fmla="*/ 150685 w 409936"/>
                  <a:gd name="connsiteY1" fmla="*/ 415399 h 428863"/>
                  <a:gd name="connsiteX2" fmla="*/ 237659 w 409936"/>
                  <a:gd name="connsiteY2" fmla="*/ 335898 h 428863"/>
                  <a:gd name="connsiteX3" fmla="*/ 302813 w 409936"/>
                  <a:gd name="connsiteY3" fmla="*/ 423168 h 428863"/>
                  <a:gd name="connsiteX4" fmla="*/ 330549 w 409936"/>
                  <a:gd name="connsiteY4" fmla="*/ 395120 h 428863"/>
                  <a:gd name="connsiteX5" fmla="*/ 369412 w 409936"/>
                  <a:gd name="connsiteY5" fmla="*/ 423190 h 428863"/>
                  <a:gd name="connsiteX6" fmla="*/ 409936 w 409936"/>
                  <a:gd name="connsiteY6" fmla="*/ 427544 h 428863"/>
                  <a:gd name="connsiteX0" fmla="*/ 0 w 409936"/>
                  <a:gd name="connsiteY0" fmla="*/ 2 h 428833"/>
                  <a:gd name="connsiteX1" fmla="*/ 150685 w 409936"/>
                  <a:gd name="connsiteY1" fmla="*/ 415399 h 428833"/>
                  <a:gd name="connsiteX2" fmla="*/ 237659 w 409936"/>
                  <a:gd name="connsiteY2" fmla="*/ 335898 h 428833"/>
                  <a:gd name="connsiteX3" fmla="*/ 317050 w 409936"/>
                  <a:gd name="connsiteY3" fmla="*/ 425681 h 428833"/>
                  <a:gd name="connsiteX4" fmla="*/ 330549 w 409936"/>
                  <a:gd name="connsiteY4" fmla="*/ 395120 h 428833"/>
                  <a:gd name="connsiteX5" fmla="*/ 369412 w 409936"/>
                  <a:gd name="connsiteY5" fmla="*/ 423190 h 428833"/>
                  <a:gd name="connsiteX6" fmla="*/ 409936 w 409936"/>
                  <a:gd name="connsiteY6" fmla="*/ 427544 h 428833"/>
                  <a:gd name="connsiteX0" fmla="*/ 0 w 409936"/>
                  <a:gd name="connsiteY0" fmla="*/ 2 h 427560"/>
                  <a:gd name="connsiteX1" fmla="*/ 128539 w 409936"/>
                  <a:gd name="connsiteY1" fmla="*/ 413724 h 427560"/>
                  <a:gd name="connsiteX2" fmla="*/ 237659 w 409936"/>
                  <a:gd name="connsiteY2" fmla="*/ 335898 h 427560"/>
                  <a:gd name="connsiteX3" fmla="*/ 317050 w 409936"/>
                  <a:gd name="connsiteY3" fmla="*/ 425681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409936"/>
                  <a:gd name="connsiteY0" fmla="*/ 2 h 427560"/>
                  <a:gd name="connsiteX1" fmla="*/ 128539 w 409936"/>
                  <a:gd name="connsiteY1" fmla="*/ 413724 h 427560"/>
                  <a:gd name="connsiteX2" fmla="*/ 237659 w 409936"/>
                  <a:gd name="connsiteY2" fmla="*/ 335898 h 427560"/>
                  <a:gd name="connsiteX3" fmla="*/ 323377 w 409936"/>
                  <a:gd name="connsiteY3" fmla="*/ 425681 h 427560"/>
                  <a:gd name="connsiteX4" fmla="*/ 330549 w 409936"/>
                  <a:gd name="connsiteY4" fmla="*/ 395120 h 427560"/>
                  <a:gd name="connsiteX5" fmla="*/ 369412 w 409936"/>
                  <a:gd name="connsiteY5" fmla="*/ 423190 h 427560"/>
                  <a:gd name="connsiteX6" fmla="*/ 409936 w 409936"/>
                  <a:gd name="connsiteY6" fmla="*/ 427544 h 427560"/>
                  <a:gd name="connsiteX0" fmla="*/ 0 w 394512"/>
                  <a:gd name="connsiteY0" fmla="*/ 2 h 427560"/>
                  <a:gd name="connsiteX1" fmla="*/ 128539 w 394512"/>
                  <a:gd name="connsiteY1" fmla="*/ 413724 h 427560"/>
                  <a:gd name="connsiteX2" fmla="*/ 237659 w 394512"/>
                  <a:gd name="connsiteY2" fmla="*/ 335898 h 427560"/>
                  <a:gd name="connsiteX3" fmla="*/ 323377 w 394512"/>
                  <a:gd name="connsiteY3" fmla="*/ 425681 h 427560"/>
                  <a:gd name="connsiteX4" fmla="*/ 330549 w 394512"/>
                  <a:gd name="connsiteY4" fmla="*/ 395120 h 427560"/>
                  <a:gd name="connsiteX5" fmla="*/ 369412 w 394512"/>
                  <a:gd name="connsiteY5" fmla="*/ 423190 h 427560"/>
                  <a:gd name="connsiteX6" fmla="*/ 394512 w 394512"/>
                  <a:gd name="connsiteY6" fmla="*/ 427544 h 427560"/>
                  <a:gd name="connsiteX0" fmla="*/ 0 w 394512"/>
                  <a:gd name="connsiteY0" fmla="*/ 2 h 427560"/>
                  <a:gd name="connsiteX1" fmla="*/ 128539 w 394512"/>
                  <a:gd name="connsiteY1" fmla="*/ 413724 h 427560"/>
                  <a:gd name="connsiteX2" fmla="*/ 237659 w 394512"/>
                  <a:gd name="connsiteY2" fmla="*/ 335898 h 427560"/>
                  <a:gd name="connsiteX3" fmla="*/ 323377 w 394512"/>
                  <a:gd name="connsiteY3" fmla="*/ 425681 h 427560"/>
                  <a:gd name="connsiteX4" fmla="*/ 353091 w 394512"/>
                  <a:gd name="connsiteY4" fmla="*/ 404542 h 427560"/>
                  <a:gd name="connsiteX5" fmla="*/ 369412 w 394512"/>
                  <a:gd name="connsiteY5" fmla="*/ 423190 h 427560"/>
                  <a:gd name="connsiteX6" fmla="*/ 394512 w 394512"/>
                  <a:gd name="connsiteY6" fmla="*/ 427544 h 427560"/>
                  <a:gd name="connsiteX0" fmla="*/ 0 w 394512"/>
                  <a:gd name="connsiteY0" fmla="*/ 2 h 427561"/>
                  <a:gd name="connsiteX1" fmla="*/ 128539 w 394512"/>
                  <a:gd name="connsiteY1" fmla="*/ 413724 h 427561"/>
                  <a:gd name="connsiteX2" fmla="*/ 237659 w 394512"/>
                  <a:gd name="connsiteY2" fmla="*/ 335898 h 427561"/>
                  <a:gd name="connsiteX3" fmla="*/ 323377 w 394512"/>
                  <a:gd name="connsiteY3" fmla="*/ 425681 h 427561"/>
                  <a:gd name="connsiteX4" fmla="*/ 353091 w 394512"/>
                  <a:gd name="connsiteY4" fmla="*/ 412708 h 427561"/>
                  <a:gd name="connsiteX5" fmla="*/ 369412 w 394512"/>
                  <a:gd name="connsiteY5" fmla="*/ 423190 h 427561"/>
                  <a:gd name="connsiteX6" fmla="*/ 394512 w 394512"/>
                  <a:gd name="connsiteY6" fmla="*/ 427544 h 427561"/>
                  <a:gd name="connsiteX0" fmla="*/ 0 w 394512"/>
                  <a:gd name="connsiteY0" fmla="*/ 2 h 427606"/>
                  <a:gd name="connsiteX1" fmla="*/ 128539 w 394512"/>
                  <a:gd name="connsiteY1" fmla="*/ 413724 h 427606"/>
                  <a:gd name="connsiteX2" fmla="*/ 237659 w 394512"/>
                  <a:gd name="connsiteY2" fmla="*/ 335898 h 427606"/>
                  <a:gd name="connsiteX3" fmla="*/ 323377 w 394512"/>
                  <a:gd name="connsiteY3" fmla="*/ 425681 h 427606"/>
                  <a:gd name="connsiteX4" fmla="*/ 360210 w 394512"/>
                  <a:gd name="connsiteY4" fmla="*/ 413336 h 427606"/>
                  <a:gd name="connsiteX5" fmla="*/ 369412 w 394512"/>
                  <a:gd name="connsiteY5" fmla="*/ 423190 h 427606"/>
                  <a:gd name="connsiteX6" fmla="*/ 394512 w 394512"/>
                  <a:gd name="connsiteY6" fmla="*/ 427544 h 427606"/>
                  <a:gd name="connsiteX0" fmla="*/ 0 w 394512"/>
                  <a:gd name="connsiteY0" fmla="*/ 2 h 427606"/>
                  <a:gd name="connsiteX1" fmla="*/ 128539 w 394512"/>
                  <a:gd name="connsiteY1" fmla="*/ 413724 h 427606"/>
                  <a:gd name="connsiteX2" fmla="*/ 237659 w 394512"/>
                  <a:gd name="connsiteY2" fmla="*/ 335898 h 427606"/>
                  <a:gd name="connsiteX3" fmla="*/ 323377 w 394512"/>
                  <a:gd name="connsiteY3" fmla="*/ 425681 h 427606"/>
                  <a:gd name="connsiteX4" fmla="*/ 360210 w 394512"/>
                  <a:gd name="connsiteY4" fmla="*/ 413336 h 427606"/>
                  <a:gd name="connsiteX5" fmla="*/ 394512 w 394512"/>
                  <a:gd name="connsiteY5" fmla="*/ 427544 h 427606"/>
                  <a:gd name="connsiteX0" fmla="*/ 0 w 394512"/>
                  <a:gd name="connsiteY0" fmla="*/ 2 h 427654"/>
                  <a:gd name="connsiteX1" fmla="*/ 128539 w 394512"/>
                  <a:gd name="connsiteY1" fmla="*/ 413724 h 427654"/>
                  <a:gd name="connsiteX2" fmla="*/ 237659 w 394512"/>
                  <a:gd name="connsiteY2" fmla="*/ 335898 h 427654"/>
                  <a:gd name="connsiteX3" fmla="*/ 323377 w 394512"/>
                  <a:gd name="connsiteY3" fmla="*/ 425681 h 427654"/>
                  <a:gd name="connsiteX4" fmla="*/ 374446 w 394512"/>
                  <a:gd name="connsiteY4" fmla="*/ 413963 h 427654"/>
                  <a:gd name="connsiteX5" fmla="*/ 394512 w 394512"/>
                  <a:gd name="connsiteY5" fmla="*/ 427544 h 427654"/>
                  <a:gd name="connsiteX0" fmla="*/ 0 w 394512"/>
                  <a:gd name="connsiteY0" fmla="*/ 2 h 428383"/>
                  <a:gd name="connsiteX1" fmla="*/ 128539 w 394512"/>
                  <a:gd name="connsiteY1" fmla="*/ 413724 h 428383"/>
                  <a:gd name="connsiteX2" fmla="*/ 237659 w 394512"/>
                  <a:gd name="connsiteY2" fmla="*/ 335898 h 428383"/>
                  <a:gd name="connsiteX3" fmla="*/ 323377 w 394512"/>
                  <a:gd name="connsiteY3" fmla="*/ 425681 h 428383"/>
                  <a:gd name="connsiteX4" fmla="*/ 373259 w 394512"/>
                  <a:gd name="connsiteY4" fmla="*/ 420873 h 428383"/>
                  <a:gd name="connsiteX5" fmla="*/ 394512 w 394512"/>
                  <a:gd name="connsiteY5" fmla="*/ 427544 h 428383"/>
                  <a:gd name="connsiteX0" fmla="*/ 0 w 394512"/>
                  <a:gd name="connsiteY0" fmla="*/ 2 h 427544"/>
                  <a:gd name="connsiteX1" fmla="*/ 128539 w 394512"/>
                  <a:gd name="connsiteY1" fmla="*/ 413724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3259 w 394512"/>
                  <a:gd name="connsiteY4" fmla="*/ 42087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128539 w 394512"/>
                  <a:gd name="connsiteY1" fmla="*/ 413724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9073"/>
                  <a:gd name="connsiteX1" fmla="*/ 91722 w 394512"/>
                  <a:gd name="connsiteY1" fmla="*/ 415608 h 429073"/>
                  <a:gd name="connsiteX2" fmla="*/ 237659 w 394512"/>
                  <a:gd name="connsiteY2" fmla="*/ 335898 h 429073"/>
                  <a:gd name="connsiteX3" fmla="*/ 325749 w 394512"/>
                  <a:gd name="connsiteY3" fmla="*/ 421913 h 429073"/>
                  <a:gd name="connsiteX4" fmla="*/ 375632 w 394512"/>
                  <a:gd name="connsiteY4" fmla="*/ 425270 h 429073"/>
                  <a:gd name="connsiteX5" fmla="*/ 394512 w 394512"/>
                  <a:gd name="connsiteY5" fmla="*/ 427544 h 429073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237659 w 394512"/>
                  <a:gd name="connsiteY2" fmla="*/ 335898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75833 w 394512"/>
                  <a:gd name="connsiteY2" fmla="*/ 235399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35399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325749 w 394512"/>
                  <a:gd name="connsiteY3" fmla="*/ 421913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257671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9580 w 394512"/>
                  <a:gd name="connsiteY2" fmla="*/ 242936 h 427544"/>
                  <a:gd name="connsiteX3" fmla="*/ 241694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375632 w 394512"/>
                  <a:gd name="connsiteY4" fmla="*/ 425270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7828 w 394512"/>
                  <a:gd name="connsiteY4" fmla="*/ 377533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8523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4169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1244 w 394512"/>
                  <a:gd name="connsiteY2" fmla="*/ 224093 h 427544"/>
                  <a:gd name="connsiteX3" fmla="*/ 238916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27234 h 427544"/>
                  <a:gd name="connsiteX3" fmla="*/ 238916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27234 h 427544"/>
                  <a:gd name="connsiteX3" fmla="*/ 241001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37284 h 427544"/>
                  <a:gd name="connsiteX3" fmla="*/ 241001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5412 w 394512"/>
                  <a:gd name="connsiteY2" fmla="*/ 237284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4500 w 394512"/>
                  <a:gd name="connsiteY1" fmla="*/ 411211 h 427544"/>
                  <a:gd name="connsiteX2" fmla="*/ 160550 w 394512"/>
                  <a:gd name="connsiteY2" fmla="*/ 210903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60550 w 394512"/>
                  <a:gd name="connsiteY2" fmla="*/ 210903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60550 w 394512"/>
                  <a:gd name="connsiteY2" fmla="*/ 213416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45864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6833 w 394512"/>
                  <a:gd name="connsiteY3" fmla="*/ 419401 h 427544"/>
                  <a:gd name="connsiteX4" fmla="*/ 295744 w 394512"/>
                  <a:gd name="connsiteY4" fmla="*/ 37816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6833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8466 w 394512"/>
                  <a:gd name="connsiteY2" fmla="*/ 21153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45267 w 394512"/>
                  <a:gd name="connsiteY2" fmla="*/ 186408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85468 w 394512"/>
                  <a:gd name="connsiteY1" fmla="*/ 410583 h 427544"/>
                  <a:gd name="connsiteX2" fmla="*/ 154297 w 394512"/>
                  <a:gd name="connsiteY2" fmla="*/ 19520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54297 w 394512"/>
                  <a:gd name="connsiteY2" fmla="*/ 195202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54297 w 394512"/>
                  <a:gd name="connsiteY2" fmla="*/ 200227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1276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0881 w 394512"/>
                  <a:gd name="connsiteY4" fmla="*/ 375649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79766 w 394512"/>
                  <a:gd name="connsiteY4" fmla="*/ 357434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9492 w 394512"/>
                  <a:gd name="connsiteY4" fmla="*/ 36811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94512 w 394512"/>
                  <a:gd name="connsiteY5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29968 w 394512"/>
                  <a:gd name="connsiteY5" fmla="*/ 394844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4629 w 394512"/>
                  <a:gd name="connsiteY4" fmla="*/ 368112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89491 w 394512"/>
                  <a:gd name="connsiteY4" fmla="*/ 372509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2270 w 394512"/>
                  <a:gd name="connsiteY4" fmla="*/ 375021 h 427544"/>
                  <a:gd name="connsiteX5" fmla="*/ 332746 w 394512"/>
                  <a:gd name="connsiteY5" fmla="*/ 416200 h 427544"/>
                  <a:gd name="connsiteX6" fmla="*/ 394512 w 394512"/>
                  <a:gd name="connsiteY6" fmla="*/ 427544 h 427544"/>
                  <a:gd name="connsiteX0" fmla="*/ 0 w 394512"/>
                  <a:gd name="connsiteY0" fmla="*/ 2 h 427544"/>
                  <a:gd name="connsiteX1" fmla="*/ 91025 w 394512"/>
                  <a:gd name="connsiteY1" fmla="*/ 413096 h 427544"/>
                  <a:gd name="connsiteX2" fmla="*/ 160549 w 394512"/>
                  <a:gd name="connsiteY2" fmla="*/ 210277 h 427544"/>
                  <a:gd name="connsiteX3" fmla="*/ 238918 w 394512"/>
                  <a:gd name="connsiteY3" fmla="*/ 419401 h 427544"/>
                  <a:gd name="connsiteX4" fmla="*/ 292270 w 394512"/>
                  <a:gd name="connsiteY4" fmla="*/ 375021 h 427544"/>
                  <a:gd name="connsiteX5" fmla="*/ 334829 w 394512"/>
                  <a:gd name="connsiteY5" fmla="*/ 411804 h 427544"/>
                  <a:gd name="connsiteX6" fmla="*/ 394512 w 394512"/>
                  <a:gd name="connsiteY6" fmla="*/ 427544 h 427544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8918 w 398680"/>
                  <a:gd name="connsiteY3" fmla="*/ 419401 h 428800"/>
                  <a:gd name="connsiteX4" fmla="*/ 292270 w 398680"/>
                  <a:gd name="connsiteY4" fmla="*/ 375021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92270 w 398680"/>
                  <a:gd name="connsiteY4" fmla="*/ 375021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0228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91025 w 398680"/>
                  <a:gd name="connsiteY1" fmla="*/ 413096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68795 w 398680"/>
                  <a:gd name="connsiteY1" fmla="*/ 410584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60549 w 398680"/>
                  <a:gd name="connsiteY2" fmla="*/ 210277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36139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2794 w 398680"/>
                  <a:gd name="connsiteY3" fmla="*/ 418564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83007 w 398680"/>
                  <a:gd name="connsiteY4" fmla="*/ 373346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51515 w 398680"/>
                  <a:gd name="connsiteY4" fmla="*/ 347384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11130 w 398680"/>
                  <a:gd name="connsiteY3" fmla="*/ 419402 h 428800"/>
                  <a:gd name="connsiteX4" fmla="*/ 246884 w 398680"/>
                  <a:gd name="connsiteY4" fmla="*/ 332309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6884 w 398680"/>
                  <a:gd name="connsiteY4" fmla="*/ 332309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334829 w 398680"/>
                  <a:gd name="connsiteY5" fmla="*/ 4118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307042 w 398680"/>
                  <a:gd name="connsiteY5" fmla="*/ 410129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292222 w 398680"/>
                  <a:gd name="connsiteY5" fmla="*/ 410129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41327 w 398680"/>
                  <a:gd name="connsiteY4" fmla="*/ 331472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57999 w 398680"/>
                  <a:gd name="connsiteY4" fmla="*/ 345709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9057 w 398680"/>
                  <a:gd name="connsiteY2" fmla="*/ 154165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4426 w 398680"/>
                  <a:gd name="connsiteY2" fmla="*/ 158352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2573 w 398680"/>
                  <a:gd name="connsiteY2" fmla="*/ 144952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207425 w 398680"/>
                  <a:gd name="connsiteY3" fmla="*/ 416890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54294 w 398680"/>
                  <a:gd name="connsiteY4" fmla="*/ 346547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3669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92605 w 398680"/>
                  <a:gd name="connsiteY3" fmla="*/ 415215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183343 w 398680"/>
                  <a:gd name="connsiteY3" fmla="*/ 416052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28130 w 398680"/>
                  <a:gd name="connsiteY2" fmla="*/ 150815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58606 w 398680"/>
                  <a:gd name="connsiteY1" fmla="*/ 420634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66942 w 398680"/>
                  <a:gd name="connsiteY1" fmla="*/ 421472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17942 w 398680"/>
                  <a:gd name="connsiteY2" fmla="*/ 151652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6278 w 398680"/>
                  <a:gd name="connsiteY2" fmla="*/ 157515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32761 w 398680"/>
                  <a:gd name="connsiteY2" fmla="*/ 159190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200015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29285 w 398680"/>
                  <a:gd name="connsiteY4" fmla="*/ 323935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6695 w 398680"/>
                  <a:gd name="connsiteY4" fmla="*/ 3230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6695 w 398680"/>
                  <a:gd name="connsiteY4" fmla="*/ 3230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46883 w 398680"/>
                  <a:gd name="connsiteY4" fmla="*/ 3364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2989 w 398680"/>
                  <a:gd name="connsiteY4" fmla="*/ 3364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43178 w 398680"/>
                  <a:gd name="connsiteY4" fmla="*/ 33314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95384 w 398680"/>
                  <a:gd name="connsiteY3" fmla="*/ 417727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4842 w 398680"/>
                  <a:gd name="connsiteY4" fmla="*/ 32979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47810 w 398680"/>
                  <a:gd name="connsiteY4" fmla="*/ 341523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95000 w 398680"/>
                  <a:gd name="connsiteY5" fmla="*/ 418504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98680 w 398680"/>
                  <a:gd name="connsiteY6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46409 w 398680"/>
                  <a:gd name="connsiteY6" fmla="*/ 423317 h 428800"/>
                  <a:gd name="connsiteX7" fmla="*/ 398680 w 398680"/>
                  <a:gd name="connsiteY7" fmla="*/ 428800 h 428800"/>
                  <a:gd name="connsiteX0" fmla="*/ 0 w 398680"/>
                  <a:gd name="connsiteY0" fmla="*/ 2 h 428800"/>
                  <a:gd name="connsiteX1" fmla="*/ 72500 w 398680"/>
                  <a:gd name="connsiteY1" fmla="*/ 421472 h 428800"/>
                  <a:gd name="connsiteX2" fmla="*/ 129983 w 398680"/>
                  <a:gd name="connsiteY2" fmla="*/ 159190 h 428800"/>
                  <a:gd name="connsiteX3" fmla="*/ 189826 w 398680"/>
                  <a:gd name="connsiteY3" fmla="*/ 416890 h 428800"/>
                  <a:gd name="connsiteX4" fmla="*/ 239474 w 398680"/>
                  <a:gd name="connsiteY4" fmla="*/ 333148 h 428800"/>
                  <a:gd name="connsiteX5" fmla="*/ 286664 w 398680"/>
                  <a:gd name="connsiteY5" fmla="*/ 419342 h 428800"/>
                  <a:gd name="connsiteX6" fmla="*/ 338073 w 398680"/>
                  <a:gd name="connsiteY6" fmla="*/ 406567 h 428800"/>
                  <a:gd name="connsiteX7" fmla="*/ 398680 w 398680"/>
                  <a:gd name="connsiteY7" fmla="*/ 428800 h 428800"/>
                  <a:gd name="connsiteX0" fmla="*/ 0 w 400069"/>
                  <a:gd name="connsiteY0" fmla="*/ 2 h 424404"/>
                  <a:gd name="connsiteX1" fmla="*/ 72500 w 400069"/>
                  <a:gd name="connsiteY1" fmla="*/ 421472 h 424404"/>
                  <a:gd name="connsiteX2" fmla="*/ 129983 w 400069"/>
                  <a:gd name="connsiteY2" fmla="*/ 159190 h 424404"/>
                  <a:gd name="connsiteX3" fmla="*/ 189826 w 400069"/>
                  <a:gd name="connsiteY3" fmla="*/ 416890 h 424404"/>
                  <a:gd name="connsiteX4" fmla="*/ 239474 w 400069"/>
                  <a:gd name="connsiteY4" fmla="*/ 333148 h 424404"/>
                  <a:gd name="connsiteX5" fmla="*/ 286664 w 400069"/>
                  <a:gd name="connsiteY5" fmla="*/ 419342 h 424404"/>
                  <a:gd name="connsiteX6" fmla="*/ 338073 w 400069"/>
                  <a:gd name="connsiteY6" fmla="*/ 406567 h 424404"/>
                  <a:gd name="connsiteX7" fmla="*/ 400069 w 400069"/>
                  <a:gd name="connsiteY7" fmla="*/ 424404 h 424404"/>
                  <a:gd name="connsiteX0" fmla="*/ 0 w 388954"/>
                  <a:gd name="connsiteY0" fmla="*/ 2 h 424404"/>
                  <a:gd name="connsiteX1" fmla="*/ 72500 w 388954"/>
                  <a:gd name="connsiteY1" fmla="*/ 421472 h 424404"/>
                  <a:gd name="connsiteX2" fmla="*/ 129983 w 388954"/>
                  <a:gd name="connsiteY2" fmla="*/ 159190 h 424404"/>
                  <a:gd name="connsiteX3" fmla="*/ 189826 w 388954"/>
                  <a:gd name="connsiteY3" fmla="*/ 416890 h 424404"/>
                  <a:gd name="connsiteX4" fmla="*/ 239474 w 388954"/>
                  <a:gd name="connsiteY4" fmla="*/ 333148 h 424404"/>
                  <a:gd name="connsiteX5" fmla="*/ 286664 w 388954"/>
                  <a:gd name="connsiteY5" fmla="*/ 419342 h 424404"/>
                  <a:gd name="connsiteX6" fmla="*/ 338073 w 388954"/>
                  <a:gd name="connsiteY6" fmla="*/ 406567 h 424404"/>
                  <a:gd name="connsiteX7" fmla="*/ 388954 w 388954"/>
                  <a:gd name="connsiteY7" fmla="*/ 424404 h 424404"/>
                  <a:gd name="connsiteX0" fmla="*/ 0 w 391038"/>
                  <a:gd name="connsiteY0" fmla="*/ 2 h 424404"/>
                  <a:gd name="connsiteX1" fmla="*/ 72500 w 391038"/>
                  <a:gd name="connsiteY1" fmla="*/ 421472 h 424404"/>
                  <a:gd name="connsiteX2" fmla="*/ 129983 w 391038"/>
                  <a:gd name="connsiteY2" fmla="*/ 159190 h 424404"/>
                  <a:gd name="connsiteX3" fmla="*/ 189826 w 391038"/>
                  <a:gd name="connsiteY3" fmla="*/ 416890 h 424404"/>
                  <a:gd name="connsiteX4" fmla="*/ 239474 w 391038"/>
                  <a:gd name="connsiteY4" fmla="*/ 333148 h 424404"/>
                  <a:gd name="connsiteX5" fmla="*/ 286664 w 391038"/>
                  <a:gd name="connsiteY5" fmla="*/ 419342 h 424404"/>
                  <a:gd name="connsiteX6" fmla="*/ 338073 w 391038"/>
                  <a:gd name="connsiteY6" fmla="*/ 406567 h 424404"/>
                  <a:gd name="connsiteX7" fmla="*/ 391038 w 391038"/>
                  <a:gd name="connsiteY7" fmla="*/ 424404 h 424404"/>
                  <a:gd name="connsiteX0" fmla="*/ 0 w 405129"/>
                  <a:gd name="connsiteY0" fmla="*/ 2 h 427238"/>
                  <a:gd name="connsiteX1" fmla="*/ 72500 w 405129"/>
                  <a:gd name="connsiteY1" fmla="*/ 421472 h 427238"/>
                  <a:gd name="connsiteX2" fmla="*/ 129983 w 405129"/>
                  <a:gd name="connsiteY2" fmla="*/ 159190 h 427238"/>
                  <a:gd name="connsiteX3" fmla="*/ 189826 w 405129"/>
                  <a:gd name="connsiteY3" fmla="*/ 416890 h 427238"/>
                  <a:gd name="connsiteX4" fmla="*/ 239474 w 405129"/>
                  <a:gd name="connsiteY4" fmla="*/ 333148 h 427238"/>
                  <a:gd name="connsiteX5" fmla="*/ 286664 w 405129"/>
                  <a:gd name="connsiteY5" fmla="*/ 419342 h 427238"/>
                  <a:gd name="connsiteX6" fmla="*/ 338073 w 405129"/>
                  <a:gd name="connsiteY6" fmla="*/ 406567 h 427238"/>
                  <a:gd name="connsiteX7" fmla="*/ 391038 w 405129"/>
                  <a:gd name="connsiteY7" fmla="*/ 424404 h 427238"/>
                  <a:gd name="connsiteX0" fmla="*/ 0 w 404300"/>
                  <a:gd name="connsiteY0" fmla="*/ 2 h 433919"/>
                  <a:gd name="connsiteX1" fmla="*/ 72500 w 404300"/>
                  <a:gd name="connsiteY1" fmla="*/ 421472 h 433919"/>
                  <a:gd name="connsiteX2" fmla="*/ 129983 w 404300"/>
                  <a:gd name="connsiteY2" fmla="*/ 159190 h 433919"/>
                  <a:gd name="connsiteX3" fmla="*/ 189826 w 404300"/>
                  <a:gd name="connsiteY3" fmla="*/ 416890 h 433919"/>
                  <a:gd name="connsiteX4" fmla="*/ 239474 w 404300"/>
                  <a:gd name="connsiteY4" fmla="*/ 333148 h 433919"/>
                  <a:gd name="connsiteX5" fmla="*/ 286664 w 404300"/>
                  <a:gd name="connsiteY5" fmla="*/ 419342 h 433919"/>
                  <a:gd name="connsiteX6" fmla="*/ 338073 w 404300"/>
                  <a:gd name="connsiteY6" fmla="*/ 406567 h 433919"/>
                  <a:gd name="connsiteX7" fmla="*/ 391038 w 404300"/>
                  <a:gd name="connsiteY7" fmla="*/ 424404 h 433919"/>
                  <a:gd name="connsiteX0" fmla="*/ 0 w 393809"/>
                  <a:gd name="connsiteY0" fmla="*/ 2 h 425788"/>
                  <a:gd name="connsiteX1" fmla="*/ 72500 w 393809"/>
                  <a:gd name="connsiteY1" fmla="*/ 421472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29983 w 393809"/>
                  <a:gd name="connsiteY2" fmla="*/ 159190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58606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62311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2 h 425788"/>
                  <a:gd name="connsiteX1" fmla="*/ 62311 w 393809"/>
                  <a:gd name="connsiteY1" fmla="*/ 422309 h 425788"/>
                  <a:gd name="connsiteX2" fmla="*/ 110532 w 393809"/>
                  <a:gd name="connsiteY2" fmla="*/ 116478 h 425788"/>
                  <a:gd name="connsiteX3" fmla="*/ 189826 w 393809"/>
                  <a:gd name="connsiteY3" fmla="*/ 416890 h 425788"/>
                  <a:gd name="connsiteX4" fmla="*/ 239474 w 393809"/>
                  <a:gd name="connsiteY4" fmla="*/ 333148 h 425788"/>
                  <a:gd name="connsiteX5" fmla="*/ 286664 w 393809"/>
                  <a:gd name="connsiteY5" fmla="*/ 419342 h 425788"/>
                  <a:gd name="connsiteX6" fmla="*/ 338073 w 393809"/>
                  <a:gd name="connsiteY6" fmla="*/ 406567 h 425788"/>
                  <a:gd name="connsiteX7" fmla="*/ 391038 w 393809"/>
                  <a:gd name="connsiteY7" fmla="*/ 424404 h 425788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10532 w 393809"/>
                  <a:gd name="connsiteY2" fmla="*/ 116476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10532 w 393809"/>
                  <a:gd name="connsiteY2" fmla="*/ 116476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89826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39474 w 393809"/>
                  <a:gd name="connsiteY4" fmla="*/ 3331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16318 w 393809"/>
                  <a:gd name="connsiteY4" fmla="*/ 29545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72227 w 393809"/>
                  <a:gd name="connsiteY3" fmla="*/ 416888 h 425786"/>
                  <a:gd name="connsiteX4" fmla="*/ 218171 w 393809"/>
                  <a:gd name="connsiteY4" fmla="*/ 30550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8171 w 393809"/>
                  <a:gd name="connsiteY4" fmla="*/ 305509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86664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62582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3809"/>
                  <a:gd name="connsiteY0" fmla="*/ 0 h 425786"/>
                  <a:gd name="connsiteX1" fmla="*/ 62311 w 393809"/>
                  <a:gd name="connsiteY1" fmla="*/ 422307 h 425786"/>
                  <a:gd name="connsiteX2" fmla="*/ 105900 w 393809"/>
                  <a:gd name="connsiteY2" fmla="*/ 115639 h 425786"/>
                  <a:gd name="connsiteX3" fmla="*/ 168522 w 393809"/>
                  <a:gd name="connsiteY3" fmla="*/ 416888 h 425786"/>
                  <a:gd name="connsiteX4" fmla="*/ 212613 w 393809"/>
                  <a:gd name="connsiteY4" fmla="*/ 299646 h 425786"/>
                  <a:gd name="connsiteX5" fmla="*/ 254246 w 393809"/>
                  <a:gd name="connsiteY5" fmla="*/ 419340 h 425786"/>
                  <a:gd name="connsiteX6" fmla="*/ 338073 w 393809"/>
                  <a:gd name="connsiteY6" fmla="*/ 406565 h 425786"/>
                  <a:gd name="connsiteX7" fmla="*/ 391038 w 393809"/>
                  <a:gd name="connsiteY7" fmla="*/ 424402 h 425786"/>
                  <a:gd name="connsiteX0" fmla="*/ 0 w 392901"/>
                  <a:gd name="connsiteY0" fmla="*/ 0 h 425243"/>
                  <a:gd name="connsiteX1" fmla="*/ 62311 w 392901"/>
                  <a:gd name="connsiteY1" fmla="*/ 422307 h 425243"/>
                  <a:gd name="connsiteX2" fmla="*/ 105900 w 392901"/>
                  <a:gd name="connsiteY2" fmla="*/ 115639 h 425243"/>
                  <a:gd name="connsiteX3" fmla="*/ 168522 w 392901"/>
                  <a:gd name="connsiteY3" fmla="*/ 416888 h 425243"/>
                  <a:gd name="connsiteX4" fmla="*/ 212613 w 392901"/>
                  <a:gd name="connsiteY4" fmla="*/ 299646 h 425243"/>
                  <a:gd name="connsiteX5" fmla="*/ 254246 w 392901"/>
                  <a:gd name="connsiteY5" fmla="*/ 419340 h 425243"/>
                  <a:gd name="connsiteX6" fmla="*/ 308433 w 392901"/>
                  <a:gd name="connsiteY6" fmla="*/ 388141 h 425243"/>
                  <a:gd name="connsiteX7" fmla="*/ 391038 w 392901"/>
                  <a:gd name="connsiteY7" fmla="*/ 424402 h 425243"/>
                  <a:gd name="connsiteX0" fmla="*/ 0 w 392901"/>
                  <a:gd name="connsiteY0" fmla="*/ 0 h 425510"/>
                  <a:gd name="connsiteX1" fmla="*/ 62311 w 392901"/>
                  <a:gd name="connsiteY1" fmla="*/ 42230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4670 w 392901"/>
                  <a:gd name="connsiteY1" fmla="*/ 42167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4670 w 392901"/>
                  <a:gd name="connsiteY1" fmla="*/ 42167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30414"/>
                  <a:gd name="connsiteX1" fmla="*/ 54670 w 392901"/>
                  <a:gd name="connsiteY1" fmla="*/ 421679 h 430414"/>
                  <a:gd name="connsiteX2" fmla="*/ 105900 w 392901"/>
                  <a:gd name="connsiteY2" fmla="*/ 115639 h 430414"/>
                  <a:gd name="connsiteX3" fmla="*/ 168522 w 392901"/>
                  <a:gd name="connsiteY3" fmla="*/ 416888 h 430414"/>
                  <a:gd name="connsiteX4" fmla="*/ 212613 w 392901"/>
                  <a:gd name="connsiteY4" fmla="*/ 299646 h 430414"/>
                  <a:gd name="connsiteX5" fmla="*/ 254246 w 392901"/>
                  <a:gd name="connsiteY5" fmla="*/ 419340 h 430414"/>
                  <a:gd name="connsiteX6" fmla="*/ 308433 w 392901"/>
                  <a:gd name="connsiteY6" fmla="*/ 388141 h 430414"/>
                  <a:gd name="connsiteX7" fmla="*/ 391038 w 392901"/>
                  <a:gd name="connsiteY7" fmla="*/ 424402 h 430414"/>
                  <a:gd name="connsiteX0" fmla="*/ 0 w 392901"/>
                  <a:gd name="connsiteY0" fmla="*/ 0 h 459499"/>
                  <a:gd name="connsiteX1" fmla="*/ 54670 w 392901"/>
                  <a:gd name="connsiteY1" fmla="*/ 421679 h 459499"/>
                  <a:gd name="connsiteX2" fmla="*/ 79899 w 392901"/>
                  <a:gd name="connsiteY2" fmla="*/ 404627 h 459499"/>
                  <a:gd name="connsiteX3" fmla="*/ 105900 w 392901"/>
                  <a:gd name="connsiteY3" fmla="*/ 115639 h 459499"/>
                  <a:gd name="connsiteX4" fmla="*/ 168522 w 392901"/>
                  <a:gd name="connsiteY4" fmla="*/ 416888 h 459499"/>
                  <a:gd name="connsiteX5" fmla="*/ 212613 w 392901"/>
                  <a:gd name="connsiteY5" fmla="*/ 299646 h 459499"/>
                  <a:gd name="connsiteX6" fmla="*/ 254246 w 392901"/>
                  <a:gd name="connsiteY6" fmla="*/ 419340 h 459499"/>
                  <a:gd name="connsiteX7" fmla="*/ 308433 w 392901"/>
                  <a:gd name="connsiteY7" fmla="*/ 388141 h 459499"/>
                  <a:gd name="connsiteX8" fmla="*/ 391038 w 392901"/>
                  <a:gd name="connsiteY8" fmla="*/ 424402 h 459499"/>
                  <a:gd name="connsiteX0" fmla="*/ 0 w 392901"/>
                  <a:gd name="connsiteY0" fmla="*/ 0 h 438763"/>
                  <a:gd name="connsiteX1" fmla="*/ 54670 w 392901"/>
                  <a:gd name="connsiteY1" fmla="*/ 421679 h 438763"/>
                  <a:gd name="connsiteX2" fmla="*/ 79899 w 392901"/>
                  <a:gd name="connsiteY2" fmla="*/ 404627 h 438763"/>
                  <a:gd name="connsiteX3" fmla="*/ 105900 w 392901"/>
                  <a:gd name="connsiteY3" fmla="*/ 115639 h 438763"/>
                  <a:gd name="connsiteX4" fmla="*/ 168522 w 392901"/>
                  <a:gd name="connsiteY4" fmla="*/ 416888 h 438763"/>
                  <a:gd name="connsiteX5" fmla="*/ 212613 w 392901"/>
                  <a:gd name="connsiteY5" fmla="*/ 299646 h 438763"/>
                  <a:gd name="connsiteX6" fmla="*/ 254246 w 392901"/>
                  <a:gd name="connsiteY6" fmla="*/ 419340 h 438763"/>
                  <a:gd name="connsiteX7" fmla="*/ 308433 w 392901"/>
                  <a:gd name="connsiteY7" fmla="*/ 388141 h 438763"/>
                  <a:gd name="connsiteX8" fmla="*/ 391038 w 392901"/>
                  <a:gd name="connsiteY8" fmla="*/ 424402 h 438763"/>
                  <a:gd name="connsiteX0" fmla="*/ 0 w 392901"/>
                  <a:gd name="connsiteY0" fmla="*/ 0 h 425510"/>
                  <a:gd name="connsiteX1" fmla="*/ 79899 w 392901"/>
                  <a:gd name="connsiteY1" fmla="*/ 40462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6974 w 392901"/>
                  <a:gd name="connsiteY1" fmla="*/ 42032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0027 w 392901"/>
                  <a:gd name="connsiteY1" fmla="*/ 42032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50027 w 392901"/>
                  <a:gd name="connsiteY1" fmla="*/ 420329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5164 w 392901"/>
                  <a:gd name="connsiteY1" fmla="*/ 419701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105900 w 392901"/>
                  <a:gd name="connsiteY2" fmla="*/ 115639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68522 w 392901"/>
                  <a:gd name="connsiteY3" fmla="*/ 416888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85059 w 392901"/>
                  <a:gd name="connsiteY2" fmla="*/ 74811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5036 w 392901"/>
                  <a:gd name="connsiteY2" fmla="*/ 101248 h 425510"/>
                  <a:gd name="connsiteX3" fmla="*/ 85059 w 392901"/>
                  <a:gd name="connsiteY3" fmla="*/ 74811 h 425510"/>
                  <a:gd name="connsiteX4" fmla="*/ 126841 w 392901"/>
                  <a:gd name="connsiteY4" fmla="*/ 425053 h 425510"/>
                  <a:gd name="connsiteX5" fmla="*/ 212613 w 392901"/>
                  <a:gd name="connsiteY5" fmla="*/ 299646 h 425510"/>
                  <a:gd name="connsiteX6" fmla="*/ 254246 w 392901"/>
                  <a:gd name="connsiteY6" fmla="*/ 419340 h 425510"/>
                  <a:gd name="connsiteX7" fmla="*/ 308433 w 392901"/>
                  <a:gd name="connsiteY7" fmla="*/ 388141 h 425510"/>
                  <a:gd name="connsiteX8" fmla="*/ 391038 w 392901"/>
                  <a:gd name="connsiteY8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5036 w 392901"/>
                  <a:gd name="connsiteY2" fmla="*/ 101248 h 425510"/>
                  <a:gd name="connsiteX3" fmla="*/ 85059 w 392901"/>
                  <a:gd name="connsiteY3" fmla="*/ 74811 h 425510"/>
                  <a:gd name="connsiteX4" fmla="*/ 126841 w 392901"/>
                  <a:gd name="connsiteY4" fmla="*/ 425053 h 425510"/>
                  <a:gd name="connsiteX5" fmla="*/ 212613 w 392901"/>
                  <a:gd name="connsiteY5" fmla="*/ 299646 h 425510"/>
                  <a:gd name="connsiteX6" fmla="*/ 254246 w 392901"/>
                  <a:gd name="connsiteY6" fmla="*/ 419340 h 425510"/>
                  <a:gd name="connsiteX7" fmla="*/ 308433 w 392901"/>
                  <a:gd name="connsiteY7" fmla="*/ 388141 h 425510"/>
                  <a:gd name="connsiteX8" fmla="*/ 391038 w 392901"/>
                  <a:gd name="connsiteY8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5036 w 392901"/>
                  <a:gd name="connsiteY2" fmla="*/ 101248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2952 w 392901"/>
                  <a:gd name="connsiteY2" fmla="*/ 54140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69479 w 392901"/>
                  <a:gd name="connsiteY2" fmla="*/ 53511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7943 w 392901"/>
                  <a:gd name="connsiteY1" fmla="*/ 420957 h 425510"/>
                  <a:gd name="connsiteX2" fmla="*/ 71563 w 392901"/>
                  <a:gd name="connsiteY2" fmla="*/ 47230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71563 w 392901"/>
                  <a:gd name="connsiteY2" fmla="*/ 47230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77121 w 392901"/>
                  <a:gd name="connsiteY2" fmla="*/ 52255 h 425510"/>
                  <a:gd name="connsiteX3" fmla="*/ 126841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77121 w 392901"/>
                  <a:gd name="connsiteY2" fmla="*/ 52255 h 425510"/>
                  <a:gd name="connsiteX3" fmla="*/ 128925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77121 w 392901"/>
                  <a:gd name="connsiteY2" fmla="*/ 52255 h 425510"/>
                  <a:gd name="connsiteX3" fmla="*/ 128925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28925 w 392901"/>
                  <a:gd name="connsiteY3" fmla="*/ 425053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212613 w 392901"/>
                  <a:gd name="connsiteY4" fmla="*/ 299646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74406 w 392901"/>
                  <a:gd name="connsiteY4" fmla="*/ 208570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74406 w 392901"/>
                  <a:gd name="connsiteY4" fmla="*/ 208570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74406 w 392901"/>
                  <a:gd name="connsiteY4" fmla="*/ 208570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74406 w 392901"/>
                  <a:gd name="connsiteY4" fmla="*/ 208570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3291 w 392901"/>
                  <a:gd name="connsiteY4" fmla="*/ 196008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3291 w 392901"/>
                  <a:gd name="connsiteY4" fmla="*/ 196008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3291 w 392901"/>
                  <a:gd name="connsiteY4" fmla="*/ 196008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093 w 392901"/>
                  <a:gd name="connsiteY3" fmla="*/ 419400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28925 w 392901"/>
                  <a:gd name="connsiteY3" fmla="*/ 417516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3788 w 392901"/>
                  <a:gd name="connsiteY3" fmla="*/ 417516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7262 w 392901"/>
                  <a:gd name="connsiteY3" fmla="*/ 417516 h 425510"/>
                  <a:gd name="connsiteX4" fmla="*/ 169543 w 392901"/>
                  <a:gd name="connsiteY4" fmla="*/ 20103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7262 w 392901"/>
                  <a:gd name="connsiteY3" fmla="*/ 417516 h 425510"/>
                  <a:gd name="connsiteX4" fmla="*/ 174406 w 392901"/>
                  <a:gd name="connsiteY4" fmla="*/ 213595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37262 w 392901"/>
                  <a:gd name="connsiteY3" fmla="*/ 417516 h 425510"/>
                  <a:gd name="connsiteX4" fmla="*/ 174406 w 392901"/>
                  <a:gd name="connsiteY4" fmla="*/ 213595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4406 w 392901"/>
                  <a:gd name="connsiteY4" fmla="*/ 213595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54246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8963 w 392901"/>
                  <a:gd name="connsiteY5" fmla="*/ 419340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8268 w 392901"/>
                  <a:gd name="connsiteY5" fmla="*/ 416199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8268 w 392901"/>
                  <a:gd name="connsiteY5" fmla="*/ 420595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4100 w 392901"/>
                  <a:gd name="connsiteY5" fmla="*/ 414942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901"/>
                  <a:gd name="connsiteY0" fmla="*/ 0 h 425510"/>
                  <a:gd name="connsiteX1" fmla="*/ 43775 w 392901"/>
                  <a:gd name="connsiteY1" fmla="*/ 420957 h 425510"/>
                  <a:gd name="connsiteX2" fmla="*/ 80594 w 392901"/>
                  <a:gd name="connsiteY2" fmla="*/ 62933 h 425510"/>
                  <a:gd name="connsiteX3" fmla="*/ 140041 w 392901"/>
                  <a:gd name="connsiteY3" fmla="*/ 417516 h 425510"/>
                  <a:gd name="connsiteX4" fmla="*/ 176489 w 392901"/>
                  <a:gd name="connsiteY4" fmla="*/ 217363 h 425510"/>
                  <a:gd name="connsiteX5" fmla="*/ 230627 w 392901"/>
                  <a:gd name="connsiteY5" fmla="*/ 416826 h 425510"/>
                  <a:gd name="connsiteX6" fmla="*/ 308433 w 392901"/>
                  <a:gd name="connsiteY6" fmla="*/ 388141 h 425510"/>
                  <a:gd name="connsiteX7" fmla="*/ 391038 w 392901"/>
                  <a:gd name="connsiteY7" fmla="*/ 424402 h 425510"/>
                  <a:gd name="connsiteX0" fmla="*/ 0 w 392590"/>
                  <a:gd name="connsiteY0" fmla="*/ 0 h 425104"/>
                  <a:gd name="connsiteX1" fmla="*/ 43775 w 392590"/>
                  <a:gd name="connsiteY1" fmla="*/ 420957 h 425104"/>
                  <a:gd name="connsiteX2" fmla="*/ 80594 w 392590"/>
                  <a:gd name="connsiteY2" fmla="*/ 62933 h 425104"/>
                  <a:gd name="connsiteX3" fmla="*/ 140041 w 392590"/>
                  <a:gd name="connsiteY3" fmla="*/ 417516 h 425104"/>
                  <a:gd name="connsiteX4" fmla="*/ 176489 w 392590"/>
                  <a:gd name="connsiteY4" fmla="*/ 217363 h 425104"/>
                  <a:gd name="connsiteX5" fmla="*/ 230627 w 392590"/>
                  <a:gd name="connsiteY5" fmla="*/ 416826 h 425104"/>
                  <a:gd name="connsiteX6" fmla="*/ 290371 w 392590"/>
                  <a:gd name="connsiteY6" fmla="*/ 367413 h 425104"/>
                  <a:gd name="connsiteX7" fmla="*/ 391038 w 392590"/>
                  <a:gd name="connsiteY7" fmla="*/ 424402 h 425104"/>
                  <a:gd name="connsiteX0" fmla="*/ 0 w 392590"/>
                  <a:gd name="connsiteY0" fmla="*/ 0 h 425104"/>
                  <a:gd name="connsiteX1" fmla="*/ 43775 w 392590"/>
                  <a:gd name="connsiteY1" fmla="*/ 420957 h 425104"/>
                  <a:gd name="connsiteX2" fmla="*/ 80594 w 392590"/>
                  <a:gd name="connsiteY2" fmla="*/ 62933 h 425104"/>
                  <a:gd name="connsiteX3" fmla="*/ 140041 w 392590"/>
                  <a:gd name="connsiteY3" fmla="*/ 417516 h 425104"/>
                  <a:gd name="connsiteX4" fmla="*/ 176489 w 392590"/>
                  <a:gd name="connsiteY4" fmla="*/ 217363 h 425104"/>
                  <a:gd name="connsiteX5" fmla="*/ 230627 w 392590"/>
                  <a:gd name="connsiteY5" fmla="*/ 416826 h 425104"/>
                  <a:gd name="connsiteX6" fmla="*/ 290371 w 392590"/>
                  <a:gd name="connsiteY6" fmla="*/ 367413 h 425104"/>
                  <a:gd name="connsiteX7" fmla="*/ 391038 w 392590"/>
                  <a:gd name="connsiteY7" fmla="*/ 424402 h 425104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0627 w 392489"/>
                  <a:gd name="connsiteY5" fmla="*/ 416826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0627 w 392489"/>
                  <a:gd name="connsiteY5" fmla="*/ 416826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2712 w 392489"/>
                  <a:gd name="connsiteY5" fmla="*/ 418710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0628 w 392489"/>
                  <a:gd name="connsiteY5" fmla="*/ 418710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2489"/>
                  <a:gd name="connsiteY0" fmla="*/ 0 h 425136"/>
                  <a:gd name="connsiteX1" fmla="*/ 43775 w 392489"/>
                  <a:gd name="connsiteY1" fmla="*/ 420957 h 425136"/>
                  <a:gd name="connsiteX2" fmla="*/ 80594 w 392489"/>
                  <a:gd name="connsiteY2" fmla="*/ 62933 h 425136"/>
                  <a:gd name="connsiteX3" fmla="*/ 140041 w 392489"/>
                  <a:gd name="connsiteY3" fmla="*/ 417516 h 425136"/>
                  <a:gd name="connsiteX4" fmla="*/ 176489 w 392489"/>
                  <a:gd name="connsiteY4" fmla="*/ 217363 h 425136"/>
                  <a:gd name="connsiteX5" fmla="*/ 232017 w 392489"/>
                  <a:gd name="connsiteY5" fmla="*/ 418710 h 425136"/>
                  <a:gd name="connsiteX6" fmla="*/ 290371 w 392489"/>
                  <a:gd name="connsiteY6" fmla="*/ 367413 h 425136"/>
                  <a:gd name="connsiteX7" fmla="*/ 391038 w 392489"/>
                  <a:gd name="connsiteY7" fmla="*/ 424402 h 425136"/>
                  <a:gd name="connsiteX0" fmla="*/ 0 w 391038"/>
                  <a:gd name="connsiteY0" fmla="*/ 0 h 424402"/>
                  <a:gd name="connsiteX1" fmla="*/ 43775 w 391038"/>
                  <a:gd name="connsiteY1" fmla="*/ 420957 h 424402"/>
                  <a:gd name="connsiteX2" fmla="*/ 80594 w 391038"/>
                  <a:gd name="connsiteY2" fmla="*/ 62933 h 424402"/>
                  <a:gd name="connsiteX3" fmla="*/ 140041 w 391038"/>
                  <a:gd name="connsiteY3" fmla="*/ 417516 h 424402"/>
                  <a:gd name="connsiteX4" fmla="*/ 176489 w 391038"/>
                  <a:gd name="connsiteY4" fmla="*/ 217363 h 424402"/>
                  <a:gd name="connsiteX5" fmla="*/ 232017 w 391038"/>
                  <a:gd name="connsiteY5" fmla="*/ 418710 h 424402"/>
                  <a:gd name="connsiteX6" fmla="*/ 290371 w 391038"/>
                  <a:gd name="connsiteY6" fmla="*/ 367413 h 424402"/>
                  <a:gd name="connsiteX7" fmla="*/ 334845 w 391038"/>
                  <a:gd name="connsiteY7" fmla="*/ 396461 h 424402"/>
                  <a:gd name="connsiteX8" fmla="*/ 391038 w 391038"/>
                  <a:gd name="connsiteY8" fmla="*/ 424402 h 424402"/>
                  <a:gd name="connsiteX0" fmla="*/ 0 w 391038"/>
                  <a:gd name="connsiteY0" fmla="*/ 0 h 426490"/>
                  <a:gd name="connsiteX1" fmla="*/ 43775 w 391038"/>
                  <a:gd name="connsiteY1" fmla="*/ 420957 h 426490"/>
                  <a:gd name="connsiteX2" fmla="*/ 80594 w 391038"/>
                  <a:gd name="connsiteY2" fmla="*/ 62933 h 426490"/>
                  <a:gd name="connsiteX3" fmla="*/ 140041 w 391038"/>
                  <a:gd name="connsiteY3" fmla="*/ 417516 h 426490"/>
                  <a:gd name="connsiteX4" fmla="*/ 176489 w 391038"/>
                  <a:gd name="connsiteY4" fmla="*/ 217363 h 426490"/>
                  <a:gd name="connsiteX5" fmla="*/ 232017 w 391038"/>
                  <a:gd name="connsiteY5" fmla="*/ 418710 h 426490"/>
                  <a:gd name="connsiteX6" fmla="*/ 290371 w 391038"/>
                  <a:gd name="connsiteY6" fmla="*/ 367413 h 426490"/>
                  <a:gd name="connsiteX7" fmla="*/ 326509 w 391038"/>
                  <a:gd name="connsiteY7" fmla="*/ 422842 h 426490"/>
                  <a:gd name="connsiteX8" fmla="*/ 391038 w 391038"/>
                  <a:gd name="connsiteY8" fmla="*/ 424402 h 426490"/>
                  <a:gd name="connsiteX0" fmla="*/ 0 w 391038"/>
                  <a:gd name="connsiteY0" fmla="*/ 0 h 426490"/>
                  <a:gd name="connsiteX1" fmla="*/ 43775 w 391038"/>
                  <a:gd name="connsiteY1" fmla="*/ 420957 h 426490"/>
                  <a:gd name="connsiteX2" fmla="*/ 80594 w 391038"/>
                  <a:gd name="connsiteY2" fmla="*/ 62933 h 426490"/>
                  <a:gd name="connsiteX3" fmla="*/ 140041 w 391038"/>
                  <a:gd name="connsiteY3" fmla="*/ 417516 h 426490"/>
                  <a:gd name="connsiteX4" fmla="*/ 176489 w 391038"/>
                  <a:gd name="connsiteY4" fmla="*/ 217363 h 426490"/>
                  <a:gd name="connsiteX5" fmla="*/ 232017 w 391038"/>
                  <a:gd name="connsiteY5" fmla="*/ 418710 h 426490"/>
                  <a:gd name="connsiteX6" fmla="*/ 276478 w 391038"/>
                  <a:gd name="connsiteY6" fmla="*/ 361759 h 426490"/>
                  <a:gd name="connsiteX7" fmla="*/ 326509 w 391038"/>
                  <a:gd name="connsiteY7" fmla="*/ 422842 h 426490"/>
                  <a:gd name="connsiteX8" fmla="*/ 391038 w 391038"/>
                  <a:gd name="connsiteY8" fmla="*/ 424402 h 426490"/>
                  <a:gd name="connsiteX0" fmla="*/ 0 w 391038"/>
                  <a:gd name="connsiteY0" fmla="*/ 0 h 426490"/>
                  <a:gd name="connsiteX1" fmla="*/ 43775 w 391038"/>
                  <a:gd name="connsiteY1" fmla="*/ 420957 h 426490"/>
                  <a:gd name="connsiteX2" fmla="*/ 80594 w 391038"/>
                  <a:gd name="connsiteY2" fmla="*/ 62933 h 426490"/>
                  <a:gd name="connsiteX3" fmla="*/ 140041 w 391038"/>
                  <a:gd name="connsiteY3" fmla="*/ 417516 h 426490"/>
                  <a:gd name="connsiteX4" fmla="*/ 176489 w 391038"/>
                  <a:gd name="connsiteY4" fmla="*/ 217363 h 426490"/>
                  <a:gd name="connsiteX5" fmla="*/ 232017 w 391038"/>
                  <a:gd name="connsiteY5" fmla="*/ 418710 h 426490"/>
                  <a:gd name="connsiteX6" fmla="*/ 276478 w 391038"/>
                  <a:gd name="connsiteY6" fmla="*/ 361759 h 426490"/>
                  <a:gd name="connsiteX7" fmla="*/ 326509 w 391038"/>
                  <a:gd name="connsiteY7" fmla="*/ 422842 h 426490"/>
                  <a:gd name="connsiteX8" fmla="*/ 391038 w 391038"/>
                  <a:gd name="connsiteY8" fmla="*/ 424402 h 426490"/>
                  <a:gd name="connsiteX0" fmla="*/ 0 w 391038"/>
                  <a:gd name="connsiteY0" fmla="*/ 0 h 424402"/>
                  <a:gd name="connsiteX1" fmla="*/ 43775 w 391038"/>
                  <a:gd name="connsiteY1" fmla="*/ 420957 h 424402"/>
                  <a:gd name="connsiteX2" fmla="*/ 80594 w 391038"/>
                  <a:gd name="connsiteY2" fmla="*/ 62933 h 424402"/>
                  <a:gd name="connsiteX3" fmla="*/ 140041 w 391038"/>
                  <a:gd name="connsiteY3" fmla="*/ 417516 h 424402"/>
                  <a:gd name="connsiteX4" fmla="*/ 176489 w 391038"/>
                  <a:gd name="connsiteY4" fmla="*/ 217363 h 424402"/>
                  <a:gd name="connsiteX5" fmla="*/ 232017 w 391038"/>
                  <a:gd name="connsiteY5" fmla="*/ 418710 h 424402"/>
                  <a:gd name="connsiteX6" fmla="*/ 276478 w 391038"/>
                  <a:gd name="connsiteY6" fmla="*/ 361759 h 424402"/>
                  <a:gd name="connsiteX7" fmla="*/ 324425 w 391038"/>
                  <a:gd name="connsiteY7" fmla="*/ 417189 h 424402"/>
                  <a:gd name="connsiteX8" fmla="*/ 391038 w 391038"/>
                  <a:gd name="connsiteY8" fmla="*/ 424402 h 424402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1038"/>
                  <a:gd name="connsiteY0" fmla="*/ 0 h 424578"/>
                  <a:gd name="connsiteX1" fmla="*/ 43775 w 391038"/>
                  <a:gd name="connsiteY1" fmla="*/ 420957 h 424578"/>
                  <a:gd name="connsiteX2" fmla="*/ 80594 w 391038"/>
                  <a:gd name="connsiteY2" fmla="*/ 62933 h 424578"/>
                  <a:gd name="connsiteX3" fmla="*/ 140041 w 391038"/>
                  <a:gd name="connsiteY3" fmla="*/ 417516 h 424578"/>
                  <a:gd name="connsiteX4" fmla="*/ 176489 w 391038"/>
                  <a:gd name="connsiteY4" fmla="*/ 217363 h 424578"/>
                  <a:gd name="connsiteX5" fmla="*/ 232017 w 391038"/>
                  <a:gd name="connsiteY5" fmla="*/ 418710 h 424578"/>
                  <a:gd name="connsiteX6" fmla="*/ 276478 w 391038"/>
                  <a:gd name="connsiteY6" fmla="*/ 361759 h 424578"/>
                  <a:gd name="connsiteX7" fmla="*/ 327898 w 391038"/>
                  <a:gd name="connsiteY7" fmla="*/ 420330 h 424578"/>
                  <a:gd name="connsiteX8" fmla="*/ 391038 w 391038"/>
                  <a:gd name="connsiteY8" fmla="*/ 424402 h 424578"/>
                  <a:gd name="connsiteX0" fmla="*/ 0 w 393817"/>
                  <a:gd name="connsiteY0" fmla="*/ 0 h 424578"/>
                  <a:gd name="connsiteX1" fmla="*/ 46554 w 393817"/>
                  <a:gd name="connsiteY1" fmla="*/ 420957 h 424578"/>
                  <a:gd name="connsiteX2" fmla="*/ 83373 w 393817"/>
                  <a:gd name="connsiteY2" fmla="*/ 62933 h 424578"/>
                  <a:gd name="connsiteX3" fmla="*/ 142820 w 393817"/>
                  <a:gd name="connsiteY3" fmla="*/ 417516 h 424578"/>
                  <a:gd name="connsiteX4" fmla="*/ 179268 w 393817"/>
                  <a:gd name="connsiteY4" fmla="*/ 217363 h 424578"/>
                  <a:gd name="connsiteX5" fmla="*/ 234796 w 393817"/>
                  <a:gd name="connsiteY5" fmla="*/ 418710 h 424578"/>
                  <a:gd name="connsiteX6" fmla="*/ 279257 w 393817"/>
                  <a:gd name="connsiteY6" fmla="*/ 361759 h 424578"/>
                  <a:gd name="connsiteX7" fmla="*/ 330677 w 393817"/>
                  <a:gd name="connsiteY7" fmla="*/ 420330 h 424578"/>
                  <a:gd name="connsiteX8" fmla="*/ 393817 w 393817"/>
                  <a:gd name="connsiteY8" fmla="*/ 424402 h 424578"/>
                  <a:gd name="connsiteX0" fmla="*/ 0 w 392891"/>
                  <a:gd name="connsiteY0" fmla="*/ 0 h 423741"/>
                  <a:gd name="connsiteX1" fmla="*/ 45628 w 392891"/>
                  <a:gd name="connsiteY1" fmla="*/ 420120 h 423741"/>
                  <a:gd name="connsiteX2" fmla="*/ 82447 w 392891"/>
                  <a:gd name="connsiteY2" fmla="*/ 62096 h 423741"/>
                  <a:gd name="connsiteX3" fmla="*/ 141894 w 392891"/>
                  <a:gd name="connsiteY3" fmla="*/ 416679 h 423741"/>
                  <a:gd name="connsiteX4" fmla="*/ 178342 w 392891"/>
                  <a:gd name="connsiteY4" fmla="*/ 216526 h 423741"/>
                  <a:gd name="connsiteX5" fmla="*/ 233870 w 392891"/>
                  <a:gd name="connsiteY5" fmla="*/ 417873 h 423741"/>
                  <a:gd name="connsiteX6" fmla="*/ 278331 w 392891"/>
                  <a:gd name="connsiteY6" fmla="*/ 360922 h 423741"/>
                  <a:gd name="connsiteX7" fmla="*/ 329751 w 392891"/>
                  <a:gd name="connsiteY7" fmla="*/ 419493 h 423741"/>
                  <a:gd name="connsiteX8" fmla="*/ 392891 w 392891"/>
                  <a:gd name="connsiteY8" fmla="*/ 423565 h 423741"/>
                  <a:gd name="connsiteX0" fmla="*/ 0 w 394975"/>
                  <a:gd name="connsiteY0" fmla="*/ 0 h 423741"/>
                  <a:gd name="connsiteX1" fmla="*/ 47712 w 394975"/>
                  <a:gd name="connsiteY1" fmla="*/ 420120 h 423741"/>
                  <a:gd name="connsiteX2" fmla="*/ 84531 w 394975"/>
                  <a:gd name="connsiteY2" fmla="*/ 62096 h 423741"/>
                  <a:gd name="connsiteX3" fmla="*/ 143978 w 394975"/>
                  <a:gd name="connsiteY3" fmla="*/ 416679 h 423741"/>
                  <a:gd name="connsiteX4" fmla="*/ 180426 w 394975"/>
                  <a:gd name="connsiteY4" fmla="*/ 216526 h 423741"/>
                  <a:gd name="connsiteX5" fmla="*/ 235954 w 394975"/>
                  <a:gd name="connsiteY5" fmla="*/ 417873 h 423741"/>
                  <a:gd name="connsiteX6" fmla="*/ 280415 w 394975"/>
                  <a:gd name="connsiteY6" fmla="*/ 360922 h 423741"/>
                  <a:gd name="connsiteX7" fmla="*/ 331835 w 394975"/>
                  <a:gd name="connsiteY7" fmla="*/ 419493 h 423741"/>
                  <a:gd name="connsiteX8" fmla="*/ 394975 w 394975"/>
                  <a:gd name="connsiteY8" fmla="*/ 423565 h 4237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4975" h="423741">
                    <a:moveTo>
                      <a:pt x="0" y="0"/>
                    </a:moveTo>
                    <a:cubicBezTo>
                      <a:pt x="48137" y="28186"/>
                      <a:pt x="30062" y="400847"/>
                      <a:pt x="47712" y="420120"/>
                    </a:cubicBezTo>
                    <a:cubicBezTo>
                      <a:pt x="60218" y="436995"/>
                      <a:pt x="78345" y="119787"/>
                      <a:pt x="84531" y="62096"/>
                    </a:cubicBezTo>
                    <a:cubicBezTo>
                      <a:pt x="97681" y="62779"/>
                      <a:pt x="121049" y="383613"/>
                      <a:pt x="143978" y="416679"/>
                    </a:cubicBezTo>
                    <a:cubicBezTo>
                      <a:pt x="165099" y="372732"/>
                      <a:pt x="164960" y="256698"/>
                      <a:pt x="180426" y="216526"/>
                    </a:cubicBezTo>
                    <a:cubicBezTo>
                      <a:pt x="194905" y="260169"/>
                      <a:pt x="217640" y="407968"/>
                      <a:pt x="235954" y="417873"/>
                    </a:cubicBezTo>
                    <a:cubicBezTo>
                      <a:pt x="264198" y="396470"/>
                      <a:pt x="259662" y="373164"/>
                      <a:pt x="280415" y="360922"/>
                    </a:cubicBezTo>
                    <a:cubicBezTo>
                      <a:pt x="297553" y="376057"/>
                      <a:pt x="315057" y="409995"/>
                      <a:pt x="331835" y="419493"/>
                    </a:cubicBezTo>
                    <a:cubicBezTo>
                      <a:pt x="348613" y="428991"/>
                      <a:pt x="385609" y="418908"/>
                      <a:pt x="394975" y="42356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AD00D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7" name="Freeform: Shape 2">
                <a:extLst>
                  <a:ext uri="{FF2B5EF4-FFF2-40B4-BE49-F238E27FC236}">
                    <a16:creationId xmlns:a16="http://schemas.microsoft.com/office/drawing/2014/main" id="{61065C62-08C5-4EB5-B35C-A6460B21E7B6}"/>
                  </a:ext>
                </a:extLst>
              </p:cNvPr>
              <p:cNvSpPr/>
              <p:nvPr/>
            </p:nvSpPr>
            <p:spPr bwMode="auto">
              <a:xfrm>
                <a:off x="5642518" y="1933142"/>
                <a:ext cx="713074" cy="670924"/>
              </a:xfrm>
              <a:custGeom>
                <a:avLst/>
                <a:gdLst>
                  <a:gd name="connsiteX0" fmla="*/ 36731 w 1596476"/>
                  <a:gd name="connsiteY0" fmla="*/ 651780 h 665003"/>
                  <a:gd name="connsiteX1" fmla="*/ 497531 w 1596476"/>
                  <a:gd name="connsiteY1" fmla="*/ 475380 h 665003"/>
                  <a:gd name="connsiteX2" fmla="*/ 803531 w 1596476"/>
                  <a:gd name="connsiteY2" fmla="*/ 180 h 665003"/>
                  <a:gd name="connsiteX3" fmla="*/ 1131131 w 1596476"/>
                  <a:gd name="connsiteY3" fmla="*/ 532980 h 665003"/>
                  <a:gd name="connsiteX4" fmla="*/ 1555931 w 1596476"/>
                  <a:gd name="connsiteY4" fmla="*/ 637380 h 665003"/>
                  <a:gd name="connsiteX5" fmla="*/ 36731 w 1596476"/>
                  <a:gd name="connsiteY5" fmla="*/ 651780 h 665003"/>
                  <a:gd name="connsiteX0" fmla="*/ 41709 w 1505206"/>
                  <a:gd name="connsiteY0" fmla="*/ 646065 h 660151"/>
                  <a:gd name="connsiteX1" fmla="*/ 411069 w 1505206"/>
                  <a:gd name="connsiteY1" fmla="*/ 475380 h 660151"/>
                  <a:gd name="connsiteX2" fmla="*/ 717069 w 1505206"/>
                  <a:gd name="connsiteY2" fmla="*/ 180 h 660151"/>
                  <a:gd name="connsiteX3" fmla="*/ 1044669 w 1505206"/>
                  <a:gd name="connsiteY3" fmla="*/ 532980 h 660151"/>
                  <a:gd name="connsiteX4" fmla="*/ 1469469 w 1505206"/>
                  <a:gd name="connsiteY4" fmla="*/ 637380 h 660151"/>
                  <a:gd name="connsiteX5" fmla="*/ 41709 w 1505206"/>
                  <a:gd name="connsiteY5" fmla="*/ 646065 h 660151"/>
                  <a:gd name="connsiteX0" fmla="*/ 44736 w 1460067"/>
                  <a:gd name="connsiteY0" fmla="*/ 659401 h 670537"/>
                  <a:gd name="connsiteX1" fmla="*/ 368376 w 1460067"/>
                  <a:gd name="connsiteY1" fmla="*/ 475381 h 670537"/>
                  <a:gd name="connsiteX2" fmla="*/ 674376 w 1460067"/>
                  <a:gd name="connsiteY2" fmla="*/ 181 h 670537"/>
                  <a:gd name="connsiteX3" fmla="*/ 1001976 w 1460067"/>
                  <a:gd name="connsiteY3" fmla="*/ 532981 h 670537"/>
                  <a:gd name="connsiteX4" fmla="*/ 1426776 w 1460067"/>
                  <a:gd name="connsiteY4" fmla="*/ 637381 h 670537"/>
                  <a:gd name="connsiteX5" fmla="*/ 44736 w 1460067"/>
                  <a:gd name="connsiteY5" fmla="*/ 659401 h 670537"/>
                  <a:gd name="connsiteX0" fmla="*/ 80208 w 1495539"/>
                  <a:gd name="connsiteY0" fmla="*/ 659401 h 661490"/>
                  <a:gd name="connsiteX1" fmla="*/ 403848 w 1495539"/>
                  <a:gd name="connsiteY1" fmla="*/ 475381 h 661490"/>
                  <a:gd name="connsiteX2" fmla="*/ 709848 w 1495539"/>
                  <a:gd name="connsiteY2" fmla="*/ 181 h 661490"/>
                  <a:gd name="connsiteX3" fmla="*/ 1037448 w 1495539"/>
                  <a:gd name="connsiteY3" fmla="*/ 532981 h 661490"/>
                  <a:gd name="connsiteX4" fmla="*/ 1462248 w 1495539"/>
                  <a:gd name="connsiteY4" fmla="*/ 637381 h 661490"/>
                  <a:gd name="connsiteX5" fmla="*/ 80208 w 1495539"/>
                  <a:gd name="connsiteY5" fmla="*/ 659401 h 661490"/>
                  <a:gd name="connsiteX0" fmla="*/ 80208 w 1498830"/>
                  <a:gd name="connsiteY0" fmla="*/ 659328 h 661714"/>
                  <a:gd name="connsiteX1" fmla="*/ 403848 w 1498830"/>
                  <a:gd name="connsiteY1" fmla="*/ 475308 h 661714"/>
                  <a:gd name="connsiteX2" fmla="*/ 709848 w 1498830"/>
                  <a:gd name="connsiteY2" fmla="*/ 108 h 661714"/>
                  <a:gd name="connsiteX3" fmla="*/ 1066023 w 1498830"/>
                  <a:gd name="connsiteY3" fmla="*/ 519573 h 661714"/>
                  <a:gd name="connsiteX4" fmla="*/ 1462248 w 1498830"/>
                  <a:gd name="connsiteY4" fmla="*/ 637308 h 661714"/>
                  <a:gd name="connsiteX5" fmla="*/ 80208 w 1498830"/>
                  <a:gd name="connsiteY5" fmla="*/ 659328 h 661714"/>
                  <a:gd name="connsiteX0" fmla="*/ 52476 w 1471098"/>
                  <a:gd name="connsiteY0" fmla="*/ 659249 h 669262"/>
                  <a:gd name="connsiteX1" fmla="*/ 326586 w 1471098"/>
                  <a:gd name="connsiteY1" fmla="*/ 496184 h 669262"/>
                  <a:gd name="connsiteX2" fmla="*/ 682116 w 1471098"/>
                  <a:gd name="connsiteY2" fmla="*/ 29 h 669262"/>
                  <a:gd name="connsiteX3" fmla="*/ 1038291 w 1471098"/>
                  <a:gd name="connsiteY3" fmla="*/ 519494 h 669262"/>
                  <a:gd name="connsiteX4" fmla="*/ 1434516 w 1471098"/>
                  <a:gd name="connsiteY4" fmla="*/ 637229 h 669262"/>
                  <a:gd name="connsiteX5" fmla="*/ 52476 w 1471098"/>
                  <a:gd name="connsiteY5" fmla="*/ 659249 h 669262"/>
                  <a:gd name="connsiteX0" fmla="*/ 52476 w 1468018"/>
                  <a:gd name="connsiteY0" fmla="*/ 659227 h 670412"/>
                  <a:gd name="connsiteX1" fmla="*/ 326586 w 1468018"/>
                  <a:gd name="connsiteY1" fmla="*/ 496162 h 670412"/>
                  <a:gd name="connsiteX2" fmla="*/ 682116 w 1468018"/>
                  <a:gd name="connsiteY2" fmla="*/ 7 h 670412"/>
                  <a:gd name="connsiteX3" fmla="*/ 1011621 w 1468018"/>
                  <a:gd name="connsiteY3" fmla="*/ 485182 h 670412"/>
                  <a:gd name="connsiteX4" fmla="*/ 1434516 w 1468018"/>
                  <a:gd name="connsiteY4" fmla="*/ 637207 h 670412"/>
                  <a:gd name="connsiteX5" fmla="*/ 52476 w 1468018"/>
                  <a:gd name="connsiteY5" fmla="*/ 659227 h 670412"/>
                  <a:gd name="connsiteX0" fmla="*/ 52476 w 1570331"/>
                  <a:gd name="connsiteY0" fmla="*/ 659227 h 663604"/>
                  <a:gd name="connsiteX1" fmla="*/ 326586 w 1570331"/>
                  <a:gd name="connsiteY1" fmla="*/ 496162 h 663604"/>
                  <a:gd name="connsiteX2" fmla="*/ 682116 w 1570331"/>
                  <a:gd name="connsiteY2" fmla="*/ 7 h 663604"/>
                  <a:gd name="connsiteX3" fmla="*/ 1011621 w 1570331"/>
                  <a:gd name="connsiteY3" fmla="*/ 485182 h 663604"/>
                  <a:gd name="connsiteX4" fmla="*/ 1434516 w 1570331"/>
                  <a:gd name="connsiteY4" fmla="*/ 637207 h 663604"/>
                  <a:gd name="connsiteX5" fmla="*/ 1456445 w 1570331"/>
                  <a:gd name="connsiteY5" fmla="*/ 618605 h 663604"/>
                  <a:gd name="connsiteX6" fmla="*/ 52476 w 1570331"/>
                  <a:gd name="connsiteY6" fmla="*/ 659227 h 663604"/>
                  <a:gd name="connsiteX0" fmla="*/ 52476 w 1558782"/>
                  <a:gd name="connsiteY0" fmla="*/ 659227 h 682780"/>
                  <a:gd name="connsiteX1" fmla="*/ 326586 w 1558782"/>
                  <a:gd name="connsiteY1" fmla="*/ 496162 h 682780"/>
                  <a:gd name="connsiteX2" fmla="*/ 682116 w 1558782"/>
                  <a:gd name="connsiteY2" fmla="*/ 7 h 682780"/>
                  <a:gd name="connsiteX3" fmla="*/ 1011621 w 1558782"/>
                  <a:gd name="connsiteY3" fmla="*/ 485182 h 682780"/>
                  <a:gd name="connsiteX4" fmla="*/ 1392606 w 1558782"/>
                  <a:gd name="connsiteY4" fmla="*/ 679117 h 682780"/>
                  <a:gd name="connsiteX5" fmla="*/ 1456445 w 1558782"/>
                  <a:gd name="connsiteY5" fmla="*/ 618605 h 682780"/>
                  <a:gd name="connsiteX6" fmla="*/ 52476 w 1558782"/>
                  <a:gd name="connsiteY6" fmla="*/ 659227 h 682780"/>
                  <a:gd name="connsiteX0" fmla="*/ 52476 w 1575762"/>
                  <a:gd name="connsiteY0" fmla="*/ 659227 h 663604"/>
                  <a:gd name="connsiteX1" fmla="*/ 326586 w 1575762"/>
                  <a:gd name="connsiteY1" fmla="*/ 496162 h 663604"/>
                  <a:gd name="connsiteX2" fmla="*/ 682116 w 1575762"/>
                  <a:gd name="connsiteY2" fmla="*/ 7 h 663604"/>
                  <a:gd name="connsiteX3" fmla="*/ 1011621 w 1575762"/>
                  <a:gd name="connsiteY3" fmla="*/ 485182 h 663604"/>
                  <a:gd name="connsiteX4" fmla="*/ 1451661 w 1575762"/>
                  <a:gd name="connsiteY4" fmla="*/ 616252 h 663604"/>
                  <a:gd name="connsiteX5" fmla="*/ 1456445 w 1575762"/>
                  <a:gd name="connsiteY5" fmla="*/ 618605 h 663604"/>
                  <a:gd name="connsiteX6" fmla="*/ 52476 w 1575762"/>
                  <a:gd name="connsiteY6" fmla="*/ 659227 h 663604"/>
                  <a:gd name="connsiteX0" fmla="*/ 48527 w 1517180"/>
                  <a:gd name="connsiteY0" fmla="*/ 659227 h 665752"/>
                  <a:gd name="connsiteX1" fmla="*/ 322637 w 1517180"/>
                  <a:gd name="connsiteY1" fmla="*/ 496162 h 665752"/>
                  <a:gd name="connsiteX2" fmla="*/ 678167 w 1517180"/>
                  <a:gd name="connsiteY2" fmla="*/ 7 h 665752"/>
                  <a:gd name="connsiteX3" fmla="*/ 1007672 w 1517180"/>
                  <a:gd name="connsiteY3" fmla="*/ 485182 h 665752"/>
                  <a:gd name="connsiteX4" fmla="*/ 1447712 w 1517180"/>
                  <a:gd name="connsiteY4" fmla="*/ 616252 h 665752"/>
                  <a:gd name="connsiteX5" fmla="*/ 1368676 w 1517180"/>
                  <a:gd name="connsiteY5" fmla="*/ 633845 h 665752"/>
                  <a:gd name="connsiteX6" fmla="*/ 48527 w 1517180"/>
                  <a:gd name="connsiteY6" fmla="*/ 659227 h 665752"/>
                  <a:gd name="connsiteX0" fmla="*/ 46359 w 1496555"/>
                  <a:gd name="connsiteY0" fmla="*/ 659227 h 665132"/>
                  <a:gd name="connsiteX1" fmla="*/ 320469 w 1496555"/>
                  <a:gd name="connsiteY1" fmla="*/ 496162 h 665132"/>
                  <a:gd name="connsiteX2" fmla="*/ 675999 w 1496555"/>
                  <a:gd name="connsiteY2" fmla="*/ 7 h 665132"/>
                  <a:gd name="connsiteX3" fmla="*/ 1005504 w 1496555"/>
                  <a:gd name="connsiteY3" fmla="*/ 485182 h 665132"/>
                  <a:gd name="connsiteX4" fmla="*/ 1445544 w 1496555"/>
                  <a:gd name="connsiteY4" fmla="*/ 616252 h 665132"/>
                  <a:gd name="connsiteX5" fmla="*/ 1332218 w 1496555"/>
                  <a:gd name="connsiteY5" fmla="*/ 630035 h 665132"/>
                  <a:gd name="connsiteX6" fmla="*/ 46359 w 1496555"/>
                  <a:gd name="connsiteY6" fmla="*/ 659227 h 665132"/>
                  <a:gd name="connsiteX0" fmla="*/ 46359 w 1472495"/>
                  <a:gd name="connsiteY0" fmla="*/ 659227 h 665132"/>
                  <a:gd name="connsiteX1" fmla="*/ 320469 w 1472495"/>
                  <a:gd name="connsiteY1" fmla="*/ 496162 h 665132"/>
                  <a:gd name="connsiteX2" fmla="*/ 675999 w 1472495"/>
                  <a:gd name="connsiteY2" fmla="*/ 7 h 665132"/>
                  <a:gd name="connsiteX3" fmla="*/ 1005504 w 1472495"/>
                  <a:gd name="connsiteY3" fmla="*/ 485182 h 665132"/>
                  <a:gd name="connsiteX4" fmla="*/ 1397919 w 1472495"/>
                  <a:gd name="connsiteY4" fmla="*/ 612442 h 665132"/>
                  <a:gd name="connsiteX5" fmla="*/ 1332218 w 1472495"/>
                  <a:gd name="connsiteY5" fmla="*/ 630035 h 665132"/>
                  <a:gd name="connsiteX6" fmla="*/ 46359 w 1472495"/>
                  <a:gd name="connsiteY6" fmla="*/ 659227 h 665132"/>
                  <a:gd name="connsiteX0" fmla="*/ 37619 w 1402338"/>
                  <a:gd name="connsiteY0" fmla="*/ 659227 h 662456"/>
                  <a:gd name="connsiteX1" fmla="*/ 311729 w 1402338"/>
                  <a:gd name="connsiteY1" fmla="*/ 496162 h 662456"/>
                  <a:gd name="connsiteX2" fmla="*/ 667259 w 1402338"/>
                  <a:gd name="connsiteY2" fmla="*/ 7 h 662456"/>
                  <a:gd name="connsiteX3" fmla="*/ 996764 w 1402338"/>
                  <a:gd name="connsiteY3" fmla="*/ 485182 h 662456"/>
                  <a:gd name="connsiteX4" fmla="*/ 1389179 w 1402338"/>
                  <a:gd name="connsiteY4" fmla="*/ 612442 h 662456"/>
                  <a:gd name="connsiteX5" fmla="*/ 1182508 w 1402338"/>
                  <a:gd name="connsiteY5" fmla="*/ 607175 h 662456"/>
                  <a:gd name="connsiteX6" fmla="*/ 37619 w 1402338"/>
                  <a:gd name="connsiteY6" fmla="*/ 659227 h 662456"/>
                  <a:gd name="connsiteX0" fmla="*/ 98930 w 1463649"/>
                  <a:gd name="connsiteY0" fmla="*/ 659227 h 662456"/>
                  <a:gd name="connsiteX1" fmla="*/ 91295 w 1463649"/>
                  <a:gd name="connsiteY1" fmla="*/ 628130 h 662456"/>
                  <a:gd name="connsiteX2" fmla="*/ 373040 w 1463649"/>
                  <a:gd name="connsiteY2" fmla="*/ 496162 h 662456"/>
                  <a:gd name="connsiteX3" fmla="*/ 728570 w 1463649"/>
                  <a:gd name="connsiteY3" fmla="*/ 7 h 662456"/>
                  <a:gd name="connsiteX4" fmla="*/ 1058075 w 1463649"/>
                  <a:gd name="connsiteY4" fmla="*/ 485182 h 662456"/>
                  <a:gd name="connsiteX5" fmla="*/ 1450490 w 1463649"/>
                  <a:gd name="connsiteY5" fmla="*/ 612442 h 662456"/>
                  <a:gd name="connsiteX6" fmla="*/ 1243819 w 1463649"/>
                  <a:gd name="connsiteY6" fmla="*/ 607175 h 662456"/>
                  <a:gd name="connsiteX7" fmla="*/ 98930 w 1463649"/>
                  <a:gd name="connsiteY7" fmla="*/ 659227 h 662456"/>
                  <a:gd name="connsiteX0" fmla="*/ 145544 w 1409298"/>
                  <a:gd name="connsiteY0" fmla="*/ 623032 h 639694"/>
                  <a:gd name="connsiteX1" fmla="*/ 36944 w 1409298"/>
                  <a:gd name="connsiteY1" fmla="*/ 628130 h 639694"/>
                  <a:gd name="connsiteX2" fmla="*/ 318689 w 1409298"/>
                  <a:gd name="connsiteY2" fmla="*/ 496162 h 639694"/>
                  <a:gd name="connsiteX3" fmla="*/ 674219 w 1409298"/>
                  <a:gd name="connsiteY3" fmla="*/ 7 h 639694"/>
                  <a:gd name="connsiteX4" fmla="*/ 1003724 w 1409298"/>
                  <a:gd name="connsiteY4" fmla="*/ 485182 h 639694"/>
                  <a:gd name="connsiteX5" fmla="*/ 1396139 w 1409298"/>
                  <a:gd name="connsiteY5" fmla="*/ 612442 h 639694"/>
                  <a:gd name="connsiteX6" fmla="*/ 1189468 w 1409298"/>
                  <a:gd name="connsiteY6" fmla="*/ 607175 h 639694"/>
                  <a:gd name="connsiteX7" fmla="*/ 145544 w 1409298"/>
                  <a:gd name="connsiteY7" fmla="*/ 623032 h 639694"/>
                  <a:gd name="connsiteX0" fmla="*/ 166053 w 1399327"/>
                  <a:gd name="connsiteY0" fmla="*/ 590647 h 635070"/>
                  <a:gd name="connsiteX1" fmla="*/ 26973 w 1399327"/>
                  <a:gd name="connsiteY1" fmla="*/ 628130 h 635070"/>
                  <a:gd name="connsiteX2" fmla="*/ 308718 w 1399327"/>
                  <a:gd name="connsiteY2" fmla="*/ 496162 h 635070"/>
                  <a:gd name="connsiteX3" fmla="*/ 664248 w 1399327"/>
                  <a:gd name="connsiteY3" fmla="*/ 7 h 635070"/>
                  <a:gd name="connsiteX4" fmla="*/ 993753 w 1399327"/>
                  <a:gd name="connsiteY4" fmla="*/ 485182 h 635070"/>
                  <a:gd name="connsiteX5" fmla="*/ 1386168 w 1399327"/>
                  <a:gd name="connsiteY5" fmla="*/ 612442 h 635070"/>
                  <a:gd name="connsiteX6" fmla="*/ 1179497 w 1399327"/>
                  <a:gd name="connsiteY6" fmla="*/ 607175 h 635070"/>
                  <a:gd name="connsiteX7" fmla="*/ 166053 w 1399327"/>
                  <a:gd name="connsiteY7" fmla="*/ 590647 h 635070"/>
                  <a:gd name="connsiteX0" fmla="*/ 177464 w 1395498"/>
                  <a:gd name="connsiteY0" fmla="*/ 613507 h 637810"/>
                  <a:gd name="connsiteX1" fmla="*/ 23144 w 1395498"/>
                  <a:gd name="connsiteY1" fmla="*/ 628130 h 637810"/>
                  <a:gd name="connsiteX2" fmla="*/ 304889 w 1395498"/>
                  <a:gd name="connsiteY2" fmla="*/ 496162 h 637810"/>
                  <a:gd name="connsiteX3" fmla="*/ 660419 w 1395498"/>
                  <a:gd name="connsiteY3" fmla="*/ 7 h 637810"/>
                  <a:gd name="connsiteX4" fmla="*/ 989924 w 1395498"/>
                  <a:gd name="connsiteY4" fmla="*/ 485182 h 637810"/>
                  <a:gd name="connsiteX5" fmla="*/ 1382339 w 1395498"/>
                  <a:gd name="connsiteY5" fmla="*/ 612442 h 637810"/>
                  <a:gd name="connsiteX6" fmla="*/ 1175668 w 1395498"/>
                  <a:gd name="connsiteY6" fmla="*/ 607175 h 637810"/>
                  <a:gd name="connsiteX7" fmla="*/ 177464 w 1395498"/>
                  <a:gd name="connsiteY7" fmla="*/ 613507 h 637810"/>
                  <a:gd name="connsiteX0" fmla="*/ 174543 w 1396387"/>
                  <a:gd name="connsiteY0" fmla="*/ 603982 h 636446"/>
                  <a:gd name="connsiteX1" fmla="*/ 24033 w 1396387"/>
                  <a:gd name="connsiteY1" fmla="*/ 628130 h 636446"/>
                  <a:gd name="connsiteX2" fmla="*/ 305778 w 1396387"/>
                  <a:gd name="connsiteY2" fmla="*/ 496162 h 636446"/>
                  <a:gd name="connsiteX3" fmla="*/ 661308 w 1396387"/>
                  <a:gd name="connsiteY3" fmla="*/ 7 h 636446"/>
                  <a:gd name="connsiteX4" fmla="*/ 990813 w 1396387"/>
                  <a:gd name="connsiteY4" fmla="*/ 485182 h 636446"/>
                  <a:gd name="connsiteX5" fmla="*/ 1383228 w 1396387"/>
                  <a:gd name="connsiteY5" fmla="*/ 612442 h 636446"/>
                  <a:gd name="connsiteX6" fmla="*/ 1176557 w 1396387"/>
                  <a:gd name="connsiteY6" fmla="*/ 607175 h 636446"/>
                  <a:gd name="connsiteX7" fmla="*/ 174543 w 1396387"/>
                  <a:gd name="connsiteY7" fmla="*/ 603982 h 636446"/>
                  <a:gd name="connsiteX0" fmla="*/ 137044 w 1358888"/>
                  <a:gd name="connsiteY0" fmla="*/ 603982 h 619692"/>
                  <a:gd name="connsiteX1" fmla="*/ 37969 w 1358888"/>
                  <a:gd name="connsiteY1" fmla="*/ 603365 h 619692"/>
                  <a:gd name="connsiteX2" fmla="*/ 268279 w 1358888"/>
                  <a:gd name="connsiteY2" fmla="*/ 496162 h 619692"/>
                  <a:gd name="connsiteX3" fmla="*/ 623809 w 1358888"/>
                  <a:gd name="connsiteY3" fmla="*/ 7 h 619692"/>
                  <a:gd name="connsiteX4" fmla="*/ 953314 w 1358888"/>
                  <a:gd name="connsiteY4" fmla="*/ 485182 h 619692"/>
                  <a:gd name="connsiteX5" fmla="*/ 1345729 w 1358888"/>
                  <a:gd name="connsiteY5" fmla="*/ 612442 h 619692"/>
                  <a:gd name="connsiteX6" fmla="*/ 1139058 w 1358888"/>
                  <a:gd name="connsiteY6" fmla="*/ 607175 h 619692"/>
                  <a:gd name="connsiteX7" fmla="*/ 137044 w 1358888"/>
                  <a:gd name="connsiteY7" fmla="*/ 603982 h 619692"/>
                  <a:gd name="connsiteX0" fmla="*/ 137044 w 1358888"/>
                  <a:gd name="connsiteY0" fmla="*/ 603982 h 619692"/>
                  <a:gd name="connsiteX1" fmla="*/ 37969 w 1358888"/>
                  <a:gd name="connsiteY1" fmla="*/ 603365 h 619692"/>
                  <a:gd name="connsiteX2" fmla="*/ 268279 w 1358888"/>
                  <a:gd name="connsiteY2" fmla="*/ 496162 h 619692"/>
                  <a:gd name="connsiteX3" fmla="*/ 623809 w 1358888"/>
                  <a:gd name="connsiteY3" fmla="*/ 7 h 619692"/>
                  <a:gd name="connsiteX4" fmla="*/ 953314 w 1358888"/>
                  <a:gd name="connsiteY4" fmla="*/ 485182 h 619692"/>
                  <a:gd name="connsiteX5" fmla="*/ 1345729 w 1358888"/>
                  <a:gd name="connsiteY5" fmla="*/ 612442 h 619692"/>
                  <a:gd name="connsiteX6" fmla="*/ 1139058 w 1358888"/>
                  <a:gd name="connsiteY6" fmla="*/ 607175 h 619692"/>
                  <a:gd name="connsiteX7" fmla="*/ 137044 w 1358888"/>
                  <a:gd name="connsiteY7" fmla="*/ 603982 h 619692"/>
                  <a:gd name="connsiteX0" fmla="*/ 135796 w 1357640"/>
                  <a:gd name="connsiteY0" fmla="*/ 603982 h 619692"/>
                  <a:gd name="connsiteX1" fmla="*/ 38626 w 1357640"/>
                  <a:gd name="connsiteY1" fmla="*/ 588125 h 619692"/>
                  <a:gd name="connsiteX2" fmla="*/ 267031 w 1357640"/>
                  <a:gd name="connsiteY2" fmla="*/ 496162 h 619692"/>
                  <a:gd name="connsiteX3" fmla="*/ 622561 w 1357640"/>
                  <a:gd name="connsiteY3" fmla="*/ 7 h 619692"/>
                  <a:gd name="connsiteX4" fmla="*/ 952066 w 1357640"/>
                  <a:gd name="connsiteY4" fmla="*/ 485182 h 619692"/>
                  <a:gd name="connsiteX5" fmla="*/ 1344481 w 1357640"/>
                  <a:gd name="connsiteY5" fmla="*/ 612442 h 619692"/>
                  <a:gd name="connsiteX6" fmla="*/ 1137810 w 1357640"/>
                  <a:gd name="connsiteY6" fmla="*/ 607175 h 619692"/>
                  <a:gd name="connsiteX7" fmla="*/ 135796 w 1357640"/>
                  <a:gd name="connsiteY7" fmla="*/ 603982 h 619692"/>
                  <a:gd name="connsiteX0" fmla="*/ 114618 w 1336462"/>
                  <a:gd name="connsiteY0" fmla="*/ 603982 h 619692"/>
                  <a:gd name="connsiteX1" fmla="*/ 52690 w 1336462"/>
                  <a:gd name="connsiteY1" fmla="*/ 598603 h 619692"/>
                  <a:gd name="connsiteX2" fmla="*/ 245853 w 1336462"/>
                  <a:gd name="connsiteY2" fmla="*/ 496162 h 619692"/>
                  <a:gd name="connsiteX3" fmla="*/ 601383 w 1336462"/>
                  <a:gd name="connsiteY3" fmla="*/ 7 h 619692"/>
                  <a:gd name="connsiteX4" fmla="*/ 930888 w 1336462"/>
                  <a:gd name="connsiteY4" fmla="*/ 485182 h 619692"/>
                  <a:gd name="connsiteX5" fmla="*/ 1323303 w 1336462"/>
                  <a:gd name="connsiteY5" fmla="*/ 612442 h 619692"/>
                  <a:gd name="connsiteX6" fmla="*/ 1116632 w 1336462"/>
                  <a:gd name="connsiteY6" fmla="*/ 607175 h 619692"/>
                  <a:gd name="connsiteX7" fmla="*/ 114618 w 1336462"/>
                  <a:gd name="connsiteY7" fmla="*/ 603982 h 619692"/>
                  <a:gd name="connsiteX0" fmla="*/ 115671 w 1337515"/>
                  <a:gd name="connsiteY0" fmla="*/ 603982 h 619692"/>
                  <a:gd name="connsiteX1" fmla="*/ 51838 w 1337515"/>
                  <a:gd name="connsiteY1" fmla="*/ 585268 h 619692"/>
                  <a:gd name="connsiteX2" fmla="*/ 246906 w 1337515"/>
                  <a:gd name="connsiteY2" fmla="*/ 496162 h 619692"/>
                  <a:gd name="connsiteX3" fmla="*/ 602436 w 1337515"/>
                  <a:gd name="connsiteY3" fmla="*/ 7 h 619692"/>
                  <a:gd name="connsiteX4" fmla="*/ 931941 w 1337515"/>
                  <a:gd name="connsiteY4" fmla="*/ 485182 h 619692"/>
                  <a:gd name="connsiteX5" fmla="*/ 1324356 w 1337515"/>
                  <a:gd name="connsiteY5" fmla="*/ 612442 h 619692"/>
                  <a:gd name="connsiteX6" fmla="*/ 1117685 w 1337515"/>
                  <a:gd name="connsiteY6" fmla="*/ 607175 h 619692"/>
                  <a:gd name="connsiteX7" fmla="*/ 115671 w 1337515"/>
                  <a:gd name="connsiteY7" fmla="*/ 603982 h 619692"/>
                  <a:gd name="connsiteX0" fmla="*/ 148070 w 1369914"/>
                  <a:gd name="connsiteY0" fmla="*/ 603982 h 619692"/>
                  <a:gd name="connsiteX1" fmla="*/ 32802 w 1369914"/>
                  <a:gd name="connsiteY1" fmla="*/ 579553 h 619692"/>
                  <a:gd name="connsiteX2" fmla="*/ 279305 w 1369914"/>
                  <a:gd name="connsiteY2" fmla="*/ 496162 h 619692"/>
                  <a:gd name="connsiteX3" fmla="*/ 634835 w 1369914"/>
                  <a:gd name="connsiteY3" fmla="*/ 7 h 619692"/>
                  <a:gd name="connsiteX4" fmla="*/ 964340 w 1369914"/>
                  <a:gd name="connsiteY4" fmla="*/ 485182 h 619692"/>
                  <a:gd name="connsiteX5" fmla="*/ 1356755 w 1369914"/>
                  <a:gd name="connsiteY5" fmla="*/ 612442 h 619692"/>
                  <a:gd name="connsiteX6" fmla="*/ 1150084 w 1369914"/>
                  <a:gd name="connsiteY6" fmla="*/ 607175 h 619692"/>
                  <a:gd name="connsiteX7" fmla="*/ 148070 w 1369914"/>
                  <a:gd name="connsiteY7" fmla="*/ 603982 h 619692"/>
                  <a:gd name="connsiteX0" fmla="*/ 182219 w 1404063"/>
                  <a:gd name="connsiteY0" fmla="*/ 603982 h 619692"/>
                  <a:gd name="connsiteX1" fmla="*/ 22184 w 1404063"/>
                  <a:gd name="connsiteY1" fmla="*/ 605270 h 619692"/>
                  <a:gd name="connsiteX2" fmla="*/ 313454 w 1404063"/>
                  <a:gd name="connsiteY2" fmla="*/ 496162 h 619692"/>
                  <a:gd name="connsiteX3" fmla="*/ 668984 w 1404063"/>
                  <a:gd name="connsiteY3" fmla="*/ 7 h 619692"/>
                  <a:gd name="connsiteX4" fmla="*/ 998489 w 1404063"/>
                  <a:gd name="connsiteY4" fmla="*/ 485182 h 619692"/>
                  <a:gd name="connsiteX5" fmla="*/ 1390904 w 1404063"/>
                  <a:gd name="connsiteY5" fmla="*/ 612442 h 619692"/>
                  <a:gd name="connsiteX6" fmla="*/ 1184233 w 1404063"/>
                  <a:gd name="connsiteY6" fmla="*/ 607175 h 619692"/>
                  <a:gd name="connsiteX7" fmla="*/ 182219 w 1404063"/>
                  <a:gd name="connsiteY7" fmla="*/ 603982 h 619692"/>
                  <a:gd name="connsiteX0" fmla="*/ 164152 w 1385996"/>
                  <a:gd name="connsiteY0" fmla="*/ 603982 h 619692"/>
                  <a:gd name="connsiteX1" fmla="*/ 26977 w 1385996"/>
                  <a:gd name="connsiteY1" fmla="*/ 603365 h 619692"/>
                  <a:gd name="connsiteX2" fmla="*/ 295387 w 1385996"/>
                  <a:gd name="connsiteY2" fmla="*/ 496162 h 619692"/>
                  <a:gd name="connsiteX3" fmla="*/ 650917 w 1385996"/>
                  <a:gd name="connsiteY3" fmla="*/ 7 h 619692"/>
                  <a:gd name="connsiteX4" fmla="*/ 980422 w 1385996"/>
                  <a:gd name="connsiteY4" fmla="*/ 485182 h 619692"/>
                  <a:gd name="connsiteX5" fmla="*/ 1372837 w 1385996"/>
                  <a:gd name="connsiteY5" fmla="*/ 612442 h 619692"/>
                  <a:gd name="connsiteX6" fmla="*/ 1166166 w 1385996"/>
                  <a:gd name="connsiteY6" fmla="*/ 607175 h 619692"/>
                  <a:gd name="connsiteX7" fmla="*/ 164152 w 1385996"/>
                  <a:gd name="connsiteY7" fmla="*/ 603982 h 619692"/>
                  <a:gd name="connsiteX0" fmla="*/ 137175 w 1359019"/>
                  <a:gd name="connsiteY0" fmla="*/ 603982 h 643402"/>
                  <a:gd name="connsiteX1" fmla="*/ 0 w 1359019"/>
                  <a:gd name="connsiteY1" fmla="*/ 603365 h 643402"/>
                  <a:gd name="connsiteX2" fmla="*/ 268410 w 1359019"/>
                  <a:gd name="connsiteY2" fmla="*/ 496162 h 643402"/>
                  <a:gd name="connsiteX3" fmla="*/ 623940 w 1359019"/>
                  <a:gd name="connsiteY3" fmla="*/ 7 h 643402"/>
                  <a:gd name="connsiteX4" fmla="*/ 953445 w 1359019"/>
                  <a:gd name="connsiteY4" fmla="*/ 485182 h 643402"/>
                  <a:gd name="connsiteX5" fmla="*/ 1345860 w 1359019"/>
                  <a:gd name="connsiteY5" fmla="*/ 612442 h 643402"/>
                  <a:gd name="connsiteX6" fmla="*/ 1139189 w 1359019"/>
                  <a:gd name="connsiteY6" fmla="*/ 607175 h 643402"/>
                  <a:gd name="connsiteX7" fmla="*/ 137175 w 1359019"/>
                  <a:gd name="connsiteY7" fmla="*/ 603982 h 643402"/>
                  <a:gd name="connsiteX0" fmla="*/ 169649 w 1391493"/>
                  <a:gd name="connsiteY0" fmla="*/ 603982 h 619692"/>
                  <a:gd name="connsiteX1" fmla="*/ 32474 w 1391493"/>
                  <a:gd name="connsiteY1" fmla="*/ 603365 h 619692"/>
                  <a:gd name="connsiteX2" fmla="*/ 300884 w 1391493"/>
                  <a:gd name="connsiteY2" fmla="*/ 496162 h 619692"/>
                  <a:gd name="connsiteX3" fmla="*/ 656414 w 1391493"/>
                  <a:gd name="connsiteY3" fmla="*/ 7 h 619692"/>
                  <a:gd name="connsiteX4" fmla="*/ 985919 w 1391493"/>
                  <a:gd name="connsiteY4" fmla="*/ 485182 h 619692"/>
                  <a:gd name="connsiteX5" fmla="*/ 1378334 w 1391493"/>
                  <a:gd name="connsiteY5" fmla="*/ 612442 h 619692"/>
                  <a:gd name="connsiteX6" fmla="*/ 1171663 w 1391493"/>
                  <a:gd name="connsiteY6" fmla="*/ 607175 h 619692"/>
                  <a:gd name="connsiteX7" fmla="*/ 169649 w 1391493"/>
                  <a:gd name="connsiteY7" fmla="*/ 603982 h 619692"/>
                  <a:gd name="connsiteX0" fmla="*/ 140921 w 1362765"/>
                  <a:gd name="connsiteY0" fmla="*/ 603982 h 619692"/>
                  <a:gd name="connsiteX1" fmla="*/ 3746 w 1362765"/>
                  <a:gd name="connsiteY1" fmla="*/ 603365 h 619692"/>
                  <a:gd name="connsiteX2" fmla="*/ 272156 w 1362765"/>
                  <a:gd name="connsiteY2" fmla="*/ 496162 h 619692"/>
                  <a:gd name="connsiteX3" fmla="*/ 627686 w 1362765"/>
                  <a:gd name="connsiteY3" fmla="*/ 7 h 619692"/>
                  <a:gd name="connsiteX4" fmla="*/ 957191 w 1362765"/>
                  <a:gd name="connsiteY4" fmla="*/ 485182 h 619692"/>
                  <a:gd name="connsiteX5" fmla="*/ 1349606 w 1362765"/>
                  <a:gd name="connsiteY5" fmla="*/ 612442 h 619692"/>
                  <a:gd name="connsiteX6" fmla="*/ 1142935 w 1362765"/>
                  <a:gd name="connsiteY6" fmla="*/ 607175 h 619692"/>
                  <a:gd name="connsiteX7" fmla="*/ 140921 w 1362765"/>
                  <a:gd name="connsiteY7" fmla="*/ 603982 h 619692"/>
                  <a:gd name="connsiteX0" fmla="*/ 137175 w 1359019"/>
                  <a:gd name="connsiteY0" fmla="*/ 603982 h 619692"/>
                  <a:gd name="connsiteX1" fmla="*/ 0 w 1359019"/>
                  <a:gd name="connsiteY1" fmla="*/ 603365 h 619692"/>
                  <a:gd name="connsiteX2" fmla="*/ 268410 w 1359019"/>
                  <a:gd name="connsiteY2" fmla="*/ 496162 h 619692"/>
                  <a:gd name="connsiteX3" fmla="*/ 623940 w 1359019"/>
                  <a:gd name="connsiteY3" fmla="*/ 7 h 619692"/>
                  <a:gd name="connsiteX4" fmla="*/ 953445 w 1359019"/>
                  <a:gd name="connsiteY4" fmla="*/ 485182 h 619692"/>
                  <a:gd name="connsiteX5" fmla="*/ 1345860 w 1359019"/>
                  <a:gd name="connsiteY5" fmla="*/ 612442 h 619692"/>
                  <a:gd name="connsiteX6" fmla="*/ 1139189 w 1359019"/>
                  <a:gd name="connsiteY6" fmla="*/ 607175 h 619692"/>
                  <a:gd name="connsiteX7" fmla="*/ 137175 w 1359019"/>
                  <a:gd name="connsiteY7" fmla="*/ 603982 h 619692"/>
                  <a:gd name="connsiteX0" fmla="*/ 137175 w 1359019"/>
                  <a:gd name="connsiteY0" fmla="*/ 603982 h 645942"/>
                  <a:gd name="connsiteX1" fmla="*/ 0 w 1359019"/>
                  <a:gd name="connsiteY1" fmla="*/ 603365 h 645942"/>
                  <a:gd name="connsiteX2" fmla="*/ 268410 w 1359019"/>
                  <a:gd name="connsiteY2" fmla="*/ 496162 h 645942"/>
                  <a:gd name="connsiteX3" fmla="*/ 623940 w 1359019"/>
                  <a:gd name="connsiteY3" fmla="*/ 7 h 645942"/>
                  <a:gd name="connsiteX4" fmla="*/ 953445 w 1359019"/>
                  <a:gd name="connsiteY4" fmla="*/ 485182 h 645942"/>
                  <a:gd name="connsiteX5" fmla="*/ 1345860 w 1359019"/>
                  <a:gd name="connsiteY5" fmla="*/ 612442 h 645942"/>
                  <a:gd name="connsiteX6" fmla="*/ 1139189 w 1359019"/>
                  <a:gd name="connsiteY6" fmla="*/ 607175 h 645942"/>
                  <a:gd name="connsiteX7" fmla="*/ 137175 w 1359019"/>
                  <a:gd name="connsiteY7" fmla="*/ 603982 h 645942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46789"/>
                  <a:gd name="connsiteX1" fmla="*/ 0 w 1359019"/>
                  <a:gd name="connsiteY1" fmla="*/ 603365 h 646789"/>
                  <a:gd name="connsiteX2" fmla="*/ 268410 w 1359019"/>
                  <a:gd name="connsiteY2" fmla="*/ 496162 h 646789"/>
                  <a:gd name="connsiteX3" fmla="*/ 623940 w 1359019"/>
                  <a:gd name="connsiteY3" fmla="*/ 7 h 646789"/>
                  <a:gd name="connsiteX4" fmla="*/ 953445 w 1359019"/>
                  <a:gd name="connsiteY4" fmla="*/ 485182 h 646789"/>
                  <a:gd name="connsiteX5" fmla="*/ 1345860 w 1359019"/>
                  <a:gd name="connsiteY5" fmla="*/ 612442 h 646789"/>
                  <a:gd name="connsiteX6" fmla="*/ 1139189 w 1359019"/>
                  <a:gd name="connsiteY6" fmla="*/ 607175 h 646789"/>
                  <a:gd name="connsiteX7" fmla="*/ 137175 w 1359019"/>
                  <a:gd name="connsiteY7" fmla="*/ 603982 h 646789"/>
                  <a:gd name="connsiteX0" fmla="*/ 137175 w 1359019"/>
                  <a:gd name="connsiteY0" fmla="*/ 603982 h 619692"/>
                  <a:gd name="connsiteX1" fmla="*/ 0 w 1359019"/>
                  <a:gd name="connsiteY1" fmla="*/ 603365 h 619692"/>
                  <a:gd name="connsiteX2" fmla="*/ 268410 w 1359019"/>
                  <a:gd name="connsiteY2" fmla="*/ 496162 h 619692"/>
                  <a:gd name="connsiteX3" fmla="*/ 623940 w 1359019"/>
                  <a:gd name="connsiteY3" fmla="*/ 7 h 619692"/>
                  <a:gd name="connsiteX4" fmla="*/ 953445 w 1359019"/>
                  <a:gd name="connsiteY4" fmla="*/ 485182 h 619692"/>
                  <a:gd name="connsiteX5" fmla="*/ 1345860 w 1359019"/>
                  <a:gd name="connsiteY5" fmla="*/ 612442 h 619692"/>
                  <a:gd name="connsiteX6" fmla="*/ 1139189 w 1359019"/>
                  <a:gd name="connsiteY6" fmla="*/ 607175 h 619692"/>
                  <a:gd name="connsiteX7" fmla="*/ 137175 w 1359019"/>
                  <a:gd name="connsiteY7" fmla="*/ 603982 h 619692"/>
                  <a:gd name="connsiteX0" fmla="*/ 137175 w 1359019"/>
                  <a:gd name="connsiteY0" fmla="*/ 603988 h 619698"/>
                  <a:gd name="connsiteX1" fmla="*/ 0 w 1359019"/>
                  <a:gd name="connsiteY1" fmla="*/ 603371 h 619698"/>
                  <a:gd name="connsiteX2" fmla="*/ 296032 w 1359019"/>
                  <a:gd name="connsiteY2" fmla="*/ 500930 h 619698"/>
                  <a:gd name="connsiteX3" fmla="*/ 623940 w 1359019"/>
                  <a:gd name="connsiteY3" fmla="*/ 13 h 619698"/>
                  <a:gd name="connsiteX4" fmla="*/ 953445 w 1359019"/>
                  <a:gd name="connsiteY4" fmla="*/ 485188 h 619698"/>
                  <a:gd name="connsiteX5" fmla="*/ 1345860 w 1359019"/>
                  <a:gd name="connsiteY5" fmla="*/ 612448 h 619698"/>
                  <a:gd name="connsiteX6" fmla="*/ 1139189 w 1359019"/>
                  <a:gd name="connsiteY6" fmla="*/ 607181 h 619698"/>
                  <a:gd name="connsiteX7" fmla="*/ 137175 w 1359019"/>
                  <a:gd name="connsiteY7" fmla="*/ 603988 h 619698"/>
                  <a:gd name="connsiteX0" fmla="*/ 137175 w 1359893"/>
                  <a:gd name="connsiteY0" fmla="*/ 603976 h 618806"/>
                  <a:gd name="connsiteX1" fmla="*/ 0 w 1359893"/>
                  <a:gd name="connsiteY1" fmla="*/ 603359 h 618806"/>
                  <a:gd name="connsiteX2" fmla="*/ 296032 w 1359893"/>
                  <a:gd name="connsiteY2" fmla="*/ 500918 h 618806"/>
                  <a:gd name="connsiteX3" fmla="*/ 623940 w 1359893"/>
                  <a:gd name="connsiteY3" fmla="*/ 1 h 618806"/>
                  <a:gd name="connsiteX4" fmla="*/ 941063 w 1359893"/>
                  <a:gd name="connsiteY4" fmla="*/ 497558 h 618806"/>
                  <a:gd name="connsiteX5" fmla="*/ 1345860 w 1359893"/>
                  <a:gd name="connsiteY5" fmla="*/ 612436 h 618806"/>
                  <a:gd name="connsiteX6" fmla="*/ 1139189 w 1359893"/>
                  <a:gd name="connsiteY6" fmla="*/ 607169 h 618806"/>
                  <a:gd name="connsiteX7" fmla="*/ 137175 w 1359893"/>
                  <a:gd name="connsiteY7" fmla="*/ 603976 h 618806"/>
                  <a:gd name="connsiteX0" fmla="*/ 137175 w 1289887"/>
                  <a:gd name="connsiteY0" fmla="*/ 603976 h 617227"/>
                  <a:gd name="connsiteX1" fmla="*/ 0 w 1289887"/>
                  <a:gd name="connsiteY1" fmla="*/ 603359 h 617227"/>
                  <a:gd name="connsiteX2" fmla="*/ 296032 w 1289887"/>
                  <a:gd name="connsiteY2" fmla="*/ 500918 h 617227"/>
                  <a:gd name="connsiteX3" fmla="*/ 623940 w 1289887"/>
                  <a:gd name="connsiteY3" fmla="*/ 1 h 617227"/>
                  <a:gd name="connsiteX4" fmla="*/ 941063 w 1289887"/>
                  <a:gd name="connsiteY4" fmla="*/ 497558 h 617227"/>
                  <a:gd name="connsiteX5" fmla="*/ 1242990 w 1289887"/>
                  <a:gd name="connsiteY5" fmla="*/ 610531 h 617227"/>
                  <a:gd name="connsiteX6" fmla="*/ 1139189 w 1289887"/>
                  <a:gd name="connsiteY6" fmla="*/ 607169 h 617227"/>
                  <a:gd name="connsiteX7" fmla="*/ 137175 w 1289887"/>
                  <a:gd name="connsiteY7" fmla="*/ 603976 h 617227"/>
                  <a:gd name="connsiteX0" fmla="*/ 137175 w 1276309"/>
                  <a:gd name="connsiteY0" fmla="*/ 603976 h 612731"/>
                  <a:gd name="connsiteX1" fmla="*/ 0 w 1276309"/>
                  <a:gd name="connsiteY1" fmla="*/ 603359 h 612731"/>
                  <a:gd name="connsiteX2" fmla="*/ 296032 w 1276309"/>
                  <a:gd name="connsiteY2" fmla="*/ 500918 h 612731"/>
                  <a:gd name="connsiteX3" fmla="*/ 623940 w 1276309"/>
                  <a:gd name="connsiteY3" fmla="*/ 1 h 612731"/>
                  <a:gd name="connsiteX4" fmla="*/ 941063 w 1276309"/>
                  <a:gd name="connsiteY4" fmla="*/ 497558 h 612731"/>
                  <a:gd name="connsiteX5" fmla="*/ 1214415 w 1276309"/>
                  <a:gd name="connsiteY5" fmla="*/ 604816 h 612731"/>
                  <a:gd name="connsiteX6" fmla="*/ 1139189 w 1276309"/>
                  <a:gd name="connsiteY6" fmla="*/ 607169 h 612731"/>
                  <a:gd name="connsiteX7" fmla="*/ 137175 w 1276309"/>
                  <a:gd name="connsiteY7" fmla="*/ 603976 h 612731"/>
                  <a:gd name="connsiteX0" fmla="*/ 137175 w 1254539"/>
                  <a:gd name="connsiteY0" fmla="*/ 603976 h 608319"/>
                  <a:gd name="connsiteX1" fmla="*/ 0 w 1254539"/>
                  <a:gd name="connsiteY1" fmla="*/ 603359 h 608319"/>
                  <a:gd name="connsiteX2" fmla="*/ 296032 w 1254539"/>
                  <a:gd name="connsiteY2" fmla="*/ 500918 h 608319"/>
                  <a:gd name="connsiteX3" fmla="*/ 623940 w 1254539"/>
                  <a:gd name="connsiteY3" fmla="*/ 1 h 608319"/>
                  <a:gd name="connsiteX4" fmla="*/ 941063 w 1254539"/>
                  <a:gd name="connsiteY4" fmla="*/ 497558 h 608319"/>
                  <a:gd name="connsiteX5" fmla="*/ 1214415 w 1254539"/>
                  <a:gd name="connsiteY5" fmla="*/ 604816 h 608319"/>
                  <a:gd name="connsiteX6" fmla="*/ 1139189 w 1254539"/>
                  <a:gd name="connsiteY6" fmla="*/ 607169 h 608319"/>
                  <a:gd name="connsiteX7" fmla="*/ 137175 w 1254539"/>
                  <a:gd name="connsiteY7" fmla="*/ 603976 h 608319"/>
                  <a:gd name="connsiteX0" fmla="*/ 137175 w 1255615"/>
                  <a:gd name="connsiteY0" fmla="*/ 603976 h 609276"/>
                  <a:gd name="connsiteX1" fmla="*/ 0 w 1255615"/>
                  <a:gd name="connsiteY1" fmla="*/ 603359 h 609276"/>
                  <a:gd name="connsiteX2" fmla="*/ 296032 w 1255615"/>
                  <a:gd name="connsiteY2" fmla="*/ 500918 h 609276"/>
                  <a:gd name="connsiteX3" fmla="*/ 623940 w 1255615"/>
                  <a:gd name="connsiteY3" fmla="*/ 1 h 609276"/>
                  <a:gd name="connsiteX4" fmla="*/ 941063 w 1255615"/>
                  <a:gd name="connsiteY4" fmla="*/ 497558 h 609276"/>
                  <a:gd name="connsiteX5" fmla="*/ 1214415 w 1255615"/>
                  <a:gd name="connsiteY5" fmla="*/ 604816 h 609276"/>
                  <a:gd name="connsiteX6" fmla="*/ 1139189 w 1255615"/>
                  <a:gd name="connsiteY6" fmla="*/ 607169 h 609276"/>
                  <a:gd name="connsiteX7" fmla="*/ 137175 w 1255615"/>
                  <a:gd name="connsiteY7" fmla="*/ 603976 h 609276"/>
                  <a:gd name="connsiteX0" fmla="*/ 137175 w 1257418"/>
                  <a:gd name="connsiteY0" fmla="*/ 603976 h 608319"/>
                  <a:gd name="connsiteX1" fmla="*/ 0 w 1257418"/>
                  <a:gd name="connsiteY1" fmla="*/ 603359 h 608319"/>
                  <a:gd name="connsiteX2" fmla="*/ 296032 w 1257418"/>
                  <a:gd name="connsiteY2" fmla="*/ 500918 h 608319"/>
                  <a:gd name="connsiteX3" fmla="*/ 623940 w 1257418"/>
                  <a:gd name="connsiteY3" fmla="*/ 1 h 608319"/>
                  <a:gd name="connsiteX4" fmla="*/ 941063 w 1257418"/>
                  <a:gd name="connsiteY4" fmla="*/ 497558 h 608319"/>
                  <a:gd name="connsiteX5" fmla="*/ 1214415 w 1257418"/>
                  <a:gd name="connsiteY5" fmla="*/ 604816 h 608319"/>
                  <a:gd name="connsiteX6" fmla="*/ 1139189 w 1257418"/>
                  <a:gd name="connsiteY6" fmla="*/ 607169 h 608319"/>
                  <a:gd name="connsiteX7" fmla="*/ 137175 w 1257418"/>
                  <a:gd name="connsiteY7" fmla="*/ 603976 h 608319"/>
                  <a:gd name="connsiteX0" fmla="*/ 137175 w 1328911"/>
                  <a:gd name="connsiteY0" fmla="*/ 603976 h 608319"/>
                  <a:gd name="connsiteX1" fmla="*/ 0 w 1328911"/>
                  <a:gd name="connsiteY1" fmla="*/ 603359 h 608319"/>
                  <a:gd name="connsiteX2" fmla="*/ 296032 w 1328911"/>
                  <a:gd name="connsiteY2" fmla="*/ 500918 h 608319"/>
                  <a:gd name="connsiteX3" fmla="*/ 623940 w 1328911"/>
                  <a:gd name="connsiteY3" fmla="*/ 1 h 608319"/>
                  <a:gd name="connsiteX4" fmla="*/ 941063 w 1328911"/>
                  <a:gd name="connsiteY4" fmla="*/ 497558 h 608319"/>
                  <a:gd name="connsiteX5" fmla="*/ 1214415 w 1328911"/>
                  <a:gd name="connsiteY5" fmla="*/ 604816 h 608319"/>
                  <a:gd name="connsiteX6" fmla="*/ 1139189 w 1328911"/>
                  <a:gd name="connsiteY6" fmla="*/ 607169 h 608319"/>
                  <a:gd name="connsiteX7" fmla="*/ 137175 w 1328911"/>
                  <a:gd name="connsiteY7" fmla="*/ 603976 h 608319"/>
                  <a:gd name="connsiteX0" fmla="*/ 137175 w 1323427"/>
                  <a:gd name="connsiteY0" fmla="*/ 603976 h 609167"/>
                  <a:gd name="connsiteX1" fmla="*/ 0 w 1323427"/>
                  <a:gd name="connsiteY1" fmla="*/ 603359 h 609167"/>
                  <a:gd name="connsiteX2" fmla="*/ 296032 w 1323427"/>
                  <a:gd name="connsiteY2" fmla="*/ 500918 h 609167"/>
                  <a:gd name="connsiteX3" fmla="*/ 623940 w 1323427"/>
                  <a:gd name="connsiteY3" fmla="*/ 1 h 609167"/>
                  <a:gd name="connsiteX4" fmla="*/ 941063 w 1323427"/>
                  <a:gd name="connsiteY4" fmla="*/ 497558 h 609167"/>
                  <a:gd name="connsiteX5" fmla="*/ 1204890 w 1323427"/>
                  <a:gd name="connsiteY5" fmla="*/ 606721 h 609167"/>
                  <a:gd name="connsiteX6" fmla="*/ 1139189 w 1323427"/>
                  <a:gd name="connsiteY6" fmla="*/ 607169 h 609167"/>
                  <a:gd name="connsiteX7" fmla="*/ 137175 w 1323427"/>
                  <a:gd name="connsiteY7" fmla="*/ 603976 h 609167"/>
                  <a:gd name="connsiteX0" fmla="*/ 137175 w 1253889"/>
                  <a:gd name="connsiteY0" fmla="*/ 603976 h 664050"/>
                  <a:gd name="connsiteX1" fmla="*/ 0 w 1253889"/>
                  <a:gd name="connsiteY1" fmla="*/ 603359 h 664050"/>
                  <a:gd name="connsiteX2" fmla="*/ 296032 w 1253889"/>
                  <a:gd name="connsiteY2" fmla="*/ 500918 h 664050"/>
                  <a:gd name="connsiteX3" fmla="*/ 623940 w 1253889"/>
                  <a:gd name="connsiteY3" fmla="*/ 1 h 664050"/>
                  <a:gd name="connsiteX4" fmla="*/ 941063 w 1253889"/>
                  <a:gd name="connsiteY4" fmla="*/ 497558 h 664050"/>
                  <a:gd name="connsiteX5" fmla="*/ 1204890 w 1253889"/>
                  <a:gd name="connsiteY5" fmla="*/ 606721 h 664050"/>
                  <a:gd name="connsiteX6" fmla="*/ 1139189 w 1253889"/>
                  <a:gd name="connsiteY6" fmla="*/ 607169 h 664050"/>
                  <a:gd name="connsiteX7" fmla="*/ 137175 w 1253889"/>
                  <a:gd name="connsiteY7" fmla="*/ 603976 h 664050"/>
                  <a:gd name="connsiteX0" fmla="*/ 137175 w 1247868"/>
                  <a:gd name="connsiteY0" fmla="*/ 603976 h 687805"/>
                  <a:gd name="connsiteX1" fmla="*/ 0 w 1247868"/>
                  <a:gd name="connsiteY1" fmla="*/ 603359 h 687805"/>
                  <a:gd name="connsiteX2" fmla="*/ 296032 w 1247868"/>
                  <a:gd name="connsiteY2" fmla="*/ 500918 h 687805"/>
                  <a:gd name="connsiteX3" fmla="*/ 623940 w 1247868"/>
                  <a:gd name="connsiteY3" fmla="*/ 1 h 687805"/>
                  <a:gd name="connsiteX4" fmla="*/ 941063 w 1247868"/>
                  <a:gd name="connsiteY4" fmla="*/ 497558 h 687805"/>
                  <a:gd name="connsiteX5" fmla="*/ 1204890 w 1247868"/>
                  <a:gd name="connsiteY5" fmla="*/ 606721 h 687805"/>
                  <a:gd name="connsiteX6" fmla="*/ 1139189 w 1247868"/>
                  <a:gd name="connsiteY6" fmla="*/ 607169 h 687805"/>
                  <a:gd name="connsiteX7" fmla="*/ 137175 w 1247868"/>
                  <a:gd name="connsiteY7" fmla="*/ 603976 h 687805"/>
                  <a:gd name="connsiteX0" fmla="*/ 137175 w 1243425"/>
                  <a:gd name="connsiteY0" fmla="*/ 603976 h 648862"/>
                  <a:gd name="connsiteX1" fmla="*/ 0 w 1243425"/>
                  <a:gd name="connsiteY1" fmla="*/ 603359 h 648862"/>
                  <a:gd name="connsiteX2" fmla="*/ 296032 w 1243425"/>
                  <a:gd name="connsiteY2" fmla="*/ 500918 h 648862"/>
                  <a:gd name="connsiteX3" fmla="*/ 623940 w 1243425"/>
                  <a:gd name="connsiteY3" fmla="*/ 1 h 648862"/>
                  <a:gd name="connsiteX4" fmla="*/ 941063 w 1243425"/>
                  <a:gd name="connsiteY4" fmla="*/ 497558 h 648862"/>
                  <a:gd name="connsiteX5" fmla="*/ 1204890 w 1243425"/>
                  <a:gd name="connsiteY5" fmla="*/ 606721 h 648862"/>
                  <a:gd name="connsiteX6" fmla="*/ 1139189 w 1243425"/>
                  <a:gd name="connsiteY6" fmla="*/ 607169 h 648862"/>
                  <a:gd name="connsiteX7" fmla="*/ 137175 w 1243425"/>
                  <a:gd name="connsiteY7" fmla="*/ 603976 h 648862"/>
                  <a:gd name="connsiteX0" fmla="*/ 137175 w 1210898"/>
                  <a:gd name="connsiteY0" fmla="*/ 603976 h 648151"/>
                  <a:gd name="connsiteX1" fmla="*/ 0 w 1210898"/>
                  <a:gd name="connsiteY1" fmla="*/ 603359 h 648151"/>
                  <a:gd name="connsiteX2" fmla="*/ 296032 w 1210898"/>
                  <a:gd name="connsiteY2" fmla="*/ 500918 h 648151"/>
                  <a:gd name="connsiteX3" fmla="*/ 623940 w 1210898"/>
                  <a:gd name="connsiteY3" fmla="*/ 1 h 648151"/>
                  <a:gd name="connsiteX4" fmla="*/ 941063 w 1210898"/>
                  <a:gd name="connsiteY4" fmla="*/ 497558 h 648151"/>
                  <a:gd name="connsiteX5" fmla="*/ 1099162 w 1210898"/>
                  <a:gd name="connsiteY5" fmla="*/ 605768 h 648151"/>
                  <a:gd name="connsiteX6" fmla="*/ 1139189 w 1210898"/>
                  <a:gd name="connsiteY6" fmla="*/ 607169 h 648151"/>
                  <a:gd name="connsiteX7" fmla="*/ 137175 w 1210898"/>
                  <a:gd name="connsiteY7" fmla="*/ 603976 h 648151"/>
                  <a:gd name="connsiteX0" fmla="*/ 137175 w 1310977"/>
                  <a:gd name="connsiteY0" fmla="*/ 603976 h 611890"/>
                  <a:gd name="connsiteX1" fmla="*/ 0 w 1310977"/>
                  <a:gd name="connsiteY1" fmla="*/ 603359 h 611890"/>
                  <a:gd name="connsiteX2" fmla="*/ 296032 w 1310977"/>
                  <a:gd name="connsiteY2" fmla="*/ 500918 h 611890"/>
                  <a:gd name="connsiteX3" fmla="*/ 623940 w 1310977"/>
                  <a:gd name="connsiteY3" fmla="*/ 1 h 611890"/>
                  <a:gd name="connsiteX4" fmla="*/ 941063 w 1310977"/>
                  <a:gd name="connsiteY4" fmla="*/ 497558 h 611890"/>
                  <a:gd name="connsiteX5" fmla="*/ 1099162 w 1310977"/>
                  <a:gd name="connsiteY5" fmla="*/ 605768 h 611890"/>
                  <a:gd name="connsiteX6" fmla="*/ 1226819 w 1310977"/>
                  <a:gd name="connsiteY6" fmla="*/ 601454 h 611890"/>
                  <a:gd name="connsiteX7" fmla="*/ 137175 w 1310977"/>
                  <a:gd name="connsiteY7" fmla="*/ 603976 h 611890"/>
                  <a:gd name="connsiteX0" fmla="*/ 137175 w 1330881"/>
                  <a:gd name="connsiteY0" fmla="*/ 603976 h 604008"/>
                  <a:gd name="connsiteX1" fmla="*/ 0 w 1330881"/>
                  <a:gd name="connsiteY1" fmla="*/ 603359 h 604008"/>
                  <a:gd name="connsiteX2" fmla="*/ 296032 w 1330881"/>
                  <a:gd name="connsiteY2" fmla="*/ 500918 h 604008"/>
                  <a:gd name="connsiteX3" fmla="*/ 623940 w 1330881"/>
                  <a:gd name="connsiteY3" fmla="*/ 1 h 604008"/>
                  <a:gd name="connsiteX4" fmla="*/ 941063 w 1330881"/>
                  <a:gd name="connsiteY4" fmla="*/ 497558 h 604008"/>
                  <a:gd name="connsiteX5" fmla="*/ 1192507 w 1330881"/>
                  <a:gd name="connsiteY5" fmla="*/ 423841 h 604008"/>
                  <a:gd name="connsiteX6" fmla="*/ 1226819 w 1330881"/>
                  <a:gd name="connsiteY6" fmla="*/ 601454 h 604008"/>
                  <a:gd name="connsiteX7" fmla="*/ 137175 w 1330881"/>
                  <a:gd name="connsiteY7" fmla="*/ 603976 h 604008"/>
                  <a:gd name="connsiteX0" fmla="*/ 137175 w 1339449"/>
                  <a:gd name="connsiteY0" fmla="*/ 603976 h 604008"/>
                  <a:gd name="connsiteX1" fmla="*/ 0 w 1339449"/>
                  <a:gd name="connsiteY1" fmla="*/ 603359 h 604008"/>
                  <a:gd name="connsiteX2" fmla="*/ 296032 w 1339449"/>
                  <a:gd name="connsiteY2" fmla="*/ 500918 h 604008"/>
                  <a:gd name="connsiteX3" fmla="*/ 623940 w 1339449"/>
                  <a:gd name="connsiteY3" fmla="*/ 1 h 604008"/>
                  <a:gd name="connsiteX4" fmla="*/ 941063 w 1339449"/>
                  <a:gd name="connsiteY4" fmla="*/ 497558 h 604008"/>
                  <a:gd name="connsiteX5" fmla="*/ 1222987 w 1339449"/>
                  <a:gd name="connsiteY5" fmla="*/ 574336 h 604008"/>
                  <a:gd name="connsiteX6" fmla="*/ 1226819 w 1339449"/>
                  <a:gd name="connsiteY6" fmla="*/ 601454 h 604008"/>
                  <a:gd name="connsiteX7" fmla="*/ 137175 w 1339449"/>
                  <a:gd name="connsiteY7" fmla="*/ 603976 h 604008"/>
                  <a:gd name="connsiteX0" fmla="*/ 137175 w 1247441"/>
                  <a:gd name="connsiteY0" fmla="*/ 603976 h 606669"/>
                  <a:gd name="connsiteX1" fmla="*/ 0 w 1247441"/>
                  <a:gd name="connsiteY1" fmla="*/ 603359 h 606669"/>
                  <a:gd name="connsiteX2" fmla="*/ 296032 w 1247441"/>
                  <a:gd name="connsiteY2" fmla="*/ 500918 h 606669"/>
                  <a:gd name="connsiteX3" fmla="*/ 623940 w 1247441"/>
                  <a:gd name="connsiteY3" fmla="*/ 1 h 606669"/>
                  <a:gd name="connsiteX4" fmla="*/ 941063 w 1247441"/>
                  <a:gd name="connsiteY4" fmla="*/ 497558 h 606669"/>
                  <a:gd name="connsiteX5" fmla="*/ 1222987 w 1247441"/>
                  <a:gd name="connsiteY5" fmla="*/ 574336 h 606669"/>
                  <a:gd name="connsiteX6" fmla="*/ 1076324 w 1247441"/>
                  <a:gd name="connsiteY6" fmla="*/ 605264 h 606669"/>
                  <a:gd name="connsiteX7" fmla="*/ 137175 w 1247441"/>
                  <a:gd name="connsiteY7" fmla="*/ 603976 h 606669"/>
                  <a:gd name="connsiteX0" fmla="*/ 137175 w 1259693"/>
                  <a:gd name="connsiteY0" fmla="*/ 603976 h 606752"/>
                  <a:gd name="connsiteX1" fmla="*/ 0 w 1259693"/>
                  <a:gd name="connsiteY1" fmla="*/ 603359 h 606752"/>
                  <a:gd name="connsiteX2" fmla="*/ 296032 w 1259693"/>
                  <a:gd name="connsiteY2" fmla="*/ 500918 h 606752"/>
                  <a:gd name="connsiteX3" fmla="*/ 623940 w 1259693"/>
                  <a:gd name="connsiteY3" fmla="*/ 1 h 606752"/>
                  <a:gd name="connsiteX4" fmla="*/ 941063 w 1259693"/>
                  <a:gd name="connsiteY4" fmla="*/ 497558 h 606752"/>
                  <a:gd name="connsiteX5" fmla="*/ 1241084 w 1259693"/>
                  <a:gd name="connsiteY5" fmla="*/ 597196 h 606752"/>
                  <a:gd name="connsiteX6" fmla="*/ 1076324 w 1259693"/>
                  <a:gd name="connsiteY6" fmla="*/ 605264 h 606752"/>
                  <a:gd name="connsiteX7" fmla="*/ 137175 w 1259693"/>
                  <a:gd name="connsiteY7" fmla="*/ 603976 h 606752"/>
                  <a:gd name="connsiteX0" fmla="*/ 137175 w 1240900"/>
                  <a:gd name="connsiteY0" fmla="*/ 603976 h 609293"/>
                  <a:gd name="connsiteX1" fmla="*/ 0 w 1240900"/>
                  <a:gd name="connsiteY1" fmla="*/ 603359 h 609293"/>
                  <a:gd name="connsiteX2" fmla="*/ 296032 w 1240900"/>
                  <a:gd name="connsiteY2" fmla="*/ 500918 h 609293"/>
                  <a:gd name="connsiteX3" fmla="*/ 623940 w 1240900"/>
                  <a:gd name="connsiteY3" fmla="*/ 1 h 609293"/>
                  <a:gd name="connsiteX4" fmla="*/ 941063 w 1240900"/>
                  <a:gd name="connsiteY4" fmla="*/ 497558 h 609293"/>
                  <a:gd name="connsiteX5" fmla="*/ 1212509 w 1240900"/>
                  <a:gd name="connsiteY5" fmla="*/ 601006 h 609293"/>
                  <a:gd name="connsiteX6" fmla="*/ 1076324 w 1240900"/>
                  <a:gd name="connsiteY6" fmla="*/ 605264 h 609293"/>
                  <a:gd name="connsiteX7" fmla="*/ 137175 w 1240900"/>
                  <a:gd name="connsiteY7" fmla="*/ 603976 h 609293"/>
                  <a:gd name="connsiteX0" fmla="*/ 137175 w 1314602"/>
                  <a:gd name="connsiteY0" fmla="*/ 603976 h 606669"/>
                  <a:gd name="connsiteX1" fmla="*/ 0 w 1314602"/>
                  <a:gd name="connsiteY1" fmla="*/ 603359 h 606669"/>
                  <a:gd name="connsiteX2" fmla="*/ 296032 w 1314602"/>
                  <a:gd name="connsiteY2" fmla="*/ 500918 h 606669"/>
                  <a:gd name="connsiteX3" fmla="*/ 623940 w 1314602"/>
                  <a:gd name="connsiteY3" fmla="*/ 1 h 606669"/>
                  <a:gd name="connsiteX4" fmla="*/ 941063 w 1314602"/>
                  <a:gd name="connsiteY4" fmla="*/ 497558 h 606669"/>
                  <a:gd name="connsiteX5" fmla="*/ 1212509 w 1314602"/>
                  <a:gd name="connsiteY5" fmla="*/ 601006 h 606669"/>
                  <a:gd name="connsiteX6" fmla="*/ 1076324 w 1314602"/>
                  <a:gd name="connsiteY6" fmla="*/ 605264 h 606669"/>
                  <a:gd name="connsiteX7" fmla="*/ 137175 w 1314602"/>
                  <a:gd name="connsiteY7" fmla="*/ 603976 h 606669"/>
                  <a:gd name="connsiteX0" fmla="*/ 137175 w 1298662"/>
                  <a:gd name="connsiteY0" fmla="*/ 603976 h 621133"/>
                  <a:gd name="connsiteX1" fmla="*/ 0 w 1298662"/>
                  <a:gd name="connsiteY1" fmla="*/ 603359 h 621133"/>
                  <a:gd name="connsiteX2" fmla="*/ 296032 w 1298662"/>
                  <a:gd name="connsiteY2" fmla="*/ 500918 h 621133"/>
                  <a:gd name="connsiteX3" fmla="*/ 623940 w 1298662"/>
                  <a:gd name="connsiteY3" fmla="*/ 1 h 621133"/>
                  <a:gd name="connsiteX4" fmla="*/ 941063 w 1298662"/>
                  <a:gd name="connsiteY4" fmla="*/ 497558 h 621133"/>
                  <a:gd name="connsiteX5" fmla="*/ 1212509 w 1298662"/>
                  <a:gd name="connsiteY5" fmla="*/ 601006 h 621133"/>
                  <a:gd name="connsiteX6" fmla="*/ 1076324 w 1298662"/>
                  <a:gd name="connsiteY6" fmla="*/ 605264 h 621133"/>
                  <a:gd name="connsiteX7" fmla="*/ 137175 w 1298662"/>
                  <a:gd name="connsiteY7" fmla="*/ 603976 h 621133"/>
                  <a:gd name="connsiteX0" fmla="*/ 137175 w 1314181"/>
                  <a:gd name="connsiteY0" fmla="*/ 603976 h 607161"/>
                  <a:gd name="connsiteX1" fmla="*/ 0 w 1314181"/>
                  <a:gd name="connsiteY1" fmla="*/ 603359 h 607161"/>
                  <a:gd name="connsiteX2" fmla="*/ 296032 w 1314181"/>
                  <a:gd name="connsiteY2" fmla="*/ 500918 h 607161"/>
                  <a:gd name="connsiteX3" fmla="*/ 623940 w 1314181"/>
                  <a:gd name="connsiteY3" fmla="*/ 1 h 607161"/>
                  <a:gd name="connsiteX4" fmla="*/ 941063 w 1314181"/>
                  <a:gd name="connsiteY4" fmla="*/ 497558 h 607161"/>
                  <a:gd name="connsiteX5" fmla="*/ 1212509 w 1314181"/>
                  <a:gd name="connsiteY5" fmla="*/ 601006 h 607161"/>
                  <a:gd name="connsiteX6" fmla="*/ 1076324 w 1314181"/>
                  <a:gd name="connsiteY6" fmla="*/ 605264 h 607161"/>
                  <a:gd name="connsiteX7" fmla="*/ 137175 w 1314181"/>
                  <a:gd name="connsiteY7" fmla="*/ 603976 h 607161"/>
                  <a:gd name="connsiteX0" fmla="*/ 137175 w 1313762"/>
                  <a:gd name="connsiteY0" fmla="*/ 603976 h 606669"/>
                  <a:gd name="connsiteX1" fmla="*/ 0 w 1313762"/>
                  <a:gd name="connsiteY1" fmla="*/ 603359 h 606669"/>
                  <a:gd name="connsiteX2" fmla="*/ 296032 w 1313762"/>
                  <a:gd name="connsiteY2" fmla="*/ 500918 h 606669"/>
                  <a:gd name="connsiteX3" fmla="*/ 623940 w 1313762"/>
                  <a:gd name="connsiteY3" fmla="*/ 1 h 606669"/>
                  <a:gd name="connsiteX4" fmla="*/ 941063 w 1313762"/>
                  <a:gd name="connsiteY4" fmla="*/ 497558 h 606669"/>
                  <a:gd name="connsiteX5" fmla="*/ 1212509 w 1313762"/>
                  <a:gd name="connsiteY5" fmla="*/ 601006 h 606669"/>
                  <a:gd name="connsiteX6" fmla="*/ 1076324 w 1313762"/>
                  <a:gd name="connsiteY6" fmla="*/ 605264 h 606669"/>
                  <a:gd name="connsiteX7" fmla="*/ 137175 w 1313762"/>
                  <a:gd name="connsiteY7" fmla="*/ 603976 h 606669"/>
                  <a:gd name="connsiteX0" fmla="*/ 137175 w 1313341"/>
                  <a:gd name="connsiteY0" fmla="*/ 603976 h 607185"/>
                  <a:gd name="connsiteX1" fmla="*/ 0 w 1313341"/>
                  <a:gd name="connsiteY1" fmla="*/ 603359 h 607185"/>
                  <a:gd name="connsiteX2" fmla="*/ 296032 w 1313341"/>
                  <a:gd name="connsiteY2" fmla="*/ 500918 h 607185"/>
                  <a:gd name="connsiteX3" fmla="*/ 623940 w 1313341"/>
                  <a:gd name="connsiteY3" fmla="*/ 1 h 607185"/>
                  <a:gd name="connsiteX4" fmla="*/ 941063 w 1313341"/>
                  <a:gd name="connsiteY4" fmla="*/ 497558 h 607185"/>
                  <a:gd name="connsiteX5" fmla="*/ 1212509 w 1313341"/>
                  <a:gd name="connsiteY5" fmla="*/ 601006 h 607185"/>
                  <a:gd name="connsiteX6" fmla="*/ 1076324 w 1313341"/>
                  <a:gd name="connsiteY6" fmla="*/ 605264 h 607185"/>
                  <a:gd name="connsiteX7" fmla="*/ 137175 w 1313341"/>
                  <a:gd name="connsiteY7" fmla="*/ 603976 h 607185"/>
                  <a:gd name="connsiteX0" fmla="*/ 137175 w 1264932"/>
                  <a:gd name="connsiteY0" fmla="*/ 603976 h 606669"/>
                  <a:gd name="connsiteX1" fmla="*/ 0 w 1264932"/>
                  <a:gd name="connsiteY1" fmla="*/ 603359 h 606669"/>
                  <a:gd name="connsiteX2" fmla="*/ 296032 w 1264932"/>
                  <a:gd name="connsiteY2" fmla="*/ 500918 h 606669"/>
                  <a:gd name="connsiteX3" fmla="*/ 623940 w 1264932"/>
                  <a:gd name="connsiteY3" fmla="*/ 1 h 606669"/>
                  <a:gd name="connsiteX4" fmla="*/ 941063 w 1264932"/>
                  <a:gd name="connsiteY4" fmla="*/ 497558 h 606669"/>
                  <a:gd name="connsiteX5" fmla="*/ 1212509 w 1264932"/>
                  <a:gd name="connsiteY5" fmla="*/ 601006 h 606669"/>
                  <a:gd name="connsiteX6" fmla="*/ 1076324 w 1264932"/>
                  <a:gd name="connsiteY6" fmla="*/ 605264 h 606669"/>
                  <a:gd name="connsiteX7" fmla="*/ 137175 w 1264932"/>
                  <a:gd name="connsiteY7" fmla="*/ 603976 h 606669"/>
                  <a:gd name="connsiteX0" fmla="*/ 137175 w 1265345"/>
                  <a:gd name="connsiteY0" fmla="*/ 603976 h 606669"/>
                  <a:gd name="connsiteX1" fmla="*/ 0 w 1265345"/>
                  <a:gd name="connsiteY1" fmla="*/ 603359 h 606669"/>
                  <a:gd name="connsiteX2" fmla="*/ 296032 w 1265345"/>
                  <a:gd name="connsiteY2" fmla="*/ 500918 h 606669"/>
                  <a:gd name="connsiteX3" fmla="*/ 623940 w 1265345"/>
                  <a:gd name="connsiteY3" fmla="*/ 1 h 606669"/>
                  <a:gd name="connsiteX4" fmla="*/ 941063 w 1265345"/>
                  <a:gd name="connsiteY4" fmla="*/ 497558 h 606669"/>
                  <a:gd name="connsiteX5" fmla="*/ 1212509 w 1265345"/>
                  <a:gd name="connsiteY5" fmla="*/ 601006 h 606669"/>
                  <a:gd name="connsiteX6" fmla="*/ 1076324 w 1265345"/>
                  <a:gd name="connsiteY6" fmla="*/ 605264 h 606669"/>
                  <a:gd name="connsiteX7" fmla="*/ 137175 w 1265345"/>
                  <a:gd name="connsiteY7" fmla="*/ 603976 h 606669"/>
                  <a:gd name="connsiteX0" fmla="*/ 137175 w 1232120"/>
                  <a:gd name="connsiteY0" fmla="*/ 603976 h 606669"/>
                  <a:gd name="connsiteX1" fmla="*/ 0 w 1232120"/>
                  <a:gd name="connsiteY1" fmla="*/ 603359 h 606669"/>
                  <a:gd name="connsiteX2" fmla="*/ 296032 w 1232120"/>
                  <a:gd name="connsiteY2" fmla="*/ 500918 h 606669"/>
                  <a:gd name="connsiteX3" fmla="*/ 623940 w 1232120"/>
                  <a:gd name="connsiteY3" fmla="*/ 1 h 606669"/>
                  <a:gd name="connsiteX4" fmla="*/ 941063 w 1232120"/>
                  <a:gd name="connsiteY4" fmla="*/ 497558 h 606669"/>
                  <a:gd name="connsiteX5" fmla="*/ 1155359 w 1232120"/>
                  <a:gd name="connsiteY5" fmla="*/ 604816 h 606669"/>
                  <a:gd name="connsiteX6" fmla="*/ 1076324 w 1232120"/>
                  <a:gd name="connsiteY6" fmla="*/ 605264 h 606669"/>
                  <a:gd name="connsiteX7" fmla="*/ 137175 w 1232120"/>
                  <a:gd name="connsiteY7" fmla="*/ 603976 h 606669"/>
                  <a:gd name="connsiteX0" fmla="*/ 137175 w 1232120"/>
                  <a:gd name="connsiteY0" fmla="*/ 603976 h 606669"/>
                  <a:gd name="connsiteX1" fmla="*/ 0 w 1232120"/>
                  <a:gd name="connsiteY1" fmla="*/ 603359 h 606669"/>
                  <a:gd name="connsiteX2" fmla="*/ 296032 w 1232120"/>
                  <a:gd name="connsiteY2" fmla="*/ 500918 h 606669"/>
                  <a:gd name="connsiteX3" fmla="*/ 623940 w 1232120"/>
                  <a:gd name="connsiteY3" fmla="*/ 1 h 606669"/>
                  <a:gd name="connsiteX4" fmla="*/ 941063 w 1232120"/>
                  <a:gd name="connsiteY4" fmla="*/ 497558 h 606669"/>
                  <a:gd name="connsiteX5" fmla="*/ 1155359 w 1232120"/>
                  <a:gd name="connsiteY5" fmla="*/ 604816 h 606669"/>
                  <a:gd name="connsiteX6" fmla="*/ 1076324 w 1232120"/>
                  <a:gd name="connsiteY6" fmla="*/ 605264 h 606669"/>
                  <a:gd name="connsiteX7" fmla="*/ 137175 w 1232120"/>
                  <a:gd name="connsiteY7" fmla="*/ 603976 h 606669"/>
                  <a:gd name="connsiteX0" fmla="*/ 137175 w 1182444"/>
                  <a:gd name="connsiteY0" fmla="*/ 603976 h 612137"/>
                  <a:gd name="connsiteX1" fmla="*/ 0 w 1182444"/>
                  <a:gd name="connsiteY1" fmla="*/ 603359 h 612137"/>
                  <a:gd name="connsiteX2" fmla="*/ 296032 w 1182444"/>
                  <a:gd name="connsiteY2" fmla="*/ 500918 h 612137"/>
                  <a:gd name="connsiteX3" fmla="*/ 623940 w 1182444"/>
                  <a:gd name="connsiteY3" fmla="*/ 1 h 612137"/>
                  <a:gd name="connsiteX4" fmla="*/ 941063 w 1182444"/>
                  <a:gd name="connsiteY4" fmla="*/ 497558 h 612137"/>
                  <a:gd name="connsiteX5" fmla="*/ 1155359 w 1182444"/>
                  <a:gd name="connsiteY5" fmla="*/ 604816 h 612137"/>
                  <a:gd name="connsiteX6" fmla="*/ 1024687 w 1182444"/>
                  <a:gd name="connsiteY6" fmla="*/ 605264 h 612137"/>
                  <a:gd name="connsiteX7" fmla="*/ 137175 w 1182444"/>
                  <a:gd name="connsiteY7" fmla="*/ 603976 h 612137"/>
                  <a:gd name="connsiteX0" fmla="*/ 137175 w 1167795"/>
                  <a:gd name="connsiteY0" fmla="*/ 603976 h 612137"/>
                  <a:gd name="connsiteX1" fmla="*/ 0 w 1167795"/>
                  <a:gd name="connsiteY1" fmla="*/ 603359 h 612137"/>
                  <a:gd name="connsiteX2" fmla="*/ 296032 w 1167795"/>
                  <a:gd name="connsiteY2" fmla="*/ 500918 h 612137"/>
                  <a:gd name="connsiteX3" fmla="*/ 623940 w 1167795"/>
                  <a:gd name="connsiteY3" fmla="*/ 1 h 612137"/>
                  <a:gd name="connsiteX4" fmla="*/ 941063 w 1167795"/>
                  <a:gd name="connsiteY4" fmla="*/ 497558 h 612137"/>
                  <a:gd name="connsiteX5" fmla="*/ 1155359 w 1167795"/>
                  <a:gd name="connsiteY5" fmla="*/ 604816 h 612137"/>
                  <a:gd name="connsiteX6" fmla="*/ 991012 w 1167795"/>
                  <a:gd name="connsiteY6" fmla="*/ 605264 h 612137"/>
                  <a:gd name="connsiteX7" fmla="*/ 137175 w 1167795"/>
                  <a:gd name="connsiteY7" fmla="*/ 603976 h 612137"/>
                  <a:gd name="connsiteX0" fmla="*/ 137175 w 1214041"/>
                  <a:gd name="connsiteY0" fmla="*/ 603976 h 606669"/>
                  <a:gd name="connsiteX1" fmla="*/ 0 w 1214041"/>
                  <a:gd name="connsiteY1" fmla="*/ 603359 h 606669"/>
                  <a:gd name="connsiteX2" fmla="*/ 296032 w 1214041"/>
                  <a:gd name="connsiteY2" fmla="*/ 500918 h 606669"/>
                  <a:gd name="connsiteX3" fmla="*/ 623940 w 1214041"/>
                  <a:gd name="connsiteY3" fmla="*/ 1 h 606669"/>
                  <a:gd name="connsiteX4" fmla="*/ 941063 w 1214041"/>
                  <a:gd name="connsiteY4" fmla="*/ 497558 h 606669"/>
                  <a:gd name="connsiteX5" fmla="*/ 1211486 w 1214041"/>
                  <a:gd name="connsiteY5" fmla="*/ 541955 h 606669"/>
                  <a:gd name="connsiteX6" fmla="*/ 991012 w 1214041"/>
                  <a:gd name="connsiteY6" fmla="*/ 605264 h 606669"/>
                  <a:gd name="connsiteX7" fmla="*/ 137175 w 1214041"/>
                  <a:gd name="connsiteY7" fmla="*/ 603976 h 606669"/>
                  <a:gd name="connsiteX0" fmla="*/ 137175 w 1199831"/>
                  <a:gd name="connsiteY0" fmla="*/ 603976 h 606669"/>
                  <a:gd name="connsiteX1" fmla="*/ 0 w 1199831"/>
                  <a:gd name="connsiteY1" fmla="*/ 603359 h 606669"/>
                  <a:gd name="connsiteX2" fmla="*/ 296032 w 1199831"/>
                  <a:gd name="connsiteY2" fmla="*/ 500918 h 606669"/>
                  <a:gd name="connsiteX3" fmla="*/ 623940 w 1199831"/>
                  <a:gd name="connsiteY3" fmla="*/ 1 h 606669"/>
                  <a:gd name="connsiteX4" fmla="*/ 941063 w 1199831"/>
                  <a:gd name="connsiteY4" fmla="*/ 497558 h 606669"/>
                  <a:gd name="connsiteX5" fmla="*/ 1195771 w 1199831"/>
                  <a:gd name="connsiteY5" fmla="*/ 581243 h 606669"/>
                  <a:gd name="connsiteX6" fmla="*/ 991012 w 1199831"/>
                  <a:gd name="connsiteY6" fmla="*/ 605264 h 606669"/>
                  <a:gd name="connsiteX7" fmla="*/ 137175 w 1199831"/>
                  <a:gd name="connsiteY7" fmla="*/ 603976 h 606669"/>
                  <a:gd name="connsiteX0" fmla="*/ 137175 w 1206837"/>
                  <a:gd name="connsiteY0" fmla="*/ 603976 h 606669"/>
                  <a:gd name="connsiteX1" fmla="*/ 0 w 1206837"/>
                  <a:gd name="connsiteY1" fmla="*/ 603359 h 606669"/>
                  <a:gd name="connsiteX2" fmla="*/ 296032 w 1206837"/>
                  <a:gd name="connsiteY2" fmla="*/ 500918 h 606669"/>
                  <a:gd name="connsiteX3" fmla="*/ 623940 w 1206837"/>
                  <a:gd name="connsiteY3" fmla="*/ 1 h 606669"/>
                  <a:gd name="connsiteX4" fmla="*/ 941063 w 1206837"/>
                  <a:gd name="connsiteY4" fmla="*/ 497558 h 606669"/>
                  <a:gd name="connsiteX5" fmla="*/ 1203628 w 1206837"/>
                  <a:gd name="connsiteY5" fmla="*/ 595836 h 606669"/>
                  <a:gd name="connsiteX6" fmla="*/ 991012 w 1206837"/>
                  <a:gd name="connsiteY6" fmla="*/ 605264 h 606669"/>
                  <a:gd name="connsiteX7" fmla="*/ 137175 w 1206837"/>
                  <a:gd name="connsiteY7" fmla="*/ 603976 h 606669"/>
                  <a:gd name="connsiteX0" fmla="*/ 137175 w 1245671"/>
                  <a:gd name="connsiteY0" fmla="*/ 603976 h 606669"/>
                  <a:gd name="connsiteX1" fmla="*/ 0 w 1245671"/>
                  <a:gd name="connsiteY1" fmla="*/ 603359 h 606669"/>
                  <a:gd name="connsiteX2" fmla="*/ 296032 w 1245671"/>
                  <a:gd name="connsiteY2" fmla="*/ 500918 h 606669"/>
                  <a:gd name="connsiteX3" fmla="*/ 623940 w 1245671"/>
                  <a:gd name="connsiteY3" fmla="*/ 1 h 606669"/>
                  <a:gd name="connsiteX4" fmla="*/ 941063 w 1245671"/>
                  <a:gd name="connsiteY4" fmla="*/ 497558 h 606669"/>
                  <a:gd name="connsiteX5" fmla="*/ 1203628 w 1245671"/>
                  <a:gd name="connsiteY5" fmla="*/ 595836 h 606669"/>
                  <a:gd name="connsiteX6" fmla="*/ 991012 w 1245671"/>
                  <a:gd name="connsiteY6" fmla="*/ 605264 h 606669"/>
                  <a:gd name="connsiteX7" fmla="*/ 137175 w 1245671"/>
                  <a:gd name="connsiteY7" fmla="*/ 603976 h 606669"/>
                  <a:gd name="connsiteX0" fmla="*/ 137175 w 1245671"/>
                  <a:gd name="connsiteY0" fmla="*/ 603976 h 606669"/>
                  <a:gd name="connsiteX1" fmla="*/ 0 w 1245671"/>
                  <a:gd name="connsiteY1" fmla="*/ 603359 h 606669"/>
                  <a:gd name="connsiteX2" fmla="*/ 296032 w 1245671"/>
                  <a:gd name="connsiteY2" fmla="*/ 500918 h 606669"/>
                  <a:gd name="connsiteX3" fmla="*/ 623940 w 1245671"/>
                  <a:gd name="connsiteY3" fmla="*/ 1 h 606669"/>
                  <a:gd name="connsiteX4" fmla="*/ 941063 w 1245671"/>
                  <a:gd name="connsiteY4" fmla="*/ 497558 h 606669"/>
                  <a:gd name="connsiteX5" fmla="*/ 1203628 w 1245671"/>
                  <a:gd name="connsiteY5" fmla="*/ 595836 h 606669"/>
                  <a:gd name="connsiteX6" fmla="*/ 991012 w 1245671"/>
                  <a:gd name="connsiteY6" fmla="*/ 605264 h 606669"/>
                  <a:gd name="connsiteX7" fmla="*/ 137175 w 1245671"/>
                  <a:gd name="connsiteY7" fmla="*/ 603976 h 606669"/>
                  <a:gd name="connsiteX0" fmla="*/ 137175 w 1181760"/>
                  <a:gd name="connsiteY0" fmla="*/ 603976 h 606669"/>
                  <a:gd name="connsiteX1" fmla="*/ 0 w 1181760"/>
                  <a:gd name="connsiteY1" fmla="*/ 603359 h 606669"/>
                  <a:gd name="connsiteX2" fmla="*/ 296032 w 1181760"/>
                  <a:gd name="connsiteY2" fmla="*/ 500918 h 606669"/>
                  <a:gd name="connsiteX3" fmla="*/ 623940 w 1181760"/>
                  <a:gd name="connsiteY3" fmla="*/ 1 h 606669"/>
                  <a:gd name="connsiteX4" fmla="*/ 941063 w 1181760"/>
                  <a:gd name="connsiteY4" fmla="*/ 497558 h 606669"/>
                  <a:gd name="connsiteX5" fmla="*/ 1116070 w 1181760"/>
                  <a:gd name="connsiteY5" fmla="*/ 591346 h 606669"/>
                  <a:gd name="connsiteX6" fmla="*/ 991012 w 1181760"/>
                  <a:gd name="connsiteY6" fmla="*/ 605264 h 606669"/>
                  <a:gd name="connsiteX7" fmla="*/ 137175 w 1181760"/>
                  <a:gd name="connsiteY7" fmla="*/ 603976 h 606669"/>
                  <a:gd name="connsiteX0" fmla="*/ 137175 w 1171676"/>
                  <a:gd name="connsiteY0" fmla="*/ 603976 h 606669"/>
                  <a:gd name="connsiteX1" fmla="*/ 0 w 1171676"/>
                  <a:gd name="connsiteY1" fmla="*/ 603359 h 606669"/>
                  <a:gd name="connsiteX2" fmla="*/ 296032 w 1171676"/>
                  <a:gd name="connsiteY2" fmla="*/ 500918 h 606669"/>
                  <a:gd name="connsiteX3" fmla="*/ 623940 w 1171676"/>
                  <a:gd name="connsiteY3" fmla="*/ 1 h 606669"/>
                  <a:gd name="connsiteX4" fmla="*/ 941063 w 1171676"/>
                  <a:gd name="connsiteY4" fmla="*/ 497558 h 606669"/>
                  <a:gd name="connsiteX5" fmla="*/ 1116070 w 1171676"/>
                  <a:gd name="connsiteY5" fmla="*/ 591346 h 606669"/>
                  <a:gd name="connsiteX6" fmla="*/ 991012 w 1171676"/>
                  <a:gd name="connsiteY6" fmla="*/ 605264 h 606669"/>
                  <a:gd name="connsiteX7" fmla="*/ 137175 w 1171676"/>
                  <a:gd name="connsiteY7" fmla="*/ 603976 h 606669"/>
                  <a:gd name="connsiteX0" fmla="*/ 137175 w 1165023"/>
                  <a:gd name="connsiteY0" fmla="*/ 603976 h 606669"/>
                  <a:gd name="connsiteX1" fmla="*/ 0 w 1165023"/>
                  <a:gd name="connsiteY1" fmla="*/ 603359 h 606669"/>
                  <a:gd name="connsiteX2" fmla="*/ 296032 w 1165023"/>
                  <a:gd name="connsiteY2" fmla="*/ 500918 h 606669"/>
                  <a:gd name="connsiteX3" fmla="*/ 623940 w 1165023"/>
                  <a:gd name="connsiteY3" fmla="*/ 1 h 606669"/>
                  <a:gd name="connsiteX4" fmla="*/ 941063 w 1165023"/>
                  <a:gd name="connsiteY4" fmla="*/ 497558 h 606669"/>
                  <a:gd name="connsiteX5" fmla="*/ 1116070 w 1165023"/>
                  <a:gd name="connsiteY5" fmla="*/ 591346 h 606669"/>
                  <a:gd name="connsiteX6" fmla="*/ 991012 w 1165023"/>
                  <a:gd name="connsiteY6" fmla="*/ 605264 h 606669"/>
                  <a:gd name="connsiteX7" fmla="*/ 137175 w 1165023"/>
                  <a:gd name="connsiteY7" fmla="*/ 603976 h 606669"/>
                  <a:gd name="connsiteX0" fmla="*/ 137175 w 1190369"/>
                  <a:gd name="connsiteY0" fmla="*/ 603976 h 606669"/>
                  <a:gd name="connsiteX1" fmla="*/ 0 w 1190369"/>
                  <a:gd name="connsiteY1" fmla="*/ 603359 h 606669"/>
                  <a:gd name="connsiteX2" fmla="*/ 296032 w 1190369"/>
                  <a:gd name="connsiteY2" fmla="*/ 500918 h 606669"/>
                  <a:gd name="connsiteX3" fmla="*/ 623940 w 1190369"/>
                  <a:gd name="connsiteY3" fmla="*/ 1 h 606669"/>
                  <a:gd name="connsiteX4" fmla="*/ 941063 w 1190369"/>
                  <a:gd name="connsiteY4" fmla="*/ 497558 h 606669"/>
                  <a:gd name="connsiteX5" fmla="*/ 1154236 w 1190369"/>
                  <a:gd name="connsiteY5" fmla="*/ 601449 h 606669"/>
                  <a:gd name="connsiteX6" fmla="*/ 991012 w 1190369"/>
                  <a:gd name="connsiteY6" fmla="*/ 605264 h 606669"/>
                  <a:gd name="connsiteX7" fmla="*/ 137175 w 1190369"/>
                  <a:gd name="connsiteY7" fmla="*/ 603976 h 606669"/>
                  <a:gd name="connsiteX0" fmla="*/ 137175 w 1191984"/>
                  <a:gd name="connsiteY0" fmla="*/ 603976 h 606669"/>
                  <a:gd name="connsiteX1" fmla="*/ 0 w 1191984"/>
                  <a:gd name="connsiteY1" fmla="*/ 603359 h 606669"/>
                  <a:gd name="connsiteX2" fmla="*/ 296032 w 1191984"/>
                  <a:gd name="connsiteY2" fmla="*/ 500918 h 606669"/>
                  <a:gd name="connsiteX3" fmla="*/ 623940 w 1191984"/>
                  <a:gd name="connsiteY3" fmla="*/ 1 h 606669"/>
                  <a:gd name="connsiteX4" fmla="*/ 941063 w 1191984"/>
                  <a:gd name="connsiteY4" fmla="*/ 497558 h 606669"/>
                  <a:gd name="connsiteX5" fmla="*/ 1156481 w 1191984"/>
                  <a:gd name="connsiteY5" fmla="*/ 591346 h 606669"/>
                  <a:gd name="connsiteX6" fmla="*/ 991012 w 1191984"/>
                  <a:gd name="connsiteY6" fmla="*/ 605264 h 606669"/>
                  <a:gd name="connsiteX7" fmla="*/ 137175 w 1191984"/>
                  <a:gd name="connsiteY7" fmla="*/ 603976 h 606669"/>
                  <a:gd name="connsiteX0" fmla="*/ 137175 w 1210574"/>
                  <a:gd name="connsiteY0" fmla="*/ 603976 h 606669"/>
                  <a:gd name="connsiteX1" fmla="*/ 0 w 1210574"/>
                  <a:gd name="connsiteY1" fmla="*/ 603359 h 606669"/>
                  <a:gd name="connsiteX2" fmla="*/ 296032 w 1210574"/>
                  <a:gd name="connsiteY2" fmla="*/ 500918 h 606669"/>
                  <a:gd name="connsiteX3" fmla="*/ 623940 w 1210574"/>
                  <a:gd name="connsiteY3" fmla="*/ 1 h 606669"/>
                  <a:gd name="connsiteX4" fmla="*/ 941063 w 1210574"/>
                  <a:gd name="connsiteY4" fmla="*/ 497558 h 606669"/>
                  <a:gd name="connsiteX5" fmla="*/ 1181177 w 1210574"/>
                  <a:gd name="connsiteY5" fmla="*/ 600326 h 606669"/>
                  <a:gd name="connsiteX6" fmla="*/ 991012 w 1210574"/>
                  <a:gd name="connsiteY6" fmla="*/ 605264 h 606669"/>
                  <a:gd name="connsiteX7" fmla="*/ 137175 w 1210574"/>
                  <a:gd name="connsiteY7" fmla="*/ 603976 h 606669"/>
                  <a:gd name="connsiteX0" fmla="*/ 137175 w 1196078"/>
                  <a:gd name="connsiteY0" fmla="*/ 603976 h 606669"/>
                  <a:gd name="connsiteX1" fmla="*/ 0 w 1196078"/>
                  <a:gd name="connsiteY1" fmla="*/ 603359 h 606669"/>
                  <a:gd name="connsiteX2" fmla="*/ 296032 w 1196078"/>
                  <a:gd name="connsiteY2" fmla="*/ 500918 h 606669"/>
                  <a:gd name="connsiteX3" fmla="*/ 623940 w 1196078"/>
                  <a:gd name="connsiteY3" fmla="*/ 1 h 606669"/>
                  <a:gd name="connsiteX4" fmla="*/ 941063 w 1196078"/>
                  <a:gd name="connsiteY4" fmla="*/ 497558 h 606669"/>
                  <a:gd name="connsiteX5" fmla="*/ 1162095 w 1196078"/>
                  <a:gd name="connsiteY5" fmla="*/ 598081 h 606669"/>
                  <a:gd name="connsiteX6" fmla="*/ 991012 w 1196078"/>
                  <a:gd name="connsiteY6" fmla="*/ 605264 h 606669"/>
                  <a:gd name="connsiteX7" fmla="*/ 137175 w 1196078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137175 w 1186101"/>
                  <a:gd name="connsiteY0" fmla="*/ 603976 h 606669"/>
                  <a:gd name="connsiteX1" fmla="*/ 0 w 1186101"/>
                  <a:gd name="connsiteY1" fmla="*/ 603359 h 606669"/>
                  <a:gd name="connsiteX2" fmla="*/ 296032 w 1186101"/>
                  <a:gd name="connsiteY2" fmla="*/ 500918 h 606669"/>
                  <a:gd name="connsiteX3" fmla="*/ 623940 w 1186101"/>
                  <a:gd name="connsiteY3" fmla="*/ 1 h 606669"/>
                  <a:gd name="connsiteX4" fmla="*/ 941063 w 1186101"/>
                  <a:gd name="connsiteY4" fmla="*/ 497558 h 606669"/>
                  <a:gd name="connsiteX5" fmla="*/ 1162095 w 1186101"/>
                  <a:gd name="connsiteY5" fmla="*/ 598081 h 606669"/>
                  <a:gd name="connsiteX6" fmla="*/ 991012 w 1186101"/>
                  <a:gd name="connsiteY6" fmla="*/ 605264 h 606669"/>
                  <a:gd name="connsiteX7" fmla="*/ 137175 w 1186101"/>
                  <a:gd name="connsiteY7" fmla="*/ 603976 h 606669"/>
                  <a:gd name="connsiteX0" fmla="*/ 79927 w 1128853"/>
                  <a:gd name="connsiteY0" fmla="*/ 603976 h 606701"/>
                  <a:gd name="connsiteX1" fmla="*/ 0 w 1128853"/>
                  <a:gd name="connsiteY1" fmla="*/ 602237 h 606701"/>
                  <a:gd name="connsiteX2" fmla="*/ 238784 w 1128853"/>
                  <a:gd name="connsiteY2" fmla="*/ 500918 h 606701"/>
                  <a:gd name="connsiteX3" fmla="*/ 566692 w 1128853"/>
                  <a:gd name="connsiteY3" fmla="*/ 1 h 606701"/>
                  <a:gd name="connsiteX4" fmla="*/ 883815 w 1128853"/>
                  <a:gd name="connsiteY4" fmla="*/ 497558 h 606701"/>
                  <a:gd name="connsiteX5" fmla="*/ 1104847 w 1128853"/>
                  <a:gd name="connsiteY5" fmla="*/ 598081 h 606701"/>
                  <a:gd name="connsiteX6" fmla="*/ 933764 w 1128853"/>
                  <a:gd name="connsiteY6" fmla="*/ 605264 h 606701"/>
                  <a:gd name="connsiteX7" fmla="*/ 79927 w 1128853"/>
                  <a:gd name="connsiteY7" fmla="*/ 603976 h 606701"/>
                  <a:gd name="connsiteX0" fmla="*/ 79927 w 1128853"/>
                  <a:gd name="connsiteY0" fmla="*/ 603976 h 606701"/>
                  <a:gd name="connsiteX1" fmla="*/ 0 w 1128853"/>
                  <a:gd name="connsiteY1" fmla="*/ 602237 h 606701"/>
                  <a:gd name="connsiteX2" fmla="*/ 238784 w 1128853"/>
                  <a:gd name="connsiteY2" fmla="*/ 500918 h 606701"/>
                  <a:gd name="connsiteX3" fmla="*/ 566692 w 1128853"/>
                  <a:gd name="connsiteY3" fmla="*/ 1 h 606701"/>
                  <a:gd name="connsiteX4" fmla="*/ 883815 w 1128853"/>
                  <a:gd name="connsiteY4" fmla="*/ 497558 h 606701"/>
                  <a:gd name="connsiteX5" fmla="*/ 1104847 w 1128853"/>
                  <a:gd name="connsiteY5" fmla="*/ 598081 h 606701"/>
                  <a:gd name="connsiteX6" fmla="*/ 933764 w 1128853"/>
                  <a:gd name="connsiteY6" fmla="*/ 605264 h 606701"/>
                  <a:gd name="connsiteX7" fmla="*/ 79927 w 1128853"/>
                  <a:gd name="connsiteY7" fmla="*/ 603976 h 606701"/>
                  <a:gd name="connsiteX0" fmla="*/ 79927 w 1128853"/>
                  <a:gd name="connsiteY0" fmla="*/ 603976 h 628615"/>
                  <a:gd name="connsiteX1" fmla="*/ 0 w 1128853"/>
                  <a:gd name="connsiteY1" fmla="*/ 602237 h 628615"/>
                  <a:gd name="connsiteX2" fmla="*/ 238784 w 1128853"/>
                  <a:gd name="connsiteY2" fmla="*/ 500918 h 628615"/>
                  <a:gd name="connsiteX3" fmla="*/ 566692 w 1128853"/>
                  <a:gd name="connsiteY3" fmla="*/ 1 h 628615"/>
                  <a:gd name="connsiteX4" fmla="*/ 883815 w 1128853"/>
                  <a:gd name="connsiteY4" fmla="*/ 497558 h 628615"/>
                  <a:gd name="connsiteX5" fmla="*/ 1104847 w 1128853"/>
                  <a:gd name="connsiteY5" fmla="*/ 598081 h 628615"/>
                  <a:gd name="connsiteX6" fmla="*/ 933764 w 1128853"/>
                  <a:gd name="connsiteY6" fmla="*/ 605264 h 628615"/>
                  <a:gd name="connsiteX7" fmla="*/ 79927 w 1128853"/>
                  <a:gd name="connsiteY7" fmla="*/ 603976 h 628615"/>
                  <a:gd name="connsiteX0" fmla="*/ 178188 w 1227114"/>
                  <a:gd name="connsiteY0" fmla="*/ 603976 h 606701"/>
                  <a:gd name="connsiteX1" fmla="*/ 98261 w 1227114"/>
                  <a:gd name="connsiteY1" fmla="*/ 602237 h 606701"/>
                  <a:gd name="connsiteX2" fmla="*/ 337045 w 1227114"/>
                  <a:gd name="connsiteY2" fmla="*/ 500918 h 606701"/>
                  <a:gd name="connsiteX3" fmla="*/ 664953 w 1227114"/>
                  <a:gd name="connsiteY3" fmla="*/ 1 h 606701"/>
                  <a:gd name="connsiteX4" fmla="*/ 982076 w 1227114"/>
                  <a:gd name="connsiteY4" fmla="*/ 497558 h 606701"/>
                  <a:gd name="connsiteX5" fmla="*/ 1203108 w 1227114"/>
                  <a:gd name="connsiteY5" fmla="*/ 598081 h 606701"/>
                  <a:gd name="connsiteX6" fmla="*/ 1032025 w 1227114"/>
                  <a:gd name="connsiteY6" fmla="*/ 605264 h 606701"/>
                  <a:gd name="connsiteX7" fmla="*/ 178188 w 1227114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603976 h 606701"/>
                  <a:gd name="connsiteX1" fmla="*/ 36063 w 1164916"/>
                  <a:gd name="connsiteY1" fmla="*/ 602237 h 606701"/>
                  <a:gd name="connsiteX2" fmla="*/ 274847 w 1164916"/>
                  <a:gd name="connsiteY2" fmla="*/ 500918 h 606701"/>
                  <a:gd name="connsiteX3" fmla="*/ 602755 w 1164916"/>
                  <a:gd name="connsiteY3" fmla="*/ 1 h 606701"/>
                  <a:gd name="connsiteX4" fmla="*/ 919878 w 1164916"/>
                  <a:gd name="connsiteY4" fmla="*/ 497558 h 606701"/>
                  <a:gd name="connsiteX5" fmla="*/ 1140910 w 1164916"/>
                  <a:gd name="connsiteY5" fmla="*/ 598081 h 606701"/>
                  <a:gd name="connsiteX6" fmla="*/ 969827 w 1164916"/>
                  <a:gd name="connsiteY6" fmla="*/ 605264 h 606701"/>
                  <a:gd name="connsiteX7" fmla="*/ 115990 w 1164916"/>
                  <a:gd name="connsiteY7" fmla="*/ 603976 h 606701"/>
                  <a:gd name="connsiteX0" fmla="*/ 115990 w 1164916"/>
                  <a:gd name="connsiteY0" fmla="*/ 711053 h 713778"/>
                  <a:gd name="connsiteX1" fmla="*/ 36063 w 1164916"/>
                  <a:gd name="connsiteY1" fmla="*/ 709314 h 713778"/>
                  <a:gd name="connsiteX2" fmla="*/ 274847 w 1164916"/>
                  <a:gd name="connsiteY2" fmla="*/ 607995 h 713778"/>
                  <a:gd name="connsiteX3" fmla="*/ 589370 w 1164916"/>
                  <a:gd name="connsiteY3" fmla="*/ 0 h 713778"/>
                  <a:gd name="connsiteX4" fmla="*/ 919878 w 1164916"/>
                  <a:gd name="connsiteY4" fmla="*/ 604635 h 713778"/>
                  <a:gd name="connsiteX5" fmla="*/ 1140910 w 1164916"/>
                  <a:gd name="connsiteY5" fmla="*/ 705158 h 713778"/>
                  <a:gd name="connsiteX6" fmla="*/ 969827 w 1164916"/>
                  <a:gd name="connsiteY6" fmla="*/ 712341 h 713778"/>
                  <a:gd name="connsiteX7" fmla="*/ 115990 w 1164916"/>
                  <a:gd name="connsiteY7" fmla="*/ 711053 h 713778"/>
                  <a:gd name="connsiteX0" fmla="*/ 102075 w 1151001"/>
                  <a:gd name="connsiteY0" fmla="*/ 711053 h 713740"/>
                  <a:gd name="connsiteX1" fmla="*/ 44901 w 1151001"/>
                  <a:gd name="connsiteY1" fmla="*/ 710651 h 713740"/>
                  <a:gd name="connsiteX2" fmla="*/ 260932 w 1151001"/>
                  <a:gd name="connsiteY2" fmla="*/ 607995 h 713740"/>
                  <a:gd name="connsiteX3" fmla="*/ 575455 w 1151001"/>
                  <a:gd name="connsiteY3" fmla="*/ 0 h 713740"/>
                  <a:gd name="connsiteX4" fmla="*/ 905963 w 1151001"/>
                  <a:gd name="connsiteY4" fmla="*/ 604635 h 713740"/>
                  <a:gd name="connsiteX5" fmla="*/ 1126995 w 1151001"/>
                  <a:gd name="connsiteY5" fmla="*/ 705158 h 713740"/>
                  <a:gd name="connsiteX6" fmla="*/ 955912 w 1151001"/>
                  <a:gd name="connsiteY6" fmla="*/ 712341 h 713740"/>
                  <a:gd name="connsiteX7" fmla="*/ 102075 w 1151001"/>
                  <a:gd name="connsiteY7" fmla="*/ 711053 h 713740"/>
                  <a:gd name="connsiteX0" fmla="*/ 102074 w 1151001"/>
                  <a:gd name="connsiteY0" fmla="*/ 715069 h 715303"/>
                  <a:gd name="connsiteX1" fmla="*/ 44901 w 1151001"/>
                  <a:gd name="connsiteY1" fmla="*/ 710651 h 715303"/>
                  <a:gd name="connsiteX2" fmla="*/ 260932 w 1151001"/>
                  <a:gd name="connsiteY2" fmla="*/ 607995 h 715303"/>
                  <a:gd name="connsiteX3" fmla="*/ 575455 w 1151001"/>
                  <a:gd name="connsiteY3" fmla="*/ 0 h 715303"/>
                  <a:gd name="connsiteX4" fmla="*/ 905963 w 1151001"/>
                  <a:gd name="connsiteY4" fmla="*/ 604635 h 715303"/>
                  <a:gd name="connsiteX5" fmla="*/ 1126995 w 1151001"/>
                  <a:gd name="connsiteY5" fmla="*/ 705158 h 715303"/>
                  <a:gd name="connsiteX6" fmla="*/ 955912 w 1151001"/>
                  <a:gd name="connsiteY6" fmla="*/ 712341 h 715303"/>
                  <a:gd name="connsiteX7" fmla="*/ 102074 w 1151001"/>
                  <a:gd name="connsiteY7" fmla="*/ 715069 h 715303"/>
                  <a:gd name="connsiteX0" fmla="*/ 104407 w 1153334"/>
                  <a:gd name="connsiteY0" fmla="*/ 715069 h 717995"/>
                  <a:gd name="connsiteX1" fmla="*/ 43218 w 1153334"/>
                  <a:gd name="connsiteY1" fmla="*/ 716006 h 717995"/>
                  <a:gd name="connsiteX2" fmla="*/ 263265 w 1153334"/>
                  <a:gd name="connsiteY2" fmla="*/ 607995 h 717995"/>
                  <a:gd name="connsiteX3" fmla="*/ 577788 w 1153334"/>
                  <a:gd name="connsiteY3" fmla="*/ 0 h 717995"/>
                  <a:gd name="connsiteX4" fmla="*/ 908296 w 1153334"/>
                  <a:gd name="connsiteY4" fmla="*/ 604635 h 717995"/>
                  <a:gd name="connsiteX5" fmla="*/ 1129328 w 1153334"/>
                  <a:gd name="connsiteY5" fmla="*/ 705158 h 717995"/>
                  <a:gd name="connsiteX6" fmla="*/ 958245 w 1153334"/>
                  <a:gd name="connsiteY6" fmla="*/ 712341 h 717995"/>
                  <a:gd name="connsiteX7" fmla="*/ 104407 w 1153334"/>
                  <a:gd name="connsiteY7" fmla="*/ 715069 h 717995"/>
                  <a:gd name="connsiteX0" fmla="*/ 104407 w 1154320"/>
                  <a:gd name="connsiteY0" fmla="*/ 715069 h 717996"/>
                  <a:gd name="connsiteX1" fmla="*/ 43218 w 1154320"/>
                  <a:gd name="connsiteY1" fmla="*/ 716006 h 717996"/>
                  <a:gd name="connsiteX2" fmla="*/ 263265 w 1154320"/>
                  <a:gd name="connsiteY2" fmla="*/ 607995 h 717996"/>
                  <a:gd name="connsiteX3" fmla="*/ 577788 w 1154320"/>
                  <a:gd name="connsiteY3" fmla="*/ 0 h 717996"/>
                  <a:gd name="connsiteX4" fmla="*/ 908296 w 1154320"/>
                  <a:gd name="connsiteY4" fmla="*/ 604635 h 717996"/>
                  <a:gd name="connsiteX5" fmla="*/ 1130666 w 1154320"/>
                  <a:gd name="connsiteY5" fmla="*/ 715866 h 717996"/>
                  <a:gd name="connsiteX6" fmla="*/ 958245 w 1154320"/>
                  <a:gd name="connsiteY6" fmla="*/ 712341 h 717996"/>
                  <a:gd name="connsiteX7" fmla="*/ 104407 w 1154320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908296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104407 w 1154321"/>
                  <a:gd name="connsiteY0" fmla="*/ 715069 h 717996"/>
                  <a:gd name="connsiteX1" fmla="*/ 43218 w 1154321"/>
                  <a:gd name="connsiteY1" fmla="*/ 716006 h 717996"/>
                  <a:gd name="connsiteX2" fmla="*/ 263265 w 1154321"/>
                  <a:gd name="connsiteY2" fmla="*/ 607995 h 717996"/>
                  <a:gd name="connsiteX3" fmla="*/ 577788 w 1154321"/>
                  <a:gd name="connsiteY3" fmla="*/ 0 h 717996"/>
                  <a:gd name="connsiteX4" fmla="*/ 897500 w 1154321"/>
                  <a:gd name="connsiteY4" fmla="*/ 604635 h 717996"/>
                  <a:gd name="connsiteX5" fmla="*/ 1130666 w 1154321"/>
                  <a:gd name="connsiteY5" fmla="*/ 713189 h 717996"/>
                  <a:gd name="connsiteX6" fmla="*/ 958245 w 1154321"/>
                  <a:gd name="connsiteY6" fmla="*/ 712341 h 717996"/>
                  <a:gd name="connsiteX7" fmla="*/ 104407 w 1154321"/>
                  <a:gd name="connsiteY7" fmla="*/ 715069 h 717996"/>
                  <a:gd name="connsiteX0" fmla="*/ 577788 w 1154321"/>
                  <a:gd name="connsiteY0" fmla="*/ 0 h 717996"/>
                  <a:gd name="connsiteX1" fmla="*/ 897500 w 1154321"/>
                  <a:gd name="connsiteY1" fmla="*/ 604635 h 717996"/>
                  <a:gd name="connsiteX2" fmla="*/ 1130666 w 1154321"/>
                  <a:gd name="connsiteY2" fmla="*/ 713189 h 717996"/>
                  <a:gd name="connsiteX3" fmla="*/ 958245 w 1154321"/>
                  <a:gd name="connsiteY3" fmla="*/ 712341 h 717996"/>
                  <a:gd name="connsiteX4" fmla="*/ 104407 w 1154321"/>
                  <a:gd name="connsiteY4" fmla="*/ 715069 h 717996"/>
                  <a:gd name="connsiteX5" fmla="*/ 43218 w 1154321"/>
                  <a:gd name="connsiteY5" fmla="*/ 716006 h 717996"/>
                  <a:gd name="connsiteX6" fmla="*/ 263265 w 1154321"/>
                  <a:gd name="connsiteY6" fmla="*/ 607995 h 717996"/>
                  <a:gd name="connsiteX7" fmla="*/ 612088 w 1154321"/>
                  <a:gd name="connsiteY7" fmla="*/ 30408 h 717996"/>
                  <a:gd name="connsiteX0" fmla="*/ 577788 w 1154321"/>
                  <a:gd name="connsiteY0" fmla="*/ 0 h 717000"/>
                  <a:gd name="connsiteX1" fmla="*/ 897500 w 1154321"/>
                  <a:gd name="connsiteY1" fmla="*/ 604635 h 717000"/>
                  <a:gd name="connsiteX2" fmla="*/ 1130666 w 1154321"/>
                  <a:gd name="connsiteY2" fmla="*/ 713189 h 717000"/>
                  <a:gd name="connsiteX3" fmla="*/ 958245 w 1154321"/>
                  <a:gd name="connsiteY3" fmla="*/ 712341 h 717000"/>
                  <a:gd name="connsiteX4" fmla="*/ 104407 w 1154321"/>
                  <a:gd name="connsiteY4" fmla="*/ 715069 h 717000"/>
                  <a:gd name="connsiteX5" fmla="*/ 43218 w 1154321"/>
                  <a:gd name="connsiteY5" fmla="*/ 716006 h 717000"/>
                  <a:gd name="connsiteX6" fmla="*/ 263265 w 1154321"/>
                  <a:gd name="connsiteY6" fmla="*/ 607995 h 717000"/>
                  <a:gd name="connsiteX7" fmla="*/ 276235 w 1154321"/>
                  <a:gd name="connsiteY7" fmla="*/ 119099 h 717000"/>
                  <a:gd name="connsiteX0" fmla="*/ 558132 w 1134665"/>
                  <a:gd name="connsiteY0" fmla="*/ 0 h 717035"/>
                  <a:gd name="connsiteX1" fmla="*/ 877844 w 1134665"/>
                  <a:gd name="connsiteY1" fmla="*/ 604635 h 717035"/>
                  <a:gd name="connsiteX2" fmla="*/ 1111010 w 1134665"/>
                  <a:gd name="connsiteY2" fmla="*/ 713189 h 717035"/>
                  <a:gd name="connsiteX3" fmla="*/ 938589 w 1134665"/>
                  <a:gd name="connsiteY3" fmla="*/ 712341 h 717035"/>
                  <a:gd name="connsiteX4" fmla="*/ 557227 w 1134665"/>
                  <a:gd name="connsiteY4" fmla="*/ 711229 h 717035"/>
                  <a:gd name="connsiteX5" fmla="*/ 84751 w 1134665"/>
                  <a:gd name="connsiteY5" fmla="*/ 715069 h 717035"/>
                  <a:gd name="connsiteX6" fmla="*/ 23562 w 1134665"/>
                  <a:gd name="connsiteY6" fmla="*/ 716006 h 717035"/>
                  <a:gd name="connsiteX7" fmla="*/ 243609 w 1134665"/>
                  <a:gd name="connsiteY7" fmla="*/ 607995 h 717035"/>
                  <a:gd name="connsiteX8" fmla="*/ 256579 w 1134665"/>
                  <a:gd name="connsiteY8" fmla="*/ 119099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7" fmla="*/ 243267 w 1110668"/>
                  <a:gd name="connsiteY7" fmla="*/ 607995 h 717035"/>
                  <a:gd name="connsiteX8" fmla="*/ 256237 w 1110668"/>
                  <a:gd name="connsiteY8" fmla="*/ 119099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7" fmla="*/ 243267 w 1110668"/>
                  <a:gd name="connsiteY7" fmla="*/ 607995 h 717035"/>
                  <a:gd name="connsiteX0" fmla="*/ 557790 w 1110668"/>
                  <a:gd name="connsiteY0" fmla="*/ 0 h 717035"/>
                  <a:gd name="connsiteX1" fmla="*/ 877502 w 1110668"/>
                  <a:gd name="connsiteY1" fmla="*/ 604635 h 717035"/>
                  <a:gd name="connsiteX2" fmla="*/ 1110668 w 1110668"/>
                  <a:gd name="connsiteY2" fmla="*/ 713189 h 717035"/>
                  <a:gd name="connsiteX3" fmla="*/ 938247 w 1110668"/>
                  <a:gd name="connsiteY3" fmla="*/ 712341 h 717035"/>
                  <a:gd name="connsiteX4" fmla="*/ 548310 w 1110668"/>
                  <a:gd name="connsiteY4" fmla="*/ 711229 h 717035"/>
                  <a:gd name="connsiteX5" fmla="*/ 84409 w 1110668"/>
                  <a:gd name="connsiteY5" fmla="*/ 715069 h 717035"/>
                  <a:gd name="connsiteX6" fmla="*/ 23220 w 1110668"/>
                  <a:gd name="connsiteY6" fmla="*/ 716006 h 717035"/>
                  <a:gd name="connsiteX0" fmla="*/ 534570 w 1087448"/>
                  <a:gd name="connsiteY0" fmla="*/ 0 h 716006"/>
                  <a:gd name="connsiteX1" fmla="*/ 854282 w 1087448"/>
                  <a:gd name="connsiteY1" fmla="*/ 604635 h 716006"/>
                  <a:gd name="connsiteX2" fmla="*/ 1087448 w 1087448"/>
                  <a:gd name="connsiteY2" fmla="*/ 713189 h 716006"/>
                  <a:gd name="connsiteX3" fmla="*/ 915027 w 1087448"/>
                  <a:gd name="connsiteY3" fmla="*/ 712341 h 716006"/>
                  <a:gd name="connsiteX4" fmla="*/ 525090 w 1087448"/>
                  <a:gd name="connsiteY4" fmla="*/ 711229 h 716006"/>
                  <a:gd name="connsiteX5" fmla="*/ 0 w 1087448"/>
                  <a:gd name="connsiteY5" fmla="*/ 716006 h 716006"/>
                  <a:gd name="connsiteX0" fmla="*/ 9480 w 562358"/>
                  <a:gd name="connsiteY0" fmla="*/ 0 h 713189"/>
                  <a:gd name="connsiteX1" fmla="*/ 329192 w 562358"/>
                  <a:gd name="connsiteY1" fmla="*/ 604635 h 713189"/>
                  <a:gd name="connsiteX2" fmla="*/ 562358 w 562358"/>
                  <a:gd name="connsiteY2" fmla="*/ 713189 h 713189"/>
                  <a:gd name="connsiteX3" fmla="*/ 389937 w 562358"/>
                  <a:gd name="connsiteY3" fmla="*/ 712341 h 713189"/>
                  <a:gd name="connsiteX4" fmla="*/ 0 w 562358"/>
                  <a:gd name="connsiteY4" fmla="*/ 711229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7670 w 552878"/>
                  <a:gd name="connsiteY4" fmla="*/ 711229 h 713189"/>
                  <a:gd name="connsiteX0" fmla="*/ 548 w 553426"/>
                  <a:gd name="connsiteY0" fmla="*/ 0 h 713189"/>
                  <a:gd name="connsiteX1" fmla="*/ 320260 w 553426"/>
                  <a:gd name="connsiteY1" fmla="*/ 604635 h 713189"/>
                  <a:gd name="connsiteX2" fmla="*/ 553426 w 553426"/>
                  <a:gd name="connsiteY2" fmla="*/ 713189 h 713189"/>
                  <a:gd name="connsiteX3" fmla="*/ 381005 w 553426"/>
                  <a:gd name="connsiteY3" fmla="*/ 712341 h 713189"/>
                  <a:gd name="connsiteX4" fmla="*/ 0 w 553426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5169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882 w 552878"/>
                  <a:gd name="connsiteY4" fmla="*/ 712496 h 713189"/>
                  <a:gd name="connsiteX0" fmla="*/ 1500 w 554378"/>
                  <a:gd name="connsiteY0" fmla="*/ 0 h 713189"/>
                  <a:gd name="connsiteX1" fmla="*/ 321212 w 554378"/>
                  <a:gd name="connsiteY1" fmla="*/ 604635 h 713189"/>
                  <a:gd name="connsiteX2" fmla="*/ 554378 w 554378"/>
                  <a:gd name="connsiteY2" fmla="*/ 713189 h 713189"/>
                  <a:gd name="connsiteX3" fmla="*/ 381957 w 554378"/>
                  <a:gd name="connsiteY3" fmla="*/ 712341 h 713189"/>
                  <a:gd name="connsiteX4" fmla="*/ 0 w 5543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3502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2073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2549 w 552878"/>
                  <a:gd name="connsiteY4" fmla="*/ 712496 h 713189"/>
                  <a:gd name="connsiteX0" fmla="*/ 0 w 552878"/>
                  <a:gd name="connsiteY0" fmla="*/ 0 h 713189"/>
                  <a:gd name="connsiteX1" fmla="*/ 319712 w 552878"/>
                  <a:gd name="connsiteY1" fmla="*/ 604635 h 713189"/>
                  <a:gd name="connsiteX2" fmla="*/ 552878 w 552878"/>
                  <a:gd name="connsiteY2" fmla="*/ 713189 h 713189"/>
                  <a:gd name="connsiteX3" fmla="*/ 380457 w 552878"/>
                  <a:gd name="connsiteY3" fmla="*/ 712341 h 713189"/>
                  <a:gd name="connsiteX4" fmla="*/ 405 w 552878"/>
                  <a:gd name="connsiteY4" fmla="*/ 711862 h 713189"/>
                  <a:gd name="connsiteX0" fmla="*/ 1739 w 554617"/>
                  <a:gd name="connsiteY0" fmla="*/ 0 h 713189"/>
                  <a:gd name="connsiteX1" fmla="*/ 321451 w 554617"/>
                  <a:gd name="connsiteY1" fmla="*/ 604635 h 713189"/>
                  <a:gd name="connsiteX2" fmla="*/ 554617 w 554617"/>
                  <a:gd name="connsiteY2" fmla="*/ 713189 h 713189"/>
                  <a:gd name="connsiteX3" fmla="*/ 382196 w 554617"/>
                  <a:gd name="connsiteY3" fmla="*/ 712341 h 713189"/>
                  <a:gd name="connsiteX4" fmla="*/ 0 w 554617"/>
                  <a:gd name="connsiteY4" fmla="*/ 711546 h 7131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4617" h="713189">
                    <a:moveTo>
                      <a:pt x="1739" y="0"/>
                    </a:moveTo>
                    <a:cubicBezTo>
                      <a:pt x="107445" y="-560"/>
                      <a:pt x="196049" y="472115"/>
                      <a:pt x="321451" y="604635"/>
                    </a:cubicBezTo>
                    <a:cubicBezTo>
                      <a:pt x="446853" y="737155"/>
                      <a:pt x="490317" y="706507"/>
                      <a:pt x="554617" y="713189"/>
                    </a:cubicBezTo>
                    <a:lnTo>
                      <a:pt x="382196" y="712341"/>
                    </a:lnTo>
                    <a:lnTo>
                      <a:pt x="0" y="711546"/>
                    </a:ln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54589AD8-5757-4F94-A4D5-7A27D8F2CCE8}"/>
              </a:ext>
            </a:extLst>
          </p:cNvPr>
          <p:cNvGrpSpPr/>
          <p:nvPr/>
        </p:nvGrpSpPr>
        <p:grpSpPr>
          <a:xfrm>
            <a:off x="5481937" y="1732038"/>
            <a:ext cx="859955" cy="641356"/>
            <a:chOff x="5481937" y="1732038"/>
            <a:chExt cx="859955" cy="641356"/>
          </a:xfrm>
        </p:grpSpPr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5BFED96F-F7CB-4137-8B48-1172C43B148C}"/>
                </a:ext>
              </a:extLst>
            </p:cNvPr>
            <p:cNvCxnSpPr>
              <a:cxnSpLocks/>
              <a:stCxn id="129" idx="0"/>
            </p:cNvCxnSpPr>
            <p:nvPr/>
          </p:nvCxnSpPr>
          <p:spPr bwMode="auto">
            <a:xfrm>
              <a:off x="5813082" y="1898697"/>
              <a:ext cx="16283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FB1EADD-BD9B-419C-8484-87B67FDD81D8}"/>
                </a:ext>
              </a:extLst>
            </p:cNvPr>
            <p:cNvGrpSpPr/>
            <p:nvPr/>
          </p:nvGrpSpPr>
          <p:grpSpPr>
            <a:xfrm>
              <a:off x="5481937" y="1732038"/>
              <a:ext cx="859955" cy="641356"/>
              <a:chOff x="5481937" y="1732038"/>
              <a:chExt cx="859955" cy="641356"/>
            </a:xfrm>
          </p:grpSpPr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id="{6B992E82-1A00-4815-82BB-FD833DD33801}"/>
                  </a:ext>
                </a:extLst>
              </p:cNvPr>
              <p:cNvGrpSpPr/>
              <p:nvPr/>
            </p:nvGrpSpPr>
            <p:grpSpPr>
              <a:xfrm>
                <a:off x="5481937" y="1898697"/>
                <a:ext cx="661617" cy="474697"/>
                <a:chOff x="5481937" y="1898697"/>
                <a:chExt cx="661617" cy="474697"/>
              </a:xfrm>
            </p:grpSpPr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F81BC604-3B6A-4378-B9BC-5F8406CDB825}"/>
                    </a:ext>
                  </a:extLst>
                </p:cNvPr>
                <p:cNvGrpSpPr/>
                <p:nvPr/>
              </p:nvGrpSpPr>
              <p:grpSpPr>
                <a:xfrm>
                  <a:off x="5811368" y="1898697"/>
                  <a:ext cx="332186" cy="474697"/>
                  <a:chOff x="1678502" y="2375774"/>
                  <a:chExt cx="417537" cy="670924"/>
                </a:xfrm>
              </p:grpSpPr>
              <p:sp>
                <p:nvSpPr>
                  <p:cNvPr id="130" name="Freeform 446">
                    <a:extLst>
                      <a:ext uri="{FF2B5EF4-FFF2-40B4-BE49-F238E27FC236}">
                        <a16:creationId xmlns:a16="http://schemas.microsoft.com/office/drawing/2014/main" id="{A7AC3893-090E-4285-ADFD-53E1E358741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5" y="2388768"/>
                    <a:ext cx="316739" cy="648343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  <p:sp>
                <p:nvSpPr>
                  <p:cNvPr id="131" name="Freeform: Shape 2">
                    <a:extLst>
                      <a:ext uri="{FF2B5EF4-FFF2-40B4-BE49-F238E27FC236}">
                        <a16:creationId xmlns:a16="http://schemas.microsoft.com/office/drawing/2014/main" id="{1786DA24-DDD8-4B99-A1A5-704F24587F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grpSp>
              <p:nvGrpSpPr>
                <p:cNvPr id="122" name="Group 121">
                  <a:extLst>
                    <a:ext uri="{FF2B5EF4-FFF2-40B4-BE49-F238E27FC236}">
                      <a16:creationId xmlns:a16="http://schemas.microsoft.com/office/drawing/2014/main" id="{7467EAF2-109A-4787-A749-428B2FCF2FF5}"/>
                    </a:ext>
                  </a:extLst>
                </p:cNvPr>
                <p:cNvGrpSpPr/>
                <p:nvPr/>
              </p:nvGrpSpPr>
              <p:grpSpPr>
                <a:xfrm flipH="1">
                  <a:off x="5481937" y="1898697"/>
                  <a:ext cx="332186" cy="474697"/>
                  <a:chOff x="1678502" y="2375774"/>
                  <a:chExt cx="417537" cy="670924"/>
                </a:xfrm>
              </p:grpSpPr>
              <p:sp>
                <p:nvSpPr>
                  <p:cNvPr id="128" name="Freeform 446">
                    <a:extLst>
                      <a:ext uri="{FF2B5EF4-FFF2-40B4-BE49-F238E27FC236}">
                        <a16:creationId xmlns:a16="http://schemas.microsoft.com/office/drawing/2014/main" id="{38FD900C-D344-459D-960F-8E86A91F81A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4" y="2388768"/>
                    <a:ext cx="316739" cy="648343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/>
                    <a:lightRig rig="threePt" dir="t"/>
                  </a:scene3d>
                  <a:sp3d prstMaterial="dkEdge"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  <p:sp>
                <p:nvSpPr>
                  <p:cNvPr id="129" name="Freeform: Shape 2">
                    <a:extLst>
                      <a:ext uri="{FF2B5EF4-FFF2-40B4-BE49-F238E27FC236}">
                        <a16:creationId xmlns:a16="http://schemas.microsoft.com/office/drawing/2014/main" id="{6F4B3403-A06C-4EC0-AB93-18ED8208664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Rectangle 122">
                    <a:extLst>
                      <a:ext uri="{FF2B5EF4-FFF2-40B4-BE49-F238E27FC236}">
                        <a16:creationId xmlns:a16="http://schemas.microsoft.com/office/drawing/2014/main" id="{4A4910D4-35B2-4071-B980-F00D658608BC}"/>
                      </a:ext>
                    </a:extLst>
                  </p:cNvPr>
                  <p:cNvSpPr/>
                  <p:nvPr/>
                </p:nvSpPr>
                <p:spPr>
                  <a:xfrm>
                    <a:off x="5909959" y="1732038"/>
                    <a:ext cx="431933" cy="35167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0" smtClean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sub>
                          </m:sSub>
                        </m:oMath>
                      </m:oMathPara>
                    </a14:m>
                    <a:endParaRPr lang="en-US" sz="1800" b="1" dirty="0"/>
                  </a:p>
                </p:txBody>
              </p:sp>
            </mc:Choice>
            <mc:Fallback xmlns="">
              <p:sp>
                <p:nvSpPr>
                  <p:cNvPr id="123" name="Rectangle 122">
                    <a:extLst>
                      <a:ext uri="{FF2B5EF4-FFF2-40B4-BE49-F238E27FC236}">
                        <a16:creationId xmlns:a16="http://schemas.microsoft.com/office/drawing/2014/main" id="{4A4910D4-35B2-4071-B980-F00D658608B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09959" y="1732038"/>
                    <a:ext cx="431933" cy="35167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724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AEC9D63A-148B-46BF-8642-F334BF59171A}"/>
              </a:ext>
            </a:extLst>
          </p:cNvPr>
          <p:cNvSpPr/>
          <p:nvPr/>
        </p:nvSpPr>
        <p:spPr>
          <a:xfrm>
            <a:off x="395019" y="1565596"/>
            <a:ext cx="371937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600" b="1" kern="0" dirty="0">
                <a:ea typeface="Cambria Math" panose="02040503050406030204" pitchFamily="18" charset="0"/>
              </a:rPr>
              <a:t>Ensures accelerated </a:t>
            </a:r>
            <a:r>
              <a:rPr lang="en-US" sz="1600" b="1" kern="0" dirty="0">
                <a:solidFill>
                  <a:srgbClr val="0067B4"/>
                </a:solidFill>
                <a:ea typeface="Cambria Math" panose="02040503050406030204" pitchFamily="18" charset="0"/>
              </a:rPr>
              <a:t>photons cannot outrun the ionization front</a:t>
            </a:r>
          </a:p>
          <a:p>
            <a:pPr>
              <a:lnSpc>
                <a:spcPct val="100000"/>
              </a:lnSpc>
            </a:pPr>
            <a:endParaRPr lang="en-US" sz="1600" b="1" kern="0" dirty="0">
              <a:solidFill>
                <a:srgbClr val="0067B4"/>
              </a:solidFill>
              <a:ea typeface="Cambria Math" panose="020405030504060302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600" b="1" kern="0" dirty="0">
                <a:solidFill>
                  <a:srgbClr val="0067B4"/>
                </a:solidFill>
                <a:ea typeface="Cambria Math" panose="02040503050406030204" pitchFamily="18" charset="0"/>
              </a:rPr>
              <a:t>Mitigates ionization refraction</a:t>
            </a:r>
            <a:br>
              <a:rPr lang="en-US" sz="1600" b="1" kern="0" dirty="0">
                <a:solidFill>
                  <a:srgbClr val="0067B4"/>
                </a:solidFill>
                <a:ea typeface="Cambria Math" panose="02040503050406030204" pitchFamily="18" charset="0"/>
              </a:rPr>
            </a:br>
            <a:r>
              <a:rPr lang="en-US" sz="1600" b="1" kern="0" dirty="0">
                <a:ea typeface="Cambria Math" panose="02040503050406030204" pitchFamily="18" charset="0"/>
              </a:rPr>
              <a:t>of the drive pulse</a:t>
            </a:r>
          </a:p>
          <a:p>
            <a:pPr>
              <a:lnSpc>
                <a:spcPct val="100000"/>
              </a:lnSpc>
            </a:pPr>
            <a:endParaRPr lang="en-US" sz="1600" b="1" kern="0" dirty="0">
              <a:ea typeface="Cambria Math" panose="02040503050406030204" pitchFamily="18" charset="0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600" b="1" kern="0" dirty="0">
                <a:solidFill>
                  <a:srgbClr val="0067B4"/>
                </a:solidFill>
                <a:ea typeface="Cambria Math" panose="02040503050406030204" pitchFamily="18" charset="0"/>
              </a:rPr>
              <a:t>Extends interaction distance </a:t>
            </a:r>
            <a:r>
              <a:rPr lang="en-US" sz="1600" b="1" kern="0" dirty="0">
                <a:ea typeface="Cambria Math" panose="02040503050406030204" pitchFamily="18" charset="0"/>
              </a:rPr>
              <a:t>long past the Rayleigh range</a:t>
            </a:r>
            <a:br>
              <a:rPr lang="en-US" sz="1600" b="1" kern="0" dirty="0">
                <a:ea typeface="Cambria Math" panose="02040503050406030204" pitchFamily="18" charset="0"/>
              </a:rPr>
            </a:br>
            <a:r>
              <a:rPr lang="en-US" sz="1600" b="1" kern="0" dirty="0">
                <a:ea typeface="Cambria Math" panose="02040503050406030204" pitchFamily="18" charset="0"/>
              </a:rPr>
              <a:t>of the drive pul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id="{A139EC2C-F4F5-49C7-916C-7FB9E881505E}"/>
                  </a:ext>
                </a:extLst>
              </p:cNvPr>
              <p:cNvSpPr/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sub>
                      </m:sSub>
                    </m:oMath>
                  </m:oMathPara>
                </a14:m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id="{A139EC2C-F4F5-49C7-916C-7FB9E88150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656" y="1074486"/>
                <a:ext cx="487821" cy="369332"/>
              </a:xfrm>
              <a:prstGeom prst="rect">
                <a:avLst/>
              </a:prstGeom>
              <a:blipFill>
                <a:blip r:embed="rId9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86532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1">
            <a:extLst>
              <a:ext uri="{FF2B5EF4-FFF2-40B4-BE49-F238E27FC236}">
                <a16:creationId xmlns:a16="http://schemas.microsoft.com/office/drawing/2014/main" id="{662CDDFF-5F38-401B-9B6A-29074DBBDA65}"/>
              </a:ext>
            </a:extLst>
          </p:cNvPr>
          <p:cNvSpPr txBox="1">
            <a:spLocks/>
          </p:cNvSpPr>
          <p:nvPr/>
        </p:nvSpPr>
        <p:spPr bwMode="auto">
          <a:xfrm>
            <a:off x="484040" y="1053252"/>
            <a:ext cx="4652338" cy="38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chemeClr val="tx1"/>
                </a:solidFill>
              </a:rPr>
              <a:t>Propagation equation (in moving frame):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9CD7B9D-2C33-48CF-BB98-15EDA41C3E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3730" y="1421251"/>
          <a:ext cx="3105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2489200" imgH="495300" progId="Equation.DSMT4">
                  <p:embed/>
                </p:oleObj>
              </mc:Choice>
              <mc:Fallback>
                <p:oleObj name="Equation" r:id="rId4" imgW="2489200" imgH="4953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9CD7B9D-2C33-48CF-BB98-15EDA41C3E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730" y="1421251"/>
                        <a:ext cx="3105150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FE6BD53-B862-47A6-8AFB-FFF73487202D}"/>
              </a:ext>
            </a:extLst>
          </p:cNvPr>
          <p:cNvCxnSpPr>
            <a:cxnSpLocks/>
          </p:cNvCxnSpPr>
          <p:nvPr/>
        </p:nvCxnSpPr>
        <p:spPr>
          <a:xfrm flipV="1">
            <a:off x="1164465" y="2042080"/>
            <a:ext cx="175079" cy="248711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17ED72C9-A2CD-4058-B2EA-8D1065A62673}"/>
              </a:ext>
            </a:extLst>
          </p:cNvPr>
          <p:cNvSpPr txBox="1"/>
          <p:nvPr/>
        </p:nvSpPr>
        <p:spPr>
          <a:xfrm>
            <a:off x="269442" y="2265092"/>
            <a:ext cx="1408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spatiotemporal</a:t>
            </a:r>
          </a:p>
          <a:p>
            <a:pPr algn="ctr"/>
            <a:r>
              <a:rPr lang="en-US" sz="1400" dirty="0">
                <a:latin typeface="Arial"/>
                <a:cs typeface="Arial"/>
              </a:rPr>
              <a:t>modifications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EEAC29DE-C1EE-412C-B156-44703CDBC067}"/>
              </a:ext>
            </a:extLst>
          </p:cNvPr>
          <p:cNvCxnSpPr>
            <a:cxnSpLocks/>
          </p:cNvCxnSpPr>
          <p:nvPr/>
        </p:nvCxnSpPr>
        <p:spPr>
          <a:xfrm flipH="1" flipV="1">
            <a:off x="2147888" y="1934412"/>
            <a:ext cx="1" cy="306172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FBD2B17A-0DC1-4A51-A26D-46461E9CDA57}"/>
              </a:ext>
            </a:extLst>
          </p:cNvPr>
          <p:cNvSpPr txBox="1"/>
          <p:nvPr/>
        </p:nvSpPr>
        <p:spPr>
          <a:xfrm>
            <a:off x="1605438" y="2231027"/>
            <a:ext cx="959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diffraction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720D4B9-3C08-4DDB-8997-1D58A5A534F4}"/>
              </a:ext>
            </a:extLst>
          </p:cNvPr>
          <p:cNvCxnSpPr>
            <a:cxnSpLocks/>
          </p:cNvCxnSpPr>
          <p:nvPr/>
        </p:nvCxnSpPr>
        <p:spPr>
          <a:xfrm flipH="1" flipV="1">
            <a:off x="3622590" y="1934413"/>
            <a:ext cx="67384" cy="226766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8849FF6F-4DB8-4114-9DF4-468BE742123B}"/>
              </a:ext>
            </a:extLst>
          </p:cNvPr>
          <p:cNvSpPr txBox="1"/>
          <p:nvPr/>
        </p:nvSpPr>
        <p:spPr>
          <a:xfrm>
            <a:off x="3605905" y="2156511"/>
            <a:ext cx="93180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latin typeface="Arial"/>
                <a:cs typeface="Arial"/>
              </a:rPr>
              <a:t>ionization and IB energy losses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D2300ECB-37BA-47DE-9776-8E2F720CC087}"/>
              </a:ext>
            </a:extLst>
          </p:cNvPr>
          <p:cNvCxnSpPr>
            <a:cxnSpLocks/>
          </p:cNvCxnSpPr>
          <p:nvPr/>
        </p:nvCxnSpPr>
        <p:spPr>
          <a:xfrm flipV="1">
            <a:off x="2873702" y="1959284"/>
            <a:ext cx="36891" cy="336565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FC13C8B0-D2C8-4701-9695-670974A6872D}"/>
              </a:ext>
            </a:extLst>
          </p:cNvPr>
          <p:cNvGrpSpPr/>
          <p:nvPr/>
        </p:nvGrpSpPr>
        <p:grpSpPr>
          <a:xfrm>
            <a:off x="2341298" y="2294765"/>
            <a:ext cx="1147774" cy="778921"/>
            <a:chOff x="2805075" y="2227907"/>
            <a:chExt cx="1147774" cy="778921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2B49EBD-EB0E-492F-A877-760B18D2B2EA}"/>
                </a:ext>
              </a:extLst>
            </p:cNvPr>
            <p:cNvSpPr txBox="1"/>
            <p:nvPr/>
          </p:nvSpPr>
          <p:spPr>
            <a:xfrm>
              <a:off x="2805075" y="2227907"/>
              <a:ext cx="10865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Arial"/>
                  <a:cs typeface="Arial"/>
                </a:rPr>
                <a:t>plasma </a:t>
              </a:r>
            </a:p>
            <a:p>
              <a:pPr algn="ctr"/>
              <a:r>
                <a:rPr lang="en-US" sz="1400" dirty="0">
                  <a:latin typeface="Arial"/>
                  <a:cs typeface="Arial"/>
                </a:rPr>
                <a:t>refraction</a:t>
              </a:r>
            </a:p>
          </p:txBody>
        </p:sp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044A0BC0-52D2-4E5D-BA67-F5526D1739B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59061" y="2690916"/>
            <a:ext cx="1093788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6" imgW="965200" imgH="279400" progId="Equation.DSMT4">
                    <p:embed/>
                  </p:oleObj>
                </mc:Choice>
                <mc:Fallback>
                  <p:oleObj name="Equation" r:id="rId6" imgW="965200" imgH="27940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044A0BC0-52D2-4E5D-BA67-F5526D1739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61" y="2690916"/>
                          <a:ext cx="1093788" cy="3159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itle 1">
            <a:extLst>
              <a:ext uri="{FF2B5EF4-FFF2-40B4-BE49-F238E27FC236}">
                <a16:creationId xmlns:a16="http://schemas.microsoft.com/office/drawing/2014/main" id="{D11A8688-40C7-440B-94BF-96A2F77EC0BD}"/>
              </a:ext>
            </a:extLst>
          </p:cNvPr>
          <p:cNvSpPr txBox="1">
            <a:spLocks/>
          </p:cNvSpPr>
          <p:nvPr/>
        </p:nvSpPr>
        <p:spPr>
          <a:xfrm>
            <a:off x="396869" y="244508"/>
            <a:ext cx="773725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self-consistent profile of the IWAV was determined using a propagation simulation</a:t>
            </a:r>
            <a:r>
              <a:rPr lang="en-US" sz="1800" kern="0" baseline="30000" dirty="0"/>
              <a:t>1</a:t>
            </a:r>
            <a:r>
              <a:rPr lang="en-US" sz="1800" kern="0" dirty="0"/>
              <a:t> 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7AB9BD33-DC4E-42C8-B4D0-061E7123A542}"/>
              </a:ext>
            </a:extLst>
          </p:cNvPr>
          <p:cNvSpPr txBox="1"/>
          <p:nvPr/>
        </p:nvSpPr>
        <p:spPr>
          <a:xfrm>
            <a:off x="638175" y="-249194"/>
            <a:ext cx="65" cy="2308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1500" i="1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2B1C1C5-F3BD-4619-9088-A6C924CD483E}"/>
              </a:ext>
            </a:extLst>
          </p:cNvPr>
          <p:cNvSpPr txBox="1"/>
          <p:nvPr/>
        </p:nvSpPr>
        <p:spPr>
          <a:xfrm>
            <a:off x="1673306" y="4854246"/>
            <a:ext cx="3844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J. P. Palastro, </a:t>
            </a:r>
            <a:r>
              <a:rPr lang="en-US" sz="1200" i="1" dirty="0"/>
              <a:t>et al.</a:t>
            </a:r>
            <a:r>
              <a:rPr lang="en-US" sz="1200" dirty="0"/>
              <a:t> </a:t>
            </a:r>
            <a:r>
              <a:rPr lang="en-US" sz="1200" i="1" dirty="0"/>
              <a:t>Phys. Rev.</a:t>
            </a:r>
            <a:r>
              <a:rPr lang="en-US" sz="1200" dirty="0"/>
              <a:t> A 97, 033835 (2018).</a:t>
            </a:r>
          </a:p>
        </p:txBody>
      </p:sp>
    </p:spTree>
    <p:extLst>
      <p:ext uri="{BB962C8B-B14F-4D97-AF65-F5344CB8AC3E}">
        <p14:creationId xmlns:p14="http://schemas.microsoft.com/office/powerpoint/2010/main" val="21836424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1">
            <a:extLst>
              <a:ext uri="{FF2B5EF4-FFF2-40B4-BE49-F238E27FC236}">
                <a16:creationId xmlns:a16="http://schemas.microsoft.com/office/drawing/2014/main" id="{662CDDFF-5F38-401B-9B6A-29074DBBDA65}"/>
              </a:ext>
            </a:extLst>
          </p:cNvPr>
          <p:cNvSpPr txBox="1">
            <a:spLocks/>
          </p:cNvSpPr>
          <p:nvPr/>
        </p:nvSpPr>
        <p:spPr bwMode="auto">
          <a:xfrm>
            <a:off x="484040" y="1053252"/>
            <a:ext cx="4652338" cy="38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chemeClr val="tx1"/>
                </a:solidFill>
              </a:rPr>
              <a:t>Propagation equation (in moving frame):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9CD7B9D-2C33-48CF-BB98-15EDA41C3E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3730" y="1421251"/>
          <a:ext cx="3105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2489200" imgH="495300" progId="Equation.DSMT4">
                  <p:embed/>
                </p:oleObj>
              </mc:Choice>
              <mc:Fallback>
                <p:oleObj name="Equation" r:id="rId4" imgW="2489200" imgH="4953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9CD7B9D-2C33-48CF-BB98-15EDA41C3E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730" y="1421251"/>
                        <a:ext cx="3105150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FE6BD53-B862-47A6-8AFB-FFF73487202D}"/>
              </a:ext>
            </a:extLst>
          </p:cNvPr>
          <p:cNvCxnSpPr>
            <a:cxnSpLocks/>
          </p:cNvCxnSpPr>
          <p:nvPr/>
        </p:nvCxnSpPr>
        <p:spPr>
          <a:xfrm flipV="1">
            <a:off x="1164465" y="2042080"/>
            <a:ext cx="175079" cy="248711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17ED72C9-A2CD-4058-B2EA-8D1065A62673}"/>
              </a:ext>
            </a:extLst>
          </p:cNvPr>
          <p:cNvSpPr txBox="1"/>
          <p:nvPr/>
        </p:nvSpPr>
        <p:spPr>
          <a:xfrm>
            <a:off x="269442" y="2265092"/>
            <a:ext cx="1408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spatiotemporal</a:t>
            </a:r>
          </a:p>
          <a:p>
            <a:pPr algn="ctr"/>
            <a:r>
              <a:rPr lang="en-US" sz="1400" dirty="0">
                <a:latin typeface="Arial"/>
                <a:cs typeface="Arial"/>
              </a:rPr>
              <a:t>modifications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EEAC29DE-C1EE-412C-B156-44703CDBC067}"/>
              </a:ext>
            </a:extLst>
          </p:cNvPr>
          <p:cNvCxnSpPr>
            <a:cxnSpLocks/>
          </p:cNvCxnSpPr>
          <p:nvPr/>
        </p:nvCxnSpPr>
        <p:spPr>
          <a:xfrm flipH="1" flipV="1">
            <a:off x="2147888" y="1934412"/>
            <a:ext cx="1" cy="306172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FBD2B17A-0DC1-4A51-A26D-46461E9CDA57}"/>
              </a:ext>
            </a:extLst>
          </p:cNvPr>
          <p:cNvSpPr txBox="1"/>
          <p:nvPr/>
        </p:nvSpPr>
        <p:spPr>
          <a:xfrm>
            <a:off x="1605438" y="2231027"/>
            <a:ext cx="959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diffraction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720D4B9-3C08-4DDB-8997-1D58A5A534F4}"/>
              </a:ext>
            </a:extLst>
          </p:cNvPr>
          <p:cNvCxnSpPr>
            <a:cxnSpLocks/>
          </p:cNvCxnSpPr>
          <p:nvPr/>
        </p:nvCxnSpPr>
        <p:spPr>
          <a:xfrm flipH="1" flipV="1">
            <a:off x="3622590" y="1934413"/>
            <a:ext cx="67384" cy="226766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8849FF6F-4DB8-4114-9DF4-468BE742123B}"/>
              </a:ext>
            </a:extLst>
          </p:cNvPr>
          <p:cNvSpPr txBox="1"/>
          <p:nvPr/>
        </p:nvSpPr>
        <p:spPr>
          <a:xfrm>
            <a:off x="3605905" y="2156511"/>
            <a:ext cx="93180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latin typeface="Arial"/>
                <a:cs typeface="Arial"/>
              </a:rPr>
              <a:t>ionization and IB energy losses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D2300ECB-37BA-47DE-9776-8E2F720CC087}"/>
              </a:ext>
            </a:extLst>
          </p:cNvPr>
          <p:cNvCxnSpPr>
            <a:cxnSpLocks/>
          </p:cNvCxnSpPr>
          <p:nvPr/>
        </p:nvCxnSpPr>
        <p:spPr>
          <a:xfrm flipV="1">
            <a:off x="2873702" y="1959284"/>
            <a:ext cx="36891" cy="336565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FC13C8B0-D2C8-4701-9695-670974A6872D}"/>
              </a:ext>
            </a:extLst>
          </p:cNvPr>
          <p:cNvGrpSpPr/>
          <p:nvPr/>
        </p:nvGrpSpPr>
        <p:grpSpPr>
          <a:xfrm>
            <a:off x="2341298" y="2294765"/>
            <a:ext cx="1147774" cy="778921"/>
            <a:chOff x="2805075" y="2227907"/>
            <a:chExt cx="1147774" cy="778921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2B49EBD-EB0E-492F-A877-760B18D2B2EA}"/>
                </a:ext>
              </a:extLst>
            </p:cNvPr>
            <p:cNvSpPr txBox="1"/>
            <p:nvPr/>
          </p:nvSpPr>
          <p:spPr>
            <a:xfrm>
              <a:off x="2805075" y="2227907"/>
              <a:ext cx="10865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Arial"/>
                  <a:cs typeface="Arial"/>
                </a:rPr>
                <a:t>plasma </a:t>
              </a:r>
            </a:p>
            <a:p>
              <a:pPr algn="ctr"/>
              <a:r>
                <a:rPr lang="en-US" sz="1400" dirty="0">
                  <a:latin typeface="Arial"/>
                  <a:cs typeface="Arial"/>
                </a:rPr>
                <a:t>refraction</a:t>
              </a:r>
            </a:p>
          </p:txBody>
        </p:sp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044A0BC0-52D2-4E5D-BA67-F5526D1739B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59061" y="2690916"/>
            <a:ext cx="1093788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6" imgW="965200" imgH="279400" progId="Equation.DSMT4">
                    <p:embed/>
                  </p:oleObj>
                </mc:Choice>
                <mc:Fallback>
                  <p:oleObj name="Equation" r:id="rId6" imgW="965200" imgH="27940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044A0BC0-52D2-4E5D-BA67-F5526D1739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61" y="2690916"/>
                          <a:ext cx="1093788" cy="3159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itle 1">
            <a:extLst>
              <a:ext uri="{FF2B5EF4-FFF2-40B4-BE49-F238E27FC236}">
                <a16:creationId xmlns:a16="http://schemas.microsoft.com/office/drawing/2014/main" id="{D11A8688-40C7-440B-94BF-96A2F77EC0BD}"/>
              </a:ext>
            </a:extLst>
          </p:cNvPr>
          <p:cNvSpPr txBox="1">
            <a:spLocks/>
          </p:cNvSpPr>
          <p:nvPr/>
        </p:nvSpPr>
        <p:spPr>
          <a:xfrm>
            <a:off x="396869" y="244508"/>
            <a:ext cx="773725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self-consistent profile of the IWAV was determined using a propagation simulation</a:t>
            </a:r>
            <a:r>
              <a:rPr lang="en-US" sz="1800" kern="0" baseline="30000" dirty="0"/>
              <a:t>1</a:t>
            </a:r>
            <a:r>
              <a:rPr lang="en-US" sz="1800" kern="0" dirty="0"/>
              <a:t> 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7AB9BD33-DC4E-42C8-B4D0-061E7123A542}"/>
              </a:ext>
            </a:extLst>
          </p:cNvPr>
          <p:cNvSpPr txBox="1"/>
          <p:nvPr/>
        </p:nvSpPr>
        <p:spPr>
          <a:xfrm>
            <a:off x="638175" y="-249194"/>
            <a:ext cx="65" cy="2308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1500" i="1" dirty="0"/>
          </a:p>
        </p:txBody>
      </p:sp>
      <p:sp>
        <p:nvSpPr>
          <p:cNvPr id="66" name="Title 1">
            <a:extLst>
              <a:ext uri="{FF2B5EF4-FFF2-40B4-BE49-F238E27FC236}">
                <a16:creationId xmlns:a16="http://schemas.microsoft.com/office/drawing/2014/main" id="{DFCB8C06-5ADC-4142-AA16-898611677A53}"/>
              </a:ext>
            </a:extLst>
          </p:cNvPr>
          <p:cNvSpPr txBox="1">
            <a:spLocks/>
          </p:cNvSpPr>
          <p:nvPr/>
        </p:nvSpPr>
        <p:spPr bwMode="auto">
          <a:xfrm>
            <a:off x="481410" y="2961528"/>
            <a:ext cx="1671666" cy="35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rgbClr val="0067B4"/>
                </a:solidFill>
              </a:rPr>
              <a:t>Electron density: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F416E8DA-E51B-409F-9044-89FDB4553A22}"/>
              </a:ext>
            </a:extLst>
          </p:cNvPr>
          <p:cNvGrpSpPr/>
          <p:nvPr/>
        </p:nvGrpSpPr>
        <p:grpSpPr>
          <a:xfrm>
            <a:off x="613730" y="3314287"/>
            <a:ext cx="3584527" cy="550914"/>
            <a:chOff x="575348" y="3538454"/>
            <a:chExt cx="3584527" cy="550914"/>
          </a:xfrm>
        </p:grpSpPr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A59529CE-9366-4331-93CA-69810CE789D2}"/>
                </a:ext>
              </a:extLst>
            </p:cNvPr>
            <p:cNvSpPr/>
            <p:nvPr/>
          </p:nvSpPr>
          <p:spPr bwMode="auto">
            <a:xfrm>
              <a:off x="611346" y="3553190"/>
              <a:ext cx="3477838" cy="536178"/>
            </a:xfrm>
            <a:prstGeom prst="roundRect">
              <a:avLst/>
            </a:prstGeom>
            <a:solidFill>
              <a:srgbClr val="DCE6F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07E790DF-254D-4935-82D2-CDD8B32D085A}"/>
                    </a:ext>
                  </a:extLst>
                </p:cNvPr>
                <p:cNvSpPr/>
                <p:nvPr/>
              </p:nvSpPr>
              <p:spPr>
                <a:xfrm>
                  <a:off x="575348" y="3538454"/>
                  <a:ext cx="3584527" cy="53758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f>
                          <m:f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l-GR" sz="1400" b="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den>
                        </m:f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0" i="1" dirty="0" smtClean="0"/>
                          <m:t>=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𝑭𝑰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i="1" dirty="0" smtClean="0"/>
                          <m:t>+</m:t>
                        </m:r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𝑪𝑰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i="1" dirty="0"/>
                          <m:t>−</m:t>
                        </m:r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sub>
                        </m:sSub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  <m:sup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i="1" dirty="0"/>
                          <m:t>−</m:t>
                        </m:r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  <m:sup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sz="1400" i="1" dirty="0"/>
                </a:p>
              </p:txBody>
            </p:sp>
          </mc:Choice>
          <mc:Fallback xmlns="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07E790DF-254D-4935-82D2-CDD8B32D085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348" y="3538454"/>
                  <a:ext cx="3584527" cy="537583"/>
                </a:xfrm>
                <a:prstGeom prst="rect">
                  <a:avLst/>
                </a:prstGeom>
                <a:blipFill>
                  <a:blip r:embed="rId8"/>
                  <a:stretch>
                    <a:fillRect b="-56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B381184E-D635-48D3-AA26-A2BB79C9BFFB}"/>
              </a:ext>
            </a:extLst>
          </p:cNvPr>
          <p:cNvSpPr txBox="1"/>
          <p:nvPr/>
        </p:nvSpPr>
        <p:spPr>
          <a:xfrm>
            <a:off x="310619" y="3953304"/>
            <a:ext cx="1452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latin typeface="+mj-lt"/>
                <a:ea typeface="Cambria Math" panose="02040503050406030204" pitchFamily="18" charset="0"/>
                <a:cs typeface="Arial"/>
              </a:rPr>
              <a:t>field ionization</a:t>
            </a: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3DE1AAF2-4053-4A4E-AA73-ACE9678376F4}"/>
              </a:ext>
            </a:extLst>
          </p:cNvPr>
          <p:cNvCxnSpPr>
            <a:cxnSpLocks/>
          </p:cNvCxnSpPr>
          <p:nvPr/>
        </p:nvCxnSpPr>
        <p:spPr>
          <a:xfrm flipV="1">
            <a:off x="1273972" y="3750289"/>
            <a:ext cx="189397" cy="212416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Rectangle 71">
            <a:extLst>
              <a:ext uri="{FF2B5EF4-FFF2-40B4-BE49-F238E27FC236}">
                <a16:creationId xmlns:a16="http://schemas.microsoft.com/office/drawing/2014/main" id="{A57C534F-8120-42DE-8C40-160E08CEC7A1}"/>
              </a:ext>
            </a:extLst>
          </p:cNvPr>
          <p:cNvSpPr/>
          <p:nvPr/>
        </p:nvSpPr>
        <p:spPr>
          <a:xfrm>
            <a:off x="469384" y="4401981"/>
            <a:ext cx="19415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ea typeface="Cambria Math" panose="02040503050406030204" pitchFamily="18" charset="0"/>
                <a:cs typeface="Arial"/>
              </a:rPr>
              <a:t>collisional ionization</a:t>
            </a:r>
            <a:endParaRPr lang="en-US" sz="1400" dirty="0"/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84F861F4-996C-469F-93B4-958DC8D01DF2}"/>
              </a:ext>
            </a:extLst>
          </p:cNvPr>
          <p:cNvCxnSpPr>
            <a:cxnSpLocks/>
          </p:cNvCxnSpPr>
          <p:nvPr/>
        </p:nvCxnSpPr>
        <p:spPr>
          <a:xfrm flipV="1">
            <a:off x="1903283" y="3750290"/>
            <a:ext cx="218021" cy="630469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E2BEF777-7386-4718-9FD9-BEC719D29474}"/>
              </a:ext>
            </a:extLst>
          </p:cNvPr>
          <p:cNvSpPr/>
          <p:nvPr/>
        </p:nvSpPr>
        <p:spPr>
          <a:xfrm>
            <a:off x="2085208" y="4178561"/>
            <a:ext cx="22028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ea typeface="Cambria Math" panose="02040503050406030204" pitchFamily="18" charset="0"/>
                <a:cs typeface="Arial"/>
              </a:rPr>
              <a:t>radiative recombination</a:t>
            </a:r>
            <a:endParaRPr lang="en-US" sz="1400" dirty="0"/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6ABA5AE2-2939-40D3-95CC-A5585040D2D4}"/>
              </a:ext>
            </a:extLst>
          </p:cNvPr>
          <p:cNvCxnSpPr>
            <a:cxnSpLocks/>
          </p:cNvCxnSpPr>
          <p:nvPr/>
        </p:nvCxnSpPr>
        <p:spPr>
          <a:xfrm flipH="1" flipV="1">
            <a:off x="2967553" y="3737962"/>
            <a:ext cx="83148" cy="440599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Rectangle 76">
            <a:extLst>
              <a:ext uri="{FF2B5EF4-FFF2-40B4-BE49-F238E27FC236}">
                <a16:creationId xmlns:a16="http://schemas.microsoft.com/office/drawing/2014/main" id="{5389924C-CADB-4BAE-B0E9-7B316EC82AD5}"/>
              </a:ext>
            </a:extLst>
          </p:cNvPr>
          <p:cNvSpPr/>
          <p:nvPr/>
        </p:nvSpPr>
        <p:spPr>
          <a:xfrm>
            <a:off x="3413046" y="3908197"/>
            <a:ext cx="20521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ea typeface="Cambria Math" panose="02040503050406030204" pitchFamily="18" charset="0"/>
                <a:cs typeface="Arial"/>
              </a:rPr>
              <a:t>3-body recombination</a:t>
            </a:r>
            <a:endParaRPr lang="en-US" sz="1400" dirty="0"/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C191F6A8-91DC-401B-B240-298D15EE4D98}"/>
              </a:ext>
            </a:extLst>
          </p:cNvPr>
          <p:cNvCxnSpPr>
            <a:cxnSpLocks/>
          </p:cNvCxnSpPr>
          <p:nvPr/>
        </p:nvCxnSpPr>
        <p:spPr>
          <a:xfrm flipH="1" flipV="1">
            <a:off x="3689974" y="3759812"/>
            <a:ext cx="120026" cy="193492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4142177-B857-4F08-8A6B-1AC4DECEE95E}"/>
              </a:ext>
            </a:extLst>
          </p:cNvPr>
          <p:cNvSpPr txBox="1"/>
          <p:nvPr/>
        </p:nvSpPr>
        <p:spPr>
          <a:xfrm>
            <a:off x="1673306" y="4854246"/>
            <a:ext cx="3844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J. P. Palastro, </a:t>
            </a:r>
            <a:r>
              <a:rPr lang="en-US" sz="1200" i="1" dirty="0"/>
              <a:t>et al.</a:t>
            </a:r>
            <a:r>
              <a:rPr lang="en-US" sz="1200" dirty="0"/>
              <a:t> </a:t>
            </a:r>
            <a:r>
              <a:rPr lang="en-US" sz="1200" i="1" dirty="0"/>
              <a:t>Phys. Rev.</a:t>
            </a:r>
            <a:r>
              <a:rPr lang="en-US" sz="1200" dirty="0"/>
              <a:t> A 97, 033835 (2018).</a:t>
            </a:r>
          </a:p>
        </p:txBody>
      </p:sp>
    </p:spTree>
    <p:extLst>
      <p:ext uri="{BB962C8B-B14F-4D97-AF65-F5344CB8AC3E}">
        <p14:creationId xmlns:p14="http://schemas.microsoft.com/office/powerpoint/2010/main" val="4219642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itle 1"/>
          <p:cNvSpPr txBox="1">
            <a:spLocks/>
          </p:cNvSpPr>
          <p:nvPr/>
        </p:nvSpPr>
        <p:spPr bwMode="auto">
          <a:xfrm>
            <a:off x="484040" y="1053252"/>
            <a:ext cx="4652338" cy="38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chemeClr val="tx1"/>
                </a:solidFill>
              </a:rPr>
              <a:t>Propagation equation (in moving frame):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13730" y="1421251"/>
          <a:ext cx="3105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2489200" imgH="495300" progId="Equation.DSMT4">
                  <p:embed/>
                </p:oleObj>
              </mc:Choice>
              <mc:Fallback>
                <p:oleObj name="Equation" r:id="rId4" imgW="2489200" imgH="4953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730" y="1421251"/>
                        <a:ext cx="3105150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>
            <a:cxnSpLocks/>
          </p:cNvCxnSpPr>
          <p:nvPr/>
        </p:nvCxnSpPr>
        <p:spPr>
          <a:xfrm flipV="1">
            <a:off x="1164465" y="2042080"/>
            <a:ext cx="175079" cy="248711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69442" y="2265092"/>
            <a:ext cx="1408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spatiotemporal</a:t>
            </a:r>
          </a:p>
          <a:p>
            <a:pPr algn="ctr"/>
            <a:r>
              <a:rPr lang="en-US" sz="1400" dirty="0">
                <a:latin typeface="Arial"/>
                <a:cs typeface="Arial"/>
              </a:rPr>
              <a:t>modifications</a:t>
            </a:r>
          </a:p>
        </p:txBody>
      </p:sp>
      <p:cxnSp>
        <p:nvCxnSpPr>
          <p:cNvPr id="45" name="Straight Connector 44"/>
          <p:cNvCxnSpPr>
            <a:cxnSpLocks/>
          </p:cNvCxnSpPr>
          <p:nvPr/>
        </p:nvCxnSpPr>
        <p:spPr>
          <a:xfrm flipH="1" flipV="1">
            <a:off x="2147888" y="1934412"/>
            <a:ext cx="1" cy="306172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605438" y="2231027"/>
            <a:ext cx="959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diffraction</a:t>
            </a:r>
          </a:p>
        </p:txBody>
      </p:sp>
      <p:cxnSp>
        <p:nvCxnSpPr>
          <p:cNvPr id="49" name="Straight Connector 48"/>
          <p:cNvCxnSpPr>
            <a:cxnSpLocks/>
          </p:cNvCxnSpPr>
          <p:nvPr/>
        </p:nvCxnSpPr>
        <p:spPr>
          <a:xfrm flipH="1" flipV="1">
            <a:off x="3622590" y="1934413"/>
            <a:ext cx="67384" cy="226766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605905" y="2156511"/>
            <a:ext cx="93180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latin typeface="Arial"/>
                <a:cs typeface="Arial"/>
              </a:rPr>
              <a:t>ionization and IB energy losses</a:t>
            </a:r>
          </a:p>
        </p:txBody>
      </p:sp>
      <p:cxnSp>
        <p:nvCxnSpPr>
          <p:cNvPr id="51" name="Straight Connector 50"/>
          <p:cNvCxnSpPr>
            <a:cxnSpLocks/>
          </p:cNvCxnSpPr>
          <p:nvPr/>
        </p:nvCxnSpPr>
        <p:spPr>
          <a:xfrm flipV="1">
            <a:off x="2873702" y="1959284"/>
            <a:ext cx="36891" cy="336565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46B65173-0D57-45B6-BAF5-73535B48FE40}"/>
              </a:ext>
            </a:extLst>
          </p:cNvPr>
          <p:cNvGrpSpPr/>
          <p:nvPr/>
        </p:nvGrpSpPr>
        <p:grpSpPr>
          <a:xfrm>
            <a:off x="2341298" y="2294765"/>
            <a:ext cx="1147774" cy="778921"/>
            <a:chOff x="2805075" y="2227907"/>
            <a:chExt cx="1147774" cy="778921"/>
          </a:xfrm>
        </p:grpSpPr>
        <p:sp>
          <p:nvSpPr>
            <p:cNvPr id="52" name="TextBox 51"/>
            <p:cNvSpPr txBox="1"/>
            <p:nvPr/>
          </p:nvSpPr>
          <p:spPr>
            <a:xfrm>
              <a:off x="2805075" y="2227907"/>
              <a:ext cx="10865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Arial"/>
                  <a:cs typeface="Arial"/>
                </a:rPr>
                <a:t>plasma </a:t>
              </a:r>
            </a:p>
            <a:p>
              <a:pPr algn="ctr"/>
              <a:r>
                <a:rPr lang="en-US" sz="1400" dirty="0">
                  <a:latin typeface="Arial"/>
                  <a:cs typeface="Arial"/>
                </a:rPr>
                <a:t>refraction</a:t>
              </a: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/>
            </p:nvPr>
          </p:nvGraphicFramePr>
          <p:xfrm>
            <a:off x="2859061" y="2690916"/>
            <a:ext cx="1093788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6" imgW="965200" imgH="279400" progId="Equation.DSMT4">
                    <p:embed/>
                  </p:oleObj>
                </mc:Choice>
                <mc:Fallback>
                  <p:oleObj name="Equation" r:id="rId6" imgW="965200" imgH="279400" progId="Equation.DSMT4">
                    <p:embed/>
                    <p:pic>
                      <p:nvPicPr>
                        <p:cNvPr id="5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61" y="2690916"/>
                          <a:ext cx="1093788" cy="3159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itle 1">
            <a:extLst>
              <a:ext uri="{FF2B5EF4-FFF2-40B4-BE49-F238E27FC236}">
                <a16:creationId xmlns:a16="http://schemas.microsoft.com/office/drawing/2014/main" id="{44655ED4-6807-4DD8-83A8-738AB2CFB345}"/>
              </a:ext>
            </a:extLst>
          </p:cNvPr>
          <p:cNvSpPr txBox="1">
            <a:spLocks/>
          </p:cNvSpPr>
          <p:nvPr/>
        </p:nvSpPr>
        <p:spPr>
          <a:xfrm>
            <a:off x="396869" y="244508"/>
            <a:ext cx="773725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self-consistent profile of the IWAV was determined using a propagation simulation</a:t>
            </a:r>
            <a:r>
              <a:rPr lang="en-US" sz="1800" kern="0" baseline="30000" dirty="0"/>
              <a:t>1</a:t>
            </a:r>
            <a:r>
              <a:rPr lang="en-US" sz="1800" kern="0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779E53-59C8-430D-96E8-1BD1DDC6E6C7}"/>
              </a:ext>
            </a:extLst>
          </p:cNvPr>
          <p:cNvSpPr txBox="1"/>
          <p:nvPr/>
        </p:nvSpPr>
        <p:spPr>
          <a:xfrm>
            <a:off x="638175" y="-249194"/>
            <a:ext cx="65" cy="2308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1500" i="1" dirty="0"/>
          </a:p>
        </p:txBody>
      </p:sp>
      <p:sp>
        <p:nvSpPr>
          <p:cNvPr id="61" name="Title 1"/>
          <p:cNvSpPr txBox="1">
            <a:spLocks/>
          </p:cNvSpPr>
          <p:nvPr/>
        </p:nvSpPr>
        <p:spPr bwMode="auto">
          <a:xfrm>
            <a:off x="481410" y="2961528"/>
            <a:ext cx="1671666" cy="35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rgbClr val="0067B4"/>
                </a:solidFill>
              </a:rPr>
              <a:t>Electron density: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F3AC9E4-EBE1-41D4-B6E0-4525AF2E0F26}"/>
              </a:ext>
            </a:extLst>
          </p:cNvPr>
          <p:cNvGrpSpPr/>
          <p:nvPr/>
        </p:nvGrpSpPr>
        <p:grpSpPr>
          <a:xfrm>
            <a:off x="613730" y="3314287"/>
            <a:ext cx="3584527" cy="550914"/>
            <a:chOff x="575348" y="3538454"/>
            <a:chExt cx="3584527" cy="55091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4C8D196-9E99-4A2A-9E77-20915D198684}"/>
                </a:ext>
              </a:extLst>
            </p:cNvPr>
            <p:cNvSpPr/>
            <p:nvPr/>
          </p:nvSpPr>
          <p:spPr bwMode="auto">
            <a:xfrm>
              <a:off x="611346" y="3553190"/>
              <a:ext cx="3477838" cy="536178"/>
            </a:xfrm>
            <a:prstGeom prst="roundRect">
              <a:avLst/>
            </a:prstGeom>
            <a:solidFill>
              <a:srgbClr val="DCE6F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DA2F4A06-96EA-4423-AAB5-7EF38F9D41B1}"/>
                    </a:ext>
                  </a:extLst>
                </p:cNvPr>
                <p:cNvSpPr/>
                <p:nvPr/>
              </p:nvSpPr>
              <p:spPr>
                <a:xfrm>
                  <a:off x="575348" y="3538454"/>
                  <a:ext cx="3584527" cy="53758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f>
                          <m:f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l-GR" sz="1400" b="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den>
                        </m:f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0" i="1" dirty="0" smtClean="0"/>
                          <m:t>=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𝑭𝑰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i="1" dirty="0" smtClean="0"/>
                          <m:t>+</m:t>
                        </m:r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𝑪𝑰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i="1" dirty="0"/>
                          <m:t>−</m:t>
                        </m:r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sub>
                        </m:sSub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  <m:sup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i="1" dirty="0"/>
                          <m:t>−</m:t>
                        </m:r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  <m:sup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sz="1400" i="1" dirty="0"/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DA2F4A06-96EA-4423-AAB5-7EF38F9D41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348" y="3538454"/>
                  <a:ext cx="3584527" cy="537583"/>
                </a:xfrm>
                <a:prstGeom prst="rect">
                  <a:avLst/>
                </a:prstGeom>
                <a:blipFill>
                  <a:blip r:embed="rId8"/>
                  <a:stretch>
                    <a:fillRect b="-56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TextBox 77"/>
          <p:cNvSpPr txBox="1"/>
          <p:nvPr/>
        </p:nvSpPr>
        <p:spPr>
          <a:xfrm>
            <a:off x="310619" y="3953304"/>
            <a:ext cx="1452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latin typeface="+mj-lt"/>
                <a:ea typeface="Cambria Math" panose="02040503050406030204" pitchFamily="18" charset="0"/>
                <a:cs typeface="Arial"/>
              </a:rPr>
              <a:t>field ionization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55ADA8-D1A8-4EEF-9BF5-CBDD6522421D}"/>
              </a:ext>
            </a:extLst>
          </p:cNvPr>
          <p:cNvCxnSpPr>
            <a:cxnSpLocks/>
          </p:cNvCxnSpPr>
          <p:nvPr/>
        </p:nvCxnSpPr>
        <p:spPr>
          <a:xfrm flipV="1">
            <a:off x="1273972" y="3750289"/>
            <a:ext cx="189397" cy="212416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0EEFA493-962B-4421-949D-3A6D39C5AF5C}"/>
              </a:ext>
            </a:extLst>
          </p:cNvPr>
          <p:cNvSpPr/>
          <p:nvPr/>
        </p:nvSpPr>
        <p:spPr>
          <a:xfrm>
            <a:off x="469384" y="4401981"/>
            <a:ext cx="19415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ea typeface="Cambria Math" panose="02040503050406030204" pitchFamily="18" charset="0"/>
                <a:cs typeface="Arial"/>
              </a:rPr>
              <a:t>collisional ionization</a:t>
            </a:r>
            <a:endParaRPr lang="en-US" sz="1400" dirty="0"/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A1F117F-5378-4CC9-A480-A1B22238D0D7}"/>
              </a:ext>
            </a:extLst>
          </p:cNvPr>
          <p:cNvCxnSpPr>
            <a:cxnSpLocks/>
          </p:cNvCxnSpPr>
          <p:nvPr/>
        </p:nvCxnSpPr>
        <p:spPr>
          <a:xfrm flipV="1">
            <a:off x="1903283" y="3750290"/>
            <a:ext cx="218021" cy="630469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001C00CF-A046-4873-86AF-62CC7578C702}"/>
              </a:ext>
            </a:extLst>
          </p:cNvPr>
          <p:cNvSpPr/>
          <p:nvPr/>
        </p:nvSpPr>
        <p:spPr>
          <a:xfrm>
            <a:off x="2085208" y="4178561"/>
            <a:ext cx="22028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ea typeface="Cambria Math" panose="02040503050406030204" pitchFamily="18" charset="0"/>
                <a:cs typeface="Arial"/>
              </a:rPr>
              <a:t>radiative recombination</a:t>
            </a:r>
            <a:endParaRPr lang="en-US" sz="1400" dirty="0"/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FC49316-8802-4841-9F5F-C100AC76CFE6}"/>
              </a:ext>
            </a:extLst>
          </p:cNvPr>
          <p:cNvCxnSpPr>
            <a:cxnSpLocks/>
          </p:cNvCxnSpPr>
          <p:nvPr/>
        </p:nvCxnSpPr>
        <p:spPr>
          <a:xfrm flipH="1" flipV="1">
            <a:off x="2967553" y="3737962"/>
            <a:ext cx="83148" cy="440599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61035893-AFDA-4DA6-A1A7-DCBE02FC2C9C}"/>
              </a:ext>
            </a:extLst>
          </p:cNvPr>
          <p:cNvSpPr/>
          <p:nvPr/>
        </p:nvSpPr>
        <p:spPr>
          <a:xfrm>
            <a:off x="3413046" y="3908197"/>
            <a:ext cx="20521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ea typeface="Cambria Math" panose="02040503050406030204" pitchFamily="18" charset="0"/>
                <a:cs typeface="Arial"/>
              </a:rPr>
              <a:t>3-body recombination</a:t>
            </a:r>
            <a:endParaRPr lang="en-US" sz="1400" dirty="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1CCB415-CC67-4A34-91A2-FC6E9D8D4830}"/>
              </a:ext>
            </a:extLst>
          </p:cNvPr>
          <p:cNvCxnSpPr>
            <a:cxnSpLocks/>
          </p:cNvCxnSpPr>
          <p:nvPr/>
        </p:nvCxnSpPr>
        <p:spPr>
          <a:xfrm flipH="1" flipV="1">
            <a:off x="3689974" y="3759812"/>
            <a:ext cx="120026" cy="193492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Table 94">
            <a:extLst>
              <a:ext uri="{FF2B5EF4-FFF2-40B4-BE49-F238E27FC236}">
                <a16:creationId xmlns:a16="http://schemas.microsoft.com/office/drawing/2014/main" id="{772699C0-B2BC-445F-A556-227F13F29FD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68919" y="1534713"/>
          <a:ext cx="200717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5774">
                  <a:extLst>
                    <a:ext uri="{9D8B030D-6E8A-4147-A177-3AD203B41FA5}">
                      <a16:colId xmlns:a16="http://schemas.microsoft.com/office/drawing/2014/main" val="2881063882"/>
                    </a:ext>
                  </a:extLst>
                </a:gridCol>
                <a:gridCol w="931396">
                  <a:extLst>
                    <a:ext uri="{9D8B030D-6E8A-4147-A177-3AD203B41FA5}">
                      <a16:colId xmlns:a16="http://schemas.microsoft.com/office/drawing/2014/main" val="1339756166"/>
                    </a:ext>
                  </a:extLst>
                </a:gridCol>
              </a:tblGrid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rameter</a:t>
                      </a:r>
                    </a:p>
                  </a:txBody>
                  <a:tcPr>
                    <a:solidFill>
                      <a:srgbClr val="004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Value</a:t>
                      </a:r>
                    </a:p>
                  </a:txBody>
                  <a:tcPr>
                    <a:solidFill>
                      <a:srgbClr val="004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306972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λ 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400 n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8699403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Δλ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6.0 n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4821612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T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54 </a:t>
                      </a:r>
                      <a:r>
                        <a:rPr lang="en-US" sz="1400" b="0" dirty="0" err="1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ps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2728018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f 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1.02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275485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f/# 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2744700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Energy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5.6 J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4378346"/>
                  </a:ext>
                </a:extLst>
              </a:tr>
            </a:tbl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6E7CBDC2-410D-46FF-A0FE-45136E506319}"/>
              </a:ext>
            </a:extLst>
          </p:cNvPr>
          <p:cNvSpPr txBox="1"/>
          <p:nvPr/>
        </p:nvSpPr>
        <p:spPr>
          <a:xfrm>
            <a:off x="1673306" y="4854246"/>
            <a:ext cx="3844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J. P. Palastro, </a:t>
            </a:r>
            <a:r>
              <a:rPr lang="en-US" sz="1200" i="1" dirty="0"/>
              <a:t>et al.</a:t>
            </a:r>
            <a:r>
              <a:rPr lang="en-US" sz="1200" dirty="0"/>
              <a:t> </a:t>
            </a:r>
            <a:r>
              <a:rPr lang="en-US" sz="1200" i="1" dirty="0"/>
              <a:t>Phys. Rev.</a:t>
            </a:r>
            <a:r>
              <a:rPr lang="en-US" sz="1200" dirty="0"/>
              <a:t> A 97, 033835 (2018).</a:t>
            </a: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CCAE5D3F-F2F0-4950-A701-325B7C64149C}"/>
              </a:ext>
            </a:extLst>
          </p:cNvPr>
          <p:cNvSpPr txBox="1">
            <a:spLocks/>
          </p:cNvSpPr>
          <p:nvPr/>
        </p:nvSpPr>
        <p:spPr bwMode="auto">
          <a:xfrm>
            <a:off x="4570226" y="1224728"/>
            <a:ext cx="2093981" cy="38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chemeClr val="tx1"/>
                </a:solidFill>
              </a:rPr>
              <a:t>Laser: </a:t>
            </a:r>
            <a:r>
              <a:rPr lang="en-US" sz="1500" dirty="0">
                <a:solidFill>
                  <a:srgbClr val="0067B4"/>
                </a:solidFill>
              </a:rPr>
              <a:t>2</a:t>
            </a:r>
            <a:r>
              <a:rPr lang="el-GR" sz="1500" i="1" dirty="0">
                <a:solidFill>
                  <a:srgbClr val="0067B4"/>
                </a:solidFill>
              </a:rPr>
              <a:t>ω</a:t>
            </a:r>
            <a:r>
              <a:rPr lang="en-US" sz="1500" dirty="0">
                <a:solidFill>
                  <a:srgbClr val="0067B4"/>
                </a:solidFill>
              </a:rPr>
              <a:t> </a:t>
            </a:r>
            <a:r>
              <a:rPr lang="en-US" sz="1500" dirty="0" err="1">
                <a:solidFill>
                  <a:srgbClr val="0067B4"/>
                </a:solidFill>
              </a:rPr>
              <a:t>Ti:sapphire</a:t>
            </a:r>
            <a:endParaRPr lang="en-US" sz="1500" dirty="0">
              <a:solidFill>
                <a:srgbClr val="0067B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5806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itle 1"/>
          <p:cNvSpPr txBox="1">
            <a:spLocks/>
          </p:cNvSpPr>
          <p:nvPr/>
        </p:nvSpPr>
        <p:spPr bwMode="auto">
          <a:xfrm>
            <a:off x="484040" y="1053252"/>
            <a:ext cx="4652338" cy="38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chemeClr val="tx1"/>
                </a:solidFill>
              </a:rPr>
              <a:t>Propagation equation (in moving frame):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13730" y="1421251"/>
          <a:ext cx="3105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2489200" imgH="495300" progId="Equation.DSMT4">
                  <p:embed/>
                </p:oleObj>
              </mc:Choice>
              <mc:Fallback>
                <p:oleObj name="Equation" r:id="rId4" imgW="2489200" imgH="4953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730" y="1421251"/>
                        <a:ext cx="3105150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>
            <a:cxnSpLocks/>
          </p:cNvCxnSpPr>
          <p:nvPr/>
        </p:nvCxnSpPr>
        <p:spPr>
          <a:xfrm flipV="1">
            <a:off x="1164465" y="2042080"/>
            <a:ext cx="175079" cy="248711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69442" y="2265092"/>
            <a:ext cx="1408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spatiotemporal</a:t>
            </a:r>
          </a:p>
          <a:p>
            <a:pPr algn="ctr"/>
            <a:r>
              <a:rPr lang="en-US" sz="1400" dirty="0">
                <a:latin typeface="Arial"/>
                <a:cs typeface="Arial"/>
              </a:rPr>
              <a:t>modifications</a:t>
            </a:r>
          </a:p>
        </p:txBody>
      </p:sp>
      <p:cxnSp>
        <p:nvCxnSpPr>
          <p:cNvPr id="45" name="Straight Connector 44"/>
          <p:cNvCxnSpPr>
            <a:cxnSpLocks/>
          </p:cNvCxnSpPr>
          <p:nvPr/>
        </p:nvCxnSpPr>
        <p:spPr>
          <a:xfrm flipH="1" flipV="1">
            <a:off x="2147888" y="1934412"/>
            <a:ext cx="1" cy="306172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605438" y="2231027"/>
            <a:ext cx="959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/>
                <a:cs typeface="Arial"/>
              </a:rPr>
              <a:t>diffraction</a:t>
            </a:r>
          </a:p>
        </p:txBody>
      </p:sp>
      <p:cxnSp>
        <p:nvCxnSpPr>
          <p:cNvPr id="49" name="Straight Connector 48"/>
          <p:cNvCxnSpPr>
            <a:cxnSpLocks/>
          </p:cNvCxnSpPr>
          <p:nvPr/>
        </p:nvCxnSpPr>
        <p:spPr>
          <a:xfrm flipH="1" flipV="1">
            <a:off x="3622590" y="1934413"/>
            <a:ext cx="67384" cy="226766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605905" y="2156511"/>
            <a:ext cx="93180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latin typeface="Arial"/>
                <a:cs typeface="Arial"/>
              </a:rPr>
              <a:t>ionization and IB energy losses</a:t>
            </a:r>
          </a:p>
        </p:txBody>
      </p:sp>
      <p:cxnSp>
        <p:nvCxnSpPr>
          <p:cNvPr id="51" name="Straight Connector 50"/>
          <p:cNvCxnSpPr>
            <a:cxnSpLocks/>
          </p:cNvCxnSpPr>
          <p:nvPr/>
        </p:nvCxnSpPr>
        <p:spPr>
          <a:xfrm flipV="1">
            <a:off x="2873702" y="1959284"/>
            <a:ext cx="36891" cy="336565"/>
          </a:xfrm>
          <a:prstGeom prst="line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46B65173-0D57-45B6-BAF5-73535B48FE40}"/>
              </a:ext>
            </a:extLst>
          </p:cNvPr>
          <p:cNvGrpSpPr/>
          <p:nvPr/>
        </p:nvGrpSpPr>
        <p:grpSpPr>
          <a:xfrm>
            <a:off x="2341298" y="2294765"/>
            <a:ext cx="1147774" cy="778921"/>
            <a:chOff x="2805075" y="2227907"/>
            <a:chExt cx="1147774" cy="778921"/>
          </a:xfrm>
        </p:grpSpPr>
        <p:sp>
          <p:nvSpPr>
            <p:cNvPr id="52" name="TextBox 51"/>
            <p:cNvSpPr txBox="1"/>
            <p:nvPr/>
          </p:nvSpPr>
          <p:spPr>
            <a:xfrm>
              <a:off x="2805075" y="2227907"/>
              <a:ext cx="10865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latin typeface="Arial"/>
                  <a:cs typeface="Arial"/>
                </a:rPr>
                <a:t>plasma </a:t>
              </a:r>
            </a:p>
            <a:p>
              <a:pPr algn="ctr"/>
              <a:r>
                <a:rPr lang="en-US" sz="1400" dirty="0">
                  <a:latin typeface="Arial"/>
                  <a:cs typeface="Arial"/>
                </a:rPr>
                <a:t>refraction</a:t>
              </a: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/>
            </p:nvPr>
          </p:nvGraphicFramePr>
          <p:xfrm>
            <a:off x="2859061" y="2690916"/>
            <a:ext cx="1093788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6" imgW="965200" imgH="279400" progId="Equation.DSMT4">
                    <p:embed/>
                  </p:oleObj>
                </mc:Choice>
                <mc:Fallback>
                  <p:oleObj name="Equation" r:id="rId6" imgW="965200" imgH="279400" progId="Equation.DSMT4">
                    <p:embed/>
                    <p:pic>
                      <p:nvPicPr>
                        <p:cNvPr id="5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61" y="2690916"/>
                          <a:ext cx="1093788" cy="3159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itle 1">
            <a:extLst>
              <a:ext uri="{FF2B5EF4-FFF2-40B4-BE49-F238E27FC236}">
                <a16:creationId xmlns:a16="http://schemas.microsoft.com/office/drawing/2014/main" id="{44655ED4-6807-4DD8-83A8-738AB2CFB345}"/>
              </a:ext>
            </a:extLst>
          </p:cNvPr>
          <p:cNvSpPr txBox="1">
            <a:spLocks/>
          </p:cNvSpPr>
          <p:nvPr/>
        </p:nvSpPr>
        <p:spPr>
          <a:xfrm>
            <a:off x="396869" y="244508"/>
            <a:ext cx="773725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self-consistent profile of the IWAV was determined using a propagation simulation</a:t>
            </a:r>
            <a:r>
              <a:rPr lang="en-US" sz="1800" kern="0" baseline="30000" dirty="0"/>
              <a:t>1</a:t>
            </a:r>
            <a:r>
              <a:rPr lang="en-US" sz="1800" kern="0" dirty="0"/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779E53-59C8-430D-96E8-1BD1DDC6E6C7}"/>
              </a:ext>
            </a:extLst>
          </p:cNvPr>
          <p:cNvSpPr txBox="1"/>
          <p:nvPr/>
        </p:nvSpPr>
        <p:spPr>
          <a:xfrm>
            <a:off x="638175" y="-249194"/>
            <a:ext cx="65" cy="2308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sz="1500" i="1" dirty="0"/>
          </a:p>
        </p:txBody>
      </p:sp>
      <p:sp>
        <p:nvSpPr>
          <p:cNvPr id="61" name="Title 1"/>
          <p:cNvSpPr txBox="1">
            <a:spLocks/>
          </p:cNvSpPr>
          <p:nvPr/>
        </p:nvSpPr>
        <p:spPr bwMode="auto">
          <a:xfrm>
            <a:off x="481410" y="2961528"/>
            <a:ext cx="1671666" cy="35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rgbClr val="0067B4"/>
                </a:solidFill>
              </a:rPr>
              <a:t>Electron density: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F3AC9E4-EBE1-41D4-B6E0-4525AF2E0F26}"/>
              </a:ext>
            </a:extLst>
          </p:cNvPr>
          <p:cNvGrpSpPr/>
          <p:nvPr/>
        </p:nvGrpSpPr>
        <p:grpSpPr>
          <a:xfrm>
            <a:off x="613730" y="3314287"/>
            <a:ext cx="3584527" cy="550914"/>
            <a:chOff x="575348" y="3538454"/>
            <a:chExt cx="3584527" cy="55091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4C8D196-9E99-4A2A-9E77-20915D198684}"/>
                </a:ext>
              </a:extLst>
            </p:cNvPr>
            <p:cNvSpPr/>
            <p:nvPr/>
          </p:nvSpPr>
          <p:spPr bwMode="auto">
            <a:xfrm>
              <a:off x="611346" y="3553190"/>
              <a:ext cx="3477838" cy="536178"/>
            </a:xfrm>
            <a:prstGeom prst="roundRect">
              <a:avLst/>
            </a:prstGeom>
            <a:solidFill>
              <a:srgbClr val="DCE6F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DA2F4A06-96EA-4423-AAB5-7EF38F9D41B1}"/>
                    </a:ext>
                  </a:extLst>
                </p:cNvPr>
                <p:cNvSpPr/>
                <p:nvPr/>
              </p:nvSpPr>
              <p:spPr>
                <a:xfrm>
                  <a:off x="575348" y="3538454"/>
                  <a:ext cx="3584527" cy="53758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f>
                          <m:f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l-GR" sz="1400" b="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</m:den>
                        </m:f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b="0" i="1" dirty="0" smtClean="0"/>
                          <m:t>=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𝑭𝑰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i="1" dirty="0" smtClean="0"/>
                          <m:t>+</m:t>
                        </m:r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𝑪𝑰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i="1" dirty="0"/>
                          <m:t>−</m:t>
                        </m:r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sub>
                        </m:sSub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  <m:sup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400" i="1" dirty="0"/>
                          <m:t>−</m:t>
                        </m:r>
                        <m:r>
                          <a:rPr lang="en-US" sz="14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1" i="1" smtClea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𝜷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1400" b="1" i="1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1400" b="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  <m:sup>
                            <m:r>
                              <a:rPr lang="en-US" sz="14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sz="1400" i="1" dirty="0"/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DA2F4A06-96EA-4423-AAB5-7EF38F9D41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348" y="3538454"/>
                  <a:ext cx="3584527" cy="537583"/>
                </a:xfrm>
                <a:prstGeom prst="rect">
                  <a:avLst/>
                </a:prstGeom>
                <a:blipFill>
                  <a:blip r:embed="rId8"/>
                  <a:stretch>
                    <a:fillRect b="-56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TextBox 77"/>
          <p:cNvSpPr txBox="1"/>
          <p:nvPr/>
        </p:nvSpPr>
        <p:spPr>
          <a:xfrm>
            <a:off x="310619" y="3953304"/>
            <a:ext cx="1452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latin typeface="+mj-lt"/>
                <a:ea typeface="Cambria Math" panose="02040503050406030204" pitchFamily="18" charset="0"/>
                <a:cs typeface="Arial"/>
              </a:rPr>
              <a:t>field ionization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455ADA8-D1A8-4EEF-9BF5-CBDD6522421D}"/>
              </a:ext>
            </a:extLst>
          </p:cNvPr>
          <p:cNvCxnSpPr>
            <a:cxnSpLocks/>
          </p:cNvCxnSpPr>
          <p:nvPr/>
        </p:nvCxnSpPr>
        <p:spPr>
          <a:xfrm flipV="1">
            <a:off x="1273972" y="3750289"/>
            <a:ext cx="189397" cy="212416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0EEFA493-962B-4421-949D-3A6D39C5AF5C}"/>
              </a:ext>
            </a:extLst>
          </p:cNvPr>
          <p:cNvSpPr/>
          <p:nvPr/>
        </p:nvSpPr>
        <p:spPr>
          <a:xfrm>
            <a:off x="469384" y="4401981"/>
            <a:ext cx="19415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ea typeface="Cambria Math" panose="02040503050406030204" pitchFamily="18" charset="0"/>
                <a:cs typeface="Arial"/>
              </a:rPr>
              <a:t>collisional ionization</a:t>
            </a:r>
            <a:endParaRPr lang="en-US" sz="1400" dirty="0"/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A1F117F-5378-4CC9-A480-A1B22238D0D7}"/>
              </a:ext>
            </a:extLst>
          </p:cNvPr>
          <p:cNvCxnSpPr>
            <a:cxnSpLocks/>
          </p:cNvCxnSpPr>
          <p:nvPr/>
        </p:nvCxnSpPr>
        <p:spPr>
          <a:xfrm flipV="1">
            <a:off x="1903283" y="3750290"/>
            <a:ext cx="218021" cy="630469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001C00CF-A046-4873-86AF-62CC7578C702}"/>
              </a:ext>
            </a:extLst>
          </p:cNvPr>
          <p:cNvSpPr/>
          <p:nvPr/>
        </p:nvSpPr>
        <p:spPr>
          <a:xfrm>
            <a:off x="2085208" y="4178561"/>
            <a:ext cx="22028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ea typeface="Cambria Math" panose="02040503050406030204" pitchFamily="18" charset="0"/>
                <a:cs typeface="Arial"/>
              </a:rPr>
              <a:t>radiative recombination</a:t>
            </a:r>
            <a:endParaRPr lang="en-US" sz="1400" dirty="0"/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FC49316-8802-4841-9F5F-C100AC76CFE6}"/>
              </a:ext>
            </a:extLst>
          </p:cNvPr>
          <p:cNvCxnSpPr>
            <a:cxnSpLocks/>
          </p:cNvCxnSpPr>
          <p:nvPr/>
        </p:nvCxnSpPr>
        <p:spPr>
          <a:xfrm flipH="1" flipV="1">
            <a:off x="2967553" y="3737962"/>
            <a:ext cx="83148" cy="440599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61035893-AFDA-4DA6-A1A7-DCBE02FC2C9C}"/>
              </a:ext>
            </a:extLst>
          </p:cNvPr>
          <p:cNvSpPr/>
          <p:nvPr/>
        </p:nvSpPr>
        <p:spPr>
          <a:xfrm>
            <a:off x="3413046" y="3908197"/>
            <a:ext cx="20521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67B4"/>
                </a:solidFill>
                <a:ea typeface="Cambria Math" panose="02040503050406030204" pitchFamily="18" charset="0"/>
                <a:cs typeface="Arial"/>
              </a:rPr>
              <a:t>3-body recombination</a:t>
            </a:r>
            <a:endParaRPr lang="en-US" sz="1400" dirty="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11CCB415-CC67-4A34-91A2-FC6E9D8D4830}"/>
              </a:ext>
            </a:extLst>
          </p:cNvPr>
          <p:cNvCxnSpPr>
            <a:cxnSpLocks/>
          </p:cNvCxnSpPr>
          <p:nvPr/>
        </p:nvCxnSpPr>
        <p:spPr>
          <a:xfrm flipH="1" flipV="1">
            <a:off x="3689974" y="3759812"/>
            <a:ext cx="120026" cy="193492"/>
          </a:xfrm>
          <a:prstGeom prst="line">
            <a:avLst/>
          </a:prstGeom>
          <a:ln w="19050">
            <a:solidFill>
              <a:srgbClr val="0067B4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Table 94">
            <a:extLst>
              <a:ext uri="{FF2B5EF4-FFF2-40B4-BE49-F238E27FC236}">
                <a16:creationId xmlns:a16="http://schemas.microsoft.com/office/drawing/2014/main" id="{772699C0-B2BC-445F-A556-227F13F29FD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568919" y="1534713"/>
          <a:ext cx="200717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5774">
                  <a:extLst>
                    <a:ext uri="{9D8B030D-6E8A-4147-A177-3AD203B41FA5}">
                      <a16:colId xmlns:a16="http://schemas.microsoft.com/office/drawing/2014/main" val="2881063882"/>
                    </a:ext>
                  </a:extLst>
                </a:gridCol>
                <a:gridCol w="931396">
                  <a:extLst>
                    <a:ext uri="{9D8B030D-6E8A-4147-A177-3AD203B41FA5}">
                      <a16:colId xmlns:a16="http://schemas.microsoft.com/office/drawing/2014/main" val="1339756166"/>
                    </a:ext>
                  </a:extLst>
                </a:gridCol>
              </a:tblGrid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rameter</a:t>
                      </a:r>
                    </a:p>
                  </a:txBody>
                  <a:tcPr>
                    <a:solidFill>
                      <a:srgbClr val="004FA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Value</a:t>
                      </a:r>
                    </a:p>
                  </a:txBody>
                  <a:tcPr>
                    <a:solidFill>
                      <a:srgbClr val="004FA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306972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λ 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400 n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8699403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Δλ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6.0 n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4821612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T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54 </a:t>
                      </a:r>
                      <a:r>
                        <a:rPr lang="en-US" sz="1400" b="0" dirty="0" err="1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ps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Cambria Math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2728018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f 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1.02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275485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f/# 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2744700"/>
                  </a:ext>
                </a:extLst>
              </a:tr>
              <a:tr h="204651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  <a:cs typeface="Arial"/>
                        </a:rPr>
                        <a:t>Energy</a:t>
                      </a:r>
                      <a:endParaRPr lang="en-US" sz="1400" b="1" i="1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mbria Math" panose="02040503050406030204" pitchFamily="18" charset="0"/>
                        </a:rPr>
                        <a:t>5.6 J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437834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6" name="Table 95">
                <a:extLst>
                  <a:ext uri="{FF2B5EF4-FFF2-40B4-BE49-F238E27FC236}">
                    <a16:creationId xmlns:a16="http://schemas.microsoft.com/office/drawing/2014/main" id="{785A64D7-E4D8-459A-9BC6-228492050D6C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6776991" y="1534713"/>
              <a:ext cx="2093981" cy="141119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6547">
                      <a:extLst>
                        <a:ext uri="{9D8B030D-6E8A-4147-A177-3AD203B41FA5}">
                          <a16:colId xmlns:a16="http://schemas.microsoft.com/office/drawing/2014/main" val="3161512252"/>
                        </a:ext>
                      </a:extLst>
                    </a:gridCol>
                    <a:gridCol w="937434">
                      <a:extLst>
                        <a:ext uri="{9D8B030D-6E8A-4147-A177-3AD203B41FA5}">
                          <a16:colId xmlns:a16="http://schemas.microsoft.com/office/drawing/2014/main" val="4231861976"/>
                        </a:ext>
                      </a:extLst>
                    </a:gridCol>
                  </a:tblGrid>
                  <a:tr h="2834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Parameter</a:t>
                          </a:r>
                        </a:p>
                      </a:txBody>
                      <a:tcPr>
                        <a:solidFill>
                          <a:srgbClr val="004FA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Value</a:t>
                          </a:r>
                        </a:p>
                      </a:txBody>
                      <a:tcPr>
                        <a:solidFill>
                          <a:srgbClr val="004FA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81309865"/>
                      </a:ext>
                    </a:extLst>
                  </a:tr>
                  <a:tr h="2177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i="1" dirty="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Species</a:t>
                          </a:r>
                          <a:endParaRPr lang="en-US" sz="1400" b="1" i="1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H</a:t>
                          </a:r>
                          <a:r>
                            <a:rPr lang="en-US" sz="1400" b="0" baseline="-2500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2</a:t>
                          </a:r>
                          <a:endParaRPr lang="en-US" sz="1400" b="0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4380010"/>
                      </a:ext>
                    </a:extLst>
                  </a:tr>
                  <a:tr h="370173">
                    <a:tc>
                      <a:txBody>
                        <a:bodyPr/>
                        <a:lstStyle/>
                        <a:p>
                          <a:pPr algn="ctr"/>
                          <a:endParaRPr lang="en-US" sz="500" b="1" i="1" dirty="0">
                            <a:solidFill>
                              <a:schemeClr val="tx1"/>
                            </a:solidFill>
                            <a:latin typeface="+mj-lt"/>
                            <a:ea typeface="Cambria Math" panose="02040503050406030204" pitchFamily="18" charset="0"/>
                            <a:cs typeface="Arial"/>
                          </a:endParaRPr>
                        </a:p>
                        <a:p>
                          <a:pPr algn="ctr"/>
                          <a:r>
                            <a:rPr lang="en-US" sz="1400" b="1" i="1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n</a:t>
                          </a:r>
                          <a:r>
                            <a:rPr lang="en-US" sz="1400" b="1" i="1" baseline="-2500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g</a:t>
                          </a:r>
                          <a:endParaRPr lang="en-US" sz="1400" b="1" i="1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1.8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 10</a:t>
                          </a:r>
                          <a:r>
                            <a:rPr lang="en-US" sz="1400" b="0" baseline="3000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21 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cm</a:t>
                          </a:r>
                          <a:r>
                            <a:rPr lang="en-US" sz="1400" b="0" baseline="3000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-3</a:t>
                          </a:r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 </a:t>
                          </a:r>
                          <a:endParaRPr lang="en-US" sz="1400" b="0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0571840"/>
                      </a:ext>
                    </a:extLst>
                  </a:tr>
                  <a:tr h="2177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i="1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U</a:t>
                          </a:r>
                          <a:r>
                            <a:rPr lang="en-US" sz="1400" b="1" i="1" baseline="-2500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I</a:t>
                          </a:r>
                          <a:endParaRPr lang="en-US" sz="1400" b="1" i="1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13.6 eV</a:t>
                          </a:r>
                          <a:endParaRPr lang="en-US" sz="1400" b="0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855447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6" name="Table 95">
                <a:extLst>
                  <a:ext uri="{FF2B5EF4-FFF2-40B4-BE49-F238E27FC236}">
                    <a16:creationId xmlns:a16="http://schemas.microsoft.com/office/drawing/2014/main" id="{785A64D7-E4D8-459A-9BC6-228492050D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89230506"/>
                  </p:ext>
                </p:extLst>
              </p:nvPr>
            </p:nvGraphicFramePr>
            <p:xfrm>
              <a:off x="6776991" y="1534713"/>
              <a:ext cx="2093981" cy="141119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56547">
                      <a:extLst>
                        <a:ext uri="{9D8B030D-6E8A-4147-A177-3AD203B41FA5}">
                          <a16:colId xmlns:a16="http://schemas.microsoft.com/office/drawing/2014/main" val="3161512252"/>
                        </a:ext>
                      </a:extLst>
                    </a:gridCol>
                    <a:gridCol w="937434">
                      <a:extLst>
                        <a:ext uri="{9D8B030D-6E8A-4147-A177-3AD203B41FA5}">
                          <a16:colId xmlns:a16="http://schemas.microsoft.com/office/drawing/2014/main" val="4231861976"/>
                        </a:ext>
                      </a:extLst>
                    </a:gridCol>
                  </a:tblGrid>
                  <a:tr h="28343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Parameter</a:t>
                          </a:r>
                        </a:p>
                      </a:txBody>
                      <a:tcPr>
                        <a:solidFill>
                          <a:srgbClr val="004FA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Value</a:t>
                          </a:r>
                        </a:p>
                      </a:txBody>
                      <a:tcPr>
                        <a:solidFill>
                          <a:srgbClr val="004FA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78130986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i="1" dirty="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Species</a:t>
                          </a:r>
                          <a:endParaRPr lang="en-US" sz="1400" b="1" i="1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H</a:t>
                          </a:r>
                          <a:r>
                            <a:rPr lang="en-US" sz="1400" b="0" baseline="-2500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2</a:t>
                          </a:r>
                          <a:endParaRPr lang="en-US" sz="1400" b="0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438001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endParaRPr lang="en-US" sz="500" b="1" i="1" dirty="0">
                            <a:solidFill>
                              <a:schemeClr val="tx1"/>
                            </a:solidFill>
                            <a:latin typeface="+mj-lt"/>
                            <a:ea typeface="Cambria Math" panose="02040503050406030204" pitchFamily="18" charset="0"/>
                            <a:cs typeface="Arial"/>
                          </a:endParaRPr>
                        </a:p>
                        <a:p>
                          <a:pPr algn="ctr"/>
                          <a:r>
                            <a:rPr lang="en-US" sz="1400" b="1" i="1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n</a:t>
                          </a:r>
                          <a:r>
                            <a:rPr lang="en-US" sz="1400" b="1" i="1" baseline="-2500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g</a:t>
                          </a:r>
                          <a:endParaRPr lang="en-US" sz="1400" b="1" i="1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9"/>
                          <a:stretch>
                            <a:fillRect l="-124675" t="-113953" r="-2597" b="-697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057184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i="1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U</a:t>
                          </a:r>
                          <a:r>
                            <a:rPr lang="en-US" sz="1400" b="1" i="1" baseline="-2500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I</a:t>
                          </a:r>
                          <a:endParaRPr lang="en-US" sz="1400" b="1" i="1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>
                              <a:solidFill>
                                <a:schemeClr val="tx1"/>
                              </a:solidFill>
                              <a:latin typeface="+mj-lt"/>
                              <a:ea typeface="Cambria Math" panose="02040503050406030204" pitchFamily="18" charset="0"/>
                              <a:cs typeface="Arial"/>
                            </a:rPr>
                            <a:t>13.6 eV</a:t>
                          </a:r>
                          <a:endParaRPr lang="en-US" sz="1400" b="0" dirty="0"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8554476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29A980E1-6EA0-48F5-A656-E89FBEB1C16B}"/>
              </a:ext>
            </a:extLst>
          </p:cNvPr>
          <p:cNvSpPr txBox="1">
            <a:spLocks/>
          </p:cNvSpPr>
          <p:nvPr/>
        </p:nvSpPr>
        <p:spPr bwMode="auto">
          <a:xfrm>
            <a:off x="4570226" y="1224728"/>
            <a:ext cx="2093981" cy="38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chemeClr val="tx1"/>
                </a:solidFill>
              </a:rPr>
              <a:t>Laser: </a:t>
            </a:r>
            <a:r>
              <a:rPr lang="en-US" sz="1500" dirty="0">
                <a:solidFill>
                  <a:srgbClr val="0067B4"/>
                </a:solidFill>
              </a:rPr>
              <a:t>2</a:t>
            </a:r>
            <a:r>
              <a:rPr lang="el-GR" sz="1500" i="1" dirty="0">
                <a:solidFill>
                  <a:srgbClr val="0067B4"/>
                </a:solidFill>
              </a:rPr>
              <a:t>ω</a:t>
            </a:r>
            <a:r>
              <a:rPr lang="en-US" sz="1500" dirty="0">
                <a:solidFill>
                  <a:srgbClr val="0067B4"/>
                </a:solidFill>
              </a:rPr>
              <a:t> </a:t>
            </a:r>
            <a:r>
              <a:rPr lang="en-US" sz="1500" dirty="0" err="1">
                <a:solidFill>
                  <a:srgbClr val="0067B4"/>
                </a:solidFill>
              </a:rPr>
              <a:t>Ti:sapphire</a:t>
            </a:r>
            <a:endParaRPr lang="en-US" sz="1500" dirty="0">
              <a:solidFill>
                <a:srgbClr val="0067B4"/>
              </a:solidFill>
            </a:endParaRPr>
          </a:p>
        </p:txBody>
      </p:sp>
      <p:sp>
        <p:nvSpPr>
          <p:cNvPr id="98" name="Title 1">
            <a:extLst>
              <a:ext uri="{FF2B5EF4-FFF2-40B4-BE49-F238E27FC236}">
                <a16:creationId xmlns:a16="http://schemas.microsoft.com/office/drawing/2014/main" id="{4B694E38-3243-4B89-A4E0-B4DB5837D825}"/>
              </a:ext>
            </a:extLst>
          </p:cNvPr>
          <p:cNvSpPr txBox="1">
            <a:spLocks/>
          </p:cNvSpPr>
          <p:nvPr/>
        </p:nvSpPr>
        <p:spPr bwMode="auto">
          <a:xfrm>
            <a:off x="6776991" y="1224728"/>
            <a:ext cx="1879307" cy="38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500" dirty="0">
                <a:solidFill>
                  <a:schemeClr val="tx1"/>
                </a:solidFill>
              </a:rPr>
              <a:t>Medium: </a:t>
            </a:r>
            <a:r>
              <a:rPr lang="en-US" sz="1500" dirty="0">
                <a:solidFill>
                  <a:srgbClr val="0067B4"/>
                </a:solidFill>
              </a:rPr>
              <a:t>H</a:t>
            </a:r>
            <a:r>
              <a:rPr lang="en-US" sz="1500" baseline="-25000" dirty="0">
                <a:solidFill>
                  <a:srgbClr val="0067B4"/>
                </a:solidFill>
              </a:rPr>
              <a:t>2</a:t>
            </a:r>
            <a:r>
              <a:rPr lang="en-US" sz="1500" dirty="0">
                <a:solidFill>
                  <a:srgbClr val="0067B4"/>
                </a:solidFill>
              </a:rPr>
              <a:t> gas je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C5E027F-EF3F-418D-9D1D-B37902B2A68E}"/>
              </a:ext>
            </a:extLst>
          </p:cNvPr>
          <p:cNvSpPr txBox="1"/>
          <p:nvPr/>
        </p:nvSpPr>
        <p:spPr>
          <a:xfrm>
            <a:off x="1673306" y="4854246"/>
            <a:ext cx="3844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J. P. Palastro, </a:t>
            </a:r>
            <a:r>
              <a:rPr lang="en-US" sz="1200" i="1" dirty="0"/>
              <a:t>et al.</a:t>
            </a:r>
            <a:r>
              <a:rPr lang="en-US" sz="1200" dirty="0"/>
              <a:t> </a:t>
            </a:r>
            <a:r>
              <a:rPr lang="en-US" sz="1200" i="1" dirty="0"/>
              <a:t>Phys. Rev.</a:t>
            </a:r>
            <a:r>
              <a:rPr lang="en-US" sz="1200" dirty="0"/>
              <a:t> A 97, 033835 (2018).</a:t>
            </a:r>
          </a:p>
        </p:txBody>
      </p:sp>
    </p:spTree>
    <p:extLst>
      <p:ext uri="{BB962C8B-B14F-4D97-AF65-F5344CB8AC3E}">
        <p14:creationId xmlns:p14="http://schemas.microsoft.com/office/powerpoint/2010/main" val="35807872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AC7DE89-D220-48BE-8859-9407294865FE}"/>
              </a:ext>
            </a:extLst>
          </p:cNvPr>
          <p:cNvSpPr txBox="1">
            <a:spLocks/>
          </p:cNvSpPr>
          <p:nvPr/>
        </p:nvSpPr>
        <p:spPr>
          <a:xfrm>
            <a:off x="396872" y="411292"/>
            <a:ext cx="7954647" cy="40785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050" kern="0" dirty="0"/>
              <a:t>Collaborator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CB92744-032C-449C-B3F9-1B2DE3A517CC}"/>
              </a:ext>
            </a:extLst>
          </p:cNvPr>
          <p:cNvGrpSpPr/>
          <p:nvPr/>
        </p:nvGrpSpPr>
        <p:grpSpPr>
          <a:xfrm>
            <a:off x="396869" y="1611142"/>
            <a:ext cx="8350262" cy="2497208"/>
            <a:chOff x="396872" y="1797832"/>
            <a:chExt cx="8350262" cy="2497208"/>
          </a:xfrm>
        </p:grpSpPr>
        <p:sp>
          <p:nvSpPr>
            <p:cNvPr id="5" name="Title 1">
              <a:extLst>
                <a:ext uri="{FF2B5EF4-FFF2-40B4-BE49-F238E27FC236}">
                  <a16:creationId xmlns:a16="http://schemas.microsoft.com/office/drawing/2014/main" id="{038A7D87-C3F2-4979-863F-F7E40A69A0BC}"/>
                </a:ext>
              </a:extLst>
            </p:cNvPr>
            <p:cNvSpPr txBox="1">
              <a:spLocks/>
            </p:cNvSpPr>
            <p:nvPr/>
          </p:nvSpPr>
          <p:spPr>
            <a:xfrm>
              <a:off x="396872" y="1797832"/>
              <a:ext cx="8350262" cy="1758544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004FA3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004FA3"/>
                  </a:solidFill>
                  <a:latin typeface="Arial" charset="0"/>
                </a:defRPr>
              </a:lvl2pPr>
              <a:lvl3pPr algn="l" rtl="0" eaLnBrk="0" fontAlgn="base" hangingPunct="0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004FA3"/>
                  </a:solidFill>
                  <a:latin typeface="Arial" charset="0"/>
                </a:defRPr>
              </a:lvl3pPr>
              <a:lvl4pPr algn="l" rtl="0" eaLnBrk="0" fontAlgn="base" hangingPunct="0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004FA3"/>
                  </a:solidFill>
                  <a:latin typeface="Arial" charset="0"/>
                </a:defRPr>
              </a:lvl4pPr>
              <a:lvl5pPr algn="l" rtl="0" eaLnBrk="0" fontAlgn="base" hangingPunct="0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defRPr sz="1600" b="1">
                  <a:solidFill>
                    <a:srgbClr val="004FA3"/>
                  </a:solidFill>
                  <a:latin typeface="Arial" charset="0"/>
                </a:defRPr>
              </a:lvl5pPr>
              <a:lvl6pPr marL="457200" algn="l" rtl="0" eaLnBrk="1" fontAlgn="base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Arial" charset="0"/>
                </a:defRPr>
              </a:lvl6pPr>
              <a:lvl7pPr marL="914400" algn="l" rtl="0" eaLnBrk="1" fontAlgn="base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Arial" charset="0"/>
                </a:defRPr>
              </a:lvl7pPr>
              <a:lvl8pPr marL="1371600" algn="l" rtl="0" eaLnBrk="1" fontAlgn="base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Arial" charset="0"/>
                </a:defRPr>
              </a:lvl8pPr>
              <a:lvl9pPr marL="1828800" algn="l" rtl="0" eaLnBrk="1" fontAlgn="base" hangingPunct="1">
                <a:lnSpc>
                  <a:spcPts val="2800"/>
                </a:lnSpc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</a:pPr>
              <a:r>
                <a:rPr lang="en-US" sz="1700" dirty="0">
                  <a:solidFill>
                    <a:schemeClr val="tx1"/>
                  </a:solidFill>
                </a:rPr>
                <a:t>A. Howard, D. Turnbull, A. Davies, D.H. Froula, and J.P. Palastro</a:t>
              </a:r>
              <a:br>
                <a:rPr lang="en-US" sz="1700" dirty="0">
                  <a:solidFill>
                    <a:schemeClr val="tx1"/>
                  </a:solidFill>
                </a:rPr>
              </a:br>
              <a:endParaRPr lang="en-US" sz="500" dirty="0">
                <a:solidFill>
                  <a:schemeClr val="tx1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en-US" sz="1700" dirty="0">
                  <a:solidFill>
                    <a:srgbClr val="0067B4"/>
                  </a:solidFill>
                </a:rPr>
                <a:t>University of Rochester</a:t>
              </a:r>
            </a:p>
            <a:p>
              <a:pPr algn="ctr">
                <a:lnSpc>
                  <a:spcPct val="100000"/>
                </a:lnSpc>
              </a:pPr>
              <a:r>
                <a:rPr lang="en-US" sz="1700" dirty="0">
                  <a:solidFill>
                    <a:srgbClr val="0067B4"/>
                  </a:solidFill>
                </a:rPr>
                <a:t>Laboratory for Laser Energetics</a:t>
              </a:r>
            </a:p>
            <a:p>
              <a:pPr algn="ctr">
                <a:lnSpc>
                  <a:spcPct val="100000"/>
                </a:lnSpc>
              </a:pPr>
              <a:endParaRPr lang="en-US" sz="1700" dirty="0">
                <a:solidFill>
                  <a:srgbClr val="222222"/>
                </a:solidFill>
                <a:latin typeface="Arial" panose="020B0604020202020204" pitchFamily="34" charset="0"/>
              </a:endParaRPr>
            </a:p>
            <a:p>
              <a:pPr algn="ctr">
                <a:lnSpc>
                  <a:spcPct val="100000"/>
                </a:lnSpc>
              </a:pPr>
              <a:br>
                <a:rPr lang="en-US" sz="1700" dirty="0">
                  <a:solidFill>
                    <a:srgbClr val="222222"/>
                  </a:solidFill>
                  <a:latin typeface="Arial" panose="020B0604020202020204" pitchFamily="34" charset="0"/>
                </a:rPr>
              </a:br>
              <a:r>
                <a:rPr lang="en-US" sz="1700" dirty="0">
                  <a:solidFill>
                    <a:srgbClr val="0067B4"/>
                  </a:solidFill>
                  <a:latin typeface="Arial" panose="020B0604020202020204" pitchFamily="34" charset="0"/>
                </a:rPr>
                <a:t>DOE OFES Grant No. DE-SC0019135</a:t>
              </a:r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4117F053-F5DC-47FA-8D90-F1CD46FA876A}"/>
                </a:ext>
              </a:extLst>
            </p:cNvPr>
            <p:cNvSpPr/>
            <p:nvPr/>
          </p:nvSpPr>
          <p:spPr>
            <a:xfrm>
              <a:off x="1809751" y="3556376"/>
              <a:ext cx="5524497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222222"/>
                  </a:solidFill>
                  <a:latin typeface="+mj-lt"/>
                </a:rPr>
                <a:t>This material is based upon work supported by the Department of Energy National Nuclear Security Administration under Award Number DE-NA0003856.    </a:t>
              </a:r>
              <a:endParaRPr lang="en-US" sz="1400" b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28107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0F67187E-11F6-4F5B-9815-F564A064EFA9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8079480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electron density is roughly uniform along the length of the photon accelerator, with a sharp gradient throughout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863D3CA-F194-42EF-9DBD-6CBBD549166D}"/>
              </a:ext>
            </a:extLst>
          </p:cNvPr>
          <p:cNvGrpSpPr/>
          <p:nvPr/>
        </p:nvGrpSpPr>
        <p:grpSpPr>
          <a:xfrm>
            <a:off x="1033219" y="1063053"/>
            <a:ext cx="3439585" cy="3619437"/>
            <a:chOff x="1132415" y="1009713"/>
            <a:chExt cx="3439585" cy="361943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9AF7882-F021-4793-91EE-44442079163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32415" y="1009713"/>
              <a:ext cx="3274729" cy="3619437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D890890C-2B4F-46D1-9A11-D896601980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4222" r="87802" b="31852"/>
            <a:stretch/>
          </p:blipFill>
          <p:spPr>
            <a:xfrm>
              <a:off x="4174644" y="1872423"/>
              <a:ext cx="397356" cy="158153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20157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1D2B864D-F3B6-4605-8984-EE3CFC14B43B}"/>
              </a:ext>
            </a:extLst>
          </p:cNvPr>
          <p:cNvGrpSpPr/>
          <p:nvPr/>
        </p:nvGrpSpPr>
        <p:grpSpPr>
          <a:xfrm>
            <a:off x="1033219" y="1063053"/>
            <a:ext cx="3439585" cy="3619437"/>
            <a:chOff x="1132415" y="1009713"/>
            <a:chExt cx="3439585" cy="3619437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C65AC27F-7524-4675-A751-31ADC8668B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32415" y="1009713"/>
              <a:ext cx="3274729" cy="3619437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148043DD-9C0B-4558-88CE-56BEDD0C63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4222" r="87802" b="31852"/>
            <a:stretch/>
          </p:blipFill>
          <p:spPr>
            <a:xfrm>
              <a:off x="4174644" y="1872423"/>
              <a:ext cx="397356" cy="1581534"/>
            </a:xfrm>
            <a:prstGeom prst="rect">
              <a:avLst/>
            </a:prstGeom>
          </p:spPr>
        </p:pic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0F67187E-11F6-4F5B-9815-F564A064EFA9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8079480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electron density is roughly uniform along the length of the photon accelerator, with a sharp gradient throughout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67F1E73-D9EB-48B4-AFB8-44C37FB41DD8}"/>
              </a:ext>
            </a:extLst>
          </p:cNvPr>
          <p:cNvCxnSpPr>
            <a:cxnSpLocks/>
          </p:cNvCxnSpPr>
          <p:nvPr/>
        </p:nvCxnSpPr>
        <p:spPr bwMode="auto">
          <a:xfrm>
            <a:off x="2164079" y="2424271"/>
            <a:ext cx="64875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stealth" w="med" len="med"/>
            <a:tailEnd type="stealth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9788734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71581CF9-65E4-4A7D-96E8-A3162C9FF0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019" y="1063053"/>
            <a:ext cx="2926366" cy="36556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F58CD96F-6A1C-4F30-8E4B-F1D873DF72B3}"/>
              </a:ext>
            </a:extLst>
          </p:cNvPr>
          <p:cNvGrpSpPr/>
          <p:nvPr/>
        </p:nvGrpSpPr>
        <p:grpSpPr>
          <a:xfrm>
            <a:off x="1033219" y="1063053"/>
            <a:ext cx="3439585" cy="3619437"/>
            <a:chOff x="1132415" y="1009713"/>
            <a:chExt cx="3439585" cy="361943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BEF24B2-167B-448D-A241-31FBE5F4F68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32415" y="1009713"/>
              <a:ext cx="3274729" cy="3619437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B0F05381-913C-4FC2-BABC-0A9BAF4C5D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4222" r="87802" b="31852"/>
            <a:stretch/>
          </p:blipFill>
          <p:spPr>
            <a:xfrm>
              <a:off x="4174644" y="1872423"/>
              <a:ext cx="397356" cy="1581534"/>
            </a:xfrm>
            <a:prstGeom prst="rect">
              <a:avLst/>
            </a:prstGeom>
          </p:spPr>
        </p:pic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0F67187E-11F6-4F5B-9815-F564A064EFA9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8079480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The electron density is roughly uniform along the length of the photon accelerator, with a sharp gradient throughout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77A7D6F-5E6A-47EA-97BC-A24F3FC4576C}"/>
              </a:ext>
            </a:extLst>
          </p:cNvPr>
          <p:cNvCxnSpPr>
            <a:cxnSpLocks/>
          </p:cNvCxnSpPr>
          <p:nvPr/>
        </p:nvCxnSpPr>
        <p:spPr bwMode="auto">
          <a:xfrm>
            <a:off x="5652135" y="4170283"/>
            <a:ext cx="1771807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stealth" w="med" len="med"/>
            <a:tailEnd type="stealth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EDC68927-1C9C-482B-B47D-3CEA5F872EED}"/>
              </a:ext>
            </a:extLst>
          </p:cNvPr>
          <p:cNvSpPr/>
          <p:nvPr/>
        </p:nvSpPr>
        <p:spPr bwMode="auto">
          <a:xfrm>
            <a:off x="2170270" y="2429588"/>
            <a:ext cx="5253672" cy="1740695"/>
          </a:xfrm>
          <a:custGeom>
            <a:avLst/>
            <a:gdLst>
              <a:gd name="connsiteX0" fmla="*/ 614362 w 5257800"/>
              <a:gd name="connsiteY0" fmla="*/ 7144 h 1778794"/>
              <a:gd name="connsiteX1" fmla="*/ 5257800 w 5257800"/>
              <a:gd name="connsiteY1" fmla="*/ 1778794 h 1778794"/>
              <a:gd name="connsiteX2" fmla="*/ 3464719 w 5257800"/>
              <a:gd name="connsiteY2" fmla="*/ 1778794 h 1778794"/>
              <a:gd name="connsiteX3" fmla="*/ 0 w 5257800"/>
              <a:gd name="connsiteY3" fmla="*/ 0 h 1778794"/>
              <a:gd name="connsiteX4" fmla="*/ 614362 w 5257800"/>
              <a:gd name="connsiteY4" fmla="*/ 7144 h 1778794"/>
              <a:gd name="connsiteX0" fmla="*/ 614362 w 5257800"/>
              <a:gd name="connsiteY0" fmla="*/ 7144 h 1783557"/>
              <a:gd name="connsiteX1" fmla="*/ 5257800 w 5257800"/>
              <a:gd name="connsiteY1" fmla="*/ 1778794 h 1783557"/>
              <a:gd name="connsiteX2" fmla="*/ 3464719 w 5257800"/>
              <a:gd name="connsiteY2" fmla="*/ 1783557 h 1783557"/>
              <a:gd name="connsiteX3" fmla="*/ 0 w 5257800"/>
              <a:gd name="connsiteY3" fmla="*/ 0 h 1783557"/>
              <a:gd name="connsiteX4" fmla="*/ 614362 w 5257800"/>
              <a:gd name="connsiteY4" fmla="*/ 7144 h 1783557"/>
              <a:gd name="connsiteX0" fmla="*/ 614362 w 5257800"/>
              <a:gd name="connsiteY0" fmla="*/ 7144 h 1786414"/>
              <a:gd name="connsiteX1" fmla="*/ 5257800 w 5257800"/>
              <a:gd name="connsiteY1" fmla="*/ 1778794 h 1786414"/>
              <a:gd name="connsiteX2" fmla="*/ 3456147 w 5257800"/>
              <a:gd name="connsiteY2" fmla="*/ 1786414 h 1786414"/>
              <a:gd name="connsiteX3" fmla="*/ 0 w 5257800"/>
              <a:gd name="connsiteY3" fmla="*/ 0 h 1786414"/>
              <a:gd name="connsiteX4" fmla="*/ 614362 w 5257800"/>
              <a:gd name="connsiteY4" fmla="*/ 7144 h 1786414"/>
              <a:gd name="connsiteX0" fmla="*/ 614362 w 5258752"/>
              <a:gd name="connsiteY0" fmla="*/ 7144 h 1786414"/>
              <a:gd name="connsiteX1" fmla="*/ 5258752 w 5258752"/>
              <a:gd name="connsiteY1" fmla="*/ 1786414 h 1786414"/>
              <a:gd name="connsiteX2" fmla="*/ 3456147 w 5258752"/>
              <a:gd name="connsiteY2" fmla="*/ 1786414 h 1786414"/>
              <a:gd name="connsiteX3" fmla="*/ 0 w 5258752"/>
              <a:gd name="connsiteY3" fmla="*/ 0 h 1786414"/>
              <a:gd name="connsiteX4" fmla="*/ 614362 w 5258752"/>
              <a:gd name="connsiteY4" fmla="*/ 7144 h 1786414"/>
              <a:gd name="connsiteX0" fmla="*/ 614362 w 5253989"/>
              <a:gd name="connsiteY0" fmla="*/ 7144 h 1786414"/>
              <a:gd name="connsiteX1" fmla="*/ 5253989 w 5253989"/>
              <a:gd name="connsiteY1" fmla="*/ 1786414 h 1786414"/>
              <a:gd name="connsiteX2" fmla="*/ 3456147 w 5253989"/>
              <a:gd name="connsiteY2" fmla="*/ 1786414 h 1786414"/>
              <a:gd name="connsiteX3" fmla="*/ 0 w 5253989"/>
              <a:gd name="connsiteY3" fmla="*/ 0 h 1786414"/>
              <a:gd name="connsiteX4" fmla="*/ 614362 w 5253989"/>
              <a:gd name="connsiteY4" fmla="*/ 7144 h 1786414"/>
              <a:gd name="connsiteX0" fmla="*/ 618172 w 5257799"/>
              <a:gd name="connsiteY0" fmla="*/ 0 h 1779270"/>
              <a:gd name="connsiteX1" fmla="*/ 5257799 w 5257799"/>
              <a:gd name="connsiteY1" fmla="*/ 1779270 h 1779270"/>
              <a:gd name="connsiteX2" fmla="*/ 3459957 w 5257799"/>
              <a:gd name="connsiteY2" fmla="*/ 1779270 h 1779270"/>
              <a:gd name="connsiteX3" fmla="*/ 0 w 5257799"/>
              <a:gd name="connsiteY3" fmla="*/ 5238 h 1779270"/>
              <a:gd name="connsiteX4" fmla="*/ 618172 w 5257799"/>
              <a:gd name="connsiteY4" fmla="*/ 0 h 1779270"/>
              <a:gd name="connsiteX0" fmla="*/ 625792 w 5257799"/>
              <a:gd name="connsiteY0" fmla="*/ 0 h 1774508"/>
              <a:gd name="connsiteX1" fmla="*/ 5257799 w 5257799"/>
              <a:gd name="connsiteY1" fmla="*/ 1774508 h 1774508"/>
              <a:gd name="connsiteX2" fmla="*/ 3459957 w 5257799"/>
              <a:gd name="connsiteY2" fmla="*/ 1774508 h 1774508"/>
              <a:gd name="connsiteX3" fmla="*/ 0 w 5257799"/>
              <a:gd name="connsiteY3" fmla="*/ 476 h 1774508"/>
              <a:gd name="connsiteX4" fmla="*/ 625792 w 5257799"/>
              <a:gd name="connsiteY4" fmla="*/ 0 h 1774508"/>
              <a:gd name="connsiteX0" fmla="*/ 631507 w 5257799"/>
              <a:gd name="connsiteY0" fmla="*/ 0 h 1774508"/>
              <a:gd name="connsiteX1" fmla="*/ 5257799 w 5257799"/>
              <a:gd name="connsiteY1" fmla="*/ 1774508 h 1774508"/>
              <a:gd name="connsiteX2" fmla="*/ 3459957 w 5257799"/>
              <a:gd name="connsiteY2" fmla="*/ 1774508 h 1774508"/>
              <a:gd name="connsiteX3" fmla="*/ 0 w 5257799"/>
              <a:gd name="connsiteY3" fmla="*/ 476 h 1774508"/>
              <a:gd name="connsiteX4" fmla="*/ 631507 w 5257799"/>
              <a:gd name="connsiteY4" fmla="*/ 0 h 1774508"/>
              <a:gd name="connsiteX0" fmla="*/ 636270 w 5262562"/>
              <a:gd name="connsiteY0" fmla="*/ 477 h 1774985"/>
              <a:gd name="connsiteX1" fmla="*/ 5262562 w 5262562"/>
              <a:gd name="connsiteY1" fmla="*/ 1774985 h 1774985"/>
              <a:gd name="connsiteX2" fmla="*/ 3464720 w 5262562"/>
              <a:gd name="connsiteY2" fmla="*/ 1774985 h 1774985"/>
              <a:gd name="connsiteX3" fmla="*/ 0 w 5262562"/>
              <a:gd name="connsiteY3" fmla="*/ 0 h 1774985"/>
              <a:gd name="connsiteX4" fmla="*/ 636270 w 5262562"/>
              <a:gd name="connsiteY4" fmla="*/ 477 h 1774985"/>
              <a:gd name="connsiteX0" fmla="*/ 636270 w 5262562"/>
              <a:gd name="connsiteY0" fmla="*/ 477 h 1774985"/>
              <a:gd name="connsiteX1" fmla="*/ 5262562 w 5262562"/>
              <a:gd name="connsiteY1" fmla="*/ 1774985 h 1774985"/>
              <a:gd name="connsiteX2" fmla="*/ 3486310 w 5262562"/>
              <a:gd name="connsiteY2" fmla="*/ 1774985 h 1774985"/>
              <a:gd name="connsiteX3" fmla="*/ 0 w 5262562"/>
              <a:gd name="connsiteY3" fmla="*/ 0 h 1774985"/>
              <a:gd name="connsiteX4" fmla="*/ 636270 w 5262562"/>
              <a:gd name="connsiteY4" fmla="*/ 477 h 1774985"/>
              <a:gd name="connsiteX0" fmla="*/ 636270 w 5249862"/>
              <a:gd name="connsiteY0" fmla="*/ 477 h 1778795"/>
              <a:gd name="connsiteX1" fmla="*/ 5249862 w 5249862"/>
              <a:gd name="connsiteY1" fmla="*/ 1778795 h 1778795"/>
              <a:gd name="connsiteX2" fmla="*/ 3486310 w 5249862"/>
              <a:gd name="connsiteY2" fmla="*/ 1774985 h 1778795"/>
              <a:gd name="connsiteX3" fmla="*/ 0 w 5249862"/>
              <a:gd name="connsiteY3" fmla="*/ 0 h 1778795"/>
              <a:gd name="connsiteX4" fmla="*/ 636270 w 5249862"/>
              <a:gd name="connsiteY4" fmla="*/ 477 h 1778795"/>
              <a:gd name="connsiteX0" fmla="*/ 636270 w 5253672"/>
              <a:gd name="connsiteY0" fmla="*/ 477 h 1774985"/>
              <a:gd name="connsiteX1" fmla="*/ 5253672 w 5253672"/>
              <a:gd name="connsiteY1" fmla="*/ 1737837 h 1774985"/>
              <a:gd name="connsiteX2" fmla="*/ 3486310 w 5253672"/>
              <a:gd name="connsiteY2" fmla="*/ 1774985 h 1774985"/>
              <a:gd name="connsiteX3" fmla="*/ 0 w 5253672"/>
              <a:gd name="connsiteY3" fmla="*/ 0 h 1774985"/>
              <a:gd name="connsiteX4" fmla="*/ 636270 w 5253672"/>
              <a:gd name="connsiteY4" fmla="*/ 477 h 1774985"/>
              <a:gd name="connsiteX0" fmla="*/ 636270 w 5253672"/>
              <a:gd name="connsiteY0" fmla="*/ 477 h 1740695"/>
              <a:gd name="connsiteX1" fmla="*/ 5253672 w 5253672"/>
              <a:gd name="connsiteY1" fmla="*/ 1737837 h 1740695"/>
              <a:gd name="connsiteX2" fmla="*/ 3484405 w 5253672"/>
              <a:gd name="connsiteY2" fmla="*/ 1740695 h 1740695"/>
              <a:gd name="connsiteX3" fmla="*/ 0 w 5253672"/>
              <a:gd name="connsiteY3" fmla="*/ 0 h 1740695"/>
              <a:gd name="connsiteX4" fmla="*/ 636270 w 5253672"/>
              <a:gd name="connsiteY4" fmla="*/ 477 h 1740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53672" h="1740695">
                <a:moveTo>
                  <a:pt x="636270" y="477"/>
                </a:moveTo>
                <a:lnTo>
                  <a:pt x="5253672" y="1737837"/>
                </a:lnTo>
                <a:lnTo>
                  <a:pt x="3484405" y="1740695"/>
                </a:lnTo>
                <a:lnTo>
                  <a:pt x="0" y="0"/>
                </a:lnTo>
                <a:lnTo>
                  <a:pt x="636270" y="477"/>
                </a:lnTo>
                <a:close/>
              </a:path>
            </a:pathLst>
          </a:custGeom>
          <a:solidFill>
            <a:schemeClr val="bg1">
              <a:lumMod val="65000"/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F507F8D-FE26-4D28-A721-928F00DE8D3A}"/>
              </a:ext>
            </a:extLst>
          </p:cNvPr>
          <p:cNvCxnSpPr>
            <a:cxnSpLocks/>
          </p:cNvCxnSpPr>
          <p:nvPr/>
        </p:nvCxnSpPr>
        <p:spPr bwMode="auto">
          <a:xfrm>
            <a:off x="2164079" y="2424271"/>
            <a:ext cx="64875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stealth" w="med" len="med"/>
            <a:tailEnd type="stealth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995067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hotonMotionMovie">
            <a:hlinkClick r:id="" action="ppaction://media"/>
            <a:extLst>
              <a:ext uri="{FF2B5EF4-FFF2-40B4-BE49-F238E27FC236}">
                <a16:creationId xmlns:a16="http://schemas.microsoft.com/office/drawing/2014/main" id="{5F3A1EE8-3848-4C74-97EE-3388063C484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>
            <a:lum bright="5000" contrast="18000"/>
          </a:blip>
          <a:srcRect t="6157" r="47580" b="307"/>
          <a:stretch>
            <a:fillRect/>
          </a:stretch>
        </p:blipFill>
        <p:spPr>
          <a:xfrm>
            <a:off x="4033869" y="1061282"/>
            <a:ext cx="4492391" cy="3609992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63113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Photon kinetics equations were formulated to quantify the frequency upshift of a witness pulse copropagating with the IWA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EFAA18E0-4AA3-4838-BFFC-BF6842DB0C3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6869" y="1057472"/>
                <a:ext cx="4288972" cy="3768340"/>
              </a:xfrm>
              <a:prstGeom prst="rect">
                <a:avLst/>
              </a:prstGeom>
            </p:spPr>
            <p:txBody>
              <a:bodyPr/>
              <a:lstStyle>
                <a:lvl1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Arial" charset="0"/>
                  </a:defRPr>
                </a:lvl2pPr>
                <a:lvl3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Arial" charset="0"/>
                  </a:defRPr>
                </a:lvl3pPr>
                <a:lvl4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Arial" charset="0"/>
                  </a:defRPr>
                </a:lvl4pPr>
                <a:lvl5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Arial" charset="0"/>
                  </a:defRPr>
                </a:lvl5pPr>
                <a:lvl6pPr marL="457200" algn="l" rtl="0" eaLnBrk="1" fontAlgn="base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Arial" charset="0"/>
                  </a:defRPr>
                </a:lvl6pPr>
                <a:lvl7pPr marL="914400" algn="l" rtl="0" eaLnBrk="1" fontAlgn="base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Arial" charset="0"/>
                  </a:defRPr>
                </a:lvl7pPr>
                <a:lvl8pPr marL="1371600" algn="l" rtl="0" eaLnBrk="1" fontAlgn="base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Arial" charset="0"/>
                  </a:defRPr>
                </a:lvl8pPr>
                <a:lvl9pPr marL="1828800" algn="l" rtl="0" eaLnBrk="1" fontAlgn="base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en-US" sz="1500" kern="0" dirty="0">
                    <a:solidFill>
                      <a:schemeClr val="tx1"/>
                    </a:solidFill>
                  </a:rPr>
                  <a:t>The dispersion relation </a:t>
                </a:r>
                <a14:m>
                  <m:oMath xmlns:m="http://schemas.openxmlformats.org/officeDocument/2006/math">
                    <m:r>
                      <a:rPr lang="en-US" sz="1500" b="0" i="1" ker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1500" b="0" i="1" ker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1500" b="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500" b="0" i="1" ker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500" b="0" i="1" ker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500" b="0" i="1" ker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1500" b="0" i="1" ker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sub>
                            </m:sSub>
                          </m:e>
                          <m:sup>
                            <m: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1500" b="0" i="1" ker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1500" b="0" i="1" ker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1500" b="0" i="1" ker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500" b="0" kern="0" dirty="0">
                    <a:solidFill>
                      <a:schemeClr val="tx1"/>
                    </a:solidFill>
                    <a:ea typeface="Cambria Math"/>
                  </a:rPr>
                  <a:t> 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1500" kern="0" dirty="0">
                    <a:solidFill>
                      <a:schemeClr val="tx1"/>
                    </a:solidFill>
                    <a:latin typeface="+mn-lt"/>
                  </a:rPr>
                  <a:t>provides equations of motion for:</a:t>
                </a:r>
              </a:p>
              <a:p>
                <a:pPr>
                  <a:lnSpc>
                    <a:spcPct val="100000"/>
                  </a:lnSpc>
                </a:pPr>
                <a:br>
                  <a:rPr lang="en-US" sz="1500" kern="0" dirty="0">
                    <a:solidFill>
                      <a:schemeClr val="tx1"/>
                    </a:solidFill>
                    <a:latin typeface="+mn-lt"/>
                  </a:rPr>
                </a:br>
                <a:r>
                  <a:rPr lang="en-US" sz="1500" kern="0" dirty="0">
                    <a:solidFill>
                      <a:schemeClr val="tx1"/>
                    </a:solidFill>
                    <a:latin typeface="+mn-lt"/>
                  </a:rPr>
                  <a:t>I. Spatial refraction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5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500" b="1" i="0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𝐝</m:t>
                        </m:r>
                        <m:r>
                          <a:rPr lang="en-US" sz="1500" b="1" i="1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𝒌</m:t>
                        </m:r>
                      </m:num>
                      <m:den>
                        <m:r>
                          <a:rPr lang="en-US" sz="1500" b="1" i="0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𝐝</m:t>
                        </m:r>
                        <m:r>
                          <a:rPr lang="en-US" sz="1500" b="1" i="1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𝒕</m:t>
                        </m:r>
                      </m:den>
                    </m:f>
                    <m:r>
                      <a:rPr lang="en-US" sz="1500" b="1" i="1" kern="0">
                        <a:solidFill>
                          <a:schemeClr val="tx1"/>
                        </a:solidFill>
                        <a:latin typeface="Cambria Math"/>
                      </a:rPr>
                      <m:t>=−</m:t>
                    </m:r>
                    <m:r>
                      <a:rPr lang="en-US" sz="1500" b="1" i="1" ker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𝜵𝝎</m:t>
                    </m:r>
                  </m:oMath>
                </a14:m>
                <a:endParaRPr lang="en-US" sz="1500" kern="0" dirty="0">
                  <a:solidFill>
                    <a:schemeClr val="tx1"/>
                  </a:solidFill>
                  <a:latin typeface="+mn-lt"/>
                </a:endParaRPr>
              </a:p>
              <a:p>
                <a:pPr>
                  <a:lnSpc>
                    <a:spcPct val="100000"/>
                  </a:lnSpc>
                </a:pPr>
                <a:endParaRPr lang="en-US" sz="1500" kern="0" dirty="0">
                  <a:solidFill>
                    <a:schemeClr val="tx1"/>
                  </a:solidFill>
                  <a:latin typeface="+mn-lt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1500" kern="0" dirty="0">
                    <a:solidFill>
                      <a:schemeClr val="tx1"/>
                    </a:solidFill>
                    <a:latin typeface="+mn-lt"/>
                  </a:rPr>
                  <a:t>II. Group velocity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5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500" b="1" i="0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𝐝</m:t>
                        </m:r>
                        <m:r>
                          <a:rPr lang="en-US" sz="1500" b="1" i="1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𝒓</m:t>
                        </m:r>
                      </m:num>
                      <m:den>
                        <m:r>
                          <a:rPr lang="en-US" sz="1500" b="1" i="0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𝐝</m:t>
                        </m:r>
                        <m:r>
                          <a:rPr lang="en-US" sz="1500" b="1" i="1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𝒕</m:t>
                        </m:r>
                      </m:den>
                    </m:f>
                    <m:r>
                      <a:rPr lang="en-US" sz="1500" b="1" i="1" ker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5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500" b="1" i="1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𝝏</m:t>
                        </m:r>
                        <m:r>
                          <a:rPr lang="en-US" sz="1500" b="1" i="1" ker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𝝎</m:t>
                        </m:r>
                      </m:num>
                      <m:den>
                        <m:r>
                          <a:rPr lang="en-US" sz="1500" b="1" i="1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𝝏</m:t>
                        </m:r>
                        <m:r>
                          <a:rPr lang="en-US" sz="1500" b="1" i="1" kern="0">
                            <a:solidFill>
                              <a:schemeClr val="tx1"/>
                            </a:solidFill>
                            <a:latin typeface="Cambria Math"/>
                          </a:rPr>
                          <m:t>𝒌</m:t>
                        </m:r>
                      </m:den>
                    </m:f>
                  </m:oMath>
                </a14:m>
                <a:r>
                  <a:rPr lang="en-US" sz="1500" kern="0" dirty="0">
                    <a:solidFill>
                      <a:schemeClr val="tx1"/>
                    </a:solidFill>
                  </a:rPr>
                  <a:t> </a:t>
                </a:r>
              </a:p>
              <a:p>
                <a:pPr>
                  <a:lnSpc>
                    <a:spcPct val="100000"/>
                  </a:lnSpc>
                </a:pPr>
                <a:endParaRPr lang="en-US" sz="1500" kern="0" dirty="0">
                  <a:solidFill>
                    <a:schemeClr val="tx1"/>
                  </a:solidFill>
                  <a:latin typeface="+mn-lt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1500" kern="0" dirty="0">
                    <a:solidFill>
                      <a:schemeClr val="tx1"/>
                    </a:solidFill>
                    <a:latin typeface="+mn-lt"/>
                  </a:rPr>
                  <a:t>III. Time refraction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500" i="1" kern="0" smtClean="0">
                            <a:solidFill>
                              <a:srgbClr val="0067B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500" b="1" i="0" kern="0">
                            <a:solidFill>
                              <a:srgbClr val="0067B4"/>
                            </a:solidFill>
                            <a:latin typeface="Cambria Math"/>
                          </a:rPr>
                          <m:t>𝐝</m:t>
                        </m:r>
                        <m:r>
                          <a:rPr lang="en-US" sz="1500" b="1" i="1" kern="0">
                            <a:solidFill>
                              <a:srgbClr val="0067B4"/>
                            </a:solidFill>
                            <a:latin typeface="Cambria Math"/>
                            <a:ea typeface="Cambria Math"/>
                          </a:rPr>
                          <m:t>𝝎</m:t>
                        </m:r>
                      </m:num>
                      <m:den>
                        <m:r>
                          <a:rPr lang="en-US" sz="1500" b="1" i="0" kern="0">
                            <a:solidFill>
                              <a:srgbClr val="0067B4"/>
                            </a:solidFill>
                            <a:latin typeface="Cambria Math"/>
                          </a:rPr>
                          <m:t>𝐝</m:t>
                        </m:r>
                        <m:r>
                          <a:rPr lang="en-US" sz="1500" b="1" i="1" kern="0">
                            <a:solidFill>
                              <a:srgbClr val="0067B4"/>
                            </a:solidFill>
                            <a:latin typeface="Cambria Math"/>
                          </a:rPr>
                          <m:t>𝒕</m:t>
                        </m:r>
                      </m:den>
                    </m:f>
                    <m:r>
                      <a:rPr lang="en-US" sz="1500" b="1" i="1" kern="0">
                        <a:solidFill>
                          <a:srgbClr val="0067B4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500" i="1" kern="0">
                            <a:solidFill>
                              <a:srgbClr val="0067B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500" b="1" i="1" kern="0">
                            <a:solidFill>
                              <a:srgbClr val="0067B4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1500" b="1" i="1" kern="0">
                            <a:solidFill>
                              <a:srgbClr val="0067B4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1500" b="1" i="1" kern="0">
                            <a:solidFill>
                              <a:srgbClr val="0067B4"/>
                            </a:solidFill>
                            <a:latin typeface="Cambria Math"/>
                            <a:ea typeface="Cambria Math"/>
                          </a:rPr>
                          <m:t>𝝎</m:t>
                        </m:r>
                      </m:den>
                    </m:f>
                    <m:f>
                      <m:fPr>
                        <m:ctrlPr>
                          <a:rPr lang="en-US" sz="1500" i="1" kern="0">
                            <a:solidFill>
                              <a:srgbClr val="0067B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500" b="1" i="1" kern="0">
                            <a:solidFill>
                              <a:srgbClr val="0067B4"/>
                            </a:solidFill>
                            <a:latin typeface="Cambria Math"/>
                          </a:rPr>
                          <m:t>𝝏</m:t>
                        </m:r>
                      </m:num>
                      <m:den>
                        <m:r>
                          <a:rPr lang="en-US" sz="1500" b="1" i="1" kern="0">
                            <a:solidFill>
                              <a:srgbClr val="0067B4"/>
                            </a:solidFill>
                            <a:latin typeface="Cambria Math"/>
                          </a:rPr>
                          <m:t>𝝏</m:t>
                        </m:r>
                        <m:r>
                          <a:rPr lang="en-US" sz="1500" b="1" i="1" kern="0">
                            <a:solidFill>
                              <a:srgbClr val="0067B4"/>
                            </a:solidFill>
                            <a:latin typeface="Cambria Math"/>
                          </a:rPr>
                          <m:t>𝒕</m:t>
                        </m:r>
                      </m:den>
                    </m:f>
                    <m:sSup>
                      <m:sSupPr>
                        <m:ctrlPr>
                          <a:rPr lang="en-US" sz="1500" i="1" kern="0">
                            <a:solidFill>
                              <a:srgbClr val="0067B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1500" i="1" kern="0">
                                <a:solidFill>
                                  <a:srgbClr val="0067B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500" b="1" i="1" kern="0">
                                <a:solidFill>
                                  <a:srgbClr val="0067B4"/>
                                </a:solidFill>
                                <a:latin typeface="Cambria Math"/>
                                <a:ea typeface="Cambria Math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500" b="1" i="1" kern="0">
                                <a:solidFill>
                                  <a:srgbClr val="0067B4"/>
                                </a:solidFill>
                                <a:latin typeface="Cambria Math"/>
                              </a:rPr>
                              <m:t>𝒑</m:t>
                            </m:r>
                          </m:sub>
                        </m:sSub>
                      </m:e>
                      <m:sup>
                        <m:r>
                          <a:rPr lang="en-US" sz="1500" b="1" i="1" kern="0">
                            <a:solidFill>
                              <a:srgbClr val="0067B4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500" kern="0" dirty="0">
                    <a:solidFill>
                      <a:srgbClr val="0067B4"/>
                    </a:solidFill>
                  </a:rPr>
                  <a:t> </a:t>
                </a:r>
              </a:p>
              <a:p>
                <a:pPr>
                  <a:lnSpc>
                    <a:spcPct val="100000"/>
                  </a:lnSpc>
                </a:pPr>
                <a:br>
                  <a:rPr lang="en-US" sz="1500" b="0" kern="0" dirty="0">
                    <a:solidFill>
                      <a:schemeClr val="tx1"/>
                    </a:solidFill>
                  </a:rPr>
                </a:br>
                <a:r>
                  <a:rPr lang="en-US" sz="1500" kern="0" dirty="0">
                    <a:solidFill>
                      <a:srgbClr val="0067B4"/>
                    </a:solidFill>
                  </a:rPr>
                  <a:t>Eq. III </a:t>
                </a:r>
                <a:r>
                  <a:rPr lang="en-US" sz="1500" kern="0" dirty="0">
                    <a:solidFill>
                      <a:schemeClr val="tx1"/>
                    </a:solidFill>
                  </a:rPr>
                  <a:t>in the moving frame: </a:t>
                </a:r>
                <a:endParaRPr lang="en-US" sz="1500" b="0" kern="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endParaRPr lang="en-US" sz="1500" kern="0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itle 1">
                <a:extLst>
                  <a:ext uri="{FF2B5EF4-FFF2-40B4-BE49-F238E27FC236}">
                    <a16:creationId xmlns:a16="http://schemas.microsoft.com/office/drawing/2014/main" id="{EFAA18E0-4AA3-4838-BFFC-BF6842DB0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69" y="1057472"/>
                <a:ext cx="4288972" cy="3768340"/>
              </a:xfrm>
              <a:prstGeom prst="rect">
                <a:avLst/>
              </a:prstGeom>
              <a:blipFill>
                <a:blip r:embed="rId6"/>
                <a:stretch>
                  <a:fillRect l="-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E08004B-9616-4DC7-B60F-B296D14176A9}"/>
                  </a:ext>
                </a:extLst>
              </p:cNvPr>
              <p:cNvSpPr/>
              <p:nvPr/>
            </p:nvSpPr>
            <p:spPr bwMode="auto">
              <a:xfrm>
                <a:off x="1501008" y="3943827"/>
                <a:ext cx="2080694" cy="677703"/>
              </a:xfrm>
              <a:prstGeom prst="rect">
                <a:avLst/>
              </a:prstGeom>
              <a:solidFill>
                <a:srgbClr val="004FA3"/>
              </a:solidFill>
              <a:ln w="1905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0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𝐝</m:t>
                          </m:r>
                          <m: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𝝎</m:t>
                          </m:r>
                        </m:num>
                        <m:den>
                          <m:r>
                            <a:rPr lang="en-US" sz="1800" b="1" i="0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𝐝</m:t>
                          </m:r>
                          <m: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𝒛</m:t>
                          </m:r>
                        </m:den>
                      </m:f>
                      <m:r>
                        <a:rPr lang="en-US" sz="1800" b="1" i="1" ker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𝟐</m:t>
                          </m:r>
                          <m: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𝒄</m:t>
                          </m:r>
                          <m:sSub>
                            <m:sSubPr>
                              <m:ctrlPr>
                                <a:rPr lang="en-US" sz="1800" b="1" i="1" kern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 kern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en-US" sz="1800" b="1" i="1" kern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𝒛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𝝏</m:t>
                          </m:r>
                        </m:num>
                        <m:den>
                          <m: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𝝏</m:t>
                          </m:r>
                          <m:r>
                            <a:rPr lang="el-GR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𝝃</m:t>
                          </m:r>
                        </m:den>
                      </m:f>
                      <m:sSup>
                        <m:sSupPr>
                          <m:ctrlP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800" b="1" i="1" kern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 kern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sz="1800" b="1" i="1" kern="0">
                                  <a:solidFill>
                                    <a:schemeClr val="bg1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𝒑</m:t>
                              </m:r>
                            </m:sub>
                          </m:sSub>
                        </m:e>
                        <m:sup>
                          <m:r>
                            <a:rPr lang="en-US" sz="1800" b="1" i="1" kern="0">
                              <a:solidFill>
                                <a:schemeClr val="bg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en-US" sz="1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E08004B-9616-4DC7-B60F-B296D14176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1008" y="3943827"/>
                <a:ext cx="2080694" cy="6777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1905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F551CD04-B427-46D3-893A-7658DD27BFE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8125" t="6759" r="47578" b="12268"/>
          <a:stretch/>
        </p:blipFill>
        <p:spPr>
          <a:xfrm>
            <a:off x="7300601" y="1085116"/>
            <a:ext cx="1225659" cy="312363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9ACCF8E-0031-4546-A3DE-ED50D13A627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2738" t="37455" r="44127" b="42091"/>
          <a:stretch/>
        </p:blipFill>
        <p:spPr>
          <a:xfrm>
            <a:off x="8449951" y="2210688"/>
            <a:ext cx="297180" cy="872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37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8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7"/>
            </p:par>
            <p:par>
              <p:cTn id="8"/>
            </p:par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CB8999ED-430D-4D60-9461-7743F9CEA19C}"/>
              </a:ext>
            </a:extLst>
          </p:cNvPr>
          <p:cNvGrpSpPr/>
          <p:nvPr/>
        </p:nvGrpSpPr>
        <p:grpSpPr>
          <a:xfrm>
            <a:off x="314203" y="995741"/>
            <a:ext cx="4439228" cy="3300413"/>
            <a:chOff x="4476935" y="1162801"/>
            <a:chExt cx="4439228" cy="3300413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C71A9F37-E350-4311-9C92-BC75E79499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76935" y="1162801"/>
              <a:ext cx="4400550" cy="3300413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61ECB715-B514-4737-9EB3-58B24AF8F2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92154"/>
            <a:stretch/>
          </p:blipFill>
          <p:spPr>
            <a:xfrm>
              <a:off x="8570896" y="1162801"/>
              <a:ext cx="345267" cy="330041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54F35F5-904F-4EE6-B978-98311F4194A9}"/>
                  </a:ext>
                </a:extLst>
              </p:cNvPr>
              <p:cNvSpPr/>
              <p:nvPr/>
            </p:nvSpPr>
            <p:spPr bwMode="auto">
              <a:xfrm>
                <a:off x="3179959" y="4197342"/>
                <a:ext cx="1674261" cy="391798"/>
              </a:xfrm>
              <a:prstGeom prst="rect">
                <a:avLst/>
              </a:prstGeom>
              <a:solidFill>
                <a:srgbClr val="004FA3"/>
              </a:solidFill>
              <a:ln w="1905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7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17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𝝀</m:t>
                          </m:r>
                        </m:e>
                        <m:sub>
                          <m:r>
                            <a:rPr kumimoji="0" lang="en-US" sz="17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𝒎𝒊𝒏</m:t>
                          </m:r>
                        </m:sub>
                      </m:sSub>
                      <m:r>
                        <a:rPr kumimoji="0" lang="en-US" sz="17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  <m:r>
                        <a:rPr kumimoji="0" lang="en-US" sz="17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kumimoji="0" lang="en-US" sz="17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  <m:r>
                        <a:rPr kumimoji="0" lang="en-US" sz="17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𝟗𝟏</m:t>
                      </m:r>
                      <m:r>
                        <a:rPr kumimoji="0" lang="en-US" sz="17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 </m:t>
                      </m:r>
                      <m:r>
                        <a:rPr kumimoji="0" lang="en-US" sz="17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𝒏𝒎</m:t>
                      </m:r>
                    </m:oMath>
                  </m:oMathPara>
                </a14:m>
                <a:endParaRPr kumimoji="0" lang="en-US" sz="17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/>
                  <a:ea typeface="+mn-ea"/>
                  <a:cs typeface="Arial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54F35F5-904F-4EE6-B978-98311F4194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9959" y="4197342"/>
                <a:ext cx="1674261" cy="3917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E087BF65-06F5-4A5F-BDD5-B7342FAC190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42792" y="3105330"/>
                <a:ext cx="3870734" cy="1587256"/>
              </a:xfrm>
              <a:prstGeom prst="rect">
                <a:avLst/>
              </a:prstGeom>
            </p:spPr>
            <p:txBody>
              <a:bodyPr/>
              <a:lstStyle>
                <a:lvl1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Arial" charset="0"/>
                  </a:defRPr>
                </a:lvl2pPr>
                <a:lvl3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Arial" charset="0"/>
                  </a:defRPr>
                </a:lvl3pPr>
                <a:lvl4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Arial" charset="0"/>
                  </a:defRPr>
                </a:lvl4pPr>
                <a:lvl5pPr algn="l" rtl="0" eaLnBrk="0" fontAlgn="base" hangingPunct="0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1600" b="1">
                    <a:solidFill>
                      <a:srgbClr val="004FA3"/>
                    </a:solidFill>
                    <a:latin typeface="Arial" charset="0"/>
                  </a:defRPr>
                </a:lvl5pPr>
                <a:lvl6pPr marL="457200" algn="l" rtl="0" eaLnBrk="1" fontAlgn="base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Arial" charset="0"/>
                  </a:defRPr>
                </a:lvl6pPr>
                <a:lvl7pPr marL="914400" algn="l" rtl="0" eaLnBrk="1" fontAlgn="base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Arial" charset="0"/>
                  </a:defRPr>
                </a:lvl7pPr>
                <a:lvl8pPr marL="1371600" algn="l" rtl="0" eaLnBrk="1" fontAlgn="base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Arial" charset="0"/>
                  </a:defRPr>
                </a:lvl8pPr>
                <a:lvl9pPr marL="1828800" algn="l" rtl="0" eaLnBrk="1" fontAlgn="base" hangingPunct="1">
                  <a:lnSpc>
                    <a:spcPts val="2800"/>
                  </a:lnSpc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2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6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j-cs"/>
                      </a:rPr>
                      <m:t>∆</m:t>
                    </m:r>
                    <m:r>
                      <a:rPr kumimoji="0" lang="en-US" sz="16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j-cs"/>
                      </a:rPr>
                      <m:t>𝝎</m:t>
                    </m:r>
                  </m:oMath>
                </a14:m>
                <a:r>
                  <a: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j-ea"/>
                    <a:cs typeface="+mj-cs"/>
                  </a:rPr>
                  <a:t> scales with…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j-ea"/>
                  <a:cs typeface="+mj-cs"/>
                </a:endParaRPr>
              </a:p>
              <a:p>
                <a:pPr marL="285750" marR="0" lvl="0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j-ea"/>
                    <a:cs typeface="+mj-cs"/>
                  </a:rPr>
                  <a:t>the length of the focal region (</a:t>
                </a:r>
                <a14:m>
                  <m:oMath xmlns:m="http://schemas.openxmlformats.org/officeDocument/2006/math">
                    <m:r>
                      <a:rPr kumimoji="0" lang="en-US" sz="16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j-cs"/>
                      </a:rPr>
                      <m:t>↑</m:t>
                    </m:r>
                    <m:r>
                      <a:rPr kumimoji="0" lang="en-US" sz="16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67B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𝒛</m:t>
                    </m:r>
                  </m:oMath>
                </a14:m>
                <a:r>
                  <a: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j-ea"/>
                    <a:cs typeface="+mj-cs"/>
                  </a:rPr>
                  <a:t>)</a:t>
                </a:r>
              </a:p>
              <a:p>
                <a:pPr marL="285750" marR="0" lvl="0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j-ea"/>
                  <a:cs typeface="+mj-cs"/>
                </a:endParaRPr>
              </a:p>
              <a:p>
                <a:pPr marL="285750" marR="0" lvl="0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j-ea"/>
                    <a:cs typeface="+mj-cs"/>
                  </a:rPr>
                  <a:t>the density of medium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Pr>
                      <m:e>
                        <m:r>
                          <a:rPr kumimoji="0" lang="en-US" sz="1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↑</m:t>
                        </m:r>
                        <m:r>
                          <a:rPr kumimoji="0" lang="en-US" sz="1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7B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𝒏</m:t>
                        </m:r>
                      </m:e>
                      <m:sub>
                        <m:r>
                          <a:rPr kumimoji="0" lang="en-US" sz="1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7B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𝒆</m:t>
                        </m:r>
                      </m:sub>
                    </m:sSub>
                  </m:oMath>
                </a14:m>
                <a:r>
                  <a: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j-ea"/>
                    <a:cs typeface="+mj-cs"/>
                  </a:rPr>
                  <a:t>)</a:t>
                </a:r>
              </a:p>
              <a:p>
                <a:pPr marL="285750" marR="0" lvl="0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j-ea"/>
                  <a:cs typeface="+mj-cs"/>
                </a:endParaRPr>
              </a:p>
              <a:p>
                <a:pPr marL="285750" marR="0" lvl="0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j-ea"/>
                    <a:cs typeface="+mj-cs"/>
                  </a:rPr>
                  <a:t>the intensity of the drive puls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sSubPr>
                      <m:e>
                        <m:r>
                          <a:rPr kumimoji="0" lang="en-US" sz="16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j-cs"/>
                          </a:rPr>
                          <m:t>↑</m:t>
                        </m:r>
                        <m:r>
                          <a:rPr kumimoji="0" lang="en-US" sz="1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7B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𝒏</m:t>
                        </m:r>
                      </m:e>
                      <m:sub>
                        <m:r>
                          <a:rPr kumimoji="0" lang="en-US" sz="16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7B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𝒆</m:t>
                        </m:r>
                      </m:sub>
                    </m:sSub>
                    <m:r>
                      <a:rPr kumimoji="0" lang="en-US" sz="16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,</m:t>
                    </m:r>
                    <m:r>
                      <a:rPr kumimoji="0" lang="en-US" sz="16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j-cs"/>
                      </a:rPr>
                      <m:t>↓</m:t>
                    </m:r>
                    <m:r>
                      <a:rPr kumimoji="0" lang="en-US" sz="16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67B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j-cs"/>
                      </a:rPr>
                      <m:t>𝑳</m:t>
                    </m:r>
                  </m:oMath>
                </a14:m>
                <a:r>
                  <a: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j-ea"/>
                    <a:cs typeface="+mj-cs"/>
                  </a:rPr>
                  <a:t>).</a:t>
                </a:r>
              </a:p>
            </p:txBody>
          </p:sp>
        </mc:Choice>
        <mc:Fallback xmlns="">
          <p:sp>
            <p:nvSpPr>
              <p:cNvPr id="9" name="Title 1">
                <a:extLst>
                  <a:ext uri="{FF2B5EF4-FFF2-40B4-BE49-F238E27FC236}">
                    <a16:creationId xmlns:a16="http://schemas.microsoft.com/office/drawing/2014/main" id="{E087BF65-06F5-4A5F-BDD5-B7342FAC19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792" y="3105330"/>
                <a:ext cx="3870734" cy="1587256"/>
              </a:xfrm>
              <a:prstGeom prst="rect">
                <a:avLst/>
              </a:prstGeom>
              <a:blipFill>
                <a:blip r:embed="rId7"/>
                <a:stretch>
                  <a:fillRect l="-630" t="-1149" b="-1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1B3DAE48-2DE9-4C58-B6D6-5A45A9A1EF1C}"/>
              </a:ext>
            </a:extLst>
          </p:cNvPr>
          <p:cNvGrpSpPr/>
          <p:nvPr/>
        </p:nvGrpSpPr>
        <p:grpSpPr>
          <a:xfrm>
            <a:off x="4939115" y="1808100"/>
            <a:ext cx="1655354" cy="1219015"/>
            <a:chOff x="7022089" y="1844933"/>
            <a:chExt cx="1637242" cy="115534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65D81716-D117-4F86-BE2A-087CA1CF98EB}"/>
                </a:ext>
              </a:extLst>
            </p:cNvPr>
            <p:cNvGrpSpPr/>
            <p:nvPr/>
          </p:nvGrpSpPr>
          <p:grpSpPr>
            <a:xfrm>
              <a:off x="7022089" y="1874829"/>
              <a:ext cx="1637242" cy="1125445"/>
              <a:chOff x="3386776" y="1301031"/>
              <a:chExt cx="2063048" cy="1418146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FFFA54E3-43CD-4E85-B246-9294DDC489AC}"/>
                  </a:ext>
                </a:extLst>
              </p:cNvPr>
              <p:cNvGrpSpPr/>
              <p:nvPr/>
            </p:nvGrpSpPr>
            <p:grpSpPr>
              <a:xfrm>
                <a:off x="3386776" y="1301031"/>
                <a:ext cx="2063048" cy="1418146"/>
                <a:chOff x="3386776" y="1301031"/>
                <a:chExt cx="2063048" cy="1418146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" name="TextBox 31">
                      <a:extLst>
                        <a:ext uri="{FF2B5EF4-FFF2-40B4-BE49-F238E27FC236}">
                          <a16:creationId xmlns:a16="http://schemas.microsoft.com/office/drawing/2014/main" id="{613F12D8-78FA-4681-B9D9-17DE6CDE262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482907" y="2370137"/>
                      <a:ext cx="230269" cy="34904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l-GR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𝝃</m:t>
                            </m:r>
                          </m:oMath>
                        </m:oMathPara>
                      </a14:m>
                      <a:endPara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Arial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9" name="TextBox 28">
                      <a:extLst>
                        <a:ext uri="{FF2B5EF4-FFF2-40B4-BE49-F238E27FC236}">
                          <a16:creationId xmlns:a16="http://schemas.microsoft.com/office/drawing/2014/main" id="{2068B63A-BC31-49BE-B6CD-73817868C21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482907" y="2370137"/>
                      <a:ext cx="230269" cy="349040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43333" t="-2222" r="-43333" b="-3777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FD06F9EE-32AD-4C56-9C40-1B06DDBB35BF}"/>
                    </a:ext>
                  </a:extLst>
                </p:cNvPr>
                <p:cNvCxnSpPr>
                  <a:cxnSpLocks/>
                  <a:stCxn id="34" idx="1"/>
                </p:cNvCxnSpPr>
                <p:nvPr/>
              </p:nvCxnSpPr>
              <p:spPr bwMode="auto">
                <a:xfrm flipH="1">
                  <a:off x="3925350" y="1489345"/>
                  <a:ext cx="1323083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4" name="Freeform: Shape 33">
                  <a:extLst>
                    <a:ext uri="{FF2B5EF4-FFF2-40B4-BE49-F238E27FC236}">
                      <a16:creationId xmlns:a16="http://schemas.microsoft.com/office/drawing/2014/main" id="{A965D4CB-5CBC-49CA-9D21-6B49874EDFA2}"/>
                    </a:ext>
                  </a:extLst>
                </p:cNvPr>
                <p:cNvSpPr/>
                <p:nvPr/>
              </p:nvSpPr>
              <p:spPr>
                <a:xfrm>
                  <a:off x="4036852" y="1489345"/>
                  <a:ext cx="1211580" cy="755650"/>
                </a:xfrm>
                <a:custGeom>
                  <a:avLst/>
                  <a:gdLst>
                    <a:gd name="connsiteX0" fmla="*/ 0 w 1211580"/>
                    <a:gd name="connsiteY0" fmla="*/ 755650 h 755650"/>
                    <a:gd name="connsiteX1" fmla="*/ 749300 w 1211580"/>
                    <a:gd name="connsiteY1" fmla="*/ 0 h 755650"/>
                    <a:gd name="connsiteX2" fmla="*/ 1211580 w 1211580"/>
                    <a:gd name="connsiteY2" fmla="*/ 0 h 755650"/>
                    <a:gd name="connsiteX3" fmla="*/ 1211580 w 1211580"/>
                    <a:gd name="connsiteY3" fmla="*/ 755650 h 755650"/>
                    <a:gd name="connsiteX4" fmla="*/ 0 w 1211580"/>
                    <a:gd name="connsiteY4" fmla="*/ 755650 h 755650"/>
                    <a:gd name="connsiteX0" fmla="*/ 0 w 1211580"/>
                    <a:gd name="connsiteY0" fmla="*/ 755650 h 755650"/>
                    <a:gd name="connsiteX1" fmla="*/ 1211580 w 1211580"/>
                    <a:gd name="connsiteY1" fmla="*/ 0 h 755650"/>
                    <a:gd name="connsiteX2" fmla="*/ 1211580 w 1211580"/>
                    <a:gd name="connsiteY2" fmla="*/ 755650 h 755650"/>
                    <a:gd name="connsiteX3" fmla="*/ 0 w 1211580"/>
                    <a:gd name="connsiteY3" fmla="*/ 755650 h 755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11580" h="755650">
                      <a:moveTo>
                        <a:pt x="0" y="755650"/>
                      </a:moveTo>
                      <a:lnTo>
                        <a:pt x="1211580" y="0"/>
                      </a:lnTo>
                      <a:lnTo>
                        <a:pt x="1211580" y="755650"/>
                      </a:lnTo>
                      <a:lnTo>
                        <a:pt x="0" y="755650"/>
                      </a:lnTo>
                      <a:close/>
                    </a:path>
                  </a:pathLst>
                </a:custGeom>
                <a:gradFill flip="none" rotWithShape="1">
                  <a:gsLst>
                    <a:gs pos="100000">
                      <a:schemeClr val="tx1">
                        <a:lumMod val="75000"/>
                        <a:lumOff val="25000"/>
                        <a:alpha val="5000"/>
                      </a:schemeClr>
                    </a:gs>
                    <a:gs pos="82000">
                      <a:schemeClr val="tx1">
                        <a:lumMod val="75000"/>
                        <a:lumOff val="25000"/>
                        <a:alpha val="30000"/>
                      </a:schemeClr>
                    </a:gs>
                    <a:gs pos="68000">
                      <a:schemeClr val="tx1">
                        <a:lumMod val="75000"/>
                        <a:lumOff val="25000"/>
                        <a:alpha val="60000"/>
                      </a:schemeClr>
                    </a:gs>
                    <a:gs pos="38000">
                      <a:srgbClr val="202020">
                        <a:alpha val="85000"/>
                      </a:srgbClr>
                    </a:gs>
                    <a:gs pos="17000">
                      <a:schemeClr val="tx1">
                        <a:alpha val="90000"/>
                      </a:schemeClr>
                    </a:gs>
                  </a:gsLst>
                  <a:lin ang="5400000" scaled="0"/>
                  <a:tileRect/>
                </a:gradFill>
                <a:ln w="12700"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noFill/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B5EEB17B-EF8B-42E4-8B12-6165CBBF5E03}"/>
                    </a:ext>
                  </a:extLst>
                </p:cNvPr>
                <p:cNvGrpSpPr/>
                <p:nvPr/>
              </p:nvGrpSpPr>
              <p:grpSpPr>
                <a:xfrm>
                  <a:off x="3868229" y="1301031"/>
                  <a:ext cx="1581595" cy="1065347"/>
                  <a:chOff x="3610725" y="1136719"/>
                  <a:chExt cx="2402286" cy="1618157"/>
                </a:xfrm>
              </p:grpSpPr>
              <p:cxnSp>
                <p:nvCxnSpPr>
                  <p:cNvPr id="38" name="Straight Arrow Connector 37">
                    <a:extLst>
                      <a:ext uri="{FF2B5EF4-FFF2-40B4-BE49-F238E27FC236}">
                        <a16:creationId xmlns:a16="http://schemas.microsoft.com/office/drawing/2014/main" id="{5F10A45B-B80D-4E70-A33C-88FA123CAC5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3610725" y="2571750"/>
                    <a:ext cx="2402286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" name="Straight Arrow Connector 38">
                    <a:extLst>
                      <a:ext uri="{FF2B5EF4-FFF2-40B4-BE49-F238E27FC236}">
                        <a16:creationId xmlns:a16="http://schemas.microsoft.com/office/drawing/2014/main" id="{3FE786A6-EDB7-4DCF-B35B-5B131F804B3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flipV="1">
                    <a:off x="3848994" y="1136719"/>
                    <a:ext cx="0" cy="1618157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6" name="TextBox 35">
                      <a:extLst>
                        <a:ext uri="{FF2B5EF4-FFF2-40B4-BE49-F238E27FC236}">
                          <a16:creationId xmlns:a16="http://schemas.microsoft.com/office/drawing/2014/main" id="{3D5F1876-3563-4621-B8DE-D088BD344B1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386776" y="1628077"/>
                      <a:ext cx="362215" cy="41125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kumimoji="0" lang="en-US" sz="1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kumimoji="0" lang="en-US" sz="18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kumimoji="0" lang="en-US" sz="1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𝒑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kumimoji="0" lang="en-US" sz="18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𝟐</m:t>
                                </m:r>
                              </m:sup>
                            </m:sSup>
                          </m:oMath>
                        </m:oMathPara>
                      </a14:m>
                      <a:endPara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Arial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4" name="TextBox 33">
                      <a:extLst>
                        <a:ext uri="{FF2B5EF4-FFF2-40B4-BE49-F238E27FC236}">
                          <a16:creationId xmlns:a16="http://schemas.microsoft.com/office/drawing/2014/main" id="{F610D0E6-679F-4B5C-A5FF-B85CBC0E1F3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386776" y="1628077"/>
                      <a:ext cx="362215" cy="41125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21277" r="-61702" b="-1698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27883A33-DFD6-4269-ABAF-A415A500DE6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5253800" y="1488085"/>
                  <a:ext cx="0" cy="84743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id="{E5A910BA-ACAC-45DB-8842-C6AEBDD06852}"/>
                      </a:ext>
                    </a:extLst>
                  </p:cNvPr>
                  <p:cNvSpPr/>
                  <p:nvPr/>
                </p:nvSpPr>
                <p:spPr>
                  <a:xfrm>
                    <a:off x="5092744" y="2299399"/>
                    <a:ext cx="312843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𝐿</m:t>
                          </m:r>
                        </m:oMath>
                      </m:oMathPara>
                    </a14:m>
                    <a:endPara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266" name="Rectangle 265">
                    <a:extLst>
                      <a:ext uri="{FF2B5EF4-FFF2-40B4-BE49-F238E27FC236}">
                        <a16:creationId xmlns:a16="http://schemas.microsoft.com/office/drawing/2014/main" id="{EB04F53D-A4E8-4738-A086-77A02C12680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92744" y="2299399"/>
                    <a:ext cx="312843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C42B338E-9F48-4516-B88D-36AD123CB746}"/>
                    </a:ext>
                  </a:extLst>
                </p:cNvPr>
                <p:cNvSpPr/>
                <p:nvPr/>
              </p:nvSpPr>
              <p:spPr>
                <a:xfrm>
                  <a:off x="7031691" y="1844933"/>
                  <a:ext cx="383171" cy="30200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1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kumimoji="0" lang="en-US" sz="1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kumimoji="0" lang="en-US" sz="1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kumimoji="0" lang="en-US" sz="1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𝑝</m:t>
                                </m:r>
                                <m:r>
                                  <a:rPr kumimoji="0" lang="en-US" sz="1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kumimoji="0" lang="en-US" sz="1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3F41E4CD-F7FE-4667-8F74-72C9CDBA3C9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1691" y="1844933"/>
                  <a:ext cx="383171" cy="302006"/>
                </a:xfrm>
                <a:prstGeom prst="rect">
                  <a:avLst/>
                </a:prstGeom>
                <a:blipFill>
                  <a:blip r:embed="rId15"/>
                  <a:stretch>
                    <a:fillRect r="-161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F9CC58B-38CD-4683-8BA8-649D92D4BF64}"/>
                  </a:ext>
                </a:extLst>
              </p:cNvPr>
              <p:cNvSpPr/>
              <p:nvPr/>
            </p:nvSpPr>
            <p:spPr>
              <a:xfrm>
                <a:off x="6566413" y="1858345"/>
                <a:ext cx="224170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kumimoji="0" lang="en-US" sz="1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kumimoji="0" lang="en-US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𝝎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𝝎</m:t>
                              </m:r>
                            </m:e>
                            <m:sub>
                              <m:r>
                                <a:rPr kumimoji="0" lang="en-US" sz="1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kumimoji="0" lang="en-US" sz="18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18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8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ctrlP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67B4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67B4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  <a:ea typeface="Cambria Math"/>
                                            </a:rPr>
                                            <m:t>𝝎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67B4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  <a:ea typeface="+mn-ea"/>
                                            </a:rPr>
                                            <m:t>𝒑</m:t>
                                          </m:r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67B4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  <a:ea typeface="+mn-ea"/>
                                            </a:rPr>
                                            <m:t>𝟎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  <a:ea typeface="Cambria Math"/>
                                            </a:rPr>
                                            <m:t>𝝎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  <a:ea typeface="+mn-ea"/>
                                            </a:rPr>
                                            <m:t>𝟎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kumimoji="0" lang="en-US" sz="1800" b="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f>
                            <m:fPr>
                              <m:ctrlPr>
                                <a:rPr kumimoji="0" lang="en-US" sz="18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Pr>
                            <m:num>
                              <m: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67B4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</a:rPr>
                                <m:t>𝒛</m:t>
                              </m:r>
                            </m:num>
                            <m:den>
                              <m:r>
                                <a:rPr kumimoji="0" lang="en-US" sz="1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67B4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</a:rPr>
                                <m:t>𝑳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F9CC58B-38CD-4683-8BA8-649D92D4BF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413" y="1858345"/>
                <a:ext cx="2241704" cy="9106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4C37DB84-0365-4035-A912-6A258C604FE8}"/>
              </a:ext>
            </a:extLst>
          </p:cNvPr>
          <p:cNvSpPr/>
          <p:nvPr/>
        </p:nvSpPr>
        <p:spPr>
          <a:xfrm>
            <a:off x="4572000" y="1145111"/>
            <a:ext cx="42415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n analytic model reveals multiple paths to shorter wavelengths: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449451A7-9701-4FB0-AE0A-9CA376AB9107}"/>
              </a:ext>
            </a:extLst>
          </p:cNvPr>
          <p:cNvSpPr txBox="1">
            <a:spLocks/>
          </p:cNvSpPr>
          <p:nvPr/>
        </p:nvSpPr>
        <p:spPr>
          <a:xfrm>
            <a:off x="400469" y="232399"/>
            <a:ext cx="812073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Photon kinetics simulations for a 50-fs witness pulse of 400-nm light predict frequency conversion to the XUV</a:t>
            </a:r>
          </a:p>
        </p:txBody>
      </p:sp>
    </p:spTree>
    <p:extLst>
      <p:ext uri="{BB962C8B-B14F-4D97-AF65-F5344CB8AC3E}">
        <p14:creationId xmlns:p14="http://schemas.microsoft.com/office/powerpoint/2010/main" val="3594709793"/>
      </p:ext>
    </p:extLst>
  </p:cSld>
  <p:clrMapOvr>
    <a:masterClrMapping/>
  </p:clrMapOvr>
  <p:timing>
    <p:tnLst>
      <p:par>
        <p:cTn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E08004B-9616-4DC7-B60F-B296D14176A9}"/>
              </a:ext>
            </a:extLst>
          </p:cNvPr>
          <p:cNvSpPr/>
          <p:nvPr/>
        </p:nvSpPr>
        <p:spPr bwMode="auto">
          <a:xfrm>
            <a:off x="7511393" y="137160"/>
            <a:ext cx="1492087" cy="354142"/>
          </a:xfrm>
          <a:prstGeom prst="rect">
            <a:avLst/>
          </a:prstGeom>
          <a:solidFill>
            <a:srgbClr val="004FA3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nclusions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261227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A flying focus pulse can trigger an ionization front that upshifts photons from the optical to the extreme ultraviolet (XUV)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633089" y="1178560"/>
            <a:ext cx="7877822" cy="3124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700" kern="0" dirty="0">
              <a:solidFill>
                <a:schemeClr val="tx1"/>
              </a:solidFill>
              <a:latin typeface="+mn-lt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700" kern="0" dirty="0">
                <a:solidFill>
                  <a:schemeClr val="tx1"/>
                </a:solidFill>
                <a:latin typeface="+mn-lt"/>
              </a:rPr>
              <a:t>The theory of </a:t>
            </a:r>
            <a:r>
              <a:rPr lang="en-US" sz="1700" kern="0" dirty="0">
                <a:solidFill>
                  <a:srgbClr val="0067B4"/>
                </a:solidFill>
                <a:latin typeface="+mn-lt"/>
              </a:rPr>
              <a:t>photon acceleration </a:t>
            </a:r>
            <a:r>
              <a:rPr lang="en-US" sz="1700" kern="0" dirty="0">
                <a:solidFill>
                  <a:schemeClr val="tx1"/>
                </a:solidFill>
                <a:latin typeface="+mn-lt"/>
              </a:rPr>
              <a:t>is well developed, but experiments have long suffered from several recurrent problems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700" kern="0" dirty="0">
              <a:solidFill>
                <a:schemeClr val="tx1"/>
              </a:solidFill>
              <a:latin typeface="+mn-lt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700" kern="0" dirty="0">
                <a:solidFill>
                  <a:schemeClr val="tx1"/>
                </a:solidFill>
                <a:latin typeface="+mn-lt"/>
              </a:rPr>
              <a:t>The flying focus effectively eliminates three of the most common problems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700" kern="0" dirty="0">
              <a:solidFill>
                <a:schemeClr val="tx1"/>
              </a:solidFill>
              <a:latin typeface="+mn-lt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700" kern="0" dirty="0">
                <a:solidFill>
                  <a:schemeClr val="tx1"/>
                </a:solidFill>
                <a:latin typeface="+mn-lt"/>
              </a:rPr>
              <a:t>For short pulses, simulations of photon acceleration in a flying focus demonstrate frequency conversion </a:t>
            </a:r>
            <a:r>
              <a:rPr lang="en-US" sz="1700" kern="0" dirty="0">
                <a:solidFill>
                  <a:srgbClr val="0067B4"/>
                </a:solidFill>
                <a:latin typeface="+mn-lt"/>
              </a:rPr>
              <a:t>from the optical to the XUV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700" kern="0" dirty="0">
              <a:solidFill>
                <a:srgbClr val="0067B4"/>
              </a:solidFill>
              <a:latin typeface="+mn-lt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700" kern="0" dirty="0">
                <a:solidFill>
                  <a:schemeClr val="tx1"/>
                </a:solidFill>
                <a:latin typeface="+mn-lt"/>
              </a:rPr>
              <a:t>This method can be scaled to produce even larger frequency shifts</a:t>
            </a:r>
          </a:p>
        </p:txBody>
      </p:sp>
    </p:spTree>
    <p:extLst>
      <p:ext uri="{BB962C8B-B14F-4D97-AF65-F5344CB8AC3E}">
        <p14:creationId xmlns:p14="http://schemas.microsoft.com/office/powerpoint/2010/main" val="27548854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8AA5217-8F06-41CF-96D8-EB684CC135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210" y="1185862"/>
            <a:ext cx="3167063" cy="3500438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A765D60E-B361-499F-BB8D-5D1794370E48}"/>
              </a:ext>
            </a:extLst>
          </p:cNvPr>
          <p:cNvGrpSpPr/>
          <p:nvPr/>
        </p:nvGrpSpPr>
        <p:grpSpPr>
          <a:xfrm>
            <a:off x="1033219" y="1063053"/>
            <a:ext cx="3439585" cy="3619437"/>
            <a:chOff x="1132415" y="1009713"/>
            <a:chExt cx="3439585" cy="3619437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4B50F382-642A-4494-89C9-B839918A511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32415" y="1009713"/>
              <a:ext cx="3274729" cy="3619437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925FF714-91BA-4235-8A18-13572524476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4222" r="87802" b="31852"/>
            <a:stretch/>
          </p:blipFill>
          <p:spPr>
            <a:xfrm>
              <a:off x="4174644" y="1872423"/>
              <a:ext cx="397356" cy="1581534"/>
            </a:xfrm>
            <a:prstGeom prst="rect">
              <a:avLst/>
            </a:prstGeom>
          </p:spPr>
        </p:pic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15F8D5A-D48C-4FAF-B1FC-D6D84581814A}"/>
              </a:ext>
            </a:extLst>
          </p:cNvPr>
          <p:cNvCxnSpPr>
            <a:cxnSpLocks/>
          </p:cNvCxnSpPr>
          <p:nvPr/>
        </p:nvCxnSpPr>
        <p:spPr bwMode="auto">
          <a:xfrm>
            <a:off x="1932940" y="2431176"/>
            <a:ext cx="148082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stealth" w="med" len="med"/>
            <a:tailEnd type="stealth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itle 1">
            <a:extLst>
              <a:ext uri="{FF2B5EF4-FFF2-40B4-BE49-F238E27FC236}">
                <a16:creationId xmlns:a16="http://schemas.microsoft.com/office/drawing/2014/main" id="{B1120728-183A-4AC1-BCC8-D172F03AEB59}"/>
              </a:ext>
            </a:extLst>
          </p:cNvPr>
          <p:cNvSpPr txBox="1">
            <a:spLocks/>
          </p:cNvSpPr>
          <p:nvPr/>
        </p:nvSpPr>
        <p:spPr>
          <a:xfrm>
            <a:off x="400469" y="232399"/>
            <a:ext cx="771483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>
                <a:solidFill>
                  <a:schemeClr val="tx1"/>
                </a:solidFill>
              </a:rPr>
              <a:t>Backup Slide: </a:t>
            </a:r>
            <a:r>
              <a:rPr lang="en-US" sz="1800" kern="0" dirty="0"/>
              <a:t>The simulated electron density is roughly planar along a 40 </a:t>
            </a:r>
            <a:r>
              <a:rPr lang="el-GR" sz="1800" kern="0" dirty="0"/>
              <a:t>μ</a:t>
            </a:r>
            <a:r>
              <a:rPr lang="en-US" sz="1800" kern="0" dirty="0"/>
              <a:t>m diameter of the radial profile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23FF162-05FF-41E9-9838-4FC07E430E96}"/>
              </a:ext>
            </a:extLst>
          </p:cNvPr>
          <p:cNvCxnSpPr>
            <a:cxnSpLocks/>
            <a:stCxn id="13" idx="2"/>
          </p:cNvCxnSpPr>
          <p:nvPr/>
        </p:nvCxnSpPr>
        <p:spPr bwMode="auto">
          <a:xfrm>
            <a:off x="5676263" y="4106465"/>
            <a:ext cx="1717199" cy="1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stealth" w="med" len="med"/>
            <a:tailEnd type="stealth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DD65167C-7262-40B3-BE24-503CF686E156}"/>
              </a:ext>
            </a:extLst>
          </p:cNvPr>
          <p:cNvSpPr/>
          <p:nvPr/>
        </p:nvSpPr>
        <p:spPr bwMode="auto">
          <a:xfrm>
            <a:off x="1932144" y="2428476"/>
            <a:ext cx="5461317" cy="1677989"/>
          </a:xfrm>
          <a:custGeom>
            <a:avLst/>
            <a:gdLst>
              <a:gd name="connsiteX0" fmla="*/ 614362 w 5257800"/>
              <a:gd name="connsiteY0" fmla="*/ 7144 h 1778794"/>
              <a:gd name="connsiteX1" fmla="*/ 5257800 w 5257800"/>
              <a:gd name="connsiteY1" fmla="*/ 1778794 h 1778794"/>
              <a:gd name="connsiteX2" fmla="*/ 3464719 w 5257800"/>
              <a:gd name="connsiteY2" fmla="*/ 1778794 h 1778794"/>
              <a:gd name="connsiteX3" fmla="*/ 0 w 5257800"/>
              <a:gd name="connsiteY3" fmla="*/ 0 h 1778794"/>
              <a:gd name="connsiteX4" fmla="*/ 614362 w 5257800"/>
              <a:gd name="connsiteY4" fmla="*/ 7144 h 1778794"/>
              <a:gd name="connsiteX0" fmla="*/ 614362 w 5257800"/>
              <a:gd name="connsiteY0" fmla="*/ 7144 h 1783557"/>
              <a:gd name="connsiteX1" fmla="*/ 5257800 w 5257800"/>
              <a:gd name="connsiteY1" fmla="*/ 1778794 h 1783557"/>
              <a:gd name="connsiteX2" fmla="*/ 3464719 w 5257800"/>
              <a:gd name="connsiteY2" fmla="*/ 1783557 h 1783557"/>
              <a:gd name="connsiteX3" fmla="*/ 0 w 5257800"/>
              <a:gd name="connsiteY3" fmla="*/ 0 h 1783557"/>
              <a:gd name="connsiteX4" fmla="*/ 614362 w 5257800"/>
              <a:gd name="connsiteY4" fmla="*/ 7144 h 1783557"/>
              <a:gd name="connsiteX0" fmla="*/ 614362 w 5257800"/>
              <a:gd name="connsiteY0" fmla="*/ 7144 h 1786414"/>
              <a:gd name="connsiteX1" fmla="*/ 5257800 w 5257800"/>
              <a:gd name="connsiteY1" fmla="*/ 1778794 h 1786414"/>
              <a:gd name="connsiteX2" fmla="*/ 3456147 w 5257800"/>
              <a:gd name="connsiteY2" fmla="*/ 1786414 h 1786414"/>
              <a:gd name="connsiteX3" fmla="*/ 0 w 5257800"/>
              <a:gd name="connsiteY3" fmla="*/ 0 h 1786414"/>
              <a:gd name="connsiteX4" fmla="*/ 614362 w 5257800"/>
              <a:gd name="connsiteY4" fmla="*/ 7144 h 1786414"/>
              <a:gd name="connsiteX0" fmla="*/ 614362 w 5258752"/>
              <a:gd name="connsiteY0" fmla="*/ 7144 h 1786414"/>
              <a:gd name="connsiteX1" fmla="*/ 5258752 w 5258752"/>
              <a:gd name="connsiteY1" fmla="*/ 1786414 h 1786414"/>
              <a:gd name="connsiteX2" fmla="*/ 3456147 w 5258752"/>
              <a:gd name="connsiteY2" fmla="*/ 1786414 h 1786414"/>
              <a:gd name="connsiteX3" fmla="*/ 0 w 5258752"/>
              <a:gd name="connsiteY3" fmla="*/ 0 h 1786414"/>
              <a:gd name="connsiteX4" fmla="*/ 614362 w 5258752"/>
              <a:gd name="connsiteY4" fmla="*/ 7144 h 1786414"/>
              <a:gd name="connsiteX0" fmla="*/ 614362 w 5253989"/>
              <a:gd name="connsiteY0" fmla="*/ 7144 h 1786414"/>
              <a:gd name="connsiteX1" fmla="*/ 5253989 w 5253989"/>
              <a:gd name="connsiteY1" fmla="*/ 1786414 h 1786414"/>
              <a:gd name="connsiteX2" fmla="*/ 3456147 w 5253989"/>
              <a:gd name="connsiteY2" fmla="*/ 1786414 h 1786414"/>
              <a:gd name="connsiteX3" fmla="*/ 0 w 5253989"/>
              <a:gd name="connsiteY3" fmla="*/ 0 h 1786414"/>
              <a:gd name="connsiteX4" fmla="*/ 614362 w 5253989"/>
              <a:gd name="connsiteY4" fmla="*/ 7144 h 1786414"/>
              <a:gd name="connsiteX0" fmla="*/ 618172 w 5257799"/>
              <a:gd name="connsiteY0" fmla="*/ 0 h 1779270"/>
              <a:gd name="connsiteX1" fmla="*/ 5257799 w 5257799"/>
              <a:gd name="connsiteY1" fmla="*/ 1779270 h 1779270"/>
              <a:gd name="connsiteX2" fmla="*/ 3459957 w 5257799"/>
              <a:gd name="connsiteY2" fmla="*/ 1779270 h 1779270"/>
              <a:gd name="connsiteX3" fmla="*/ 0 w 5257799"/>
              <a:gd name="connsiteY3" fmla="*/ 5238 h 1779270"/>
              <a:gd name="connsiteX4" fmla="*/ 618172 w 5257799"/>
              <a:gd name="connsiteY4" fmla="*/ 0 h 1779270"/>
              <a:gd name="connsiteX0" fmla="*/ 625792 w 5257799"/>
              <a:gd name="connsiteY0" fmla="*/ 0 h 1774508"/>
              <a:gd name="connsiteX1" fmla="*/ 5257799 w 5257799"/>
              <a:gd name="connsiteY1" fmla="*/ 1774508 h 1774508"/>
              <a:gd name="connsiteX2" fmla="*/ 3459957 w 5257799"/>
              <a:gd name="connsiteY2" fmla="*/ 1774508 h 1774508"/>
              <a:gd name="connsiteX3" fmla="*/ 0 w 5257799"/>
              <a:gd name="connsiteY3" fmla="*/ 476 h 1774508"/>
              <a:gd name="connsiteX4" fmla="*/ 625792 w 5257799"/>
              <a:gd name="connsiteY4" fmla="*/ 0 h 1774508"/>
              <a:gd name="connsiteX0" fmla="*/ 631507 w 5257799"/>
              <a:gd name="connsiteY0" fmla="*/ 0 h 1774508"/>
              <a:gd name="connsiteX1" fmla="*/ 5257799 w 5257799"/>
              <a:gd name="connsiteY1" fmla="*/ 1774508 h 1774508"/>
              <a:gd name="connsiteX2" fmla="*/ 3459957 w 5257799"/>
              <a:gd name="connsiteY2" fmla="*/ 1774508 h 1774508"/>
              <a:gd name="connsiteX3" fmla="*/ 0 w 5257799"/>
              <a:gd name="connsiteY3" fmla="*/ 476 h 1774508"/>
              <a:gd name="connsiteX4" fmla="*/ 631507 w 5257799"/>
              <a:gd name="connsiteY4" fmla="*/ 0 h 1774508"/>
              <a:gd name="connsiteX0" fmla="*/ 636270 w 5262562"/>
              <a:gd name="connsiteY0" fmla="*/ 477 h 1774985"/>
              <a:gd name="connsiteX1" fmla="*/ 5262562 w 5262562"/>
              <a:gd name="connsiteY1" fmla="*/ 1774985 h 1774985"/>
              <a:gd name="connsiteX2" fmla="*/ 3464720 w 5262562"/>
              <a:gd name="connsiteY2" fmla="*/ 1774985 h 1774985"/>
              <a:gd name="connsiteX3" fmla="*/ 0 w 5262562"/>
              <a:gd name="connsiteY3" fmla="*/ 0 h 1774985"/>
              <a:gd name="connsiteX4" fmla="*/ 636270 w 5262562"/>
              <a:gd name="connsiteY4" fmla="*/ 477 h 1774985"/>
              <a:gd name="connsiteX0" fmla="*/ 636270 w 5255894"/>
              <a:gd name="connsiteY0" fmla="*/ 477 h 1775938"/>
              <a:gd name="connsiteX1" fmla="*/ 5255894 w 5255894"/>
              <a:gd name="connsiteY1" fmla="*/ 1775938 h 1775938"/>
              <a:gd name="connsiteX2" fmla="*/ 3464720 w 5255894"/>
              <a:gd name="connsiteY2" fmla="*/ 1774985 h 1775938"/>
              <a:gd name="connsiteX3" fmla="*/ 0 w 5255894"/>
              <a:gd name="connsiteY3" fmla="*/ 0 h 1775938"/>
              <a:gd name="connsiteX4" fmla="*/ 636270 w 5255894"/>
              <a:gd name="connsiteY4" fmla="*/ 477 h 1775938"/>
              <a:gd name="connsiteX0" fmla="*/ 636270 w 5255894"/>
              <a:gd name="connsiteY0" fmla="*/ 477 h 1775938"/>
              <a:gd name="connsiteX1" fmla="*/ 5255894 w 5255894"/>
              <a:gd name="connsiteY1" fmla="*/ 1775938 h 1775938"/>
              <a:gd name="connsiteX2" fmla="*/ 3461862 w 5255894"/>
              <a:gd name="connsiteY2" fmla="*/ 1771175 h 1775938"/>
              <a:gd name="connsiteX3" fmla="*/ 0 w 5255894"/>
              <a:gd name="connsiteY3" fmla="*/ 0 h 1775938"/>
              <a:gd name="connsiteX4" fmla="*/ 636270 w 5255894"/>
              <a:gd name="connsiteY4" fmla="*/ 477 h 1775938"/>
              <a:gd name="connsiteX0" fmla="*/ 1259840 w 5255894"/>
              <a:gd name="connsiteY0" fmla="*/ 1747 h 1775938"/>
              <a:gd name="connsiteX1" fmla="*/ 5255894 w 5255894"/>
              <a:gd name="connsiteY1" fmla="*/ 1775938 h 1775938"/>
              <a:gd name="connsiteX2" fmla="*/ 3461862 w 5255894"/>
              <a:gd name="connsiteY2" fmla="*/ 1771175 h 1775938"/>
              <a:gd name="connsiteX3" fmla="*/ 0 w 5255894"/>
              <a:gd name="connsiteY3" fmla="*/ 0 h 1775938"/>
              <a:gd name="connsiteX4" fmla="*/ 1259840 w 5255894"/>
              <a:gd name="connsiteY4" fmla="*/ 1747 h 1775938"/>
              <a:gd name="connsiteX0" fmla="*/ 1553210 w 5549264"/>
              <a:gd name="connsiteY0" fmla="*/ 0 h 1774191"/>
              <a:gd name="connsiteX1" fmla="*/ 5549264 w 5549264"/>
              <a:gd name="connsiteY1" fmla="*/ 1774191 h 1774191"/>
              <a:gd name="connsiteX2" fmla="*/ 3755232 w 5549264"/>
              <a:gd name="connsiteY2" fmla="*/ 1769428 h 1774191"/>
              <a:gd name="connsiteX3" fmla="*/ 0 w 5549264"/>
              <a:gd name="connsiteY3" fmla="*/ 2063 h 1774191"/>
              <a:gd name="connsiteX4" fmla="*/ 1553210 w 5549264"/>
              <a:gd name="connsiteY4" fmla="*/ 0 h 1774191"/>
              <a:gd name="connsiteX0" fmla="*/ 1553210 w 5549264"/>
              <a:gd name="connsiteY0" fmla="*/ 0 h 1774191"/>
              <a:gd name="connsiteX1" fmla="*/ 5549264 w 5549264"/>
              <a:gd name="connsiteY1" fmla="*/ 1774191 h 1774191"/>
              <a:gd name="connsiteX2" fmla="*/ 3762852 w 5549264"/>
              <a:gd name="connsiteY2" fmla="*/ 1677988 h 1774191"/>
              <a:gd name="connsiteX3" fmla="*/ 0 w 5549264"/>
              <a:gd name="connsiteY3" fmla="*/ 2063 h 1774191"/>
              <a:gd name="connsiteX4" fmla="*/ 1553210 w 5549264"/>
              <a:gd name="connsiteY4" fmla="*/ 0 h 1774191"/>
              <a:gd name="connsiteX0" fmla="*/ 1553210 w 5540692"/>
              <a:gd name="connsiteY0" fmla="*/ 0 h 1677988"/>
              <a:gd name="connsiteX1" fmla="*/ 5540692 w 5540692"/>
              <a:gd name="connsiteY1" fmla="*/ 1672273 h 1677988"/>
              <a:gd name="connsiteX2" fmla="*/ 3762852 w 5540692"/>
              <a:gd name="connsiteY2" fmla="*/ 1677988 h 1677988"/>
              <a:gd name="connsiteX3" fmla="*/ 0 w 5540692"/>
              <a:gd name="connsiteY3" fmla="*/ 2063 h 1677988"/>
              <a:gd name="connsiteX4" fmla="*/ 1553210 w 5540692"/>
              <a:gd name="connsiteY4" fmla="*/ 0 h 1677988"/>
              <a:gd name="connsiteX0" fmla="*/ 1553210 w 5540692"/>
              <a:gd name="connsiteY0" fmla="*/ 0 h 1676083"/>
              <a:gd name="connsiteX1" fmla="*/ 5540692 w 5540692"/>
              <a:gd name="connsiteY1" fmla="*/ 1672273 h 1676083"/>
              <a:gd name="connsiteX2" fmla="*/ 3753327 w 5540692"/>
              <a:gd name="connsiteY2" fmla="*/ 1676083 h 1676083"/>
              <a:gd name="connsiteX3" fmla="*/ 0 w 5540692"/>
              <a:gd name="connsiteY3" fmla="*/ 2063 h 1676083"/>
              <a:gd name="connsiteX4" fmla="*/ 1553210 w 5540692"/>
              <a:gd name="connsiteY4" fmla="*/ 0 h 1676083"/>
              <a:gd name="connsiteX0" fmla="*/ 1553210 w 5540692"/>
              <a:gd name="connsiteY0" fmla="*/ 0 h 1675131"/>
              <a:gd name="connsiteX1" fmla="*/ 5540692 w 5540692"/>
              <a:gd name="connsiteY1" fmla="*/ 1672273 h 1675131"/>
              <a:gd name="connsiteX2" fmla="*/ 3759994 w 5540692"/>
              <a:gd name="connsiteY2" fmla="*/ 1675131 h 1675131"/>
              <a:gd name="connsiteX3" fmla="*/ 0 w 5540692"/>
              <a:gd name="connsiteY3" fmla="*/ 2063 h 1675131"/>
              <a:gd name="connsiteX4" fmla="*/ 1553210 w 5540692"/>
              <a:gd name="connsiteY4" fmla="*/ 0 h 1675131"/>
              <a:gd name="connsiteX0" fmla="*/ 1553210 w 5516562"/>
              <a:gd name="connsiteY0" fmla="*/ 0 h 1675131"/>
              <a:gd name="connsiteX1" fmla="*/ 5516562 w 5516562"/>
              <a:gd name="connsiteY1" fmla="*/ 1672273 h 1675131"/>
              <a:gd name="connsiteX2" fmla="*/ 3759994 w 5516562"/>
              <a:gd name="connsiteY2" fmla="*/ 1675131 h 1675131"/>
              <a:gd name="connsiteX3" fmla="*/ 0 w 5516562"/>
              <a:gd name="connsiteY3" fmla="*/ 2063 h 1675131"/>
              <a:gd name="connsiteX4" fmla="*/ 1553210 w 5516562"/>
              <a:gd name="connsiteY4" fmla="*/ 0 h 1675131"/>
              <a:gd name="connsiteX0" fmla="*/ 1553210 w 5516562"/>
              <a:gd name="connsiteY0" fmla="*/ 0 h 1675131"/>
              <a:gd name="connsiteX1" fmla="*/ 5516562 w 5516562"/>
              <a:gd name="connsiteY1" fmla="*/ 1672273 h 1675131"/>
              <a:gd name="connsiteX2" fmla="*/ 3799364 w 5516562"/>
              <a:gd name="connsiteY2" fmla="*/ 1675131 h 1675131"/>
              <a:gd name="connsiteX3" fmla="*/ 0 w 5516562"/>
              <a:gd name="connsiteY3" fmla="*/ 2063 h 1675131"/>
              <a:gd name="connsiteX4" fmla="*/ 1553210 w 5516562"/>
              <a:gd name="connsiteY4" fmla="*/ 0 h 1675131"/>
              <a:gd name="connsiteX0" fmla="*/ 1463675 w 5427027"/>
              <a:gd name="connsiteY0" fmla="*/ 0 h 1675131"/>
              <a:gd name="connsiteX1" fmla="*/ 5427027 w 5427027"/>
              <a:gd name="connsiteY1" fmla="*/ 1672273 h 1675131"/>
              <a:gd name="connsiteX2" fmla="*/ 3709829 w 5427027"/>
              <a:gd name="connsiteY2" fmla="*/ 1675131 h 1675131"/>
              <a:gd name="connsiteX3" fmla="*/ 0 w 5427027"/>
              <a:gd name="connsiteY3" fmla="*/ 158 h 1675131"/>
              <a:gd name="connsiteX4" fmla="*/ 1463675 w 5427027"/>
              <a:gd name="connsiteY4" fmla="*/ 0 h 1675131"/>
              <a:gd name="connsiteX0" fmla="*/ 1452245 w 5427027"/>
              <a:gd name="connsiteY0" fmla="*/ 0 h 1676084"/>
              <a:gd name="connsiteX1" fmla="*/ 5427027 w 5427027"/>
              <a:gd name="connsiteY1" fmla="*/ 1673226 h 1676084"/>
              <a:gd name="connsiteX2" fmla="*/ 3709829 w 5427027"/>
              <a:gd name="connsiteY2" fmla="*/ 1676084 h 1676084"/>
              <a:gd name="connsiteX3" fmla="*/ 0 w 5427027"/>
              <a:gd name="connsiteY3" fmla="*/ 1111 h 1676084"/>
              <a:gd name="connsiteX4" fmla="*/ 1452245 w 5427027"/>
              <a:gd name="connsiteY4" fmla="*/ 0 h 1676084"/>
              <a:gd name="connsiteX0" fmla="*/ 1436052 w 5427027"/>
              <a:gd name="connsiteY0" fmla="*/ 0 h 1677989"/>
              <a:gd name="connsiteX1" fmla="*/ 5427027 w 5427027"/>
              <a:gd name="connsiteY1" fmla="*/ 1675131 h 1677989"/>
              <a:gd name="connsiteX2" fmla="*/ 3709829 w 5427027"/>
              <a:gd name="connsiteY2" fmla="*/ 1677989 h 1677989"/>
              <a:gd name="connsiteX3" fmla="*/ 0 w 5427027"/>
              <a:gd name="connsiteY3" fmla="*/ 3016 h 1677989"/>
              <a:gd name="connsiteX4" fmla="*/ 1436052 w 5427027"/>
              <a:gd name="connsiteY4" fmla="*/ 0 h 1677989"/>
              <a:gd name="connsiteX0" fmla="*/ 1468437 w 5459412"/>
              <a:gd name="connsiteY0" fmla="*/ 2699 h 1680688"/>
              <a:gd name="connsiteX1" fmla="*/ 5459412 w 5459412"/>
              <a:gd name="connsiteY1" fmla="*/ 1677830 h 1680688"/>
              <a:gd name="connsiteX2" fmla="*/ 3742214 w 5459412"/>
              <a:gd name="connsiteY2" fmla="*/ 1680688 h 1680688"/>
              <a:gd name="connsiteX3" fmla="*/ 0 w 5459412"/>
              <a:gd name="connsiteY3" fmla="*/ 0 h 1680688"/>
              <a:gd name="connsiteX4" fmla="*/ 1468437 w 5459412"/>
              <a:gd name="connsiteY4" fmla="*/ 2699 h 1680688"/>
              <a:gd name="connsiteX0" fmla="*/ 1470342 w 5461317"/>
              <a:gd name="connsiteY0" fmla="*/ 0 h 1677989"/>
              <a:gd name="connsiteX1" fmla="*/ 5461317 w 5461317"/>
              <a:gd name="connsiteY1" fmla="*/ 1675131 h 1677989"/>
              <a:gd name="connsiteX2" fmla="*/ 3744119 w 5461317"/>
              <a:gd name="connsiteY2" fmla="*/ 1677989 h 1677989"/>
              <a:gd name="connsiteX3" fmla="*/ 0 w 5461317"/>
              <a:gd name="connsiteY3" fmla="*/ 3016 h 1677989"/>
              <a:gd name="connsiteX4" fmla="*/ 1470342 w 5461317"/>
              <a:gd name="connsiteY4" fmla="*/ 0 h 1677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61317" h="1677989">
                <a:moveTo>
                  <a:pt x="1470342" y="0"/>
                </a:moveTo>
                <a:lnTo>
                  <a:pt x="5461317" y="1675131"/>
                </a:lnTo>
                <a:lnTo>
                  <a:pt x="3744119" y="1677989"/>
                </a:lnTo>
                <a:lnTo>
                  <a:pt x="0" y="3016"/>
                </a:lnTo>
                <a:lnTo>
                  <a:pt x="1470342" y="0"/>
                </a:lnTo>
                <a:close/>
              </a:path>
            </a:pathLst>
          </a:custGeom>
          <a:solidFill>
            <a:schemeClr val="bg1">
              <a:lumMod val="65000"/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ADA20C4-94EE-4F9B-B86F-4DEC6B9DDCF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4222" r="87802" b="31852"/>
          <a:stretch/>
        </p:blipFill>
        <p:spPr>
          <a:xfrm>
            <a:off x="8062595" y="1925763"/>
            <a:ext cx="397356" cy="1581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8576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51D47A17-1B17-45E4-834F-D101EA23C15E}"/>
              </a:ext>
            </a:extLst>
          </p:cNvPr>
          <p:cNvSpPr txBox="1">
            <a:spLocks/>
          </p:cNvSpPr>
          <p:nvPr/>
        </p:nvSpPr>
        <p:spPr>
          <a:xfrm>
            <a:off x="400469" y="232399"/>
            <a:ext cx="812073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>
                <a:solidFill>
                  <a:schemeClr val="tx1"/>
                </a:solidFill>
              </a:rPr>
              <a:t>Backup Slide: </a:t>
            </a:r>
            <a:r>
              <a:rPr lang="en-US" sz="1800" kern="0" dirty="0"/>
              <a:t>Photon kinetics simulations for a 50 fs witness pulse of 400 nm light predict frequency conversion to the XUV</a:t>
            </a:r>
          </a:p>
        </p:txBody>
      </p:sp>
      <p:pic>
        <p:nvPicPr>
          <p:cNvPr id="11" name="PhotonMotionMovie">
            <a:hlinkClick r:id="" action="ppaction://media"/>
            <a:extLst>
              <a:ext uri="{FF2B5EF4-FFF2-40B4-BE49-F238E27FC236}">
                <a16:creationId xmlns:a16="http://schemas.microsoft.com/office/drawing/2014/main" id="{72D59F8C-085E-4CF8-9A96-211104F810C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>
            <a:lum bright="5000" contrast="18000"/>
          </a:blip>
          <a:srcRect t="6157" r="20" b="307"/>
          <a:stretch>
            <a:fillRect/>
          </a:stretch>
        </p:blipFill>
        <p:spPr>
          <a:xfrm>
            <a:off x="287864" y="1103192"/>
            <a:ext cx="8568271" cy="360999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519E091-EC86-4901-B05F-B604D26555EE}"/>
              </a:ext>
            </a:extLst>
          </p:cNvPr>
          <p:cNvSpPr/>
          <p:nvPr/>
        </p:nvSpPr>
        <p:spPr>
          <a:xfrm>
            <a:off x="4703946" y="1238250"/>
            <a:ext cx="368859" cy="294513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93357A2-5FD2-455C-B22A-8E1F5743047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8125" t="6759" r="47578" b="12268"/>
          <a:stretch/>
        </p:blipFill>
        <p:spPr>
          <a:xfrm>
            <a:off x="3554596" y="1127026"/>
            <a:ext cx="1225659" cy="312363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F5D3245-D64B-439B-84F0-14CD0EE511A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2738" t="37455" r="44127" b="42091"/>
          <a:stretch/>
        </p:blipFill>
        <p:spPr>
          <a:xfrm>
            <a:off x="4703946" y="2252598"/>
            <a:ext cx="297180" cy="87249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3CC54C2-864C-4226-96C1-B8D24FC0C1A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90458" t="6420" b="11265"/>
          <a:stretch/>
        </p:blipFill>
        <p:spPr>
          <a:xfrm>
            <a:off x="8073987" y="1103192"/>
            <a:ext cx="817988" cy="3175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57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8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E08004B-9616-4DC7-B60F-B296D14176A9}"/>
              </a:ext>
            </a:extLst>
          </p:cNvPr>
          <p:cNvSpPr/>
          <p:nvPr/>
        </p:nvSpPr>
        <p:spPr bwMode="auto">
          <a:xfrm>
            <a:off x="7799832" y="137160"/>
            <a:ext cx="1203648" cy="354142"/>
          </a:xfrm>
          <a:prstGeom prst="rect">
            <a:avLst/>
          </a:prstGeom>
          <a:solidFill>
            <a:srgbClr val="004FA3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ummary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261227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A flying focus pulse can trigger an ionization front that upshifts photons from the optical to the extreme ultraviolet (XUV)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633089" y="1178560"/>
            <a:ext cx="7877822" cy="3124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700" kern="0" dirty="0">
              <a:solidFill>
                <a:schemeClr val="tx1"/>
              </a:solidFill>
              <a:latin typeface="+mn-lt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700" kern="0" dirty="0">
                <a:solidFill>
                  <a:schemeClr val="tx1"/>
                </a:solidFill>
                <a:latin typeface="+mn-lt"/>
              </a:rPr>
              <a:t>The theory of </a:t>
            </a:r>
            <a:r>
              <a:rPr lang="en-US" sz="1700" kern="0" dirty="0">
                <a:solidFill>
                  <a:srgbClr val="0067B4"/>
                </a:solidFill>
                <a:latin typeface="+mn-lt"/>
              </a:rPr>
              <a:t>photon acceleration </a:t>
            </a:r>
            <a:r>
              <a:rPr lang="en-US" sz="1700" kern="0" dirty="0">
                <a:solidFill>
                  <a:schemeClr val="tx1"/>
                </a:solidFill>
                <a:latin typeface="+mn-lt"/>
              </a:rPr>
              <a:t>is well developed, but experiments have long suffered from several recurrent problems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700" kern="0" dirty="0">
              <a:solidFill>
                <a:schemeClr val="tx1"/>
              </a:solidFill>
              <a:latin typeface="+mn-lt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700" kern="0" dirty="0">
                <a:solidFill>
                  <a:schemeClr val="tx1"/>
                </a:solidFill>
                <a:latin typeface="+mn-lt"/>
              </a:rPr>
              <a:t>The flying focus effectively eliminates three of the most common problems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700" kern="0" dirty="0">
              <a:solidFill>
                <a:schemeClr val="tx1"/>
              </a:solidFill>
              <a:latin typeface="+mn-lt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700" kern="0" dirty="0">
                <a:solidFill>
                  <a:schemeClr val="tx1"/>
                </a:solidFill>
                <a:latin typeface="+mn-lt"/>
              </a:rPr>
              <a:t>For short pulses, simulations of photon acceleration in a flying focus demonstrate frequency conversion </a:t>
            </a:r>
            <a:r>
              <a:rPr lang="en-US" sz="1700" kern="0" dirty="0">
                <a:solidFill>
                  <a:srgbClr val="0067B4"/>
                </a:solidFill>
                <a:latin typeface="+mn-lt"/>
              </a:rPr>
              <a:t>from the optical to the XUV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1700" kern="0" dirty="0">
              <a:solidFill>
                <a:srgbClr val="0067B4"/>
              </a:solidFill>
              <a:latin typeface="+mn-lt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700" kern="0" dirty="0">
                <a:solidFill>
                  <a:schemeClr val="tx1"/>
                </a:solidFill>
                <a:latin typeface="+mn-lt"/>
              </a:rPr>
              <a:t>This method can be scaled to produce even larger frequency shifts</a:t>
            </a:r>
          </a:p>
        </p:txBody>
      </p:sp>
    </p:spTree>
    <p:extLst>
      <p:ext uri="{BB962C8B-B14F-4D97-AF65-F5344CB8AC3E}">
        <p14:creationId xmlns:p14="http://schemas.microsoft.com/office/powerpoint/2010/main" val="34371224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FC6212A-A1E4-4972-AD59-86DE7DF43418}"/>
              </a:ext>
            </a:extLst>
          </p:cNvPr>
          <p:cNvSpPr txBox="1">
            <a:spLocks/>
          </p:cNvSpPr>
          <p:nvPr/>
        </p:nvSpPr>
        <p:spPr>
          <a:xfrm>
            <a:off x="396869" y="1165231"/>
            <a:ext cx="8252609" cy="214247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kern="0" dirty="0">
                <a:solidFill>
                  <a:schemeClr val="tx1"/>
                </a:solidFill>
                <a:latin typeface="+mn-lt"/>
              </a:rPr>
              <a:t>XUV radiation (10 to 120 nm) is becoming increasingly important for HED</a:t>
            </a:r>
            <a:br>
              <a:rPr lang="en-US" kern="0" dirty="0">
                <a:solidFill>
                  <a:schemeClr val="tx1"/>
                </a:solidFill>
                <a:latin typeface="+mn-lt"/>
              </a:rPr>
            </a:br>
            <a:r>
              <a:rPr lang="en-US" kern="0" dirty="0">
                <a:solidFill>
                  <a:schemeClr val="tx1"/>
                </a:solidFill>
                <a:latin typeface="+mn-lt"/>
              </a:rPr>
              <a:t>diagnostics, material ablation</a:t>
            </a:r>
            <a:r>
              <a:rPr lang="en-US" kern="0" baseline="30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kern="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kern="0" dirty="0" err="1">
                <a:solidFill>
                  <a:schemeClr val="tx1"/>
                </a:solidFill>
                <a:latin typeface="+mn-lt"/>
              </a:rPr>
              <a:t>nano</a:t>
            </a:r>
            <a:r>
              <a:rPr lang="en-US" kern="0" dirty="0">
                <a:solidFill>
                  <a:schemeClr val="tx1"/>
                </a:solidFill>
                <a:latin typeface="+mn-lt"/>
              </a:rPr>
              <a:t>-machining, and photolithography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kern="0" dirty="0">
              <a:solidFill>
                <a:schemeClr val="tx1"/>
              </a:solidFill>
              <a:latin typeface="+mn-lt"/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kern="0" dirty="0">
                <a:solidFill>
                  <a:schemeClr val="tx1"/>
                </a:solidFill>
                <a:latin typeface="+mn-lt"/>
              </a:rPr>
              <a:t>Sources are difficult to produce; traditional methods include four-wave mixing, high harmonic generation, and </a:t>
            </a:r>
            <a:r>
              <a:rPr lang="en-US" kern="0" dirty="0">
                <a:solidFill>
                  <a:schemeClr val="tx1"/>
                </a:solidFill>
              </a:rPr>
              <a:t>XUV lasing/line emission in </a:t>
            </a:r>
            <a:r>
              <a:rPr lang="en-US" kern="0" dirty="0" err="1">
                <a:solidFill>
                  <a:schemeClr val="tx1"/>
                </a:solidFill>
              </a:rPr>
              <a:t>Xe</a:t>
            </a:r>
            <a:r>
              <a:rPr lang="en-US" kern="0" dirty="0">
                <a:solidFill>
                  <a:schemeClr val="tx1"/>
                </a:solidFill>
              </a:rPr>
              <a:t>/Sn/Li plasmas</a:t>
            </a:r>
            <a:r>
              <a:rPr lang="en-US" kern="0" baseline="30000" dirty="0">
                <a:solidFill>
                  <a:schemeClr val="tx1"/>
                </a:solidFill>
              </a:rPr>
              <a:t>2</a:t>
            </a:r>
            <a:endParaRPr lang="en-US" kern="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b="0" kern="0" dirty="0">
              <a:solidFill>
                <a:schemeClr val="tx1"/>
              </a:solidFill>
            </a:endParaRP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kern="0" dirty="0">
                <a:solidFill>
                  <a:schemeClr val="tx1"/>
                </a:solidFill>
                <a:latin typeface="+mn-lt"/>
              </a:rPr>
              <a:t>Each of these methods has limitations in either tunability, monochromaticity,</a:t>
            </a:r>
            <a:r>
              <a:rPr lang="en-US" kern="0" dirty="0">
                <a:solidFill>
                  <a:schemeClr val="tx1"/>
                </a:solidFill>
              </a:rPr>
              <a:t> spatial coherence,</a:t>
            </a:r>
            <a:r>
              <a:rPr lang="en-US" kern="0" dirty="0">
                <a:solidFill>
                  <a:schemeClr val="tx1"/>
                </a:solidFill>
                <a:latin typeface="+mn-lt"/>
              </a:rPr>
              <a:t> divergence, or efficiency</a:t>
            </a:r>
            <a:endParaRPr lang="en-US" strike="sngStrike" kern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923CCA6-9EFD-43D1-97B5-0BB2A1D5F4FA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774858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kern="0" dirty="0"/>
              <a:t>Reliable sources of XUV radiation are essential to a number</a:t>
            </a:r>
            <a:br>
              <a:rPr lang="en-US" sz="1800" kern="0" dirty="0"/>
            </a:br>
            <a:r>
              <a:rPr lang="en-US" sz="1800" kern="0" dirty="0"/>
              <a:t>of growing scientific fields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0A1543E-0E6F-4C5D-9532-3C1C0C63BC7B}"/>
              </a:ext>
            </a:extLst>
          </p:cNvPr>
          <p:cNvCxnSpPr>
            <a:cxnSpLocks/>
          </p:cNvCxnSpPr>
          <p:nvPr/>
        </p:nvCxnSpPr>
        <p:spPr bwMode="auto">
          <a:xfrm>
            <a:off x="5434132" y="4293629"/>
            <a:ext cx="3545633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F76880F-19DF-4103-9F90-5FEE858297B1}"/>
              </a:ext>
            </a:extLst>
          </p:cNvPr>
          <p:cNvSpPr txBox="1"/>
          <p:nvPr/>
        </p:nvSpPr>
        <p:spPr>
          <a:xfrm>
            <a:off x="2861310" y="4337572"/>
            <a:ext cx="62168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b="1" baseline="30000" dirty="0">
                <a:latin typeface="+mj-lt"/>
              </a:rPr>
              <a:t>1</a:t>
            </a:r>
            <a:r>
              <a:rPr lang="en-US" sz="1000" b="1" dirty="0">
                <a:solidFill>
                  <a:srgbClr val="222222"/>
                </a:solidFill>
                <a:latin typeface="+mj-lt"/>
              </a:rPr>
              <a:t>Tanaka, N., </a:t>
            </a:r>
            <a:r>
              <a:rPr lang="en-US" sz="1000" b="1" i="1" dirty="0">
                <a:solidFill>
                  <a:srgbClr val="222222"/>
                </a:solidFill>
                <a:latin typeface="+mj-lt"/>
              </a:rPr>
              <a:t>et al. Journal of Physics: Conference Series</a:t>
            </a:r>
            <a:r>
              <a:rPr lang="en-US" sz="1000" b="1" dirty="0">
                <a:solidFill>
                  <a:srgbClr val="222222"/>
                </a:solidFill>
                <a:latin typeface="+mj-lt"/>
              </a:rPr>
              <a:t>. Vol. 688. No. 1. IOP Publishing, 2016.</a:t>
            </a:r>
            <a:br>
              <a:rPr lang="en-US" sz="1000" b="1" dirty="0">
                <a:latin typeface="+mj-lt"/>
              </a:rPr>
            </a:br>
            <a:r>
              <a:rPr lang="en-US" sz="1000" b="1" baseline="30000" dirty="0">
                <a:latin typeface="+mj-lt"/>
              </a:rPr>
              <a:t>2</a:t>
            </a:r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Banine, Vadim, </a:t>
            </a:r>
            <a:r>
              <a:rPr lang="en-US" sz="1000" b="1" i="1" dirty="0">
                <a:solidFill>
                  <a:srgbClr val="222222"/>
                </a:solidFill>
                <a:latin typeface="Arial" panose="020B0604020202020204" pitchFamily="34" charset="0"/>
              </a:rPr>
              <a:t>et al. Journal of Physics D: Applied Physics</a:t>
            </a:r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 37.23 (2004): 3207.</a:t>
            </a:r>
            <a:endParaRPr lang="en-US" sz="10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3A63118-D668-4DF7-8AEE-89E3E04CC402}"/>
                  </a:ext>
                </a:extLst>
              </p:cNvPr>
              <p:cNvSpPr/>
              <p:nvPr/>
            </p:nvSpPr>
            <p:spPr bwMode="auto">
              <a:xfrm>
                <a:off x="1361646" y="3445057"/>
                <a:ext cx="5845303" cy="582957"/>
              </a:xfrm>
              <a:prstGeom prst="rect">
                <a:avLst/>
              </a:prstGeom>
              <a:solidFill>
                <a:srgbClr val="004FA3"/>
              </a:solidFill>
              <a:ln w="1905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Photon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acceleration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offers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an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alternative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method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for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XUV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production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potentially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overcomes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these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i="0" kern="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m:t>limitations</m:t>
                      </m:r>
                    </m:oMath>
                  </m:oMathPara>
                </a14:m>
                <a:endParaRPr lang="en-US" sz="1600" b="1" kern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3A63118-D668-4DF7-8AEE-89E3E04CC4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1646" y="3445057"/>
                <a:ext cx="5845303" cy="582957"/>
              </a:xfrm>
              <a:prstGeom prst="rect">
                <a:avLst/>
              </a:prstGeom>
              <a:blipFill>
                <a:blip r:embed="rId2"/>
                <a:stretch>
                  <a:fillRect b="-9091"/>
                </a:stretch>
              </a:blipFill>
              <a:ln w="1905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67263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396870" y="232399"/>
            <a:ext cx="7270756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Photon acceleration occurs in a time-varying refractive index, such as an ionization wave (IW)</a:t>
            </a:r>
            <a:endParaRPr kumimoji="0" lang="en-US" sz="1800" b="1" i="0" u="none" strike="sng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00BDCA8-ACC5-46DD-BAB0-BD66B0ED2099}"/>
              </a:ext>
            </a:extLst>
          </p:cNvPr>
          <p:cNvGrpSpPr/>
          <p:nvPr/>
        </p:nvGrpSpPr>
        <p:grpSpPr>
          <a:xfrm>
            <a:off x="1278492" y="1078593"/>
            <a:ext cx="2925731" cy="3543388"/>
            <a:chOff x="219456" y="1124712"/>
            <a:chExt cx="2925731" cy="354338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8D80020F-2279-41D6-9524-579C06A8172D}"/>
                </a:ext>
              </a:extLst>
            </p:cNvPr>
            <p:cNvSpPr/>
            <p:nvPr/>
          </p:nvSpPr>
          <p:spPr>
            <a:xfrm flipH="1">
              <a:off x="651793" y="1519739"/>
              <a:ext cx="2493394" cy="2524979"/>
            </a:xfrm>
            <a:prstGeom prst="rect">
              <a:avLst/>
            </a:prstGeom>
            <a:gradFill flip="none" rotWithShape="1">
              <a:gsLst>
                <a:gs pos="88000">
                  <a:srgbClr val="000000">
                    <a:alpha val="85000"/>
                  </a:srgbClr>
                </a:gs>
                <a:gs pos="100000">
                  <a:schemeClr val="tx1"/>
                </a:gs>
                <a:gs pos="81000">
                  <a:schemeClr val="tx1">
                    <a:alpha val="70000"/>
                  </a:schemeClr>
                </a:gs>
                <a:gs pos="59000">
                  <a:srgbClr val="FFFFFF">
                    <a:alpha val="0"/>
                  </a:srgbClr>
                </a:gs>
                <a:gs pos="64000">
                  <a:schemeClr val="bg1">
                    <a:lumMod val="50000"/>
                    <a:alpha val="40000"/>
                  </a:schemeClr>
                </a:gs>
                <a:gs pos="71000">
                  <a:schemeClr val="tx1">
                    <a:lumMod val="75000"/>
                    <a:lumOff val="25000"/>
                    <a:alpha val="60000"/>
                  </a:schemeClr>
                </a:gs>
              </a:gsLst>
              <a:lin ang="612000" scaled="0"/>
              <a:tileRect/>
            </a:gra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D36613DD-077E-418A-BB48-1EF144E4B749}"/>
                </a:ext>
              </a:extLst>
            </p:cNvPr>
            <p:cNvGrpSpPr/>
            <p:nvPr/>
          </p:nvGrpSpPr>
          <p:grpSpPr>
            <a:xfrm>
              <a:off x="219456" y="1124712"/>
              <a:ext cx="1914437" cy="3543388"/>
              <a:chOff x="219456" y="1177741"/>
              <a:chExt cx="1914437" cy="3543388"/>
            </a:xfrm>
          </p:grpSpPr>
          <p:cxnSp>
            <p:nvCxnSpPr>
              <p:cNvPr id="216" name="Straight Arrow Connector 215">
                <a:extLst>
                  <a:ext uri="{FF2B5EF4-FFF2-40B4-BE49-F238E27FC236}">
                    <a16:creationId xmlns:a16="http://schemas.microsoft.com/office/drawing/2014/main" id="{9CEE32B5-09BD-4C39-A7BD-13E86FE8F8C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256340" y="1572768"/>
                <a:ext cx="503331" cy="282677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scene3d>
                <a:camera prst="orthographicFront"/>
                <a:lightRig rig="threePt" dir="t"/>
              </a:scene3d>
              <a:sp3d>
                <a:contourClr>
                  <a:schemeClr val="tx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FB8D2661-F82D-471C-A09F-D05CDEA3D798}"/>
                  </a:ext>
                </a:extLst>
              </p:cNvPr>
              <p:cNvGrpSpPr/>
              <p:nvPr/>
            </p:nvGrpSpPr>
            <p:grpSpPr>
              <a:xfrm>
                <a:off x="637261" y="1177741"/>
                <a:ext cx="1407410" cy="307777"/>
                <a:chOff x="586303" y="1062323"/>
                <a:chExt cx="1282886" cy="28054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1" name="Rectangle 150">
                      <a:extLst>
                        <a:ext uri="{FF2B5EF4-FFF2-40B4-BE49-F238E27FC236}">
                          <a16:creationId xmlns:a16="http://schemas.microsoft.com/office/drawing/2014/main" id="{1E7742CB-D813-402A-87FC-21CFDD6E233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 xmlns:m="http://schemas.openxmlformats.org/officeDocument/2006/math"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𝒔𝒑𝒂𝒄𝒆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 (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oMath>
                      </a14:m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 </a:t>
                      </a:r>
                    </a:p>
                  </p:txBody>
                </p:sp>
              </mc:Choice>
              <mc:Fallback xmlns="">
                <p:sp>
                  <p:nvSpPr>
                    <p:cNvPr id="151" name="Rectangle 150">
                      <a:extLst>
                        <a:ext uri="{FF2B5EF4-FFF2-40B4-BE49-F238E27FC236}">
                          <a16:creationId xmlns:a16="http://schemas.microsoft.com/office/drawing/2014/main" id="{1E7742CB-D813-402A-87FC-21CFDD6E233F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 b="-784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52" name="Straight Arrow Connector 151">
                  <a:extLst>
                    <a:ext uri="{FF2B5EF4-FFF2-40B4-BE49-F238E27FC236}">
                      <a16:creationId xmlns:a16="http://schemas.microsoft.com/office/drawing/2014/main" id="{A79CB8FD-7F16-4714-994B-BCB7A8F9AA8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 flipH="1">
                  <a:off x="1651319" y="1005755"/>
                  <a:ext cx="0" cy="435741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DBCCFA7E-2605-43A7-8E67-ED41455D7E2A}"/>
                  </a:ext>
                </a:extLst>
              </p:cNvPr>
              <p:cNvGrpSpPr/>
              <p:nvPr/>
            </p:nvGrpSpPr>
            <p:grpSpPr>
              <a:xfrm>
                <a:off x="884421" y="1720748"/>
                <a:ext cx="816531" cy="585844"/>
                <a:chOff x="2289357" y="1657752"/>
                <a:chExt cx="744286" cy="534010"/>
              </a:xfrm>
            </p:grpSpPr>
            <p:grpSp>
              <p:nvGrpSpPr>
                <p:cNvPr id="68" name="Group 67">
                  <a:extLst>
                    <a:ext uri="{FF2B5EF4-FFF2-40B4-BE49-F238E27FC236}">
                      <a16:creationId xmlns:a16="http://schemas.microsoft.com/office/drawing/2014/main" id="{C51ACA0C-A824-43AA-A03C-DB5BF31356D5}"/>
                    </a:ext>
                  </a:extLst>
                </p:cNvPr>
                <p:cNvGrpSpPr/>
                <p:nvPr/>
              </p:nvGrpSpPr>
              <p:grpSpPr>
                <a:xfrm>
                  <a:off x="2659950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77" name="Freeform 446">
                    <a:extLst>
                      <a:ext uri="{FF2B5EF4-FFF2-40B4-BE49-F238E27FC236}">
                        <a16:creationId xmlns:a16="http://schemas.microsoft.com/office/drawing/2014/main" id="{40899A0E-B42E-4F55-BF47-724B6C4D7CF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5" y="2388767"/>
                    <a:ext cx="316739" cy="648344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78" name="Freeform: Shape 2">
                    <a:extLst>
                      <a:ext uri="{FF2B5EF4-FFF2-40B4-BE49-F238E27FC236}">
                        <a16:creationId xmlns:a16="http://schemas.microsoft.com/office/drawing/2014/main" id="{6A301B10-4B85-4F8F-AA42-5018BF43D61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B3A3F724-8DD2-454E-93FC-E54B6CB1A50B}"/>
                    </a:ext>
                  </a:extLst>
                </p:cNvPr>
                <p:cNvGrpSpPr/>
                <p:nvPr/>
              </p:nvGrpSpPr>
              <p:grpSpPr>
                <a:xfrm flipH="1">
                  <a:off x="2289357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75" name="Freeform 446">
                    <a:extLst>
                      <a:ext uri="{FF2B5EF4-FFF2-40B4-BE49-F238E27FC236}">
                        <a16:creationId xmlns:a16="http://schemas.microsoft.com/office/drawing/2014/main" id="{52A70F2B-8030-4DE4-8770-436767702AD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4" y="2388768"/>
                    <a:ext cx="316739" cy="648343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/>
                    <a:lightRig rig="threePt" dir="t"/>
                  </a:scene3d>
                  <a:sp3d prstMaterial="dkEdge"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76" name="Freeform: Shape 2">
                    <a:extLst>
                      <a:ext uri="{FF2B5EF4-FFF2-40B4-BE49-F238E27FC236}">
                        <a16:creationId xmlns:a16="http://schemas.microsoft.com/office/drawing/2014/main" id="{08E387F0-6C07-44E8-B7F7-6B3E81954A0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AEB82F16-1E5A-4B5E-978C-5D0C6D0422A6}"/>
                      </a:ext>
                    </a:extLst>
                  </p:cNvPr>
                  <p:cNvSpPr/>
                  <p:nvPr/>
                </p:nvSpPr>
                <p:spPr>
                  <a:xfrm>
                    <a:off x="1515807" y="1789780"/>
                    <a:ext cx="582082" cy="3942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𝐯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𝒑𝒉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AEB82F16-1E5A-4B5E-978C-5D0C6D0422A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15807" y="1789780"/>
                    <a:ext cx="582082" cy="394210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92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9" name="Straight Arrow Connector 108">
                <a:extLst>
                  <a:ext uri="{FF2B5EF4-FFF2-40B4-BE49-F238E27FC236}">
                    <a16:creationId xmlns:a16="http://schemas.microsoft.com/office/drawing/2014/main" id="{0B3E799B-C670-43DC-A455-DE6CF4B2716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486405" y="2176941"/>
                <a:ext cx="13478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Straight Arrow Connector 110">
                <a:extLst>
                  <a:ext uri="{FF2B5EF4-FFF2-40B4-BE49-F238E27FC236}">
                    <a16:creationId xmlns:a16="http://schemas.microsoft.com/office/drawing/2014/main" id="{5CBFFB53-7CFF-4F16-BD75-E4B3C118D62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357800" y="1960237"/>
                <a:ext cx="19599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F780B135-B6B0-4B28-82D0-BC7A9B4124F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100673" y="2176941"/>
                <a:ext cx="31488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9" name="Rectangle 208">
                    <a:extLst>
                      <a:ext uri="{FF2B5EF4-FFF2-40B4-BE49-F238E27FC236}">
                        <a16:creationId xmlns:a16="http://schemas.microsoft.com/office/drawing/2014/main" id="{867D547D-CDDA-47D4-BCC5-D382FCC01A9D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-79664" y="1936103"/>
                    <a:ext cx="906017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𝒕𝒊𝒎𝒆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 (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oMath>
                      </m:oMathPara>
                    </a14:m>
                    <a:endPara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209" name="Rectangle 208">
                    <a:extLst>
                      <a:ext uri="{FF2B5EF4-FFF2-40B4-BE49-F238E27FC236}">
                        <a16:creationId xmlns:a16="http://schemas.microsoft.com/office/drawing/2014/main" id="{867D547D-CDDA-47D4-BCC5-D382FCC01A9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-79664" y="1936103"/>
                    <a:ext cx="906017" cy="307777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r="-1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13" name="Straight Arrow Connector 212">
                <a:extLst>
                  <a:ext uri="{FF2B5EF4-FFF2-40B4-BE49-F238E27FC236}">
                    <a16:creationId xmlns:a16="http://schemas.microsoft.com/office/drawing/2014/main" id="{C1F15079-6724-46E7-8DD1-8B4640E1CAF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92779" y="2529102"/>
                <a:ext cx="0" cy="478035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7" name="Rectangle 216">
                    <a:extLst>
                      <a:ext uri="{FF2B5EF4-FFF2-40B4-BE49-F238E27FC236}">
                        <a16:creationId xmlns:a16="http://schemas.microsoft.com/office/drawing/2014/main" id="{82092F30-B4A8-4DA6-B396-00FC6C56A096}"/>
                      </a:ext>
                    </a:extLst>
                  </p:cNvPr>
                  <p:cNvSpPr/>
                  <p:nvPr/>
                </p:nvSpPr>
                <p:spPr>
                  <a:xfrm>
                    <a:off x="1522957" y="4351797"/>
                    <a:ext cx="610936" cy="369332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𝐯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𝑰𝑾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217" name="Rectangle 216">
                    <a:extLst>
                      <a:ext uri="{FF2B5EF4-FFF2-40B4-BE49-F238E27FC236}">
                        <a16:creationId xmlns:a16="http://schemas.microsoft.com/office/drawing/2014/main" id="{82092F30-B4A8-4DA6-B396-00FC6C56A09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22957" y="4351797"/>
                    <a:ext cx="610936" cy="369332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b="-1639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1A8D787-6744-4644-8F57-D3E31A6D7437}"/>
              </a:ext>
            </a:extLst>
          </p:cNvPr>
          <p:cNvGrpSpPr/>
          <p:nvPr/>
        </p:nvGrpSpPr>
        <p:grpSpPr>
          <a:xfrm>
            <a:off x="4359890" y="1487855"/>
            <a:ext cx="2888132" cy="2496507"/>
            <a:chOff x="5865121" y="1453896"/>
            <a:chExt cx="2888132" cy="249650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DBA35B4-69BA-4D69-ADC0-15EBA81DF615}"/>
                </a:ext>
              </a:extLst>
            </p:cNvPr>
            <p:cNvGrpSpPr/>
            <p:nvPr/>
          </p:nvGrpSpPr>
          <p:grpSpPr>
            <a:xfrm>
              <a:off x="6184364" y="1453896"/>
              <a:ext cx="2568889" cy="2496507"/>
              <a:chOff x="6384405" y="1688289"/>
              <a:chExt cx="2480196" cy="241031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C9F1D3C9-9519-467E-9C5F-8E2DD14B3D4D}"/>
                      </a:ext>
                    </a:extLst>
                  </p:cNvPr>
                  <p:cNvSpPr/>
                  <p:nvPr/>
                </p:nvSpPr>
                <p:spPr>
                  <a:xfrm>
                    <a:off x="7479116" y="3607784"/>
                    <a:ext cx="455369" cy="49081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C9F1D3C9-9519-467E-9C5F-8E2DD14B3D4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79116" y="3607784"/>
                    <a:ext cx="455369" cy="49081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81654338-263B-4A8C-8BE5-E0A68D3CFF9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622674" y="2074640"/>
                <a:ext cx="482481" cy="1560855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CB9665A3-20A7-4716-8A93-5E29A1E3DC55}"/>
                  </a:ext>
                </a:extLst>
              </p:cNvPr>
              <p:cNvSpPr/>
              <p:nvPr/>
            </p:nvSpPr>
            <p:spPr bwMode="auto">
              <a:xfrm>
                <a:off x="6622670" y="2076631"/>
                <a:ext cx="94359" cy="283666"/>
              </a:xfrm>
              <a:custGeom>
                <a:avLst/>
                <a:gdLst>
                  <a:gd name="connsiteX0" fmla="*/ 0 w 2385572"/>
                  <a:gd name="connsiteY0" fmla="*/ 0 h 574282"/>
                  <a:gd name="connsiteX1" fmla="*/ 369115 w 2385572"/>
                  <a:gd name="connsiteY1" fmla="*/ 532701 h 574282"/>
                  <a:gd name="connsiteX2" fmla="*/ 2214693 w 2385572"/>
                  <a:gd name="connsiteY2" fmla="*/ 524312 h 574282"/>
                  <a:gd name="connsiteX3" fmla="*/ 2193721 w 2385572"/>
                  <a:gd name="connsiteY3" fmla="*/ 402672 h 574282"/>
                  <a:gd name="connsiteX0" fmla="*/ 0 w 2383942"/>
                  <a:gd name="connsiteY0" fmla="*/ 0 h 592177"/>
                  <a:gd name="connsiteX1" fmla="*/ 391975 w 2383942"/>
                  <a:gd name="connsiteY1" fmla="*/ 555561 h 592177"/>
                  <a:gd name="connsiteX2" fmla="*/ 2214693 w 2383942"/>
                  <a:gd name="connsiteY2" fmla="*/ 524312 h 592177"/>
                  <a:gd name="connsiteX3" fmla="*/ 2193721 w 2383942"/>
                  <a:gd name="connsiteY3" fmla="*/ 402672 h 592177"/>
                  <a:gd name="connsiteX0" fmla="*/ 0 w 2383942"/>
                  <a:gd name="connsiteY0" fmla="*/ 0 h 689394"/>
                  <a:gd name="connsiteX1" fmla="*/ 391975 w 2383942"/>
                  <a:gd name="connsiteY1" fmla="*/ 555561 h 689394"/>
                  <a:gd name="connsiteX2" fmla="*/ 2214693 w 2383942"/>
                  <a:gd name="connsiteY2" fmla="*/ 524312 h 689394"/>
                  <a:gd name="connsiteX3" fmla="*/ 2193721 w 2383942"/>
                  <a:gd name="connsiteY3" fmla="*/ 402672 h 689394"/>
                  <a:gd name="connsiteX0" fmla="*/ 0 w 2383942"/>
                  <a:gd name="connsiteY0" fmla="*/ 0 h 579561"/>
                  <a:gd name="connsiteX1" fmla="*/ 128159 w 2383942"/>
                  <a:gd name="connsiteY1" fmla="*/ 171519 h 579561"/>
                  <a:gd name="connsiteX2" fmla="*/ 391975 w 2383942"/>
                  <a:gd name="connsiteY2" fmla="*/ 555561 h 579561"/>
                  <a:gd name="connsiteX3" fmla="*/ 2214693 w 2383942"/>
                  <a:gd name="connsiteY3" fmla="*/ 524312 h 579561"/>
                  <a:gd name="connsiteX4" fmla="*/ 2193721 w 2383942"/>
                  <a:gd name="connsiteY4" fmla="*/ 402672 h 579561"/>
                  <a:gd name="connsiteX0" fmla="*/ 0 w 2383942"/>
                  <a:gd name="connsiteY0" fmla="*/ 0 h 560216"/>
                  <a:gd name="connsiteX1" fmla="*/ 128159 w 2383942"/>
                  <a:gd name="connsiteY1" fmla="*/ 171519 h 560216"/>
                  <a:gd name="connsiteX2" fmla="*/ 305324 w 2383942"/>
                  <a:gd name="connsiteY2" fmla="*/ 440125 h 560216"/>
                  <a:gd name="connsiteX3" fmla="*/ 391975 w 2383942"/>
                  <a:gd name="connsiteY3" fmla="*/ 555561 h 560216"/>
                  <a:gd name="connsiteX4" fmla="*/ 2214693 w 2383942"/>
                  <a:gd name="connsiteY4" fmla="*/ 524312 h 560216"/>
                  <a:gd name="connsiteX5" fmla="*/ 2193721 w 2383942"/>
                  <a:gd name="connsiteY5" fmla="*/ 402672 h 560216"/>
                  <a:gd name="connsiteX0" fmla="*/ 0 w 2366919"/>
                  <a:gd name="connsiteY0" fmla="*/ 0 h 556877"/>
                  <a:gd name="connsiteX1" fmla="*/ 128159 w 2366919"/>
                  <a:gd name="connsiteY1" fmla="*/ 171519 h 556877"/>
                  <a:gd name="connsiteX2" fmla="*/ 305324 w 2366919"/>
                  <a:gd name="connsiteY2" fmla="*/ 440125 h 556877"/>
                  <a:gd name="connsiteX3" fmla="*/ 632005 w 2366919"/>
                  <a:gd name="connsiteY3" fmla="*/ 551751 h 556877"/>
                  <a:gd name="connsiteX4" fmla="*/ 2214693 w 2366919"/>
                  <a:gd name="connsiteY4" fmla="*/ 524312 h 556877"/>
                  <a:gd name="connsiteX5" fmla="*/ 2193721 w 2366919"/>
                  <a:gd name="connsiteY5" fmla="*/ 402672 h 556877"/>
                  <a:gd name="connsiteX0" fmla="*/ 0 w 2362096"/>
                  <a:gd name="connsiteY0" fmla="*/ 0 h 550500"/>
                  <a:gd name="connsiteX1" fmla="*/ 128159 w 2362096"/>
                  <a:gd name="connsiteY1" fmla="*/ 171519 h 550500"/>
                  <a:gd name="connsiteX2" fmla="*/ 305324 w 2362096"/>
                  <a:gd name="connsiteY2" fmla="*/ 440125 h 550500"/>
                  <a:gd name="connsiteX3" fmla="*/ 700585 w 2362096"/>
                  <a:gd name="connsiteY3" fmla="*/ 544131 h 550500"/>
                  <a:gd name="connsiteX4" fmla="*/ 2214693 w 2362096"/>
                  <a:gd name="connsiteY4" fmla="*/ 524312 h 550500"/>
                  <a:gd name="connsiteX5" fmla="*/ 2193721 w 2362096"/>
                  <a:gd name="connsiteY5" fmla="*/ 402672 h 550500"/>
                  <a:gd name="connsiteX0" fmla="*/ 0 w 2348428"/>
                  <a:gd name="connsiteY0" fmla="*/ 0 h 669149"/>
                  <a:gd name="connsiteX1" fmla="*/ 128159 w 2348428"/>
                  <a:gd name="connsiteY1" fmla="*/ 171519 h 669149"/>
                  <a:gd name="connsiteX2" fmla="*/ 305324 w 2348428"/>
                  <a:gd name="connsiteY2" fmla="*/ 440125 h 669149"/>
                  <a:gd name="connsiteX3" fmla="*/ 896800 w 2348428"/>
                  <a:gd name="connsiteY3" fmla="*/ 667956 h 669149"/>
                  <a:gd name="connsiteX4" fmla="*/ 2214693 w 2348428"/>
                  <a:gd name="connsiteY4" fmla="*/ 524312 h 669149"/>
                  <a:gd name="connsiteX5" fmla="*/ 2193721 w 2348428"/>
                  <a:gd name="connsiteY5" fmla="*/ 402672 h 669149"/>
                  <a:gd name="connsiteX0" fmla="*/ 0 w 2344228"/>
                  <a:gd name="connsiteY0" fmla="*/ 0 h 603433"/>
                  <a:gd name="connsiteX1" fmla="*/ 128159 w 2344228"/>
                  <a:gd name="connsiteY1" fmla="*/ 171519 h 603433"/>
                  <a:gd name="connsiteX2" fmla="*/ 305324 w 2344228"/>
                  <a:gd name="connsiteY2" fmla="*/ 440125 h 603433"/>
                  <a:gd name="connsiteX3" fmla="*/ 957760 w 2344228"/>
                  <a:gd name="connsiteY3" fmla="*/ 601281 h 603433"/>
                  <a:gd name="connsiteX4" fmla="*/ 2214693 w 2344228"/>
                  <a:gd name="connsiteY4" fmla="*/ 524312 h 603433"/>
                  <a:gd name="connsiteX5" fmla="*/ 2193721 w 2344228"/>
                  <a:gd name="connsiteY5" fmla="*/ 402672 h 603433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56497"/>
                  <a:gd name="connsiteY0" fmla="*/ 0 h 588672"/>
                  <a:gd name="connsiteX1" fmla="*/ 128159 w 2356497"/>
                  <a:gd name="connsiteY1" fmla="*/ 171519 h 588672"/>
                  <a:gd name="connsiteX2" fmla="*/ 305324 w 2356497"/>
                  <a:gd name="connsiteY2" fmla="*/ 440125 h 588672"/>
                  <a:gd name="connsiteX3" fmla="*/ 780595 w 2356497"/>
                  <a:gd name="connsiteY3" fmla="*/ 586041 h 588672"/>
                  <a:gd name="connsiteX4" fmla="*/ 2214693 w 2356497"/>
                  <a:gd name="connsiteY4" fmla="*/ 524312 h 588672"/>
                  <a:gd name="connsiteX5" fmla="*/ 2193721 w 2356497"/>
                  <a:gd name="connsiteY5" fmla="*/ 402672 h 588672"/>
                  <a:gd name="connsiteX0" fmla="*/ 0 w 2354240"/>
                  <a:gd name="connsiteY0" fmla="*/ 0 h 637094"/>
                  <a:gd name="connsiteX1" fmla="*/ 128159 w 2354240"/>
                  <a:gd name="connsiteY1" fmla="*/ 171519 h 637094"/>
                  <a:gd name="connsiteX2" fmla="*/ 305324 w 2354240"/>
                  <a:gd name="connsiteY2" fmla="*/ 440125 h 637094"/>
                  <a:gd name="connsiteX3" fmla="*/ 812980 w 2354240"/>
                  <a:gd name="connsiteY3" fmla="*/ 635571 h 637094"/>
                  <a:gd name="connsiteX4" fmla="*/ 2214693 w 2354240"/>
                  <a:gd name="connsiteY4" fmla="*/ 524312 h 637094"/>
                  <a:gd name="connsiteX5" fmla="*/ 2193721 w 2354240"/>
                  <a:gd name="connsiteY5" fmla="*/ 402672 h 637094"/>
                  <a:gd name="connsiteX0" fmla="*/ 0 w 2354240"/>
                  <a:gd name="connsiteY0" fmla="*/ 0 h 609010"/>
                  <a:gd name="connsiteX1" fmla="*/ 128159 w 2354240"/>
                  <a:gd name="connsiteY1" fmla="*/ 171519 h 609010"/>
                  <a:gd name="connsiteX2" fmla="*/ 305324 w 2354240"/>
                  <a:gd name="connsiteY2" fmla="*/ 440125 h 609010"/>
                  <a:gd name="connsiteX3" fmla="*/ 812980 w 2354240"/>
                  <a:gd name="connsiteY3" fmla="*/ 606996 h 609010"/>
                  <a:gd name="connsiteX4" fmla="*/ 2214693 w 2354240"/>
                  <a:gd name="connsiteY4" fmla="*/ 524312 h 609010"/>
                  <a:gd name="connsiteX5" fmla="*/ 2193721 w 2354240"/>
                  <a:gd name="connsiteY5" fmla="*/ 402672 h 609010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63032"/>
                  <a:gd name="connsiteY0" fmla="*/ 0 h 616603"/>
                  <a:gd name="connsiteX1" fmla="*/ 128159 w 2363032"/>
                  <a:gd name="connsiteY1" fmla="*/ 171519 h 616603"/>
                  <a:gd name="connsiteX2" fmla="*/ 305324 w 2363032"/>
                  <a:gd name="connsiteY2" fmla="*/ 440125 h 616603"/>
                  <a:gd name="connsiteX3" fmla="*/ 812980 w 2363032"/>
                  <a:gd name="connsiteY3" fmla="*/ 606996 h 616603"/>
                  <a:gd name="connsiteX4" fmla="*/ 2214693 w 2363032"/>
                  <a:gd name="connsiteY4" fmla="*/ 602417 h 616603"/>
                  <a:gd name="connsiteX5" fmla="*/ 2193721 w 2363032"/>
                  <a:gd name="connsiteY5" fmla="*/ 402672 h 616603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214693"/>
                  <a:gd name="connsiteY0" fmla="*/ 0 h 627627"/>
                  <a:gd name="connsiteX1" fmla="*/ 128159 w 2214693"/>
                  <a:gd name="connsiteY1" fmla="*/ 171519 h 627627"/>
                  <a:gd name="connsiteX2" fmla="*/ 305324 w 2214693"/>
                  <a:gd name="connsiteY2" fmla="*/ 440125 h 627627"/>
                  <a:gd name="connsiteX3" fmla="*/ 812980 w 2214693"/>
                  <a:gd name="connsiteY3" fmla="*/ 606996 h 627627"/>
                  <a:gd name="connsiteX4" fmla="*/ 2214693 w 2214693"/>
                  <a:gd name="connsiteY4" fmla="*/ 602417 h 627627"/>
                  <a:gd name="connsiteX0" fmla="*/ 0 w 2214693"/>
                  <a:gd name="connsiteY0" fmla="*/ 0 h 617543"/>
                  <a:gd name="connsiteX1" fmla="*/ 128159 w 2214693"/>
                  <a:gd name="connsiteY1" fmla="*/ 171519 h 617543"/>
                  <a:gd name="connsiteX2" fmla="*/ 305324 w 2214693"/>
                  <a:gd name="connsiteY2" fmla="*/ 440125 h 617543"/>
                  <a:gd name="connsiteX3" fmla="*/ 812980 w 2214693"/>
                  <a:gd name="connsiteY3" fmla="*/ 606996 h 617543"/>
                  <a:gd name="connsiteX4" fmla="*/ 2214693 w 2214693"/>
                  <a:gd name="connsiteY4" fmla="*/ 602417 h 617543"/>
                  <a:gd name="connsiteX0" fmla="*/ 0 w 2228028"/>
                  <a:gd name="connsiteY0" fmla="*/ 0 h 629462"/>
                  <a:gd name="connsiteX1" fmla="*/ 128159 w 2228028"/>
                  <a:gd name="connsiteY1" fmla="*/ 171519 h 629462"/>
                  <a:gd name="connsiteX2" fmla="*/ 305324 w 2228028"/>
                  <a:gd name="connsiteY2" fmla="*/ 440125 h 629462"/>
                  <a:gd name="connsiteX3" fmla="*/ 812980 w 2228028"/>
                  <a:gd name="connsiteY3" fmla="*/ 606996 h 629462"/>
                  <a:gd name="connsiteX4" fmla="*/ 2228028 w 2228028"/>
                  <a:gd name="connsiteY4" fmla="*/ 629087 h 629462"/>
                  <a:gd name="connsiteX0" fmla="*/ 0 w 2228028"/>
                  <a:gd name="connsiteY0" fmla="*/ 0 h 634019"/>
                  <a:gd name="connsiteX1" fmla="*/ 128159 w 2228028"/>
                  <a:gd name="connsiteY1" fmla="*/ 171519 h 634019"/>
                  <a:gd name="connsiteX2" fmla="*/ 305324 w 2228028"/>
                  <a:gd name="connsiteY2" fmla="*/ 440125 h 634019"/>
                  <a:gd name="connsiteX3" fmla="*/ 822505 w 2228028"/>
                  <a:gd name="connsiteY3" fmla="*/ 616521 h 634019"/>
                  <a:gd name="connsiteX4" fmla="*/ 2228028 w 2228028"/>
                  <a:gd name="connsiteY4" fmla="*/ 629087 h 634019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52985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16 w 2228044"/>
                  <a:gd name="connsiteY0" fmla="*/ 0 h 629087"/>
                  <a:gd name="connsiteX1" fmla="*/ 128175 w 2228044"/>
                  <a:gd name="connsiteY1" fmla="*/ 171519 h 629087"/>
                  <a:gd name="connsiteX2" fmla="*/ 305340 w 2228044"/>
                  <a:gd name="connsiteY2" fmla="*/ 440125 h 629087"/>
                  <a:gd name="connsiteX3" fmla="*/ 835856 w 2228044"/>
                  <a:gd name="connsiteY3" fmla="*/ 603186 h 629087"/>
                  <a:gd name="connsiteX4" fmla="*/ 2228044 w 2228044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87519 w 2228028"/>
                  <a:gd name="connsiteY1" fmla="*/ 1969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37049 w 2228028"/>
                  <a:gd name="connsiteY1" fmla="*/ 19818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35804 w 2228028"/>
                  <a:gd name="connsiteY2" fmla="*/ 48330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42722"/>
                  <a:gd name="connsiteX1" fmla="*/ 161179 w 2228028"/>
                  <a:gd name="connsiteY1" fmla="*/ 227399 h 642722"/>
                  <a:gd name="connsiteX2" fmla="*/ 365014 w 2228028"/>
                  <a:gd name="connsiteY2" fmla="*/ 516325 h 642722"/>
                  <a:gd name="connsiteX3" fmla="*/ 877750 w 2228028"/>
                  <a:gd name="connsiteY3" fmla="*/ 636206 h 642722"/>
                  <a:gd name="connsiteX4" fmla="*/ 2228028 w 2228028"/>
                  <a:gd name="connsiteY4" fmla="*/ 629087 h 642722"/>
                  <a:gd name="connsiteX0" fmla="*/ 0 w 2228028"/>
                  <a:gd name="connsiteY0" fmla="*/ 0 h 653872"/>
                  <a:gd name="connsiteX1" fmla="*/ 161179 w 2228028"/>
                  <a:gd name="connsiteY1" fmla="*/ 227399 h 653872"/>
                  <a:gd name="connsiteX2" fmla="*/ 365014 w 2228028"/>
                  <a:gd name="connsiteY2" fmla="*/ 516325 h 653872"/>
                  <a:gd name="connsiteX3" fmla="*/ 898070 w 2228028"/>
                  <a:gd name="connsiteY3" fmla="*/ 648906 h 653872"/>
                  <a:gd name="connsiteX4" fmla="*/ 2228028 w 2228028"/>
                  <a:gd name="connsiteY4" fmla="*/ 629087 h 653872"/>
                  <a:gd name="connsiteX0" fmla="*/ 0 w 2228028"/>
                  <a:gd name="connsiteY0" fmla="*/ 0 h 678887"/>
                  <a:gd name="connsiteX1" fmla="*/ 161179 w 2228028"/>
                  <a:gd name="connsiteY1" fmla="*/ 227399 h 678887"/>
                  <a:gd name="connsiteX2" fmla="*/ 365014 w 2228028"/>
                  <a:gd name="connsiteY2" fmla="*/ 516325 h 678887"/>
                  <a:gd name="connsiteX3" fmla="*/ 928550 w 2228028"/>
                  <a:gd name="connsiteY3" fmla="*/ 675576 h 678887"/>
                  <a:gd name="connsiteX4" fmla="*/ 2228028 w 2228028"/>
                  <a:gd name="connsiteY4" fmla="*/ 629087 h 678887"/>
                  <a:gd name="connsiteX0" fmla="*/ 0 w 2228028"/>
                  <a:gd name="connsiteY0" fmla="*/ 0 h 675243"/>
                  <a:gd name="connsiteX1" fmla="*/ 161179 w 2228028"/>
                  <a:gd name="connsiteY1" fmla="*/ 227399 h 675243"/>
                  <a:gd name="connsiteX2" fmla="*/ 365014 w 2228028"/>
                  <a:gd name="connsiteY2" fmla="*/ 516325 h 675243"/>
                  <a:gd name="connsiteX3" fmla="*/ 939980 w 2228028"/>
                  <a:gd name="connsiteY3" fmla="*/ 671766 h 675243"/>
                  <a:gd name="connsiteX4" fmla="*/ 2228028 w 2228028"/>
                  <a:gd name="connsiteY4" fmla="*/ 629087 h 675243"/>
                  <a:gd name="connsiteX0" fmla="*/ 0 w 2228028"/>
                  <a:gd name="connsiteY0" fmla="*/ 0 h 672818"/>
                  <a:gd name="connsiteX1" fmla="*/ 161179 w 2228028"/>
                  <a:gd name="connsiteY1" fmla="*/ 227399 h 672818"/>
                  <a:gd name="connsiteX2" fmla="*/ 365014 w 2228028"/>
                  <a:gd name="connsiteY2" fmla="*/ 516325 h 672818"/>
                  <a:gd name="connsiteX3" fmla="*/ 939980 w 2228028"/>
                  <a:gd name="connsiteY3" fmla="*/ 671766 h 672818"/>
                  <a:gd name="connsiteX4" fmla="*/ 2228028 w 2228028"/>
                  <a:gd name="connsiteY4" fmla="*/ 629087 h 672818"/>
                  <a:gd name="connsiteX0" fmla="*/ 0 w 2254698"/>
                  <a:gd name="connsiteY0" fmla="*/ 0 h 687516"/>
                  <a:gd name="connsiteX1" fmla="*/ 161179 w 2254698"/>
                  <a:gd name="connsiteY1" fmla="*/ 227399 h 687516"/>
                  <a:gd name="connsiteX2" fmla="*/ 365014 w 2254698"/>
                  <a:gd name="connsiteY2" fmla="*/ 516325 h 687516"/>
                  <a:gd name="connsiteX3" fmla="*/ 939980 w 2254698"/>
                  <a:gd name="connsiteY3" fmla="*/ 671766 h 687516"/>
                  <a:gd name="connsiteX4" fmla="*/ 2254698 w 2254698"/>
                  <a:gd name="connsiteY4" fmla="*/ 683697 h 687516"/>
                  <a:gd name="connsiteX0" fmla="*/ 0 w 2235648"/>
                  <a:gd name="connsiteY0" fmla="*/ 0 h 684762"/>
                  <a:gd name="connsiteX1" fmla="*/ 161179 w 2235648"/>
                  <a:gd name="connsiteY1" fmla="*/ 227399 h 684762"/>
                  <a:gd name="connsiteX2" fmla="*/ 365014 w 2235648"/>
                  <a:gd name="connsiteY2" fmla="*/ 516325 h 684762"/>
                  <a:gd name="connsiteX3" fmla="*/ 939980 w 2235648"/>
                  <a:gd name="connsiteY3" fmla="*/ 671766 h 684762"/>
                  <a:gd name="connsiteX4" fmla="*/ 2235648 w 2235648"/>
                  <a:gd name="connsiteY4" fmla="*/ 677347 h 684762"/>
                  <a:gd name="connsiteX0" fmla="*/ 0 w 2235648"/>
                  <a:gd name="connsiteY0" fmla="*/ 0 h 691074"/>
                  <a:gd name="connsiteX1" fmla="*/ 161179 w 2235648"/>
                  <a:gd name="connsiteY1" fmla="*/ 227399 h 691074"/>
                  <a:gd name="connsiteX2" fmla="*/ 365014 w 2235648"/>
                  <a:gd name="connsiteY2" fmla="*/ 516325 h 691074"/>
                  <a:gd name="connsiteX3" fmla="*/ 939980 w 2235648"/>
                  <a:gd name="connsiteY3" fmla="*/ 671766 h 691074"/>
                  <a:gd name="connsiteX4" fmla="*/ 2235648 w 2235648"/>
                  <a:gd name="connsiteY4" fmla="*/ 690047 h 691074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00426 w 2235648"/>
                  <a:gd name="connsiteY2" fmla="*/ 565114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12684 w 2235648"/>
                  <a:gd name="connsiteY2" fmla="*/ 58180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4948"/>
                  <a:gd name="connsiteX1" fmla="*/ 161179 w 2235648"/>
                  <a:gd name="connsiteY1" fmla="*/ 227399 h 694948"/>
                  <a:gd name="connsiteX2" fmla="*/ 418132 w 2235648"/>
                  <a:gd name="connsiteY2" fmla="*/ 594644 h 694948"/>
                  <a:gd name="connsiteX3" fmla="*/ 939980 w 2235648"/>
                  <a:gd name="connsiteY3" fmla="*/ 671766 h 694948"/>
                  <a:gd name="connsiteX4" fmla="*/ 2235648 w 2235648"/>
                  <a:gd name="connsiteY4" fmla="*/ 690047 h 694948"/>
                  <a:gd name="connsiteX0" fmla="*/ 0 w 2235648"/>
                  <a:gd name="connsiteY0" fmla="*/ 0 h 726017"/>
                  <a:gd name="connsiteX1" fmla="*/ 161179 w 2235648"/>
                  <a:gd name="connsiteY1" fmla="*/ 227399 h 726017"/>
                  <a:gd name="connsiteX2" fmla="*/ 418132 w 2235648"/>
                  <a:gd name="connsiteY2" fmla="*/ 594644 h 726017"/>
                  <a:gd name="connsiteX3" fmla="*/ 971306 w 2235648"/>
                  <a:gd name="connsiteY3" fmla="*/ 723123 h 726017"/>
                  <a:gd name="connsiteX4" fmla="*/ 2235648 w 2235648"/>
                  <a:gd name="connsiteY4" fmla="*/ 690047 h 726017"/>
                  <a:gd name="connsiteX0" fmla="*/ 0 w 2235648"/>
                  <a:gd name="connsiteY0" fmla="*/ 0 h 745867"/>
                  <a:gd name="connsiteX1" fmla="*/ 161179 w 2235648"/>
                  <a:gd name="connsiteY1" fmla="*/ 227399 h 745867"/>
                  <a:gd name="connsiteX2" fmla="*/ 418132 w 2235648"/>
                  <a:gd name="connsiteY2" fmla="*/ 594644 h 745867"/>
                  <a:gd name="connsiteX3" fmla="*/ 984925 w 2235648"/>
                  <a:gd name="connsiteY3" fmla="*/ 743665 h 745867"/>
                  <a:gd name="connsiteX4" fmla="*/ 2235648 w 2235648"/>
                  <a:gd name="connsiteY4" fmla="*/ 690047 h 745867"/>
                  <a:gd name="connsiteX0" fmla="*/ 0 w 2235648"/>
                  <a:gd name="connsiteY0" fmla="*/ 0 h 758420"/>
                  <a:gd name="connsiteX1" fmla="*/ 161179 w 2235648"/>
                  <a:gd name="connsiteY1" fmla="*/ 227399 h 758420"/>
                  <a:gd name="connsiteX2" fmla="*/ 418132 w 2235648"/>
                  <a:gd name="connsiteY2" fmla="*/ 594644 h 758420"/>
                  <a:gd name="connsiteX3" fmla="*/ 1002631 w 2235648"/>
                  <a:gd name="connsiteY3" fmla="*/ 756504 h 758420"/>
                  <a:gd name="connsiteX4" fmla="*/ 2235648 w 2235648"/>
                  <a:gd name="connsiteY4" fmla="*/ 690047 h 758420"/>
                  <a:gd name="connsiteX0" fmla="*/ 0 w 2235648"/>
                  <a:gd name="connsiteY0" fmla="*/ 0 h 739625"/>
                  <a:gd name="connsiteX1" fmla="*/ 161179 w 2235648"/>
                  <a:gd name="connsiteY1" fmla="*/ 227399 h 739625"/>
                  <a:gd name="connsiteX2" fmla="*/ 418132 w 2235648"/>
                  <a:gd name="connsiteY2" fmla="*/ 594644 h 739625"/>
                  <a:gd name="connsiteX3" fmla="*/ 1053025 w 2235648"/>
                  <a:gd name="connsiteY3" fmla="*/ 737245 h 739625"/>
                  <a:gd name="connsiteX4" fmla="*/ 2235648 w 2235648"/>
                  <a:gd name="connsiteY4" fmla="*/ 690047 h 739625"/>
                  <a:gd name="connsiteX0" fmla="*/ 0 w 2271060"/>
                  <a:gd name="connsiteY0" fmla="*/ 0 h 743475"/>
                  <a:gd name="connsiteX1" fmla="*/ 161179 w 2271060"/>
                  <a:gd name="connsiteY1" fmla="*/ 227399 h 743475"/>
                  <a:gd name="connsiteX2" fmla="*/ 418132 w 2271060"/>
                  <a:gd name="connsiteY2" fmla="*/ 594644 h 743475"/>
                  <a:gd name="connsiteX3" fmla="*/ 1053025 w 2271060"/>
                  <a:gd name="connsiteY3" fmla="*/ 737245 h 743475"/>
                  <a:gd name="connsiteX4" fmla="*/ 2271060 w 2271060"/>
                  <a:gd name="connsiteY4" fmla="*/ 723429 h 743475"/>
                  <a:gd name="connsiteX0" fmla="*/ 0 w 2288766"/>
                  <a:gd name="connsiteY0" fmla="*/ 0 h 749709"/>
                  <a:gd name="connsiteX1" fmla="*/ 161179 w 2288766"/>
                  <a:gd name="connsiteY1" fmla="*/ 227399 h 749709"/>
                  <a:gd name="connsiteX2" fmla="*/ 418132 w 2288766"/>
                  <a:gd name="connsiteY2" fmla="*/ 594644 h 749709"/>
                  <a:gd name="connsiteX3" fmla="*/ 1053025 w 2288766"/>
                  <a:gd name="connsiteY3" fmla="*/ 737245 h 749709"/>
                  <a:gd name="connsiteX4" fmla="*/ 2288766 w 2288766"/>
                  <a:gd name="connsiteY4" fmla="*/ 746539 h 749709"/>
                  <a:gd name="connsiteX0" fmla="*/ 0 w 2288766"/>
                  <a:gd name="connsiteY0" fmla="*/ 0 h 746539"/>
                  <a:gd name="connsiteX1" fmla="*/ 161179 w 2288766"/>
                  <a:gd name="connsiteY1" fmla="*/ 227399 h 746539"/>
                  <a:gd name="connsiteX2" fmla="*/ 418132 w 2288766"/>
                  <a:gd name="connsiteY2" fmla="*/ 594644 h 746539"/>
                  <a:gd name="connsiteX3" fmla="*/ 1053025 w 2288766"/>
                  <a:gd name="connsiteY3" fmla="*/ 737245 h 746539"/>
                  <a:gd name="connsiteX4" fmla="*/ 2288766 w 2288766"/>
                  <a:gd name="connsiteY4" fmla="*/ 746539 h 746539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68360"/>
                  <a:gd name="connsiteX1" fmla="*/ 161179 w 2288766"/>
                  <a:gd name="connsiteY1" fmla="*/ 227399 h 768360"/>
                  <a:gd name="connsiteX2" fmla="*/ 419494 w 2288766"/>
                  <a:gd name="connsiteY2" fmla="*/ 584373 h 768360"/>
                  <a:gd name="connsiteX3" fmla="*/ 1063240 w 2288766"/>
                  <a:gd name="connsiteY3" fmla="*/ 759393 h 768360"/>
                  <a:gd name="connsiteX4" fmla="*/ 2288766 w 2288766"/>
                  <a:gd name="connsiteY4" fmla="*/ 746539 h 768360"/>
                  <a:gd name="connsiteX0" fmla="*/ 0 w 2288766"/>
                  <a:gd name="connsiteY0" fmla="*/ 0 h 785472"/>
                  <a:gd name="connsiteX1" fmla="*/ 161179 w 2288766"/>
                  <a:gd name="connsiteY1" fmla="*/ 227399 h 785472"/>
                  <a:gd name="connsiteX2" fmla="*/ 419494 w 2288766"/>
                  <a:gd name="connsiteY2" fmla="*/ 584373 h 785472"/>
                  <a:gd name="connsiteX3" fmla="*/ 1075498 w 2288766"/>
                  <a:gd name="connsiteY3" fmla="*/ 778652 h 785472"/>
                  <a:gd name="connsiteX4" fmla="*/ 2288766 w 2288766"/>
                  <a:gd name="connsiteY4" fmla="*/ 746539 h 785472"/>
                  <a:gd name="connsiteX0" fmla="*/ 0 w 2306472"/>
                  <a:gd name="connsiteY0" fmla="*/ 0 h 791979"/>
                  <a:gd name="connsiteX1" fmla="*/ 161179 w 2306472"/>
                  <a:gd name="connsiteY1" fmla="*/ 227399 h 791979"/>
                  <a:gd name="connsiteX2" fmla="*/ 419494 w 2306472"/>
                  <a:gd name="connsiteY2" fmla="*/ 584373 h 791979"/>
                  <a:gd name="connsiteX3" fmla="*/ 1075498 w 2306472"/>
                  <a:gd name="connsiteY3" fmla="*/ 778652 h 791979"/>
                  <a:gd name="connsiteX4" fmla="*/ 2306472 w 2306472"/>
                  <a:gd name="connsiteY4" fmla="*/ 777353 h 791979"/>
                  <a:gd name="connsiteX0" fmla="*/ 0 w 2306472"/>
                  <a:gd name="connsiteY0" fmla="*/ 0 h 778652"/>
                  <a:gd name="connsiteX1" fmla="*/ 161179 w 2306472"/>
                  <a:gd name="connsiteY1" fmla="*/ 227399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6472"/>
                  <a:gd name="connsiteY0" fmla="*/ 0 h 778652"/>
                  <a:gd name="connsiteX1" fmla="*/ 81502 w 2306472"/>
                  <a:gd name="connsiteY1" fmla="*/ 271694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1358 h 770381"/>
                  <a:gd name="connsiteX1" fmla="*/ 75373 w 2300343"/>
                  <a:gd name="connsiteY1" fmla="*/ 263423 h 770381"/>
                  <a:gd name="connsiteX2" fmla="*/ 413365 w 2300343"/>
                  <a:gd name="connsiteY2" fmla="*/ 576102 h 770381"/>
                  <a:gd name="connsiteX3" fmla="*/ 1069369 w 2300343"/>
                  <a:gd name="connsiteY3" fmla="*/ 770381 h 770381"/>
                  <a:gd name="connsiteX4" fmla="*/ 2300343 w 2300343"/>
                  <a:gd name="connsiteY4" fmla="*/ 769082 h 770381"/>
                  <a:gd name="connsiteX0" fmla="*/ 0 w 2300343"/>
                  <a:gd name="connsiteY0" fmla="*/ 121091 h 890114"/>
                  <a:gd name="connsiteX1" fmla="*/ 75373 w 2300343"/>
                  <a:gd name="connsiteY1" fmla="*/ 383156 h 890114"/>
                  <a:gd name="connsiteX2" fmla="*/ 413365 w 2300343"/>
                  <a:gd name="connsiteY2" fmla="*/ 695835 h 890114"/>
                  <a:gd name="connsiteX3" fmla="*/ 1069369 w 2300343"/>
                  <a:gd name="connsiteY3" fmla="*/ 890114 h 890114"/>
                  <a:gd name="connsiteX4" fmla="*/ 2300343 w 2300343"/>
                  <a:gd name="connsiteY4" fmla="*/ 888815 h 890114"/>
                  <a:gd name="connsiteX0" fmla="*/ 0 w 2300343"/>
                  <a:gd name="connsiteY0" fmla="*/ 0 h 769023"/>
                  <a:gd name="connsiteX1" fmla="*/ 98152 w 2300343"/>
                  <a:gd name="connsiteY1" fmla="*/ 74233 h 769023"/>
                  <a:gd name="connsiteX2" fmla="*/ 75373 w 2300343"/>
                  <a:gd name="connsiteY2" fmla="*/ 262065 h 769023"/>
                  <a:gd name="connsiteX3" fmla="*/ 413365 w 2300343"/>
                  <a:gd name="connsiteY3" fmla="*/ 574744 h 769023"/>
                  <a:gd name="connsiteX4" fmla="*/ 1069369 w 2300343"/>
                  <a:gd name="connsiteY4" fmla="*/ 769023 h 769023"/>
                  <a:gd name="connsiteX5" fmla="*/ 2300343 w 2300343"/>
                  <a:gd name="connsiteY5" fmla="*/ 767724 h 769023"/>
                  <a:gd name="connsiteX0" fmla="*/ 44074 w 2246265"/>
                  <a:gd name="connsiteY0" fmla="*/ 0 h 694790"/>
                  <a:gd name="connsiteX1" fmla="*/ 21295 w 2246265"/>
                  <a:gd name="connsiteY1" fmla="*/ 187832 h 694790"/>
                  <a:gd name="connsiteX2" fmla="*/ 359287 w 2246265"/>
                  <a:gd name="connsiteY2" fmla="*/ 500511 h 694790"/>
                  <a:gd name="connsiteX3" fmla="*/ 1015291 w 2246265"/>
                  <a:gd name="connsiteY3" fmla="*/ 694790 h 694790"/>
                  <a:gd name="connsiteX4" fmla="*/ 2246265 w 2246265"/>
                  <a:gd name="connsiteY4" fmla="*/ 693491 h 694790"/>
                  <a:gd name="connsiteX0" fmla="*/ 0 w 2312512"/>
                  <a:gd name="connsiteY0" fmla="*/ 0 h 779529"/>
                  <a:gd name="connsiteX1" fmla="*/ 87542 w 2312512"/>
                  <a:gd name="connsiteY1" fmla="*/ 272571 h 779529"/>
                  <a:gd name="connsiteX2" fmla="*/ 425534 w 2312512"/>
                  <a:gd name="connsiteY2" fmla="*/ 585250 h 779529"/>
                  <a:gd name="connsiteX3" fmla="*/ 1081538 w 2312512"/>
                  <a:gd name="connsiteY3" fmla="*/ 779529 h 779529"/>
                  <a:gd name="connsiteX4" fmla="*/ 2312512 w 2312512"/>
                  <a:gd name="connsiteY4" fmla="*/ 778230 h 779529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91235"/>
                  <a:gd name="connsiteX1" fmla="*/ 90607 w 2306383"/>
                  <a:gd name="connsiteY1" fmla="*/ 279311 h 791235"/>
                  <a:gd name="connsiteX2" fmla="*/ 424512 w 2306383"/>
                  <a:gd name="connsiteY2" fmla="*/ 644953 h 791235"/>
                  <a:gd name="connsiteX3" fmla="*/ 1075409 w 2306383"/>
                  <a:gd name="connsiteY3" fmla="*/ 781455 h 791235"/>
                  <a:gd name="connsiteX4" fmla="*/ 2306383 w 2306383"/>
                  <a:gd name="connsiteY4" fmla="*/ 780156 h 791235"/>
                  <a:gd name="connsiteX0" fmla="*/ 0 w 2306383"/>
                  <a:gd name="connsiteY0" fmla="*/ 0 h 789667"/>
                  <a:gd name="connsiteX1" fmla="*/ 90607 w 2306383"/>
                  <a:gd name="connsiteY1" fmla="*/ 279311 h 789667"/>
                  <a:gd name="connsiteX2" fmla="*/ 534832 w 2306383"/>
                  <a:gd name="connsiteY2" fmla="*/ 666138 h 789667"/>
                  <a:gd name="connsiteX3" fmla="*/ 1075409 w 2306383"/>
                  <a:gd name="connsiteY3" fmla="*/ 781455 h 789667"/>
                  <a:gd name="connsiteX4" fmla="*/ 2306383 w 2306383"/>
                  <a:gd name="connsiteY4" fmla="*/ 780156 h 789667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09224 w 2306383"/>
                  <a:gd name="connsiteY3" fmla="*/ 618717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5854 w 2306383"/>
                  <a:gd name="connsiteY2" fmla="*/ 45332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17316 w 2306383"/>
                  <a:gd name="connsiteY2" fmla="*/ 259132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55452 w 2306383"/>
                  <a:gd name="connsiteY2" fmla="*/ 20520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186202 w 2306383"/>
                  <a:gd name="connsiteY2" fmla="*/ 392661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16953 w 2306383"/>
                  <a:gd name="connsiteY2" fmla="*/ 336168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04695 w 2306383"/>
                  <a:gd name="connsiteY2" fmla="*/ 373402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367736 w 2306383"/>
                  <a:gd name="connsiteY2" fmla="*/ 52641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72609 w 2306383"/>
                  <a:gd name="connsiteY2" fmla="*/ 445524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95763 w 2306383"/>
                  <a:gd name="connsiteY2" fmla="*/ 398018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1640 w 2306383"/>
                  <a:gd name="connsiteY2" fmla="*/ 359500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2461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1177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1935 w 2306383"/>
                  <a:gd name="connsiteY3" fmla="*/ 341304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4659 w 2306383"/>
                  <a:gd name="connsiteY3" fmla="*/ 346440 h 780156"/>
                  <a:gd name="connsiteX4" fmla="*/ 2306383 w 2306383"/>
                  <a:gd name="connsiteY4" fmla="*/ 780156 h 780156"/>
                  <a:gd name="connsiteX0" fmla="*/ 0 w 1334659"/>
                  <a:gd name="connsiteY0" fmla="*/ 0 h 346440"/>
                  <a:gd name="connsiteX1" fmla="*/ 90607 w 1334659"/>
                  <a:gd name="connsiteY1" fmla="*/ 279311 h 346440"/>
                  <a:gd name="connsiteX2" fmla="*/ 525726 w 1334659"/>
                  <a:gd name="connsiteY2" fmla="*/ 340241 h 346440"/>
                  <a:gd name="connsiteX3" fmla="*/ 1334659 w 1334659"/>
                  <a:gd name="connsiteY3" fmla="*/ 346440 h 346440"/>
                  <a:gd name="connsiteX0" fmla="*/ 0 w 2292135"/>
                  <a:gd name="connsiteY0" fmla="*/ 0 h 352860"/>
                  <a:gd name="connsiteX1" fmla="*/ 90607 w 2292135"/>
                  <a:gd name="connsiteY1" fmla="*/ 279311 h 352860"/>
                  <a:gd name="connsiteX2" fmla="*/ 525726 w 2292135"/>
                  <a:gd name="connsiteY2" fmla="*/ 340241 h 352860"/>
                  <a:gd name="connsiteX3" fmla="*/ 2292135 w 2292135"/>
                  <a:gd name="connsiteY3" fmla="*/ 352860 h 352860"/>
                  <a:gd name="connsiteX0" fmla="*/ 0 w 2318013"/>
                  <a:gd name="connsiteY0" fmla="*/ 0 h 342292"/>
                  <a:gd name="connsiteX1" fmla="*/ 90607 w 2318013"/>
                  <a:gd name="connsiteY1" fmla="*/ 279311 h 342292"/>
                  <a:gd name="connsiteX2" fmla="*/ 525726 w 2318013"/>
                  <a:gd name="connsiteY2" fmla="*/ 340241 h 342292"/>
                  <a:gd name="connsiteX3" fmla="*/ 2318013 w 2318013"/>
                  <a:gd name="connsiteY3" fmla="*/ 328465 h 342292"/>
                  <a:gd name="connsiteX0" fmla="*/ 0 w 2326185"/>
                  <a:gd name="connsiteY0" fmla="*/ 0 h 342588"/>
                  <a:gd name="connsiteX1" fmla="*/ 90607 w 2326185"/>
                  <a:gd name="connsiteY1" fmla="*/ 279311 h 342588"/>
                  <a:gd name="connsiteX2" fmla="*/ 525726 w 2326185"/>
                  <a:gd name="connsiteY2" fmla="*/ 340241 h 342588"/>
                  <a:gd name="connsiteX3" fmla="*/ 2326185 w 2326185"/>
                  <a:gd name="connsiteY3" fmla="*/ 342588 h 342588"/>
                  <a:gd name="connsiteX0" fmla="*/ 0 w 2331633"/>
                  <a:gd name="connsiteY0" fmla="*/ 0 h 352859"/>
                  <a:gd name="connsiteX1" fmla="*/ 96055 w 2331633"/>
                  <a:gd name="connsiteY1" fmla="*/ 289582 h 352859"/>
                  <a:gd name="connsiteX2" fmla="*/ 531174 w 2331633"/>
                  <a:gd name="connsiteY2" fmla="*/ 350512 h 352859"/>
                  <a:gd name="connsiteX3" fmla="*/ 2331633 w 2331633"/>
                  <a:gd name="connsiteY3" fmla="*/ 352859 h 352859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4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5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414684"/>
                  <a:gd name="connsiteX1" fmla="*/ 164155 w 2331633"/>
                  <a:gd name="connsiteY1" fmla="*/ 380740 h 414684"/>
                  <a:gd name="connsiteX2" fmla="*/ 531175 w 2331633"/>
                  <a:gd name="connsiteY2" fmla="*/ 362067 h 414684"/>
                  <a:gd name="connsiteX3" fmla="*/ 2331633 w 2331633"/>
                  <a:gd name="connsiteY3" fmla="*/ 364414 h 414684"/>
                  <a:gd name="connsiteX0" fmla="*/ 0 w 2331633"/>
                  <a:gd name="connsiteY0" fmla="*/ 0 h 485832"/>
                  <a:gd name="connsiteX1" fmla="*/ 138277 w 2331633"/>
                  <a:gd name="connsiteY1" fmla="*/ 462911 h 485832"/>
                  <a:gd name="connsiteX2" fmla="*/ 531175 w 2331633"/>
                  <a:gd name="connsiteY2" fmla="*/ 362067 h 485832"/>
                  <a:gd name="connsiteX3" fmla="*/ 2331633 w 2331633"/>
                  <a:gd name="connsiteY3" fmla="*/ 364414 h 485832"/>
                  <a:gd name="connsiteX0" fmla="*/ 0 w 2331633"/>
                  <a:gd name="connsiteY0" fmla="*/ 0 h 484665"/>
                  <a:gd name="connsiteX1" fmla="*/ 141001 w 2331633"/>
                  <a:gd name="connsiteY1" fmla="*/ 461627 h 484665"/>
                  <a:gd name="connsiteX2" fmla="*/ 531175 w 2331633"/>
                  <a:gd name="connsiteY2" fmla="*/ 362067 h 484665"/>
                  <a:gd name="connsiteX3" fmla="*/ 2331633 w 2331633"/>
                  <a:gd name="connsiteY3" fmla="*/ 364414 h 484665"/>
                  <a:gd name="connsiteX0" fmla="*/ 0 w 2331633"/>
                  <a:gd name="connsiteY0" fmla="*/ 0 h 500511"/>
                  <a:gd name="connsiteX1" fmla="*/ 147130 w 2331633"/>
                  <a:gd name="connsiteY1" fmla="*/ 478960 h 500511"/>
                  <a:gd name="connsiteX2" fmla="*/ 531175 w 2331633"/>
                  <a:gd name="connsiteY2" fmla="*/ 362067 h 500511"/>
                  <a:gd name="connsiteX3" fmla="*/ 2331633 w 2331633"/>
                  <a:gd name="connsiteY3" fmla="*/ 364414 h 500511"/>
                  <a:gd name="connsiteX0" fmla="*/ 0 w 2331633"/>
                  <a:gd name="connsiteY0" fmla="*/ 0 h 520332"/>
                  <a:gd name="connsiteX1" fmla="*/ 147130 w 2331633"/>
                  <a:gd name="connsiteY1" fmla="*/ 478960 h 520332"/>
                  <a:gd name="connsiteX2" fmla="*/ 666011 w 2331633"/>
                  <a:gd name="connsiteY2" fmla="*/ 491102 h 520332"/>
                  <a:gd name="connsiteX3" fmla="*/ 2331633 w 2331633"/>
                  <a:gd name="connsiteY3" fmla="*/ 364414 h 520332"/>
                  <a:gd name="connsiteX0" fmla="*/ 0 w 2331633"/>
                  <a:gd name="connsiteY0" fmla="*/ 0 h 533720"/>
                  <a:gd name="connsiteX1" fmla="*/ 147130 w 2331633"/>
                  <a:gd name="connsiteY1" fmla="*/ 478960 h 533720"/>
                  <a:gd name="connsiteX2" fmla="*/ 696656 w 2331633"/>
                  <a:gd name="connsiteY2" fmla="*/ 525768 h 533720"/>
                  <a:gd name="connsiteX3" fmla="*/ 2331633 w 2331633"/>
                  <a:gd name="connsiteY3" fmla="*/ 364414 h 533720"/>
                  <a:gd name="connsiteX0" fmla="*/ 0 w 2331633"/>
                  <a:gd name="connsiteY0" fmla="*/ 0 h 524017"/>
                  <a:gd name="connsiteX1" fmla="*/ 147130 w 2331633"/>
                  <a:gd name="connsiteY1" fmla="*/ 478960 h 524017"/>
                  <a:gd name="connsiteX2" fmla="*/ 719129 w 2331633"/>
                  <a:gd name="connsiteY2" fmla="*/ 502657 h 524017"/>
                  <a:gd name="connsiteX3" fmla="*/ 2331633 w 2331633"/>
                  <a:gd name="connsiteY3" fmla="*/ 364414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3492"/>
                  <a:gd name="connsiteX1" fmla="*/ 147130 w 2358192"/>
                  <a:gd name="connsiteY1" fmla="*/ 478960 h 533492"/>
                  <a:gd name="connsiteX2" fmla="*/ 719129 w 2358192"/>
                  <a:gd name="connsiteY2" fmla="*/ 518064 h 533492"/>
                  <a:gd name="connsiteX3" fmla="*/ 2358192 w 2358192"/>
                  <a:gd name="connsiteY3" fmla="*/ 497300 h 533492"/>
                  <a:gd name="connsiteX0" fmla="*/ 0 w 2358192"/>
                  <a:gd name="connsiteY0" fmla="*/ 0 h 527480"/>
                  <a:gd name="connsiteX1" fmla="*/ 147130 w 2358192"/>
                  <a:gd name="connsiteY1" fmla="*/ 478960 h 527480"/>
                  <a:gd name="connsiteX2" fmla="*/ 719129 w 2358192"/>
                  <a:gd name="connsiteY2" fmla="*/ 518064 h 527480"/>
                  <a:gd name="connsiteX3" fmla="*/ 2358192 w 2358192"/>
                  <a:gd name="connsiteY3" fmla="*/ 497300 h 527480"/>
                  <a:gd name="connsiteX0" fmla="*/ 0 w 2358192"/>
                  <a:gd name="connsiteY0" fmla="*/ 0 h 524323"/>
                  <a:gd name="connsiteX1" fmla="*/ 147130 w 2358192"/>
                  <a:gd name="connsiteY1" fmla="*/ 478960 h 524323"/>
                  <a:gd name="connsiteX2" fmla="*/ 719129 w 2358192"/>
                  <a:gd name="connsiteY2" fmla="*/ 518064 h 524323"/>
                  <a:gd name="connsiteX3" fmla="*/ 2358192 w 2358192"/>
                  <a:gd name="connsiteY3" fmla="*/ 497300 h 524323"/>
                  <a:gd name="connsiteX0" fmla="*/ 0 w 2358192"/>
                  <a:gd name="connsiteY0" fmla="*/ 0 h 520502"/>
                  <a:gd name="connsiteX1" fmla="*/ 147130 w 2358192"/>
                  <a:gd name="connsiteY1" fmla="*/ 478960 h 520502"/>
                  <a:gd name="connsiteX2" fmla="*/ 719129 w 2358192"/>
                  <a:gd name="connsiteY2" fmla="*/ 518064 h 520502"/>
                  <a:gd name="connsiteX3" fmla="*/ 2358192 w 2358192"/>
                  <a:gd name="connsiteY3" fmla="*/ 497300 h 520502"/>
                  <a:gd name="connsiteX0" fmla="*/ 0 w 2358192"/>
                  <a:gd name="connsiteY0" fmla="*/ 0 h 535586"/>
                  <a:gd name="connsiteX1" fmla="*/ 147130 w 2358192"/>
                  <a:gd name="connsiteY1" fmla="*/ 478960 h 535586"/>
                  <a:gd name="connsiteX2" fmla="*/ 719129 w 2358192"/>
                  <a:gd name="connsiteY2" fmla="*/ 518064 h 535586"/>
                  <a:gd name="connsiteX3" fmla="*/ 2358192 w 2358192"/>
                  <a:gd name="connsiteY3" fmla="*/ 497300 h 535586"/>
                  <a:gd name="connsiteX0" fmla="*/ 0 w 2358192"/>
                  <a:gd name="connsiteY0" fmla="*/ 0 h 522775"/>
                  <a:gd name="connsiteX1" fmla="*/ 147130 w 2358192"/>
                  <a:gd name="connsiteY1" fmla="*/ 478960 h 522775"/>
                  <a:gd name="connsiteX2" fmla="*/ 719129 w 2358192"/>
                  <a:gd name="connsiteY2" fmla="*/ 518064 h 522775"/>
                  <a:gd name="connsiteX3" fmla="*/ 2358192 w 2358192"/>
                  <a:gd name="connsiteY3" fmla="*/ 497300 h 522775"/>
                  <a:gd name="connsiteX0" fmla="*/ 0 w 2358192"/>
                  <a:gd name="connsiteY0" fmla="*/ 0 h 529081"/>
                  <a:gd name="connsiteX1" fmla="*/ 147130 w 2358192"/>
                  <a:gd name="connsiteY1" fmla="*/ 478960 h 529081"/>
                  <a:gd name="connsiteX2" fmla="*/ 719129 w 2358192"/>
                  <a:gd name="connsiteY2" fmla="*/ 518064 h 529081"/>
                  <a:gd name="connsiteX3" fmla="*/ 2358192 w 2358192"/>
                  <a:gd name="connsiteY3" fmla="*/ 497300 h 529081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3870"/>
                  <a:gd name="connsiteX1" fmla="*/ 147130 w 2358192"/>
                  <a:gd name="connsiteY1" fmla="*/ 478960 h 543870"/>
                  <a:gd name="connsiteX2" fmla="*/ 719129 w 2358192"/>
                  <a:gd name="connsiteY2" fmla="*/ 541175 h 543870"/>
                  <a:gd name="connsiteX3" fmla="*/ 2358192 w 2358192"/>
                  <a:gd name="connsiteY3" fmla="*/ 497300 h 543870"/>
                  <a:gd name="connsiteX0" fmla="*/ 0 w 2358192"/>
                  <a:gd name="connsiteY0" fmla="*/ 0 h 553988"/>
                  <a:gd name="connsiteX1" fmla="*/ 147130 w 2358192"/>
                  <a:gd name="connsiteY1" fmla="*/ 478960 h 553988"/>
                  <a:gd name="connsiteX2" fmla="*/ 719129 w 2358192"/>
                  <a:gd name="connsiteY2" fmla="*/ 541175 h 553988"/>
                  <a:gd name="connsiteX3" fmla="*/ 2358192 w 2358192"/>
                  <a:gd name="connsiteY3" fmla="*/ 497300 h 553988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497300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56688"/>
                  <a:gd name="connsiteX1" fmla="*/ 147130 w 2358192"/>
                  <a:gd name="connsiteY1" fmla="*/ 478960 h 556688"/>
                  <a:gd name="connsiteX2" fmla="*/ 719129 w 2358192"/>
                  <a:gd name="connsiteY2" fmla="*/ 541175 h 556688"/>
                  <a:gd name="connsiteX3" fmla="*/ 2358192 w 2358192"/>
                  <a:gd name="connsiteY3" fmla="*/ 537744 h 556688"/>
                  <a:gd name="connsiteX0" fmla="*/ 0 w 2358192"/>
                  <a:gd name="connsiteY0" fmla="*/ 0 h 565339"/>
                  <a:gd name="connsiteX1" fmla="*/ 147130 w 2358192"/>
                  <a:gd name="connsiteY1" fmla="*/ 478960 h 565339"/>
                  <a:gd name="connsiteX2" fmla="*/ 719129 w 2358192"/>
                  <a:gd name="connsiteY2" fmla="*/ 541175 h 565339"/>
                  <a:gd name="connsiteX3" fmla="*/ 2358192 w 2358192"/>
                  <a:gd name="connsiteY3" fmla="*/ 537744 h 565339"/>
                  <a:gd name="connsiteX0" fmla="*/ 0 w 2358192"/>
                  <a:gd name="connsiteY0" fmla="*/ 0 h 572671"/>
                  <a:gd name="connsiteX1" fmla="*/ 147130 w 2358192"/>
                  <a:gd name="connsiteY1" fmla="*/ 478960 h 572671"/>
                  <a:gd name="connsiteX2" fmla="*/ 738536 w 2358192"/>
                  <a:gd name="connsiteY2" fmla="*/ 555620 h 572671"/>
                  <a:gd name="connsiteX3" fmla="*/ 2358192 w 2358192"/>
                  <a:gd name="connsiteY3" fmla="*/ 537744 h 572671"/>
                  <a:gd name="connsiteX0" fmla="*/ 0 w 2358192"/>
                  <a:gd name="connsiteY0" fmla="*/ 0 h 584319"/>
                  <a:gd name="connsiteX1" fmla="*/ 147130 w 2358192"/>
                  <a:gd name="connsiteY1" fmla="*/ 478960 h 584319"/>
                  <a:gd name="connsiteX2" fmla="*/ 777353 w 2358192"/>
                  <a:gd name="connsiteY2" fmla="*/ 574879 h 584319"/>
                  <a:gd name="connsiteX3" fmla="*/ 2358192 w 2358192"/>
                  <a:gd name="connsiteY3" fmla="*/ 537744 h 584319"/>
                  <a:gd name="connsiteX0" fmla="*/ 0 w 2358192"/>
                  <a:gd name="connsiteY0" fmla="*/ 0 h 589668"/>
                  <a:gd name="connsiteX1" fmla="*/ 147130 w 2358192"/>
                  <a:gd name="connsiteY1" fmla="*/ 478960 h 589668"/>
                  <a:gd name="connsiteX2" fmla="*/ 793697 w 2358192"/>
                  <a:gd name="connsiteY2" fmla="*/ 582582 h 589668"/>
                  <a:gd name="connsiteX3" fmla="*/ 2358192 w 2358192"/>
                  <a:gd name="connsiteY3" fmla="*/ 537744 h 589668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74536"/>
                  <a:gd name="connsiteY0" fmla="*/ 0 h 612212"/>
                  <a:gd name="connsiteX1" fmla="*/ 147130 w 2374536"/>
                  <a:gd name="connsiteY1" fmla="*/ 478960 h 612212"/>
                  <a:gd name="connsiteX2" fmla="*/ 819235 w 2374536"/>
                  <a:gd name="connsiteY2" fmla="*/ 593174 h 612212"/>
                  <a:gd name="connsiteX3" fmla="*/ 2374536 w 2374536"/>
                  <a:gd name="connsiteY3" fmla="*/ 612212 h 61221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819235 w 2370450"/>
                  <a:gd name="connsiteY2" fmla="*/ 593174 h 604508"/>
                  <a:gd name="connsiteX3" fmla="*/ 2370450 w 2370450"/>
                  <a:gd name="connsiteY3" fmla="*/ 604508 h 604508"/>
                  <a:gd name="connsiteX0" fmla="*/ 0 w 2370450"/>
                  <a:gd name="connsiteY0" fmla="*/ 0 h 620272"/>
                  <a:gd name="connsiteX1" fmla="*/ 147130 w 2370450"/>
                  <a:gd name="connsiteY1" fmla="*/ 478960 h 620272"/>
                  <a:gd name="connsiteX2" fmla="*/ 691208 w 2370450"/>
                  <a:gd name="connsiteY2" fmla="*/ 618853 h 620272"/>
                  <a:gd name="connsiteX3" fmla="*/ 2370450 w 2370450"/>
                  <a:gd name="connsiteY3" fmla="*/ 604508 h 62027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14150 w 2370450"/>
                  <a:gd name="connsiteY2" fmla="*/ 591890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71353 w 2370450"/>
                  <a:gd name="connsiteY2" fmla="*/ 58932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2249 w 2370450"/>
                  <a:gd name="connsiteY2" fmla="*/ 580335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8026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2578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6448"/>
                  <a:gd name="connsiteX1" fmla="*/ 152578 w 2370450"/>
                  <a:gd name="connsiteY1" fmla="*/ 477676 h 606448"/>
                  <a:gd name="connsiteX2" fmla="*/ 584973 w 2370450"/>
                  <a:gd name="connsiteY2" fmla="*/ 595742 h 606448"/>
                  <a:gd name="connsiteX3" fmla="*/ 2370450 w 2370450"/>
                  <a:gd name="connsiteY3" fmla="*/ 604508 h 606448"/>
                  <a:gd name="connsiteX0" fmla="*/ 0 w 2370450"/>
                  <a:gd name="connsiteY0" fmla="*/ 0 h 620524"/>
                  <a:gd name="connsiteX1" fmla="*/ 152578 w 2370450"/>
                  <a:gd name="connsiteY1" fmla="*/ 477676 h 620524"/>
                  <a:gd name="connsiteX2" fmla="*/ 593941 w 2370450"/>
                  <a:gd name="connsiteY2" fmla="*/ 615064 h 620524"/>
                  <a:gd name="connsiteX3" fmla="*/ 2370450 w 2370450"/>
                  <a:gd name="connsiteY3" fmla="*/ 604508 h 620524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7761"/>
                  <a:gd name="connsiteX1" fmla="*/ 148735 w 2370450"/>
                  <a:gd name="connsiteY1" fmla="*/ 460767 h 617761"/>
                  <a:gd name="connsiteX2" fmla="*/ 593941 w 2370450"/>
                  <a:gd name="connsiteY2" fmla="*/ 615064 h 617761"/>
                  <a:gd name="connsiteX3" fmla="*/ 2370450 w 2370450"/>
                  <a:gd name="connsiteY3" fmla="*/ 604508 h 617761"/>
                  <a:gd name="connsiteX0" fmla="*/ 0 w 2370450"/>
                  <a:gd name="connsiteY0" fmla="*/ 0 h 610484"/>
                  <a:gd name="connsiteX1" fmla="*/ 148735 w 2370450"/>
                  <a:gd name="connsiteY1" fmla="*/ 460767 h 610484"/>
                  <a:gd name="connsiteX2" fmla="*/ 605471 w 2370450"/>
                  <a:gd name="connsiteY2" fmla="*/ 606610 h 610484"/>
                  <a:gd name="connsiteX3" fmla="*/ 2370450 w 2370450"/>
                  <a:gd name="connsiteY3" fmla="*/ 604508 h 610484"/>
                  <a:gd name="connsiteX0" fmla="*/ 0 w 2370450"/>
                  <a:gd name="connsiteY0" fmla="*/ 0 h 606610"/>
                  <a:gd name="connsiteX1" fmla="*/ 148735 w 2370450"/>
                  <a:gd name="connsiteY1" fmla="*/ 460767 h 606610"/>
                  <a:gd name="connsiteX2" fmla="*/ 605471 w 2370450"/>
                  <a:gd name="connsiteY2" fmla="*/ 606610 h 606610"/>
                  <a:gd name="connsiteX3" fmla="*/ 2370450 w 2370450"/>
                  <a:gd name="connsiteY3" fmla="*/ 604508 h 606610"/>
                  <a:gd name="connsiteX0" fmla="*/ 0 w 2370450"/>
                  <a:gd name="connsiteY0" fmla="*/ 0 h 608448"/>
                  <a:gd name="connsiteX1" fmla="*/ 148735 w 2370450"/>
                  <a:gd name="connsiteY1" fmla="*/ 460767 h 608448"/>
                  <a:gd name="connsiteX2" fmla="*/ 605471 w 2370450"/>
                  <a:gd name="connsiteY2" fmla="*/ 606610 h 608448"/>
                  <a:gd name="connsiteX3" fmla="*/ 2370450 w 2370450"/>
                  <a:gd name="connsiteY3" fmla="*/ 604508 h 608448"/>
                  <a:gd name="connsiteX0" fmla="*/ 0 w 2370450"/>
                  <a:gd name="connsiteY0" fmla="*/ 0 h 607946"/>
                  <a:gd name="connsiteX1" fmla="*/ 148735 w 2370450"/>
                  <a:gd name="connsiteY1" fmla="*/ 460767 h 607946"/>
                  <a:gd name="connsiteX2" fmla="*/ 605471 w 2370450"/>
                  <a:gd name="connsiteY2" fmla="*/ 606610 h 607946"/>
                  <a:gd name="connsiteX3" fmla="*/ 2370450 w 2370450"/>
                  <a:gd name="connsiteY3" fmla="*/ 604508 h 607946"/>
                  <a:gd name="connsiteX0" fmla="*/ 0 w 2349312"/>
                  <a:gd name="connsiteY0" fmla="*/ 0 h 608131"/>
                  <a:gd name="connsiteX1" fmla="*/ 148735 w 2349312"/>
                  <a:gd name="connsiteY1" fmla="*/ 460767 h 608131"/>
                  <a:gd name="connsiteX2" fmla="*/ 605471 w 2349312"/>
                  <a:gd name="connsiteY2" fmla="*/ 606610 h 608131"/>
                  <a:gd name="connsiteX3" fmla="*/ 2349312 w 2349312"/>
                  <a:gd name="connsiteY3" fmla="*/ 608131 h 608131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18566"/>
                  <a:gd name="connsiteY0" fmla="*/ 0 h 496840"/>
                  <a:gd name="connsiteX1" fmla="*/ 117989 w 2318566"/>
                  <a:gd name="connsiteY1" fmla="*/ 349661 h 496840"/>
                  <a:gd name="connsiteX2" fmla="*/ 574725 w 2318566"/>
                  <a:gd name="connsiteY2" fmla="*/ 495504 h 496840"/>
                  <a:gd name="connsiteX3" fmla="*/ 2318566 w 2318566"/>
                  <a:gd name="connsiteY3" fmla="*/ 490987 h 496840"/>
                  <a:gd name="connsiteX0" fmla="*/ 0 w 2155227"/>
                  <a:gd name="connsiteY0" fmla="*/ 0 h 496840"/>
                  <a:gd name="connsiteX1" fmla="*/ 117989 w 2155227"/>
                  <a:gd name="connsiteY1" fmla="*/ 349661 h 496840"/>
                  <a:gd name="connsiteX2" fmla="*/ 574725 w 2155227"/>
                  <a:gd name="connsiteY2" fmla="*/ 495504 h 496840"/>
                  <a:gd name="connsiteX3" fmla="*/ 2155227 w 2155227"/>
                  <a:gd name="connsiteY3" fmla="*/ 494610 h 496840"/>
                  <a:gd name="connsiteX0" fmla="*/ 0 w 2105264"/>
                  <a:gd name="connsiteY0" fmla="*/ 0 h 328370"/>
                  <a:gd name="connsiteX1" fmla="*/ 68026 w 2105264"/>
                  <a:gd name="connsiteY1" fmla="*/ 181191 h 328370"/>
                  <a:gd name="connsiteX2" fmla="*/ 524762 w 2105264"/>
                  <a:gd name="connsiteY2" fmla="*/ 327034 h 328370"/>
                  <a:gd name="connsiteX3" fmla="*/ 2105264 w 2105264"/>
                  <a:gd name="connsiteY3" fmla="*/ 326140 h 328370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082205"/>
                  <a:gd name="connsiteY0" fmla="*/ 0 h 382716"/>
                  <a:gd name="connsiteX1" fmla="*/ 44967 w 2082205"/>
                  <a:gd name="connsiteY1" fmla="*/ 235537 h 382716"/>
                  <a:gd name="connsiteX2" fmla="*/ 501703 w 2082205"/>
                  <a:gd name="connsiteY2" fmla="*/ 381380 h 382716"/>
                  <a:gd name="connsiteX3" fmla="*/ 2082205 w 2082205"/>
                  <a:gd name="connsiteY3" fmla="*/ 380486 h 382716"/>
                  <a:gd name="connsiteX0" fmla="*/ 31025 w 2069032"/>
                  <a:gd name="connsiteY0" fmla="*/ 0 h 462423"/>
                  <a:gd name="connsiteX1" fmla="*/ 31794 w 2069032"/>
                  <a:gd name="connsiteY1" fmla="*/ 315244 h 462423"/>
                  <a:gd name="connsiteX2" fmla="*/ 488530 w 2069032"/>
                  <a:gd name="connsiteY2" fmla="*/ 461087 h 462423"/>
                  <a:gd name="connsiteX3" fmla="*/ 2069032 w 2069032"/>
                  <a:gd name="connsiteY3" fmla="*/ 460193 h 462423"/>
                  <a:gd name="connsiteX0" fmla="*/ 32805 w 2070812"/>
                  <a:gd name="connsiteY0" fmla="*/ 0 h 462423"/>
                  <a:gd name="connsiteX1" fmla="*/ 33574 w 2070812"/>
                  <a:gd name="connsiteY1" fmla="*/ 315244 h 462423"/>
                  <a:gd name="connsiteX2" fmla="*/ 490310 w 2070812"/>
                  <a:gd name="connsiteY2" fmla="*/ 461087 h 462423"/>
                  <a:gd name="connsiteX3" fmla="*/ 2070812 w 2070812"/>
                  <a:gd name="connsiteY3" fmla="*/ 460193 h 462423"/>
                  <a:gd name="connsiteX0" fmla="*/ 0 w 2132167"/>
                  <a:gd name="connsiteY0" fmla="*/ 0 h 487784"/>
                  <a:gd name="connsiteX1" fmla="*/ 94929 w 2132167"/>
                  <a:gd name="connsiteY1" fmla="*/ 340605 h 487784"/>
                  <a:gd name="connsiteX2" fmla="*/ 551665 w 2132167"/>
                  <a:gd name="connsiteY2" fmla="*/ 486448 h 487784"/>
                  <a:gd name="connsiteX3" fmla="*/ 2132167 w 2132167"/>
                  <a:gd name="connsiteY3" fmla="*/ 485554 h 487784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22559"/>
                  <a:gd name="connsiteY0" fmla="*/ 0 h 391774"/>
                  <a:gd name="connsiteX1" fmla="*/ 85321 w 2122559"/>
                  <a:gd name="connsiteY1" fmla="*/ 244595 h 391774"/>
                  <a:gd name="connsiteX2" fmla="*/ 542057 w 2122559"/>
                  <a:gd name="connsiteY2" fmla="*/ 390438 h 391774"/>
                  <a:gd name="connsiteX3" fmla="*/ 2122559 w 2122559"/>
                  <a:gd name="connsiteY3" fmla="*/ 389544 h 391774"/>
                  <a:gd name="connsiteX0" fmla="*/ 0 w 2111029"/>
                  <a:gd name="connsiteY0" fmla="*/ 0 h 359167"/>
                  <a:gd name="connsiteX1" fmla="*/ 73791 w 2111029"/>
                  <a:gd name="connsiteY1" fmla="*/ 211988 h 359167"/>
                  <a:gd name="connsiteX2" fmla="*/ 530527 w 2111029"/>
                  <a:gd name="connsiteY2" fmla="*/ 357831 h 359167"/>
                  <a:gd name="connsiteX3" fmla="*/ 2111029 w 2111029"/>
                  <a:gd name="connsiteY3" fmla="*/ 356937 h 35916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103343"/>
                  <a:gd name="connsiteY0" fmla="*/ 0 h 322937"/>
                  <a:gd name="connsiteX1" fmla="*/ 66105 w 2103343"/>
                  <a:gd name="connsiteY1" fmla="*/ 175758 h 322937"/>
                  <a:gd name="connsiteX2" fmla="*/ 522841 w 2103343"/>
                  <a:gd name="connsiteY2" fmla="*/ 321601 h 322937"/>
                  <a:gd name="connsiteX3" fmla="*/ 2103343 w 2103343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515154"/>
                  <a:gd name="connsiteY0" fmla="*/ 0 h 322937"/>
                  <a:gd name="connsiteX1" fmla="*/ 58418 w 515154"/>
                  <a:gd name="connsiteY1" fmla="*/ 175758 h 322937"/>
                  <a:gd name="connsiteX2" fmla="*/ 515154 w 515154"/>
                  <a:gd name="connsiteY2" fmla="*/ 321601 h 322937"/>
                  <a:gd name="connsiteX0" fmla="*/ 0 w 515154"/>
                  <a:gd name="connsiteY0" fmla="*/ 0 h 322937"/>
                  <a:gd name="connsiteX1" fmla="*/ 58418 w 515154"/>
                  <a:gd name="connsiteY1" fmla="*/ 175758 h 322937"/>
                  <a:gd name="connsiteX2" fmla="*/ 515154 w 515154"/>
                  <a:gd name="connsiteY2" fmla="*/ 321601 h 322937"/>
                  <a:gd name="connsiteX0" fmla="*/ 0 w 515154"/>
                  <a:gd name="connsiteY0" fmla="*/ 0 h 322937"/>
                  <a:gd name="connsiteX1" fmla="*/ 58418 w 515154"/>
                  <a:gd name="connsiteY1" fmla="*/ 175758 h 322937"/>
                  <a:gd name="connsiteX2" fmla="*/ 515154 w 515154"/>
                  <a:gd name="connsiteY2" fmla="*/ 321601 h 322937"/>
                  <a:gd name="connsiteX0" fmla="*/ 0 w 96237"/>
                  <a:gd name="connsiteY0" fmla="*/ 0 h 277114"/>
                  <a:gd name="connsiteX1" fmla="*/ 58418 w 96237"/>
                  <a:gd name="connsiteY1" fmla="*/ 175758 h 277114"/>
                  <a:gd name="connsiteX2" fmla="*/ 96237 w 96237"/>
                  <a:gd name="connsiteY2" fmla="*/ 248234 h 277114"/>
                  <a:gd name="connsiteX0" fmla="*/ 0 w 101041"/>
                  <a:gd name="connsiteY0" fmla="*/ 0 h 291166"/>
                  <a:gd name="connsiteX1" fmla="*/ 58418 w 101041"/>
                  <a:gd name="connsiteY1" fmla="*/ 175758 h 291166"/>
                  <a:gd name="connsiteX2" fmla="*/ 101041 w 101041"/>
                  <a:gd name="connsiteY2" fmla="*/ 276312 h 291166"/>
                  <a:gd name="connsiteX0" fmla="*/ 0 w 111611"/>
                  <a:gd name="connsiteY0" fmla="*/ 0 h 297619"/>
                  <a:gd name="connsiteX1" fmla="*/ 58418 w 111611"/>
                  <a:gd name="connsiteY1" fmla="*/ 175758 h 297619"/>
                  <a:gd name="connsiteX2" fmla="*/ 111611 w 111611"/>
                  <a:gd name="connsiteY2" fmla="*/ 287181 h 297619"/>
                  <a:gd name="connsiteX0" fmla="*/ 0 w 111611"/>
                  <a:gd name="connsiteY0" fmla="*/ 0 h 287181"/>
                  <a:gd name="connsiteX1" fmla="*/ 58418 w 111611"/>
                  <a:gd name="connsiteY1" fmla="*/ 175758 h 287181"/>
                  <a:gd name="connsiteX2" fmla="*/ 111611 w 111611"/>
                  <a:gd name="connsiteY2" fmla="*/ 287181 h 287181"/>
                  <a:gd name="connsiteX0" fmla="*/ 0 w 162651"/>
                  <a:gd name="connsiteY0" fmla="*/ 0 h 293410"/>
                  <a:gd name="connsiteX1" fmla="*/ 58418 w 162651"/>
                  <a:gd name="connsiteY1" fmla="*/ 175758 h 293410"/>
                  <a:gd name="connsiteX2" fmla="*/ 111611 w 162651"/>
                  <a:gd name="connsiteY2" fmla="*/ 287181 h 293410"/>
                  <a:gd name="connsiteX0" fmla="*/ 0 w 184416"/>
                  <a:gd name="connsiteY0" fmla="*/ 0 h 361601"/>
                  <a:gd name="connsiteX1" fmla="*/ 58418 w 184416"/>
                  <a:gd name="connsiteY1" fmla="*/ 175758 h 361601"/>
                  <a:gd name="connsiteX2" fmla="*/ 111611 w 184416"/>
                  <a:gd name="connsiteY2" fmla="*/ 287181 h 361601"/>
                  <a:gd name="connsiteX0" fmla="*/ 15927 w 127538"/>
                  <a:gd name="connsiteY0" fmla="*/ 0 h 306180"/>
                  <a:gd name="connsiteX1" fmla="*/ 74345 w 127538"/>
                  <a:gd name="connsiteY1" fmla="*/ 175758 h 306180"/>
                  <a:gd name="connsiteX2" fmla="*/ 127538 w 127538"/>
                  <a:gd name="connsiteY2" fmla="*/ 287181 h 306180"/>
                  <a:gd name="connsiteX0" fmla="*/ 0 w 241195"/>
                  <a:gd name="connsiteY0" fmla="*/ 0 h 380068"/>
                  <a:gd name="connsiteX1" fmla="*/ 58418 w 241195"/>
                  <a:gd name="connsiteY1" fmla="*/ 175758 h 380068"/>
                  <a:gd name="connsiteX2" fmla="*/ 111611 w 241195"/>
                  <a:gd name="connsiteY2" fmla="*/ 287181 h 380068"/>
                  <a:gd name="connsiteX0" fmla="*/ 0 w 236072"/>
                  <a:gd name="connsiteY0" fmla="*/ 0 h 287181"/>
                  <a:gd name="connsiteX1" fmla="*/ 58418 w 236072"/>
                  <a:gd name="connsiteY1" fmla="*/ 175758 h 287181"/>
                  <a:gd name="connsiteX2" fmla="*/ 111611 w 236072"/>
                  <a:gd name="connsiteY2" fmla="*/ 287181 h 287181"/>
                  <a:gd name="connsiteX0" fmla="*/ 0 w 123894"/>
                  <a:gd name="connsiteY0" fmla="*/ 0 h 287181"/>
                  <a:gd name="connsiteX1" fmla="*/ 58418 w 123894"/>
                  <a:gd name="connsiteY1" fmla="*/ 175758 h 287181"/>
                  <a:gd name="connsiteX2" fmla="*/ 111611 w 123894"/>
                  <a:gd name="connsiteY2" fmla="*/ 287181 h 287181"/>
                  <a:gd name="connsiteX0" fmla="*/ 0 w 196078"/>
                  <a:gd name="connsiteY0" fmla="*/ 0 h 318883"/>
                  <a:gd name="connsiteX1" fmla="*/ 58418 w 196078"/>
                  <a:gd name="connsiteY1" fmla="*/ 175758 h 318883"/>
                  <a:gd name="connsiteX2" fmla="*/ 191360 w 196078"/>
                  <a:gd name="connsiteY2" fmla="*/ 318883 h 318883"/>
                  <a:gd name="connsiteX0" fmla="*/ 0 w 192594"/>
                  <a:gd name="connsiteY0" fmla="*/ 0 h 318883"/>
                  <a:gd name="connsiteX1" fmla="*/ 58418 w 192594"/>
                  <a:gd name="connsiteY1" fmla="*/ 175758 h 318883"/>
                  <a:gd name="connsiteX2" fmla="*/ 178776 w 192594"/>
                  <a:gd name="connsiteY2" fmla="*/ 249818 h 318883"/>
                  <a:gd name="connsiteX3" fmla="*/ 191360 w 192594"/>
                  <a:gd name="connsiteY3" fmla="*/ 318883 h 318883"/>
                  <a:gd name="connsiteX0" fmla="*/ 0 w 191360"/>
                  <a:gd name="connsiteY0" fmla="*/ 0 h 318883"/>
                  <a:gd name="connsiteX1" fmla="*/ 58418 w 191360"/>
                  <a:gd name="connsiteY1" fmla="*/ 175758 h 318883"/>
                  <a:gd name="connsiteX2" fmla="*/ 102871 w 191360"/>
                  <a:gd name="connsiteY2" fmla="*/ 286048 h 318883"/>
                  <a:gd name="connsiteX3" fmla="*/ 191360 w 191360"/>
                  <a:gd name="connsiteY3" fmla="*/ 318883 h 318883"/>
                  <a:gd name="connsiteX0" fmla="*/ 0 w 191360"/>
                  <a:gd name="connsiteY0" fmla="*/ 0 h 318883"/>
                  <a:gd name="connsiteX1" fmla="*/ 58418 w 191360"/>
                  <a:gd name="connsiteY1" fmla="*/ 175758 h 318883"/>
                  <a:gd name="connsiteX2" fmla="*/ 98067 w 191360"/>
                  <a:gd name="connsiteY2" fmla="*/ 286048 h 318883"/>
                  <a:gd name="connsiteX3" fmla="*/ 191360 w 191360"/>
                  <a:gd name="connsiteY3" fmla="*/ 318883 h 318883"/>
                  <a:gd name="connsiteX0" fmla="*/ 0 w 191360"/>
                  <a:gd name="connsiteY0" fmla="*/ 0 h 318883"/>
                  <a:gd name="connsiteX1" fmla="*/ 58418 w 191360"/>
                  <a:gd name="connsiteY1" fmla="*/ 175758 h 318883"/>
                  <a:gd name="connsiteX2" fmla="*/ 93263 w 191360"/>
                  <a:gd name="connsiteY2" fmla="*/ 286048 h 318883"/>
                  <a:gd name="connsiteX3" fmla="*/ 191360 w 191360"/>
                  <a:gd name="connsiteY3" fmla="*/ 318883 h 318883"/>
                  <a:gd name="connsiteX0" fmla="*/ 0 w 191360"/>
                  <a:gd name="connsiteY0" fmla="*/ 0 h 318883"/>
                  <a:gd name="connsiteX1" fmla="*/ 58418 w 191360"/>
                  <a:gd name="connsiteY1" fmla="*/ 175758 h 318883"/>
                  <a:gd name="connsiteX2" fmla="*/ 93263 w 191360"/>
                  <a:gd name="connsiteY2" fmla="*/ 286048 h 318883"/>
                  <a:gd name="connsiteX3" fmla="*/ 191360 w 191360"/>
                  <a:gd name="connsiteY3" fmla="*/ 318883 h 318883"/>
                  <a:gd name="connsiteX0" fmla="*/ 0 w 93263"/>
                  <a:gd name="connsiteY0" fmla="*/ 0 h 286048"/>
                  <a:gd name="connsiteX1" fmla="*/ 58418 w 93263"/>
                  <a:gd name="connsiteY1" fmla="*/ 175758 h 286048"/>
                  <a:gd name="connsiteX2" fmla="*/ 93263 w 93263"/>
                  <a:gd name="connsiteY2" fmla="*/ 286048 h 286048"/>
                  <a:gd name="connsiteX0" fmla="*/ 0 w 93263"/>
                  <a:gd name="connsiteY0" fmla="*/ 0 h 292388"/>
                  <a:gd name="connsiteX1" fmla="*/ 58418 w 93263"/>
                  <a:gd name="connsiteY1" fmla="*/ 175758 h 292388"/>
                  <a:gd name="connsiteX2" fmla="*/ 93263 w 93263"/>
                  <a:gd name="connsiteY2" fmla="*/ 292388 h 292388"/>
                  <a:gd name="connsiteX0" fmla="*/ 0 w 93263"/>
                  <a:gd name="connsiteY0" fmla="*/ 0 h 292388"/>
                  <a:gd name="connsiteX1" fmla="*/ 58418 w 93263"/>
                  <a:gd name="connsiteY1" fmla="*/ 175758 h 292388"/>
                  <a:gd name="connsiteX2" fmla="*/ 93263 w 93263"/>
                  <a:gd name="connsiteY2" fmla="*/ 292388 h 292388"/>
                  <a:gd name="connsiteX0" fmla="*/ 0 w 93263"/>
                  <a:gd name="connsiteY0" fmla="*/ 0 h 292388"/>
                  <a:gd name="connsiteX1" fmla="*/ 58418 w 93263"/>
                  <a:gd name="connsiteY1" fmla="*/ 175758 h 292388"/>
                  <a:gd name="connsiteX2" fmla="*/ 93263 w 93263"/>
                  <a:gd name="connsiteY2" fmla="*/ 292388 h 292388"/>
                  <a:gd name="connsiteX0" fmla="*/ 0 w 93263"/>
                  <a:gd name="connsiteY0" fmla="*/ 0 h 292388"/>
                  <a:gd name="connsiteX1" fmla="*/ 58418 w 93263"/>
                  <a:gd name="connsiteY1" fmla="*/ 175758 h 292388"/>
                  <a:gd name="connsiteX2" fmla="*/ 93263 w 93263"/>
                  <a:gd name="connsiteY2" fmla="*/ 292388 h 292388"/>
                  <a:gd name="connsiteX0" fmla="*/ 0 w 99989"/>
                  <a:gd name="connsiteY0" fmla="*/ 0 h 292388"/>
                  <a:gd name="connsiteX1" fmla="*/ 58418 w 99989"/>
                  <a:gd name="connsiteY1" fmla="*/ 175758 h 292388"/>
                  <a:gd name="connsiteX2" fmla="*/ 99989 w 99989"/>
                  <a:gd name="connsiteY2" fmla="*/ 292388 h 292388"/>
                  <a:gd name="connsiteX0" fmla="*/ 0 w 96146"/>
                  <a:gd name="connsiteY0" fmla="*/ 0 h 292388"/>
                  <a:gd name="connsiteX1" fmla="*/ 58418 w 96146"/>
                  <a:gd name="connsiteY1" fmla="*/ 175758 h 292388"/>
                  <a:gd name="connsiteX2" fmla="*/ 96146 w 96146"/>
                  <a:gd name="connsiteY2" fmla="*/ 292388 h 292388"/>
                  <a:gd name="connsiteX0" fmla="*/ 0 w 96146"/>
                  <a:gd name="connsiteY0" fmla="*/ 0 h 292388"/>
                  <a:gd name="connsiteX1" fmla="*/ 58418 w 96146"/>
                  <a:gd name="connsiteY1" fmla="*/ 175758 h 292388"/>
                  <a:gd name="connsiteX2" fmla="*/ 96146 w 96146"/>
                  <a:gd name="connsiteY2" fmla="*/ 292388 h 292388"/>
                  <a:gd name="connsiteX0" fmla="*/ 0 w 96146"/>
                  <a:gd name="connsiteY0" fmla="*/ 0 h 292388"/>
                  <a:gd name="connsiteX1" fmla="*/ 58418 w 96146"/>
                  <a:gd name="connsiteY1" fmla="*/ 175758 h 292388"/>
                  <a:gd name="connsiteX2" fmla="*/ 96146 w 96146"/>
                  <a:gd name="connsiteY2" fmla="*/ 292388 h 292388"/>
                  <a:gd name="connsiteX0" fmla="*/ 0 w 96146"/>
                  <a:gd name="connsiteY0" fmla="*/ 0 h 291483"/>
                  <a:gd name="connsiteX1" fmla="*/ 58418 w 96146"/>
                  <a:gd name="connsiteY1" fmla="*/ 175758 h 291483"/>
                  <a:gd name="connsiteX2" fmla="*/ 96146 w 96146"/>
                  <a:gd name="connsiteY2" fmla="*/ 291483 h 291483"/>
                  <a:gd name="connsiteX0" fmla="*/ 0 w 95185"/>
                  <a:gd name="connsiteY0" fmla="*/ 0 h 294200"/>
                  <a:gd name="connsiteX1" fmla="*/ 58418 w 95185"/>
                  <a:gd name="connsiteY1" fmla="*/ 175758 h 294200"/>
                  <a:gd name="connsiteX2" fmla="*/ 95185 w 95185"/>
                  <a:gd name="connsiteY2" fmla="*/ 294200 h 294200"/>
                  <a:gd name="connsiteX0" fmla="*/ 0 w 95185"/>
                  <a:gd name="connsiteY0" fmla="*/ 0 h 294200"/>
                  <a:gd name="connsiteX1" fmla="*/ 58418 w 95185"/>
                  <a:gd name="connsiteY1" fmla="*/ 175758 h 294200"/>
                  <a:gd name="connsiteX2" fmla="*/ 95185 w 95185"/>
                  <a:gd name="connsiteY2" fmla="*/ 294200 h 294200"/>
                  <a:gd name="connsiteX0" fmla="*/ 0 w 95185"/>
                  <a:gd name="connsiteY0" fmla="*/ 0 h 294200"/>
                  <a:gd name="connsiteX1" fmla="*/ 58418 w 95185"/>
                  <a:gd name="connsiteY1" fmla="*/ 175758 h 294200"/>
                  <a:gd name="connsiteX2" fmla="*/ 95185 w 95185"/>
                  <a:gd name="connsiteY2" fmla="*/ 294200 h 294200"/>
                  <a:gd name="connsiteX0" fmla="*/ 0 w 95185"/>
                  <a:gd name="connsiteY0" fmla="*/ 0 h 294200"/>
                  <a:gd name="connsiteX1" fmla="*/ 58418 w 95185"/>
                  <a:gd name="connsiteY1" fmla="*/ 175758 h 294200"/>
                  <a:gd name="connsiteX2" fmla="*/ 95185 w 95185"/>
                  <a:gd name="connsiteY2" fmla="*/ 294200 h 294200"/>
                  <a:gd name="connsiteX0" fmla="*/ 0 w 93263"/>
                  <a:gd name="connsiteY0" fmla="*/ 0 h 284237"/>
                  <a:gd name="connsiteX1" fmla="*/ 58418 w 93263"/>
                  <a:gd name="connsiteY1" fmla="*/ 175758 h 284237"/>
                  <a:gd name="connsiteX2" fmla="*/ 93263 w 93263"/>
                  <a:gd name="connsiteY2" fmla="*/ 284237 h 284237"/>
                  <a:gd name="connsiteX0" fmla="*/ 0 w 97106"/>
                  <a:gd name="connsiteY0" fmla="*/ 0 h 284237"/>
                  <a:gd name="connsiteX1" fmla="*/ 58418 w 97106"/>
                  <a:gd name="connsiteY1" fmla="*/ 175758 h 284237"/>
                  <a:gd name="connsiteX2" fmla="*/ 97106 w 97106"/>
                  <a:gd name="connsiteY2" fmla="*/ 284237 h 284237"/>
                  <a:gd name="connsiteX0" fmla="*/ 0 w 97106"/>
                  <a:gd name="connsiteY0" fmla="*/ 0 h 284237"/>
                  <a:gd name="connsiteX1" fmla="*/ 58418 w 97106"/>
                  <a:gd name="connsiteY1" fmla="*/ 175758 h 284237"/>
                  <a:gd name="connsiteX2" fmla="*/ 97106 w 97106"/>
                  <a:gd name="connsiteY2" fmla="*/ 284237 h 284237"/>
                  <a:gd name="connsiteX0" fmla="*/ 0 w 90381"/>
                  <a:gd name="connsiteY0" fmla="*/ 0 h 267027"/>
                  <a:gd name="connsiteX1" fmla="*/ 58418 w 90381"/>
                  <a:gd name="connsiteY1" fmla="*/ 175758 h 267027"/>
                  <a:gd name="connsiteX2" fmla="*/ 90381 w 90381"/>
                  <a:gd name="connsiteY2" fmla="*/ 267027 h 267027"/>
                  <a:gd name="connsiteX0" fmla="*/ 0 w 96146"/>
                  <a:gd name="connsiteY0" fmla="*/ 0 h 267027"/>
                  <a:gd name="connsiteX1" fmla="*/ 58418 w 96146"/>
                  <a:gd name="connsiteY1" fmla="*/ 175758 h 267027"/>
                  <a:gd name="connsiteX2" fmla="*/ 96146 w 96146"/>
                  <a:gd name="connsiteY2" fmla="*/ 267027 h 267027"/>
                  <a:gd name="connsiteX0" fmla="*/ 0 w 89420"/>
                  <a:gd name="connsiteY0" fmla="*/ 0 h 267933"/>
                  <a:gd name="connsiteX1" fmla="*/ 58418 w 89420"/>
                  <a:gd name="connsiteY1" fmla="*/ 175758 h 267933"/>
                  <a:gd name="connsiteX2" fmla="*/ 89420 w 89420"/>
                  <a:gd name="connsiteY2" fmla="*/ 267933 h 267933"/>
                  <a:gd name="connsiteX0" fmla="*/ 0 w 95185"/>
                  <a:gd name="connsiteY0" fmla="*/ 0 h 269745"/>
                  <a:gd name="connsiteX1" fmla="*/ 58418 w 95185"/>
                  <a:gd name="connsiteY1" fmla="*/ 175758 h 269745"/>
                  <a:gd name="connsiteX2" fmla="*/ 95185 w 95185"/>
                  <a:gd name="connsiteY2" fmla="*/ 269745 h 269745"/>
                  <a:gd name="connsiteX0" fmla="*/ 0 w 95185"/>
                  <a:gd name="connsiteY0" fmla="*/ 0 h 269745"/>
                  <a:gd name="connsiteX1" fmla="*/ 58418 w 95185"/>
                  <a:gd name="connsiteY1" fmla="*/ 175758 h 269745"/>
                  <a:gd name="connsiteX2" fmla="*/ 95185 w 95185"/>
                  <a:gd name="connsiteY2" fmla="*/ 269745 h 2697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5185" h="269745">
                    <a:moveTo>
                      <a:pt x="0" y="0"/>
                    </a:moveTo>
                    <a:cubicBezTo>
                      <a:pt x="34985" y="100135"/>
                      <a:pt x="-24081" y="-64940"/>
                      <a:pt x="58418" y="175758"/>
                    </a:cubicBezTo>
                    <a:cubicBezTo>
                      <a:pt x="75723" y="225545"/>
                      <a:pt x="74949" y="220531"/>
                      <a:pt x="95185" y="269745"/>
                    </a:cubicBezTo>
                  </a:path>
                </a:pathLst>
              </a:custGeom>
              <a:noFill/>
              <a:ln w="38100" cap="flat" cmpd="sng" algn="ctr">
                <a:solidFill>
                  <a:srgbClr val="AD00D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63FE08BB-5200-45D3-B293-4758584A6F5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384405" y="3635997"/>
                <a:ext cx="248019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1A418711-BD1D-4ED8-B28D-A92D120FFDA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622674" y="1688289"/>
                <a:ext cx="0" cy="2130833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814AC25B-AE22-4CEB-B896-905D1551D3D3}"/>
                  </a:ext>
                </a:extLst>
              </p:cNvPr>
              <p:cNvSpPr/>
              <p:nvPr/>
            </p:nvSpPr>
            <p:spPr>
              <a:xfrm>
                <a:off x="6745927" y="2039927"/>
                <a:ext cx="707589" cy="297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v</a:t>
                </a:r>
                <a:r>
                  <a:rPr kumimoji="0" lang="en-US" sz="14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IW</a:t>
                </a: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 &lt;</a:t>
                </a:r>
                <a:r>
                  <a:rPr kumimoji="0" lang="en-US" sz="1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 c</a:t>
                </a:r>
              </a:p>
            </p:txBody>
          </p:sp>
        </p:grp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DE05B35C-8D0D-4CC1-ADF5-658E9620389E}"/>
                </a:ext>
              </a:extLst>
            </p:cNvPr>
            <p:cNvSpPr/>
            <p:nvPr/>
          </p:nvSpPr>
          <p:spPr>
            <a:xfrm>
              <a:off x="6893907" y="3151739"/>
              <a:ext cx="144116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Linear Approx.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B6C2AA6E-918A-416E-8051-77A6F61605F6}"/>
                    </a:ext>
                  </a:extLst>
                </p:cNvPr>
                <p:cNvSpPr/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B6C2AA6E-918A-416E-8051-77A6F61605F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35139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396870" y="232399"/>
            <a:ext cx="7270756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Photon acceleration occurs in a time-varying refractive index, such as an ionization wave (IW)</a:t>
            </a:r>
            <a:endParaRPr kumimoji="0" lang="en-US" sz="1800" b="1" i="0" u="none" strike="sng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AA14B939-F127-4356-B849-FC9FC6C8EB98}"/>
              </a:ext>
            </a:extLst>
          </p:cNvPr>
          <p:cNvGrpSpPr/>
          <p:nvPr/>
        </p:nvGrpSpPr>
        <p:grpSpPr>
          <a:xfrm>
            <a:off x="1280160" y="1078992"/>
            <a:ext cx="2925731" cy="3543388"/>
            <a:chOff x="219456" y="1177741"/>
            <a:chExt cx="2925731" cy="3543388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88FC3E66-7277-4EA8-8321-E5FEC9F68373}"/>
                </a:ext>
              </a:extLst>
            </p:cNvPr>
            <p:cNvSpPr/>
            <p:nvPr/>
          </p:nvSpPr>
          <p:spPr>
            <a:xfrm flipH="1">
              <a:off x="651793" y="1572768"/>
              <a:ext cx="2493394" cy="2524979"/>
            </a:xfrm>
            <a:prstGeom prst="rect">
              <a:avLst/>
            </a:prstGeom>
            <a:gradFill flip="none" rotWithShape="1">
              <a:gsLst>
                <a:gs pos="88000">
                  <a:srgbClr val="000000">
                    <a:alpha val="85000"/>
                  </a:srgbClr>
                </a:gs>
                <a:gs pos="100000">
                  <a:schemeClr val="tx1"/>
                </a:gs>
                <a:gs pos="81000">
                  <a:schemeClr val="tx1">
                    <a:alpha val="70000"/>
                  </a:schemeClr>
                </a:gs>
                <a:gs pos="59000">
                  <a:srgbClr val="FFFFFF">
                    <a:alpha val="0"/>
                  </a:srgbClr>
                </a:gs>
                <a:gs pos="64000">
                  <a:schemeClr val="bg1">
                    <a:lumMod val="50000"/>
                    <a:alpha val="40000"/>
                  </a:schemeClr>
                </a:gs>
                <a:gs pos="71000">
                  <a:schemeClr val="tx1">
                    <a:lumMod val="75000"/>
                    <a:lumOff val="25000"/>
                    <a:alpha val="60000"/>
                  </a:schemeClr>
                </a:gs>
              </a:gsLst>
              <a:lin ang="612000" scaled="0"/>
              <a:tileRect/>
            </a:gra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5E58891D-BAF2-4D48-931A-5BEE118DB82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256340" y="1572768"/>
              <a:ext cx="503331" cy="282677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 w="med" len="med"/>
            </a:ln>
            <a:effectLst/>
            <a:scene3d>
              <a:camera prst="orthographicFront"/>
              <a:lightRig rig="threePt" dir="t"/>
            </a:scene3d>
            <a:sp3d>
              <a:contourClr>
                <a:schemeClr val="tx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79E409FC-3569-4DEC-BE3C-7D80E4A2797F}"/>
                </a:ext>
              </a:extLst>
            </p:cNvPr>
            <p:cNvGrpSpPr/>
            <p:nvPr/>
          </p:nvGrpSpPr>
          <p:grpSpPr>
            <a:xfrm>
              <a:off x="1240201" y="2552902"/>
              <a:ext cx="1220522" cy="585844"/>
              <a:chOff x="4934046" y="1933142"/>
              <a:chExt cx="1421546" cy="670924"/>
            </a:xfrm>
          </p:grpSpPr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810E20C1-372B-49FE-97CC-FE7E76E5A13A}"/>
                  </a:ext>
                </a:extLst>
              </p:cNvPr>
              <p:cNvGrpSpPr/>
              <p:nvPr/>
            </p:nvGrpSpPr>
            <p:grpSpPr>
              <a:xfrm>
                <a:off x="5639739" y="1933142"/>
                <a:ext cx="715853" cy="670924"/>
                <a:chOff x="5639739" y="1933142"/>
                <a:chExt cx="715853" cy="670924"/>
              </a:xfrm>
            </p:grpSpPr>
            <p:sp>
              <p:nvSpPr>
                <p:cNvPr id="101" name="Freeform 446">
                  <a:extLst>
                    <a:ext uri="{FF2B5EF4-FFF2-40B4-BE49-F238E27FC236}">
                      <a16:creationId xmlns:a16="http://schemas.microsoft.com/office/drawing/2014/main" id="{B5671F7D-3F8A-419E-9D62-B89DABF2736B}"/>
                    </a:ext>
                  </a:extLst>
                </p:cNvPr>
                <p:cNvSpPr/>
                <p:nvPr/>
              </p:nvSpPr>
              <p:spPr bwMode="auto">
                <a:xfrm>
                  <a:off x="5639739" y="1947410"/>
                  <a:ext cx="541565" cy="642579"/>
                </a:xfrm>
                <a:custGeom>
                  <a:avLst/>
                  <a:gdLst>
                    <a:gd name="connsiteX0" fmla="*/ 0 w 1447800"/>
                    <a:gd name="connsiteY0" fmla="*/ 406400 h 531492"/>
                    <a:gd name="connsiteX1" fmla="*/ 63500 w 1447800"/>
                    <a:gd name="connsiteY1" fmla="*/ 330200 h 531492"/>
                    <a:gd name="connsiteX2" fmla="*/ 139700 w 1447800"/>
                    <a:gd name="connsiteY2" fmla="*/ 457200 h 531492"/>
                    <a:gd name="connsiteX3" fmla="*/ 203200 w 1447800"/>
                    <a:gd name="connsiteY3" fmla="*/ 260350 h 531492"/>
                    <a:gd name="connsiteX4" fmla="*/ 355600 w 1447800"/>
                    <a:gd name="connsiteY4" fmla="*/ 527050 h 531492"/>
                    <a:gd name="connsiteX5" fmla="*/ 546100 w 1447800"/>
                    <a:gd name="connsiteY5" fmla="*/ 0 h 531492"/>
                    <a:gd name="connsiteX6" fmla="*/ 717550 w 1447800"/>
                    <a:gd name="connsiteY6" fmla="*/ 527050 h 531492"/>
                    <a:gd name="connsiteX7" fmla="*/ 946150 w 1447800"/>
                    <a:gd name="connsiteY7" fmla="*/ 266700 h 531492"/>
                    <a:gd name="connsiteX8" fmla="*/ 1092200 w 1447800"/>
                    <a:gd name="connsiteY8" fmla="*/ 520700 h 531492"/>
                    <a:gd name="connsiteX9" fmla="*/ 1257300 w 1447800"/>
                    <a:gd name="connsiteY9" fmla="*/ 374650 h 531492"/>
                    <a:gd name="connsiteX10" fmla="*/ 1447800 w 1447800"/>
                    <a:gd name="connsiteY10" fmla="*/ 355600 h 531492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94615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509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890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92200 w 1447800"/>
                    <a:gd name="connsiteY8" fmla="*/ 4129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240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130300 w 1447800"/>
                    <a:gd name="connsiteY9" fmla="*/ 235143 h 420918"/>
                    <a:gd name="connsiteX10" fmla="*/ 1447800 w 1447800"/>
                    <a:gd name="connsiteY10" fmla="*/ 2478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0320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4765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492250"/>
                    <a:gd name="connsiteY0" fmla="*/ 247843 h 420918"/>
                    <a:gd name="connsiteX1" fmla="*/ 209550 w 1492250"/>
                    <a:gd name="connsiteY1" fmla="*/ 22244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918"/>
                    <a:gd name="connsiteX1" fmla="*/ 190500 w 1492250"/>
                    <a:gd name="connsiteY1" fmla="*/ 24149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896"/>
                    <a:gd name="connsiteX1" fmla="*/ 190500 w 1492250"/>
                    <a:gd name="connsiteY1" fmla="*/ 241493 h 420896"/>
                    <a:gd name="connsiteX2" fmla="*/ 292100 w 1492250"/>
                    <a:gd name="connsiteY2" fmla="*/ 374843 h 420896"/>
                    <a:gd name="connsiteX3" fmla="*/ 393700 w 1492250"/>
                    <a:gd name="connsiteY3" fmla="*/ 152593 h 420896"/>
                    <a:gd name="connsiteX4" fmla="*/ 501650 w 1492250"/>
                    <a:gd name="connsiteY4" fmla="*/ 419293 h 420896"/>
                    <a:gd name="connsiteX5" fmla="*/ 666750 w 1492250"/>
                    <a:gd name="connsiteY5" fmla="*/ 193 h 420896"/>
                    <a:gd name="connsiteX6" fmla="*/ 831850 w 1492250"/>
                    <a:gd name="connsiteY6" fmla="*/ 362143 h 420896"/>
                    <a:gd name="connsiteX7" fmla="*/ 1035050 w 1492250"/>
                    <a:gd name="connsiteY7" fmla="*/ 158943 h 420896"/>
                    <a:gd name="connsiteX8" fmla="*/ 1187450 w 1492250"/>
                    <a:gd name="connsiteY8" fmla="*/ 362143 h 420896"/>
                    <a:gd name="connsiteX9" fmla="*/ 1276350 w 1492250"/>
                    <a:gd name="connsiteY9" fmla="*/ 235143 h 420896"/>
                    <a:gd name="connsiteX10" fmla="*/ 1492250 w 14922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77975"/>
                    <a:gd name="connsiteY0" fmla="*/ 206568 h 420896"/>
                    <a:gd name="connsiteX1" fmla="*/ 276225 w 1577975"/>
                    <a:gd name="connsiteY1" fmla="*/ 241493 h 420896"/>
                    <a:gd name="connsiteX2" fmla="*/ 377825 w 1577975"/>
                    <a:gd name="connsiteY2" fmla="*/ 374843 h 420896"/>
                    <a:gd name="connsiteX3" fmla="*/ 479425 w 1577975"/>
                    <a:gd name="connsiteY3" fmla="*/ 152593 h 420896"/>
                    <a:gd name="connsiteX4" fmla="*/ 587375 w 1577975"/>
                    <a:gd name="connsiteY4" fmla="*/ 419293 h 420896"/>
                    <a:gd name="connsiteX5" fmla="*/ 752475 w 1577975"/>
                    <a:gd name="connsiteY5" fmla="*/ 193 h 420896"/>
                    <a:gd name="connsiteX6" fmla="*/ 917575 w 1577975"/>
                    <a:gd name="connsiteY6" fmla="*/ 362143 h 420896"/>
                    <a:gd name="connsiteX7" fmla="*/ 1120775 w 1577975"/>
                    <a:gd name="connsiteY7" fmla="*/ 158943 h 420896"/>
                    <a:gd name="connsiteX8" fmla="*/ 1273175 w 1577975"/>
                    <a:gd name="connsiteY8" fmla="*/ 362143 h 420896"/>
                    <a:gd name="connsiteX9" fmla="*/ 1362075 w 1577975"/>
                    <a:gd name="connsiteY9" fmla="*/ 235143 h 420896"/>
                    <a:gd name="connsiteX10" fmla="*/ 1577975 w 1577975"/>
                    <a:gd name="connsiteY10" fmla="*/ 235143 h 420896"/>
                    <a:gd name="connsiteX0" fmla="*/ 0 w 1498600"/>
                    <a:gd name="connsiteY0" fmla="*/ 209743 h 420896"/>
                    <a:gd name="connsiteX1" fmla="*/ 196850 w 1498600"/>
                    <a:gd name="connsiteY1" fmla="*/ 241493 h 420896"/>
                    <a:gd name="connsiteX2" fmla="*/ 298450 w 1498600"/>
                    <a:gd name="connsiteY2" fmla="*/ 374843 h 420896"/>
                    <a:gd name="connsiteX3" fmla="*/ 400050 w 1498600"/>
                    <a:gd name="connsiteY3" fmla="*/ 152593 h 420896"/>
                    <a:gd name="connsiteX4" fmla="*/ 508000 w 1498600"/>
                    <a:gd name="connsiteY4" fmla="*/ 419293 h 420896"/>
                    <a:gd name="connsiteX5" fmla="*/ 673100 w 1498600"/>
                    <a:gd name="connsiteY5" fmla="*/ 193 h 420896"/>
                    <a:gd name="connsiteX6" fmla="*/ 838200 w 1498600"/>
                    <a:gd name="connsiteY6" fmla="*/ 362143 h 420896"/>
                    <a:gd name="connsiteX7" fmla="*/ 1041400 w 1498600"/>
                    <a:gd name="connsiteY7" fmla="*/ 158943 h 420896"/>
                    <a:gd name="connsiteX8" fmla="*/ 1193800 w 1498600"/>
                    <a:gd name="connsiteY8" fmla="*/ 362143 h 420896"/>
                    <a:gd name="connsiteX9" fmla="*/ 1282700 w 1498600"/>
                    <a:gd name="connsiteY9" fmla="*/ 235143 h 420896"/>
                    <a:gd name="connsiteX10" fmla="*/ 1498600 w 1498600"/>
                    <a:gd name="connsiteY10" fmla="*/ 235143 h 420896"/>
                    <a:gd name="connsiteX0" fmla="*/ 0 w 1498600"/>
                    <a:gd name="connsiteY0" fmla="*/ 209596 h 420749"/>
                    <a:gd name="connsiteX1" fmla="*/ 196850 w 1498600"/>
                    <a:gd name="connsiteY1" fmla="*/ 241346 h 420749"/>
                    <a:gd name="connsiteX2" fmla="*/ 298450 w 1498600"/>
                    <a:gd name="connsiteY2" fmla="*/ 374696 h 420749"/>
                    <a:gd name="connsiteX3" fmla="*/ 400050 w 1498600"/>
                    <a:gd name="connsiteY3" fmla="*/ 152446 h 420749"/>
                    <a:gd name="connsiteX4" fmla="*/ 508000 w 1498600"/>
                    <a:gd name="connsiteY4" fmla="*/ 419146 h 420749"/>
                    <a:gd name="connsiteX5" fmla="*/ 673100 w 1498600"/>
                    <a:gd name="connsiteY5" fmla="*/ 46 h 420749"/>
                    <a:gd name="connsiteX6" fmla="*/ 841375 w 1498600"/>
                    <a:gd name="connsiteY6" fmla="*/ 390571 h 420749"/>
                    <a:gd name="connsiteX7" fmla="*/ 1041400 w 1498600"/>
                    <a:gd name="connsiteY7" fmla="*/ 158796 h 420749"/>
                    <a:gd name="connsiteX8" fmla="*/ 1193800 w 1498600"/>
                    <a:gd name="connsiteY8" fmla="*/ 361996 h 420749"/>
                    <a:gd name="connsiteX9" fmla="*/ 1282700 w 1498600"/>
                    <a:gd name="connsiteY9" fmla="*/ 234996 h 420749"/>
                    <a:gd name="connsiteX10" fmla="*/ 1498600 w 1498600"/>
                    <a:gd name="connsiteY10" fmla="*/ 234996 h 420749"/>
                    <a:gd name="connsiteX0" fmla="*/ 0 w 1498600"/>
                    <a:gd name="connsiteY0" fmla="*/ 276264 h 488934"/>
                    <a:gd name="connsiteX1" fmla="*/ 196850 w 1498600"/>
                    <a:gd name="connsiteY1" fmla="*/ 308014 h 488934"/>
                    <a:gd name="connsiteX2" fmla="*/ 298450 w 1498600"/>
                    <a:gd name="connsiteY2" fmla="*/ 441364 h 488934"/>
                    <a:gd name="connsiteX3" fmla="*/ 400050 w 1498600"/>
                    <a:gd name="connsiteY3" fmla="*/ 219114 h 488934"/>
                    <a:gd name="connsiteX4" fmla="*/ 508000 w 1498600"/>
                    <a:gd name="connsiteY4" fmla="*/ 485814 h 488934"/>
                    <a:gd name="connsiteX5" fmla="*/ 650875 w 1498600"/>
                    <a:gd name="connsiteY5" fmla="*/ 39 h 488934"/>
                    <a:gd name="connsiteX6" fmla="*/ 841375 w 1498600"/>
                    <a:gd name="connsiteY6" fmla="*/ 457239 h 488934"/>
                    <a:gd name="connsiteX7" fmla="*/ 1041400 w 1498600"/>
                    <a:gd name="connsiteY7" fmla="*/ 225464 h 488934"/>
                    <a:gd name="connsiteX8" fmla="*/ 1193800 w 1498600"/>
                    <a:gd name="connsiteY8" fmla="*/ 428664 h 488934"/>
                    <a:gd name="connsiteX9" fmla="*/ 1282700 w 1498600"/>
                    <a:gd name="connsiteY9" fmla="*/ 301664 h 488934"/>
                    <a:gd name="connsiteX10" fmla="*/ 1498600 w 1498600"/>
                    <a:gd name="connsiteY10" fmla="*/ 301664 h 488934"/>
                    <a:gd name="connsiteX0" fmla="*/ 0 w 1498600"/>
                    <a:gd name="connsiteY0" fmla="*/ 276264 h 487616"/>
                    <a:gd name="connsiteX1" fmla="*/ 196850 w 1498600"/>
                    <a:gd name="connsiteY1" fmla="*/ 308014 h 487616"/>
                    <a:gd name="connsiteX2" fmla="*/ 298450 w 1498600"/>
                    <a:gd name="connsiteY2" fmla="*/ 441364 h 487616"/>
                    <a:gd name="connsiteX3" fmla="*/ 434975 w 1498600"/>
                    <a:gd name="connsiteY3" fmla="*/ 174664 h 487616"/>
                    <a:gd name="connsiteX4" fmla="*/ 508000 w 1498600"/>
                    <a:gd name="connsiteY4" fmla="*/ 485814 h 487616"/>
                    <a:gd name="connsiteX5" fmla="*/ 650875 w 1498600"/>
                    <a:gd name="connsiteY5" fmla="*/ 39 h 487616"/>
                    <a:gd name="connsiteX6" fmla="*/ 841375 w 1498600"/>
                    <a:gd name="connsiteY6" fmla="*/ 457239 h 487616"/>
                    <a:gd name="connsiteX7" fmla="*/ 1041400 w 1498600"/>
                    <a:gd name="connsiteY7" fmla="*/ 225464 h 487616"/>
                    <a:gd name="connsiteX8" fmla="*/ 1193800 w 1498600"/>
                    <a:gd name="connsiteY8" fmla="*/ 428664 h 487616"/>
                    <a:gd name="connsiteX9" fmla="*/ 1282700 w 1498600"/>
                    <a:gd name="connsiteY9" fmla="*/ 301664 h 487616"/>
                    <a:gd name="connsiteX10" fmla="*/ 1498600 w 1498600"/>
                    <a:gd name="connsiteY10" fmla="*/ 301664 h 487616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298450 w 1498600"/>
                    <a:gd name="connsiteY2" fmla="*/ 44136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260350 w 1498600"/>
                    <a:gd name="connsiteY1" fmla="*/ 2699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397000"/>
                    <a:gd name="connsiteY0" fmla="*/ 273091 h 460893"/>
                    <a:gd name="connsiteX1" fmla="*/ 158750 w 1397000"/>
                    <a:gd name="connsiteY1" fmla="*/ 269916 h 460893"/>
                    <a:gd name="connsiteX2" fmla="*/ 238125 w 1397000"/>
                    <a:gd name="connsiteY2" fmla="*/ 358816 h 460893"/>
                    <a:gd name="connsiteX3" fmla="*/ 333375 w 1397000"/>
                    <a:gd name="connsiteY3" fmla="*/ 174666 h 460893"/>
                    <a:gd name="connsiteX4" fmla="*/ 434975 w 1397000"/>
                    <a:gd name="connsiteY4" fmla="*/ 428666 h 460893"/>
                    <a:gd name="connsiteX5" fmla="*/ 549275 w 1397000"/>
                    <a:gd name="connsiteY5" fmla="*/ 41 h 460893"/>
                    <a:gd name="connsiteX6" fmla="*/ 739775 w 1397000"/>
                    <a:gd name="connsiteY6" fmla="*/ 457241 h 460893"/>
                    <a:gd name="connsiteX7" fmla="*/ 939800 w 1397000"/>
                    <a:gd name="connsiteY7" fmla="*/ 225466 h 460893"/>
                    <a:gd name="connsiteX8" fmla="*/ 1092200 w 1397000"/>
                    <a:gd name="connsiteY8" fmla="*/ 428666 h 460893"/>
                    <a:gd name="connsiteX9" fmla="*/ 1181100 w 1397000"/>
                    <a:gd name="connsiteY9" fmla="*/ 301666 h 460893"/>
                    <a:gd name="connsiteX10" fmla="*/ 1397000 w 1397000"/>
                    <a:gd name="connsiteY10" fmla="*/ 301666 h 460893"/>
                    <a:gd name="connsiteX0" fmla="*/ 0 w 1330325"/>
                    <a:gd name="connsiteY0" fmla="*/ 269916 h 460893"/>
                    <a:gd name="connsiteX1" fmla="*/ 92075 w 1330325"/>
                    <a:gd name="connsiteY1" fmla="*/ 269916 h 460893"/>
                    <a:gd name="connsiteX2" fmla="*/ 171450 w 1330325"/>
                    <a:gd name="connsiteY2" fmla="*/ 358816 h 460893"/>
                    <a:gd name="connsiteX3" fmla="*/ 266700 w 1330325"/>
                    <a:gd name="connsiteY3" fmla="*/ 174666 h 460893"/>
                    <a:gd name="connsiteX4" fmla="*/ 368300 w 1330325"/>
                    <a:gd name="connsiteY4" fmla="*/ 428666 h 460893"/>
                    <a:gd name="connsiteX5" fmla="*/ 482600 w 1330325"/>
                    <a:gd name="connsiteY5" fmla="*/ 41 h 460893"/>
                    <a:gd name="connsiteX6" fmla="*/ 673100 w 1330325"/>
                    <a:gd name="connsiteY6" fmla="*/ 457241 h 460893"/>
                    <a:gd name="connsiteX7" fmla="*/ 873125 w 1330325"/>
                    <a:gd name="connsiteY7" fmla="*/ 225466 h 460893"/>
                    <a:gd name="connsiteX8" fmla="*/ 1025525 w 1330325"/>
                    <a:gd name="connsiteY8" fmla="*/ 428666 h 460893"/>
                    <a:gd name="connsiteX9" fmla="*/ 1114425 w 1330325"/>
                    <a:gd name="connsiteY9" fmla="*/ 301666 h 460893"/>
                    <a:gd name="connsiteX10" fmla="*/ 1330325 w 1330325"/>
                    <a:gd name="connsiteY10" fmla="*/ 301666 h 460893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873125 w 1330325"/>
                    <a:gd name="connsiteY7" fmla="*/ 225428 h 430809"/>
                    <a:gd name="connsiteX8" fmla="*/ 1025525 w 1330325"/>
                    <a:gd name="connsiteY8" fmla="*/ 42862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95"/>
                    <a:gd name="connsiteX1" fmla="*/ 92075 w 1330325"/>
                    <a:gd name="connsiteY1" fmla="*/ 269878 h 430895"/>
                    <a:gd name="connsiteX2" fmla="*/ 171450 w 1330325"/>
                    <a:gd name="connsiteY2" fmla="*/ 358778 h 430895"/>
                    <a:gd name="connsiteX3" fmla="*/ 266700 w 1330325"/>
                    <a:gd name="connsiteY3" fmla="*/ 174628 h 430895"/>
                    <a:gd name="connsiteX4" fmla="*/ 368300 w 1330325"/>
                    <a:gd name="connsiteY4" fmla="*/ 428628 h 430895"/>
                    <a:gd name="connsiteX5" fmla="*/ 482600 w 1330325"/>
                    <a:gd name="connsiteY5" fmla="*/ 3 h 430895"/>
                    <a:gd name="connsiteX6" fmla="*/ 631825 w 1330325"/>
                    <a:gd name="connsiteY6" fmla="*/ 422278 h 430895"/>
                    <a:gd name="connsiteX7" fmla="*/ 752475 w 1330325"/>
                    <a:gd name="connsiteY7" fmla="*/ 177803 h 430895"/>
                    <a:gd name="connsiteX8" fmla="*/ 1025525 w 1330325"/>
                    <a:gd name="connsiteY8" fmla="*/ 428628 h 430895"/>
                    <a:gd name="connsiteX9" fmla="*/ 1114425 w 1330325"/>
                    <a:gd name="connsiteY9" fmla="*/ 301628 h 430895"/>
                    <a:gd name="connsiteX10" fmla="*/ 1330325 w 1330325"/>
                    <a:gd name="connsiteY10" fmla="*/ 301628 h 430895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933450 w 1330325"/>
                    <a:gd name="connsiteY9" fmla="*/ 260353 h 430809"/>
                    <a:gd name="connsiteX10" fmla="*/ 1330325 w 1330325"/>
                    <a:gd name="connsiteY10" fmla="*/ 301628 h 430809"/>
                    <a:gd name="connsiteX0" fmla="*/ 0 w 1019175"/>
                    <a:gd name="connsiteY0" fmla="*/ 269878 h 430809"/>
                    <a:gd name="connsiteX1" fmla="*/ 92075 w 1019175"/>
                    <a:gd name="connsiteY1" fmla="*/ 269878 h 430809"/>
                    <a:gd name="connsiteX2" fmla="*/ 171450 w 1019175"/>
                    <a:gd name="connsiteY2" fmla="*/ 358778 h 430809"/>
                    <a:gd name="connsiteX3" fmla="*/ 266700 w 1019175"/>
                    <a:gd name="connsiteY3" fmla="*/ 174628 h 430809"/>
                    <a:gd name="connsiteX4" fmla="*/ 368300 w 1019175"/>
                    <a:gd name="connsiteY4" fmla="*/ 428628 h 430809"/>
                    <a:gd name="connsiteX5" fmla="*/ 482600 w 1019175"/>
                    <a:gd name="connsiteY5" fmla="*/ 3 h 430809"/>
                    <a:gd name="connsiteX6" fmla="*/ 631825 w 1019175"/>
                    <a:gd name="connsiteY6" fmla="*/ 422278 h 430809"/>
                    <a:gd name="connsiteX7" fmla="*/ 752475 w 1019175"/>
                    <a:gd name="connsiteY7" fmla="*/ 177803 h 430809"/>
                    <a:gd name="connsiteX8" fmla="*/ 863600 w 1019175"/>
                    <a:gd name="connsiteY8" fmla="*/ 358778 h 430809"/>
                    <a:gd name="connsiteX9" fmla="*/ 933450 w 1019175"/>
                    <a:gd name="connsiteY9" fmla="*/ 260353 h 430809"/>
                    <a:gd name="connsiteX10" fmla="*/ 1019175 w 1019175"/>
                    <a:gd name="connsiteY10" fmla="*/ 269878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50800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3935"/>
                    <a:gd name="connsiteX1" fmla="*/ 98425 w 1038225"/>
                    <a:gd name="connsiteY1" fmla="*/ 269878 h 433935"/>
                    <a:gd name="connsiteX2" fmla="*/ 177800 w 1038225"/>
                    <a:gd name="connsiteY2" fmla="*/ 358778 h 433935"/>
                    <a:gd name="connsiteX3" fmla="*/ 273050 w 1038225"/>
                    <a:gd name="connsiteY3" fmla="*/ 174628 h 433935"/>
                    <a:gd name="connsiteX4" fmla="*/ 374650 w 1038225"/>
                    <a:gd name="connsiteY4" fmla="*/ 428628 h 433935"/>
                    <a:gd name="connsiteX5" fmla="*/ 508000 w 1038225"/>
                    <a:gd name="connsiteY5" fmla="*/ 3 h 433935"/>
                    <a:gd name="connsiteX6" fmla="*/ 638175 w 1038225"/>
                    <a:gd name="connsiteY6" fmla="*/ 422278 h 433935"/>
                    <a:gd name="connsiteX7" fmla="*/ 733363 w 1038225"/>
                    <a:gd name="connsiteY7" fmla="*/ 319285 h 433935"/>
                    <a:gd name="connsiteX8" fmla="*/ 869950 w 1038225"/>
                    <a:gd name="connsiteY8" fmla="*/ 358778 h 433935"/>
                    <a:gd name="connsiteX9" fmla="*/ 939800 w 1038225"/>
                    <a:gd name="connsiteY9" fmla="*/ 260353 h 433935"/>
                    <a:gd name="connsiteX10" fmla="*/ 1038225 w 1038225"/>
                    <a:gd name="connsiteY10" fmla="*/ 254003 h 433935"/>
                    <a:gd name="connsiteX0" fmla="*/ 0 w 1038225"/>
                    <a:gd name="connsiteY0" fmla="*/ 269878 h 432448"/>
                    <a:gd name="connsiteX1" fmla="*/ 98425 w 1038225"/>
                    <a:gd name="connsiteY1" fmla="*/ 269878 h 432448"/>
                    <a:gd name="connsiteX2" fmla="*/ 177800 w 1038225"/>
                    <a:gd name="connsiteY2" fmla="*/ 358778 h 432448"/>
                    <a:gd name="connsiteX3" fmla="*/ 273050 w 1038225"/>
                    <a:gd name="connsiteY3" fmla="*/ 174628 h 432448"/>
                    <a:gd name="connsiteX4" fmla="*/ 374650 w 1038225"/>
                    <a:gd name="connsiteY4" fmla="*/ 428628 h 432448"/>
                    <a:gd name="connsiteX5" fmla="*/ 508000 w 1038225"/>
                    <a:gd name="connsiteY5" fmla="*/ 3 h 432448"/>
                    <a:gd name="connsiteX6" fmla="*/ 638175 w 1038225"/>
                    <a:gd name="connsiteY6" fmla="*/ 422278 h 432448"/>
                    <a:gd name="connsiteX7" fmla="*/ 742744 w 1038225"/>
                    <a:gd name="connsiteY7" fmla="*/ 305923 h 432448"/>
                    <a:gd name="connsiteX8" fmla="*/ 869950 w 1038225"/>
                    <a:gd name="connsiteY8" fmla="*/ 358778 h 432448"/>
                    <a:gd name="connsiteX9" fmla="*/ 939800 w 1038225"/>
                    <a:gd name="connsiteY9" fmla="*/ 260353 h 432448"/>
                    <a:gd name="connsiteX10" fmla="*/ 1038225 w 1038225"/>
                    <a:gd name="connsiteY10" fmla="*/ 254003 h 432448"/>
                    <a:gd name="connsiteX0" fmla="*/ 0 w 1038225"/>
                    <a:gd name="connsiteY0" fmla="*/ 269878 h 431877"/>
                    <a:gd name="connsiteX1" fmla="*/ 98425 w 1038225"/>
                    <a:gd name="connsiteY1" fmla="*/ 269878 h 431877"/>
                    <a:gd name="connsiteX2" fmla="*/ 177800 w 1038225"/>
                    <a:gd name="connsiteY2" fmla="*/ 358778 h 431877"/>
                    <a:gd name="connsiteX3" fmla="*/ 273050 w 1038225"/>
                    <a:gd name="connsiteY3" fmla="*/ 174628 h 431877"/>
                    <a:gd name="connsiteX4" fmla="*/ 374650 w 1038225"/>
                    <a:gd name="connsiteY4" fmla="*/ 428628 h 431877"/>
                    <a:gd name="connsiteX5" fmla="*/ 508000 w 1038225"/>
                    <a:gd name="connsiteY5" fmla="*/ 3 h 431877"/>
                    <a:gd name="connsiteX6" fmla="*/ 638175 w 1038225"/>
                    <a:gd name="connsiteY6" fmla="*/ 422278 h 431877"/>
                    <a:gd name="connsiteX7" fmla="*/ 742744 w 1038225"/>
                    <a:gd name="connsiteY7" fmla="*/ 305923 h 431877"/>
                    <a:gd name="connsiteX8" fmla="*/ 823046 w 1038225"/>
                    <a:gd name="connsiteY8" fmla="*/ 431091 h 431877"/>
                    <a:gd name="connsiteX9" fmla="*/ 939800 w 1038225"/>
                    <a:gd name="connsiteY9" fmla="*/ 260353 h 431877"/>
                    <a:gd name="connsiteX10" fmla="*/ 1038225 w 1038225"/>
                    <a:gd name="connsiteY10" fmla="*/ 254003 h 431877"/>
                    <a:gd name="connsiteX0" fmla="*/ 0 w 1038225"/>
                    <a:gd name="connsiteY0" fmla="*/ 269878 h 438442"/>
                    <a:gd name="connsiteX1" fmla="*/ 98425 w 1038225"/>
                    <a:gd name="connsiteY1" fmla="*/ 269878 h 438442"/>
                    <a:gd name="connsiteX2" fmla="*/ 177800 w 1038225"/>
                    <a:gd name="connsiteY2" fmla="*/ 358778 h 438442"/>
                    <a:gd name="connsiteX3" fmla="*/ 270370 w 1038225"/>
                    <a:gd name="connsiteY3" fmla="*/ 305105 h 438442"/>
                    <a:gd name="connsiteX4" fmla="*/ 374650 w 1038225"/>
                    <a:gd name="connsiteY4" fmla="*/ 428628 h 438442"/>
                    <a:gd name="connsiteX5" fmla="*/ 508000 w 1038225"/>
                    <a:gd name="connsiteY5" fmla="*/ 3 h 438442"/>
                    <a:gd name="connsiteX6" fmla="*/ 638175 w 1038225"/>
                    <a:gd name="connsiteY6" fmla="*/ 422278 h 438442"/>
                    <a:gd name="connsiteX7" fmla="*/ 742744 w 1038225"/>
                    <a:gd name="connsiteY7" fmla="*/ 305923 h 438442"/>
                    <a:gd name="connsiteX8" fmla="*/ 823046 w 1038225"/>
                    <a:gd name="connsiteY8" fmla="*/ 431091 h 438442"/>
                    <a:gd name="connsiteX9" fmla="*/ 939800 w 1038225"/>
                    <a:gd name="connsiteY9" fmla="*/ 260353 h 438442"/>
                    <a:gd name="connsiteX10" fmla="*/ 1038225 w 1038225"/>
                    <a:gd name="connsiteY10" fmla="*/ 254003 h 438442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42744 w 1038225"/>
                    <a:gd name="connsiteY7" fmla="*/ 305923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69546 w 1038225"/>
                    <a:gd name="connsiteY7" fmla="*/ 342079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699860 w 1038225"/>
                    <a:gd name="connsiteY7" fmla="*/ 262692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14601 w 1038225"/>
                    <a:gd name="connsiteY7" fmla="*/ 291774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705"/>
                    <a:gd name="connsiteX1" fmla="*/ 98425 w 1038225"/>
                    <a:gd name="connsiteY1" fmla="*/ 269878 h 437705"/>
                    <a:gd name="connsiteX2" fmla="*/ 196562 w 1038225"/>
                    <a:gd name="connsiteY2" fmla="*/ 428733 h 437705"/>
                    <a:gd name="connsiteX3" fmla="*/ 281091 w 1038225"/>
                    <a:gd name="connsiteY3" fmla="*/ 302747 h 437705"/>
                    <a:gd name="connsiteX4" fmla="*/ 374650 w 1038225"/>
                    <a:gd name="connsiteY4" fmla="*/ 428628 h 437705"/>
                    <a:gd name="connsiteX5" fmla="*/ 508000 w 1038225"/>
                    <a:gd name="connsiteY5" fmla="*/ 3 h 437705"/>
                    <a:gd name="connsiteX6" fmla="*/ 638175 w 1038225"/>
                    <a:gd name="connsiteY6" fmla="*/ 422278 h 437705"/>
                    <a:gd name="connsiteX7" fmla="*/ 714601 w 1038225"/>
                    <a:gd name="connsiteY7" fmla="*/ 291774 h 437705"/>
                    <a:gd name="connsiteX8" fmla="*/ 823046 w 1038225"/>
                    <a:gd name="connsiteY8" fmla="*/ 431091 h 437705"/>
                    <a:gd name="connsiteX9" fmla="*/ 939800 w 1038225"/>
                    <a:gd name="connsiteY9" fmla="*/ 260353 h 437705"/>
                    <a:gd name="connsiteX10" fmla="*/ 1038225 w 1038225"/>
                    <a:gd name="connsiteY10" fmla="*/ 254003 h 437705"/>
                    <a:gd name="connsiteX0" fmla="*/ 0 w 1038225"/>
                    <a:gd name="connsiteY0" fmla="*/ 269878 h 436496"/>
                    <a:gd name="connsiteX1" fmla="*/ 98425 w 1038225"/>
                    <a:gd name="connsiteY1" fmla="*/ 269878 h 436496"/>
                    <a:gd name="connsiteX2" fmla="*/ 196562 w 1038225"/>
                    <a:gd name="connsiteY2" fmla="*/ 428733 h 436496"/>
                    <a:gd name="connsiteX3" fmla="*/ 281091 w 1038225"/>
                    <a:gd name="connsiteY3" fmla="*/ 288599 h 436496"/>
                    <a:gd name="connsiteX4" fmla="*/ 374650 w 1038225"/>
                    <a:gd name="connsiteY4" fmla="*/ 428628 h 436496"/>
                    <a:gd name="connsiteX5" fmla="*/ 508000 w 1038225"/>
                    <a:gd name="connsiteY5" fmla="*/ 3 h 436496"/>
                    <a:gd name="connsiteX6" fmla="*/ 638175 w 1038225"/>
                    <a:gd name="connsiteY6" fmla="*/ 422278 h 436496"/>
                    <a:gd name="connsiteX7" fmla="*/ 714601 w 1038225"/>
                    <a:gd name="connsiteY7" fmla="*/ 291774 h 436496"/>
                    <a:gd name="connsiteX8" fmla="*/ 823046 w 1038225"/>
                    <a:gd name="connsiteY8" fmla="*/ 431091 h 436496"/>
                    <a:gd name="connsiteX9" fmla="*/ 939800 w 1038225"/>
                    <a:gd name="connsiteY9" fmla="*/ 260353 h 436496"/>
                    <a:gd name="connsiteX10" fmla="*/ 1038225 w 1038225"/>
                    <a:gd name="connsiteY10" fmla="*/ 254003 h 436496"/>
                    <a:gd name="connsiteX0" fmla="*/ 0 w 1038225"/>
                    <a:gd name="connsiteY0" fmla="*/ 269878 h 436559"/>
                    <a:gd name="connsiteX1" fmla="*/ 98425 w 1038225"/>
                    <a:gd name="connsiteY1" fmla="*/ 269878 h 436559"/>
                    <a:gd name="connsiteX2" fmla="*/ 196562 w 1038225"/>
                    <a:gd name="connsiteY2" fmla="*/ 428733 h 436559"/>
                    <a:gd name="connsiteX3" fmla="*/ 287792 w 1038225"/>
                    <a:gd name="connsiteY3" fmla="*/ 289385 h 436559"/>
                    <a:gd name="connsiteX4" fmla="*/ 374650 w 1038225"/>
                    <a:gd name="connsiteY4" fmla="*/ 428628 h 436559"/>
                    <a:gd name="connsiteX5" fmla="*/ 508000 w 1038225"/>
                    <a:gd name="connsiteY5" fmla="*/ 3 h 436559"/>
                    <a:gd name="connsiteX6" fmla="*/ 638175 w 1038225"/>
                    <a:gd name="connsiteY6" fmla="*/ 422278 h 436559"/>
                    <a:gd name="connsiteX7" fmla="*/ 714601 w 1038225"/>
                    <a:gd name="connsiteY7" fmla="*/ 291774 h 436559"/>
                    <a:gd name="connsiteX8" fmla="*/ 823046 w 1038225"/>
                    <a:gd name="connsiteY8" fmla="*/ 431091 h 436559"/>
                    <a:gd name="connsiteX9" fmla="*/ 939800 w 1038225"/>
                    <a:gd name="connsiteY9" fmla="*/ 260353 h 436559"/>
                    <a:gd name="connsiteX10" fmla="*/ 1038225 w 1038225"/>
                    <a:gd name="connsiteY10" fmla="*/ 254003 h 436559"/>
                    <a:gd name="connsiteX0" fmla="*/ 0 w 1038225"/>
                    <a:gd name="connsiteY0" fmla="*/ 269878 h 436816"/>
                    <a:gd name="connsiteX1" fmla="*/ 98425 w 1038225"/>
                    <a:gd name="connsiteY1" fmla="*/ 269878 h 436816"/>
                    <a:gd name="connsiteX2" fmla="*/ 196562 w 1038225"/>
                    <a:gd name="connsiteY2" fmla="*/ 428733 h 436816"/>
                    <a:gd name="connsiteX3" fmla="*/ 281091 w 1038225"/>
                    <a:gd name="connsiteY3" fmla="*/ 292529 h 436816"/>
                    <a:gd name="connsiteX4" fmla="*/ 374650 w 1038225"/>
                    <a:gd name="connsiteY4" fmla="*/ 428628 h 436816"/>
                    <a:gd name="connsiteX5" fmla="*/ 508000 w 1038225"/>
                    <a:gd name="connsiteY5" fmla="*/ 3 h 436816"/>
                    <a:gd name="connsiteX6" fmla="*/ 638175 w 1038225"/>
                    <a:gd name="connsiteY6" fmla="*/ 422278 h 436816"/>
                    <a:gd name="connsiteX7" fmla="*/ 714601 w 1038225"/>
                    <a:gd name="connsiteY7" fmla="*/ 291774 h 436816"/>
                    <a:gd name="connsiteX8" fmla="*/ 823046 w 1038225"/>
                    <a:gd name="connsiteY8" fmla="*/ 431091 h 436816"/>
                    <a:gd name="connsiteX9" fmla="*/ 939800 w 1038225"/>
                    <a:gd name="connsiteY9" fmla="*/ 260353 h 436816"/>
                    <a:gd name="connsiteX10" fmla="*/ 1038225 w 1038225"/>
                    <a:gd name="connsiteY10" fmla="*/ 254003 h 436816"/>
                    <a:gd name="connsiteX0" fmla="*/ 0 w 1038225"/>
                    <a:gd name="connsiteY0" fmla="*/ 269878 h 467153"/>
                    <a:gd name="connsiteX1" fmla="*/ 98425 w 1038225"/>
                    <a:gd name="connsiteY1" fmla="*/ 269878 h 467153"/>
                    <a:gd name="connsiteX2" fmla="*/ 196562 w 1038225"/>
                    <a:gd name="connsiteY2" fmla="*/ 428733 h 467153"/>
                    <a:gd name="connsiteX3" fmla="*/ 374650 w 1038225"/>
                    <a:gd name="connsiteY3" fmla="*/ 428628 h 467153"/>
                    <a:gd name="connsiteX4" fmla="*/ 508000 w 1038225"/>
                    <a:gd name="connsiteY4" fmla="*/ 3 h 467153"/>
                    <a:gd name="connsiteX5" fmla="*/ 638175 w 1038225"/>
                    <a:gd name="connsiteY5" fmla="*/ 422278 h 467153"/>
                    <a:gd name="connsiteX6" fmla="*/ 714601 w 1038225"/>
                    <a:gd name="connsiteY6" fmla="*/ 291774 h 467153"/>
                    <a:gd name="connsiteX7" fmla="*/ 823046 w 1038225"/>
                    <a:gd name="connsiteY7" fmla="*/ 431091 h 467153"/>
                    <a:gd name="connsiteX8" fmla="*/ 939800 w 1038225"/>
                    <a:gd name="connsiteY8" fmla="*/ 260353 h 467153"/>
                    <a:gd name="connsiteX9" fmla="*/ 1038225 w 1038225"/>
                    <a:gd name="connsiteY9" fmla="*/ 254003 h 467153"/>
                    <a:gd name="connsiteX0" fmla="*/ 0 w 1038225"/>
                    <a:gd name="connsiteY0" fmla="*/ 269878 h 436003"/>
                    <a:gd name="connsiteX1" fmla="*/ 98425 w 1038225"/>
                    <a:gd name="connsiteY1" fmla="*/ 269878 h 436003"/>
                    <a:gd name="connsiteX2" fmla="*/ 196562 w 1038225"/>
                    <a:gd name="connsiteY2" fmla="*/ 428733 h 436003"/>
                    <a:gd name="connsiteX3" fmla="*/ 508000 w 1038225"/>
                    <a:gd name="connsiteY3" fmla="*/ 3 h 436003"/>
                    <a:gd name="connsiteX4" fmla="*/ 638175 w 1038225"/>
                    <a:gd name="connsiteY4" fmla="*/ 422278 h 436003"/>
                    <a:gd name="connsiteX5" fmla="*/ 714601 w 1038225"/>
                    <a:gd name="connsiteY5" fmla="*/ 291774 h 436003"/>
                    <a:gd name="connsiteX6" fmla="*/ 823046 w 1038225"/>
                    <a:gd name="connsiteY6" fmla="*/ 431091 h 436003"/>
                    <a:gd name="connsiteX7" fmla="*/ 939800 w 1038225"/>
                    <a:gd name="connsiteY7" fmla="*/ 260353 h 436003"/>
                    <a:gd name="connsiteX8" fmla="*/ 1038225 w 1038225"/>
                    <a:gd name="connsiteY8" fmla="*/ 254003 h 436003"/>
                    <a:gd name="connsiteX0" fmla="*/ 0 w 1038225"/>
                    <a:gd name="connsiteY0" fmla="*/ 269878 h 436229"/>
                    <a:gd name="connsiteX1" fmla="*/ 196562 w 1038225"/>
                    <a:gd name="connsiteY1" fmla="*/ 428733 h 436229"/>
                    <a:gd name="connsiteX2" fmla="*/ 508000 w 1038225"/>
                    <a:gd name="connsiteY2" fmla="*/ 3 h 436229"/>
                    <a:gd name="connsiteX3" fmla="*/ 638175 w 1038225"/>
                    <a:gd name="connsiteY3" fmla="*/ 422278 h 436229"/>
                    <a:gd name="connsiteX4" fmla="*/ 714601 w 1038225"/>
                    <a:gd name="connsiteY4" fmla="*/ 291774 h 436229"/>
                    <a:gd name="connsiteX5" fmla="*/ 823046 w 1038225"/>
                    <a:gd name="connsiteY5" fmla="*/ 431091 h 436229"/>
                    <a:gd name="connsiteX6" fmla="*/ 939800 w 1038225"/>
                    <a:gd name="connsiteY6" fmla="*/ 260353 h 436229"/>
                    <a:gd name="connsiteX7" fmla="*/ 1038225 w 1038225"/>
                    <a:gd name="connsiteY7" fmla="*/ 254003 h 436229"/>
                    <a:gd name="connsiteX0" fmla="*/ 0 w 841663"/>
                    <a:gd name="connsiteY0" fmla="*/ 428733 h 431231"/>
                    <a:gd name="connsiteX1" fmla="*/ 311438 w 841663"/>
                    <a:gd name="connsiteY1" fmla="*/ 3 h 431231"/>
                    <a:gd name="connsiteX2" fmla="*/ 441613 w 841663"/>
                    <a:gd name="connsiteY2" fmla="*/ 422278 h 431231"/>
                    <a:gd name="connsiteX3" fmla="*/ 518039 w 841663"/>
                    <a:gd name="connsiteY3" fmla="*/ 291774 h 431231"/>
                    <a:gd name="connsiteX4" fmla="*/ 626484 w 841663"/>
                    <a:gd name="connsiteY4" fmla="*/ 431091 h 431231"/>
                    <a:gd name="connsiteX5" fmla="*/ 743238 w 841663"/>
                    <a:gd name="connsiteY5" fmla="*/ 260353 h 431231"/>
                    <a:gd name="connsiteX6" fmla="*/ 841663 w 841663"/>
                    <a:gd name="connsiteY6" fmla="*/ 254003 h 431231"/>
                    <a:gd name="connsiteX0" fmla="*/ 0 w 530225"/>
                    <a:gd name="connsiteY0" fmla="*/ 3 h 431231"/>
                    <a:gd name="connsiteX1" fmla="*/ 130175 w 530225"/>
                    <a:gd name="connsiteY1" fmla="*/ 422278 h 431231"/>
                    <a:gd name="connsiteX2" fmla="*/ 206601 w 530225"/>
                    <a:gd name="connsiteY2" fmla="*/ 291774 h 431231"/>
                    <a:gd name="connsiteX3" fmla="*/ 315046 w 530225"/>
                    <a:gd name="connsiteY3" fmla="*/ 431091 h 431231"/>
                    <a:gd name="connsiteX4" fmla="*/ 431800 w 530225"/>
                    <a:gd name="connsiteY4" fmla="*/ 260353 h 431231"/>
                    <a:gd name="connsiteX5" fmla="*/ 530225 w 530225"/>
                    <a:gd name="connsiteY5" fmla="*/ 254003 h 431231"/>
                    <a:gd name="connsiteX0" fmla="*/ 0 w 531565"/>
                    <a:gd name="connsiteY0" fmla="*/ 3 h 424943"/>
                    <a:gd name="connsiteX1" fmla="*/ 131515 w 531565"/>
                    <a:gd name="connsiteY1" fmla="*/ 415990 h 424943"/>
                    <a:gd name="connsiteX2" fmla="*/ 207941 w 531565"/>
                    <a:gd name="connsiteY2" fmla="*/ 285486 h 424943"/>
                    <a:gd name="connsiteX3" fmla="*/ 316386 w 531565"/>
                    <a:gd name="connsiteY3" fmla="*/ 424803 h 424943"/>
                    <a:gd name="connsiteX4" fmla="*/ 433140 w 531565"/>
                    <a:gd name="connsiteY4" fmla="*/ 254065 h 424943"/>
                    <a:gd name="connsiteX5" fmla="*/ 531565 w 531565"/>
                    <a:gd name="connsiteY5" fmla="*/ 247715 h 424943"/>
                    <a:gd name="connsiteX0" fmla="*/ 0 w 534915"/>
                    <a:gd name="connsiteY0" fmla="*/ 2 h 428872"/>
                    <a:gd name="connsiteX1" fmla="*/ 134865 w 534915"/>
                    <a:gd name="connsiteY1" fmla="*/ 419919 h 428872"/>
                    <a:gd name="connsiteX2" fmla="*/ 211291 w 534915"/>
                    <a:gd name="connsiteY2" fmla="*/ 289415 h 428872"/>
                    <a:gd name="connsiteX3" fmla="*/ 319736 w 534915"/>
                    <a:gd name="connsiteY3" fmla="*/ 428732 h 428872"/>
                    <a:gd name="connsiteX4" fmla="*/ 436490 w 534915"/>
                    <a:gd name="connsiteY4" fmla="*/ 257994 h 428872"/>
                    <a:gd name="connsiteX5" fmla="*/ 534915 w 534915"/>
                    <a:gd name="connsiteY5" fmla="*/ 251644 h 428872"/>
                    <a:gd name="connsiteX0" fmla="*/ 0 w 534915"/>
                    <a:gd name="connsiteY0" fmla="*/ 3 h 426908"/>
                    <a:gd name="connsiteX1" fmla="*/ 134865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908"/>
                    <a:gd name="connsiteX1" fmla="*/ 125484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893"/>
                    <a:gd name="connsiteX1" fmla="*/ 125484 w 534915"/>
                    <a:gd name="connsiteY1" fmla="*/ 417955 h 426893"/>
                    <a:gd name="connsiteX2" fmla="*/ 197890 w 534915"/>
                    <a:gd name="connsiteY2" fmla="*/ 285879 h 426893"/>
                    <a:gd name="connsiteX3" fmla="*/ 319736 w 534915"/>
                    <a:gd name="connsiteY3" fmla="*/ 426768 h 426893"/>
                    <a:gd name="connsiteX4" fmla="*/ 436490 w 534915"/>
                    <a:gd name="connsiteY4" fmla="*/ 256030 h 426893"/>
                    <a:gd name="connsiteX5" fmla="*/ 534915 w 534915"/>
                    <a:gd name="connsiteY5" fmla="*/ 249680 h 426893"/>
                    <a:gd name="connsiteX0" fmla="*/ 0 w 534915"/>
                    <a:gd name="connsiteY0" fmla="*/ 3 h 426774"/>
                    <a:gd name="connsiteX1" fmla="*/ 125484 w 534915"/>
                    <a:gd name="connsiteY1" fmla="*/ 417955 h 426774"/>
                    <a:gd name="connsiteX2" fmla="*/ 195210 w 534915"/>
                    <a:gd name="connsiteY2" fmla="*/ 263085 h 426774"/>
                    <a:gd name="connsiteX3" fmla="*/ 319736 w 534915"/>
                    <a:gd name="connsiteY3" fmla="*/ 426768 h 426774"/>
                    <a:gd name="connsiteX4" fmla="*/ 436490 w 534915"/>
                    <a:gd name="connsiteY4" fmla="*/ 256030 h 426774"/>
                    <a:gd name="connsiteX5" fmla="*/ 534915 w 534915"/>
                    <a:gd name="connsiteY5" fmla="*/ 249680 h 426774"/>
                    <a:gd name="connsiteX0" fmla="*/ 0 w 534915"/>
                    <a:gd name="connsiteY0" fmla="*/ 3 h 426791"/>
                    <a:gd name="connsiteX1" fmla="*/ 125484 w 534915"/>
                    <a:gd name="connsiteY1" fmla="*/ 417955 h 426791"/>
                    <a:gd name="connsiteX2" fmla="*/ 199230 w 534915"/>
                    <a:gd name="connsiteY2" fmla="*/ 269373 h 426791"/>
                    <a:gd name="connsiteX3" fmla="*/ 319736 w 534915"/>
                    <a:gd name="connsiteY3" fmla="*/ 426768 h 426791"/>
                    <a:gd name="connsiteX4" fmla="*/ 436490 w 534915"/>
                    <a:gd name="connsiteY4" fmla="*/ 256030 h 426791"/>
                    <a:gd name="connsiteX5" fmla="*/ 534915 w 534915"/>
                    <a:gd name="connsiteY5" fmla="*/ 249680 h 426791"/>
                    <a:gd name="connsiteX0" fmla="*/ 0 w 534915"/>
                    <a:gd name="connsiteY0" fmla="*/ 3 h 426826"/>
                    <a:gd name="connsiteX1" fmla="*/ 125484 w 534915"/>
                    <a:gd name="connsiteY1" fmla="*/ 417955 h 426826"/>
                    <a:gd name="connsiteX2" fmla="*/ 199900 w 534915"/>
                    <a:gd name="connsiteY2" fmla="*/ 276840 h 426826"/>
                    <a:gd name="connsiteX3" fmla="*/ 319736 w 534915"/>
                    <a:gd name="connsiteY3" fmla="*/ 426768 h 426826"/>
                    <a:gd name="connsiteX4" fmla="*/ 436490 w 534915"/>
                    <a:gd name="connsiteY4" fmla="*/ 256030 h 426826"/>
                    <a:gd name="connsiteX5" fmla="*/ 534915 w 534915"/>
                    <a:gd name="connsiteY5" fmla="*/ 249680 h 426826"/>
                    <a:gd name="connsiteX0" fmla="*/ 0 w 534915"/>
                    <a:gd name="connsiteY0" fmla="*/ 3 h 426433"/>
                    <a:gd name="connsiteX1" fmla="*/ 125484 w 534915"/>
                    <a:gd name="connsiteY1" fmla="*/ 417955 h 426433"/>
                    <a:gd name="connsiteX2" fmla="*/ 199900 w 534915"/>
                    <a:gd name="connsiteY2" fmla="*/ 276840 h 426433"/>
                    <a:gd name="connsiteX3" fmla="*/ 306335 w 534915"/>
                    <a:gd name="connsiteY3" fmla="*/ 426375 h 426433"/>
                    <a:gd name="connsiteX4" fmla="*/ 436490 w 534915"/>
                    <a:gd name="connsiteY4" fmla="*/ 256030 h 426433"/>
                    <a:gd name="connsiteX5" fmla="*/ 534915 w 534915"/>
                    <a:gd name="connsiteY5" fmla="*/ 249680 h 426433"/>
                    <a:gd name="connsiteX0" fmla="*/ 0 w 534915"/>
                    <a:gd name="connsiteY0" fmla="*/ 3 h 431717"/>
                    <a:gd name="connsiteX1" fmla="*/ 125484 w 534915"/>
                    <a:gd name="connsiteY1" fmla="*/ 417955 h 431717"/>
                    <a:gd name="connsiteX2" fmla="*/ 199900 w 534915"/>
                    <a:gd name="connsiteY2" fmla="*/ 276840 h 431717"/>
                    <a:gd name="connsiteX3" fmla="*/ 306335 w 534915"/>
                    <a:gd name="connsiteY3" fmla="*/ 426375 h 431717"/>
                    <a:gd name="connsiteX4" fmla="*/ 333971 w 534915"/>
                    <a:gd name="connsiteY4" fmla="*/ 391224 h 431717"/>
                    <a:gd name="connsiteX5" fmla="*/ 534915 w 534915"/>
                    <a:gd name="connsiteY5" fmla="*/ 249680 h 431717"/>
                    <a:gd name="connsiteX0" fmla="*/ 0 w 534915"/>
                    <a:gd name="connsiteY0" fmla="*/ 3 h 430176"/>
                    <a:gd name="connsiteX1" fmla="*/ 125484 w 534915"/>
                    <a:gd name="connsiteY1" fmla="*/ 417955 h 430176"/>
                    <a:gd name="connsiteX2" fmla="*/ 199900 w 534915"/>
                    <a:gd name="connsiteY2" fmla="*/ 276840 h 430176"/>
                    <a:gd name="connsiteX3" fmla="*/ 306335 w 534915"/>
                    <a:gd name="connsiteY3" fmla="*/ 426375 h 430176"/>
                    <a:gd name="connsiteX4" fmla="*/ 377525 w 534915"/>
                    <a:gd name="connsiteY4" fmla="*/ 380220 h 430176"/>
                    <a:gd name="connsiteX5" fmla="*/ 534915 w 534915"/>
                    <a:gd name="connsiteY5" fmla="*/ 249680 h 430176"/>
                    <a:gd name="connsiteX0" fmla="*/ 0 w 457188"/>
                    <a:gd name="connsiteY0" fmla="*/ 3 h 431248"/>
                    <a:gd name="connsiteX1" fmla="*/ 125484 w 457188"/>
                    <a:gd name="connsiteY1" fmla="*/ 417955 h 431248"/>
                    <a:gd name="connsiteX2" fmla="*/ 199900 w 457188"/>
                    <a:gd name="connsiteY2" fmla="*/ 276840 h 431248"/>
                    <a:gd name="connsiteX3" fmla="*/ 306335 w 457188"/>
                    <a:gd name="connsiteY3" fmla="*/ 426375 h 431248"/>
                    <a:gd name="connsiteX4" fmla="*/ 377525 w 457188"/>
                    <a:gd name="connsiteY4" fmla="*/ 380220 h 431248"/>
                    <a:gd name="connsiteX5" fmla="*/ 457188 w 457188"/>
                    <a:gd name="connsiteY5" fmla="*/ 431248 h 431248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52733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63454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2 h 437842"/>
                    <a:gd name="connsiteX1" fmla="*/ 125484 w 457188"/>
                    <a:gd name="connsiteY1" fmla="*/ 422277 h 437842"/>
                    <a:gd name="connsiteX2" fmla="*/ 199900 w 457188"/>
                    <a:gd name="connsiteY2" fmla="*/ 281162 h 437842"/>
                    <a:gd name="connsiteX3" fmla="*/ 306335 w 457188"/>
                    <a:gd name="connsiteY3" fmla="*/ 430697 h 437842"/>
                    <a:gd name="connsiteX4" fmla="*/ 363454 w 457188"/>
                    <a:gd name="connsiteY4" fmla="*/ 404978 h 437842"/>
                    <a:gd name="connsiteX5" fmla="*/ 457188 w 457188"/>
                    <a:gd name="connsiteY5" fmla="*/ 435570 h 437842"/>
                    <a:gd name="connsiteX0" fmla="*/ 0 w 457188"/>
                    <a:gd name="connsiteY0" fmla="*/ 3 h 431162"/>
                    <a:gd name="connsiteX1" fmla="*/ 125484 w 457188"/>
                    <a:gd name="connsiteY1" fmla="*/ 415597 h 431162"/>
                    <a:gd name="connsiteX2" fmla="*/ 199900 w 457188"/>
                    <a:gd name="connsiteY2" fmla="*/ 274482 h 431162"/>
                    <a:gd name="connsiteX3" fmla="*/ 306335 w 457188"/>
                    <a:gd name="connsiteY3" fmla="*/ 424017 h 431162"/>
                    <a:gd name="connsiteX4" fmla="*/ 363454 w 457188"/>
                    <a:gd name="connsiteY4" fmla="*/ 398298 h 431162"/>
                    <a:gd name="connsiteX5" fmla="*/ 457188 w 457188"/>
                    <a:gd name="connsiteY5" fmla="*/ 428890 h 431162"/>
                    <a:gd name="connsiteX0" fmla="*/ 0 w 459198"/>
                    <a:gd name="connsiteY0" fmla="*/ 2 h 435091"/>
                    <a:gd name="connsiteX1" fmla="*/ 127494 w 459198"/>
                    <a:gd name="connsiteY1" fmla="*/ 419526 h 435091"/>
                    <a:gd name="connsiteX2" fmla="*/ 201910 w 459198"/>
                    <a:gd name="connsiteY2" fmla="*/ 278411 h 435091"/>
                    <a:gd name="connsiteX3" fmla="*/ 308345 w 459198"/>
                    <a:gd name="connsiteY3" fmla="*/ 427946 h 435091"/>
                    <a:gd name="connsiteX4" fmla="*/ 365464 w 459198"/>
                    <a:gd name="connsiteY4" fmla="*/ 402227 h 435091"/>
                    <a:gd name="connsiteX5" fmla="*/ 459198 w 459198"/>
                    <a:gd name="connsiteY5" fmla="*/ 432819 h 435091"/>
                    <a:gd name="connsiteX0" fmla="*/ 0 w 457858"/>
                    <a:gd name="connsiteY0" fmla="*/ 3 h 433913"/>
                    <a:gd name="connsiteX1" fmla="*/ 126154 w 457858"/>
                    <a:gd name="connsiteY1" fmla="*/ 418348 h 433913"/>
                    <a:gd name="connsiteX2" fmla="*/ 200570 w 457858"/>
                    <a:gd name="connsiteY2" fmla="*/ 277233 h 433913"/>
                    <a:gd name="connsiteX3" fmla="*/ 307005 w 457858"/>
                    <a:gd name="connsiteY3" fmla="*/ 426768 h 433913"/>
                    <a:gd name="connsiteX4" fmla="*/ 364124 w 457858"/>
                    <a:gd name="connsiteY4" fmla="*/ 401049 h 433913"/>
                    <a:gd name="connsiteX5" fmla="*/ 457858 w 457858"/>
                    <a:gd name="connsiteY5" fmla="*/ 431641 h 433913"/>
                    <a:gd name="connsiteX0" fmla="*/ 0 w 454508"/>
                    <a:gd name="connsiteY0" fmla="*/ 3 h 432734"/>
                    <a:gd name="connsiteX1" fmla="*/ 122804 w 454508"/>
                    <a:gd name="connsiteY1" fmla="*/ 417169 h 432734"/>
                    <a:gd name="connsiteX2" fmla="*/ 197220 w 454508"/>
                    <a:gd name="connsiteY2" fmla="*/ 276054 h 432734"/>
                    <a:gd name="connsiteX3" fmla="*/ 303655 w 454508"/>
                    <a:gd name="connsiteY3" fmla="*/ 425589 h 432734"/>
                    <a:gd name="connsiteX4" fmla="*/ 360774 w 454508"/>
                    <a:gd name="connsiteY4" fmla="*/ 399870 h 432734"/>
                    <a:gd name="connsiteX5" fmla="*/ 454508 w 454508"/>
                    <a:gd name="connsiteY5" fmla="*/ 430462 h 432734"/>
                    <a:gd name="connsiteX0" fmla="*/ 0 w 459868"/>
                    <a:gd name="connsiteY0" fmla="*/ 3 h 432734"/>
                    <a:gd name="connsiteX1" fmla="*/ 128164 w 459868"/>
                    <a:gd name="connsiteY1" fmla="*/ 417169 h 432734"/>
                    <a:gd name="connsiteX2" fmla="*/ 202580 w 459868"/>
                    <a:gd name="connsiteY2" fmla="*/ 276054 h 432734"/>
                    <a:gd name="connsiteX3" fmla="*/ 309015 w 459868"/>
                    <a:gd name="connsiteY3" fmla="*/ 425589 h 432734"/>
                    <a:gd name="connsiteX4" fmla="*/ 366134 w 459868"/>
                    <a:gd name="connsiteY4" fmla="*/ 399870 h 432734"/>
                    <a:gd name="connsiteX5" fmla="*/ 459868 w 459868"/>
                    <a:gd name="connsiteY5" fmla="*/ 430462 h 432734"/>
                    <a:gd name="connsiteX0" fmla="*/ 0 w 456518"/>
                    <a:gd name="connsiteY0" fmla="*/ 3 h 432734"/>
                    <a:gd name="connsiteX1" fmla="*/ 124814 w 456518"/>
                    <a:gd name="connsiteY1" fmla="*/ 417169 h 432734"/>
                    <a:gd name="connsiteX2" fmla="*/ 199230 w 456518"/>
                    <a:gd name="connsiteY2" fmla="*/ 276054 h 432734"/>
                    <a:gd name="connsiteX3" fmla="*/ 305665 w 456518"/>
                    <a:gd name="connsiteY3" fmla="*/ 425589 h 432734"/>
                    <a:gd name="connsiteX4" fmla="*/ 362784 w 456518"/>
                    <a:gd name="connsiteY4" fmla="*/ 399870 h 432734"/>
                    <a:gd name="connsiteX5" fmla="*/ 456518 w 456518"/>
                    <a:gd name="connsiteY5" fmla="*/ 430462 h 432734"/>
                    <a:gd name="connsiteX0" fmla="*/ 0 w 458528"/>
                    <a:gd name="connsiteY0" fmla="*/ 3 h 432734"/>
                    <a:gd name="connsiteX1" fmla="*/ 126824 w 458528"/>
                    <a:gd name="connsiteY1" fmla="*/ 417169 h 432734"/>
                    <a:gd name="connsiteX2" fmla="*/ 201240 w 458528"/>
                    <a:gd name="connsiteY2" fmla="*/ 276054 h 432734"/>
                    <a:gd name="connsiteX3" fmla="*/ 307675 w 458528"/>
                    <a:gd name="connsiteY3" fmla="*/ 425589 h 432734"/>
                    <a:gd name="connsiteX4" fmla="*/ 364794 w 458528"/>
                    <a:gd name="connsiteY4" fmla="*/ 399870 h 432734"/>
                    <a:gd name="connsiteX5" fmla="*/ 458528 w 458528"/>
                    <a:gd name="connsiteY5" fmla="*/ 430462 h 432734"/>
                    <a:gd name="connsiteX0" fmla="*/ 0 w 455848"/>
                    <a:gd name="connsiteY0" fmla="*/ 2 h 433126"/>
                    <a:gd name="connsiteX1" fmla="*/ 124144 w 455848"/>
                    <a:gd name="connsiteY1" fmla="*/ 417561 h 433126"/>
                    <a:gd name="connsiteX2" fmla="*/ 198560 w 455848"/>
                    <a:gd name="connsiteY2" fmla="*/ 276446 h 433126"/>
                    <a:gd name="connsiteX3" fmla="*/ 304995 w 455848"/>
                    <a:gd name="connsiteY3" fmla="*/ 425981 h 433126"/>
                    <a:gd name="connsiteX4" fmla="*/ 362114 w 455848"/>
                    <a:gd name="connsiteY4" fmla="*/ 400262 h 433126"/>
                    <a:gd name="connsiteX5" fmla="*/ 455848 w 455848"/>
                    <a:gd name="connsiteY5" fmla="*/ 430854 h 433126"/>
                    <a:gd name="connsiteX0" fmla="*/ 0 w 457858"/>
                    <a:gd name="connsiteY0" fmla="*/ 2 h 433126"/>
                    <a:gd name="connsiteX1" fmla="*/ 126154 w 457858"/>
                    <a:gd name="connsiteY1" fmla="*/ 417561 h 433126"/>
                    <a:gd name="connsiteX2" fmla="*/ 200570 w 457858"/>
                    <a:gd name="connsiteY2" fmla="*/ 276446 h 433126"/>
                    <a:gd name="connsiteX3" fmla="*/ 307005 w 457858"/>
                    <a:gd name="connsiteY3" fmla="*/ 425981 h 433126"/>
                    <a:gd name="connsiteX4" fmla="*/ 364124 w 457858"/>
                    <a:gd name="connsiteY4" fmla="*/ 400262 h 433126"/>
                    <a:gd name="connsiteX5" fmla="*/ 457858 w 457858"/>
                    <a:gd name="connsiteY5" fmla="*/ 430854 h 433126"/>
                    <a:gd name="connsiteX0" fmla="*/ 0 w 458528"/>
                    <a:gd name="connsiteY0" fmla="*/ 2 h 434305"/>
                    <a:gd name="connsiteX1" fmla="*/ 126824 w 458528"/>
                    <a:gd name="connsiteY1" fmla="*/ 418740 h 434305"/>
                    <a:gd name="connsiteX2" fmla="*/ 201240 w 458528"/>
                    <a:gd name="connsiteY2" fmla="*/ 277625 h 434305"/>
                    <a:gd name="connsiteX3" fmla="*/ 307675 w 458528"/>
                    <a:gd name="connsiteY3" fmla="*/ 427160 h 434305"/>
                    <a:gd name="connsiteX4" fmla="*/ 364794 w 458528"/>
                    <a:gd name="connsiteY4" fmla="*/ 401441 h 434305"/>
                    <a:gd name="connsiteX5" fmla="*/ 458528 w 458528"/>
                    <a:gd name="connsiteY5" fmla="*/ 432033 h 434305"/>
                    <a:gd name="connsiteX0" fmla="*/ 0 w 457188"/>
                    <a:gd name="connsiteY0" fmla="*/ 2 h 434894"/>
                    <a:gd name="connsiteX1" fmla="*/ 125484 w 457188"/>
                    <a:gd name="connsiteY1" fmla="*/ 419329 h 434894"/>
                    <a:gd name="connsiteX2" fmla="*/ 199900 w 457188"/>
                    <a:gd name="connsiteY2" fmla="*/ 278214 h 434894"/>
                    <a:gd name="connsiteX3" fmla="*/ 306335 w 457188"/>
                    <a:gd name="connsiteY3" fmla="*/ 427749 h 434894"/>
                    <a:gd name="connsiteX4" fmla="*/ 363454 w 457188"/>
                    <a:gd name="connsiteY4" fmla="*/ 402030 h 434894"/>
                    <a:gd name="connsiteX5" fmla="*/ 457188 w 457188"/>
                    <a:gd name="connsiteY5" fmla="*/ 432622 h 434894"/>
                    <a:gd name="connsiteX0" fmla="*/ 0 w 457188"/>
                    <a:gd name="connsiteY0" fmla="*/ 2 h 434880"/>
                    <a:gd name="connsiteX1" fmla="*/ 125484 w 457188"/>
                    <a:gd name="connsiteY1" fmla="*/ 419329 h 434880"/>
                    <a:gd name="connsiteX2" fmla="*/ 204255 w 457188"/>
                    <a:gd name="connsiteY2" fmla="*/ 278411 h 434880"/>
                    <a:gd name="connsiteX3" fmla="*/ 306335 w 457188"/>
                    <a:gd name="connsiteY3" fmla="*/ 427749 h 434880"/>
                    <a:gd name="connsiteX4" fmla="*/ 363454 w 457188"/>
                    <a:gd name="connsiteY4" fmla="*/ 402030 h 434880"/>
                    <a:gd name="connsiteX5" fmla="*/ 457188 w 457188"/>
                    <a:gd name="connsiteY5" fmla="*/ 432622 h 434880"/>
                    <a:gd name="connsiteX0" fmla="*/ 0 w 457188"/>
                    <a:gd name="connsiteY0" fmla="*/ 2 h 434360"/>
                    <a:gd name="connsiteX1" fmla="*/ 125484 w 457188"/>
                    <a:gd name="connsiteY1" fmla="*/ 419329 h 434360"/>
                    <a:gd name="connsiteX2" fmla="*/ 207940 w 457188"/>
                    <a:gd name="connsiteY2" fmla="*/ 285878 h 434360"/>
                    <a:gd name="connsiteX3" fmla="*/ 306335 w 457188"/>
                    <a:gd name="connsiteY3" fmla="*/ 427749 h 434360"/>
                    <a:gd name="connsiteX4" fmla="*/ 363454 w 457188"/>
                    <a:gd name="connsiteY4" fmla="*/ 402030 h 434360"/>
                    <a:gd name="connsiteX5" fmla="*/ 457188 w 457188"/>
                    <a:gd name="connsiteY5" fmla="*/ 432622 h 434360"/>
                    <a:gd name="connsiteX0" fmla="*/ 0 w 457188"/>
                    <a:gd name="connsiteY0" fmla="*/ 2 h 434019"/>
                    <a:gd name="connsiteX1" fmla="*/ 125484 w 457188"/>
                    <a:gd name="connsiteY1" fmla="*/ 419329 h 434019"/>
                    <a:gd name="connsiteX2" fmla="*/ 208945 w 457188"/>
                    <a:gd name="connsiteY2" fmla="*/ 290791 h 434019"/>
                    <a:gd name="connsiteX3" fmla="*/ 306335 w 457188"/>
                    <a:gd name="connsiteY3" fmla="*/ 427749 h 434019"/>
                    <a:gd name="connsiteX4" fmla="*/ 363454 w 457188"/>
                    <a:gd name="connsiteY4" fmla="*/ 402030 h 434019"/>
                    <a:gd name="connsiteX5" fmla="*/ 457188 w 457188"/>
                    <a:gd name="connsiteY5" fmla="*/ 432622 h 434019"/>
                    <a:gd name="connsiteX0" fmla="*/ 0 w 457188"/>
                    <a:gd name="connsiteY0" fmla="*/ 2 h 433748"/>
                    <a:gd name="connsiteX1" fmla="*/ 125484 w 457188"/>
                    <a:gd name="connsiteY1" fmla="*/ 419329 h 433748"/>
                    <a:gd name="connsiteX2" fmla="*/ 211960 w 457188"/>
                    <a:gd name="connsiteY2" fmla="*/ 294721 h 433748"/>
                    <a:gd name="connsiteX3" fmla="*/ 306335 w 457188"/>
                    <a:gd name="connsiteY3" fmla="*/ 427749 h 433748"/>
                    <a:gd name="connsiteX4" fmla="*/ 363454 w 457188"/>
                    <a:gd name="connsiteY4" fmla="*/ 402030 h 433748"/>
                    <a:gd name="connsiteX5" fmla="*/ 457188 w 457188"/>
                    <a:gd name="connsiteY5" fmla="*/ 432622 h 433748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7573 w 457188"/>
                    <a:gd name="connsiteY3" fmla="*/ 423229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4893 w 457188"/>
                    <a:gd name="connsiteY3" fmla="*/ 42185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9888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149 w 457188"/>
                    <a:gd name="connsiteY1" fmla="*/ 415792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4223 w 457188"/>
                    <a:gd name="connsiteY3" fmla="*/ 41458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7657 w 457188"/>
                    <a:gd name="connsiteY4" fmla="*/ 402423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5647 w 457188"/>
                    <a:gd name="connsiteY4" fmla="*/ 405174 h 432622"/>
                    <a:gd name="connsiteX5" fmla="*/ 457188 w 457188"/>
                    <a:gd name="connsiteY5" fmla="*/ 432622 h 432622"/>
                    <a:gd name="connsiteX0" fmla="*/ 0 w 418325"/>
                    <a:gd name="connsiteY0" fmla="*/ 2 h 433997"/>
                    <a:gd name="connsiteX1" fmla="*/ 122804 w 418325"/>
                    <a:gd name="connsiteY1" fmla="*/ 415595 h 433997"/>
                    <a:gd name="connsiteX2" fmla="*/ 211960 w 418325"/>
                    <a:gd name="connsiteY2" fmla="*/ 294721 h 433997"/>
                    <a:gd name="connsiteX3" fmla="*/ 283553 w 418325"/>
                    <a:gd name="connsiteY3" fmla="*/ 415565 h 433997"/>
                    <a:gd name="connsiteX4" fmla="*/ 335647 w 418325"/>
                    <a:gd name="connsiteY4" fmla="*/ 405174 h 433997"/>
                    <a:gd name="connsiteX5" fmla="*/ 418325 w 418325"/>
                    <a:gd name="connsiteY5" fmla="*/ 433997 h 433997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35647 w 406599"/>
                    <a:gd name="connsiteY4" fmla="*/ 405174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660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9868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191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383482"/>
                    <a:gd name="connsiteY0" fmla="*/ 2 h 427512"/>
                    <a:gd name="connsiteX1" fmla="*/ 122804 w 383482"/>
                    <a:gd name="connsiteY1" fmla="*/ 415595 h 427512"/>
                    <a:gd name="connsiteX2" fmla="*/ 211960 w 383482"/>
                    <a:gd name="connsiteY2" fmla="*/ 294721 h 427512"/>
                    <a:gd name="connsiteX3" fmla="*/ 275178 w 383482"/>
                    <a:gd name="connsiteY3" fmla="*/ 415369 h 427512"/>
                    <a:gd name="connsiteX4" fmla="*/ 321911 w 383482"/>
                    <a:gd name="connsiteY4" fmla="*/ 405371 h 427512"/>
                    <a:gd name="connsiteX5" fmla="*/ 383482 w 383482"/>
                    <a:gd name="connsiteY5" fmla="*/ 427512 h 427512"/>
                    <a:gd name="connsiteX0" fmla="*/ 0 w 393198"/>
                    <a:gd name="connsiteY0" fmla="*/ 2 h 427512"/>
                    <a:gd name="connsiteX1" fmla="*/ 122804 w 393198"/>
                    <a:gd name="connsiteY1" fmla="*/ 415595 h 427512"/>
                    <a:gd name="connsiteX2" fmla="*/ 211960 w 393198"/>
                    <a:gd name="connsiteY2" fmla="*/ 294721 h 427512"/>
                    <a:gd name="connsiteX3" fmla="*/ 275178 w 393198"/>
                    <a:gd name="connsiteY3" fmla="*/ 415369 h 427512"/>
                    <a:gd name="connsiteX4" fmla="*/ 321911 w 393198"/>
                    <a:gd name="connsiteY4" fmla="*/ 405371 h 427512"/>
                    <a:gd name="connsiteX5" fmla="*/ 393198 w 393198"/>
                    <a:gd name="connsiteY5" fmla="*/ 427512 h 427512"/>
                    <a:gd name="connsiteX0" fmla="*/ 0 w 405594"/>
                    <a:gd name="connsiteY0" fmla="*/ 2 h 428298"/>
                    <a:gd name="connsiteX1" fmla="*/ 122804 w 405594"/>
                    <a:gd name="connsiteY1" fmla="*/ 415595 h 428298"/>
                    <a:gd name="connsiteX2" fmla="*/ 211960 w 405594"/>
                    <a:gd name="connsiteY2" fmla="*/ 294721 h 428298"/>
                    <a:gd name="connsiteX3" fmla="*/ 275178 w 405594"/>
                    <a:gd name="connsiteY3" fmla="*/ 415369 h 428298"/>
                    <a:gd name="connsiteX4" fmla="*/ 321911 w 405594"/>
                    <a:gd name="connsiteY4" fmla="*/ 405371 h 428298"/>
                    <a:gd name="connsiteX5" fmla="*/ 405594 w 405594"/>
                    <a:gd name="connsiteY5" fmla="*/ 428298 h 428298"/>
                    <a:gd name="connsiteX0" fmla="*/ 0 w 411604"/>
                    <a:gd name="connsiteY0" fmla="*/ 2 h 429794"/>
                    <a:gd name="connsiteX1" fmla="*/ 122804 w 411604"/>
                    <a:gd name="connsiteY1" fmla="*/ 415595 h 429794"/>
                    <a:gd name="connsiteX2" fmla="*/ 211960 w 411604"/>
                    <a:gd name="connsiteY2" fmla="*/ 294721 h 429794"/>
                    <a:gd name="connsiteX3" fmla="*/ 275178 w 411604"/>
                    <a:gd name="connsiteY3" fmla="*/ 415369 h 429794"/>
                    <a:gd name="connsiteX4" fmla="*/ 321911 w 411604"/>
                    <a:gd name="connsiteY4" fmla="*/ 405371 h 429794"/>
                    <a:gd name="connsiteX5" fmla="*/ 405594 w 411604"/>
                    <a:gd name="connsiteY5" fmla="*/ 428298 h 429794"/>
                    <a:gd name="connsiteX6" fmla="*/ 404925 w 411604"/>
                    <a:gd name="connsiteY6" fmla="*/ 427544 h 429794"/>
                    <a:gd name="connsiteX0" fmla="*/ 0 w 466235"/>
                    <a:gd name="connsiteY0" fmla="*/ 2 h 429490"/>
                    <a:gd name="connsiteX1" fmla="*/ 122804 w 466235"/>
                    <a:gd name="connsiteY1" fmla="*/ 415595 h 429490"/>
                    <a:gd name="connsiteX2" fmla="*/ 211960 w 466235"/>
                    <a:gd name="connsiteY2" fmla="*/ 294721 h 429490"/>
                    <a:gd name="connsiteX3" fmla="*/ 275178 w 466235"/>
                    <a:gd name="connsiteY3" fmla="*/ 415369 h 429490"/>
                    <a:gd name="connsiteX4" fmla="*/ 321911 w 466235"/>
                    <a:gd name="connsiteY4" fmla="*/ 405371 h 429490"/>
                    <a:gd name="connsiteX5" fmla="*/ 405594 w 466235"/>
                    <a:gd name="connsiteY5" fmla="*/ 428298 h 429490"/>
                    <a:gd name="connsiteX6" fmla="*/ 466235 w 466235"/>
                    <a:gd name="connsiteY6" fmla="*/ 425776 h 429490"/>
                    <a:gd name="connsiteX0" fmla="*/ 0 w 482986"/>
                    <a:gd name="connsiteY0" fmla="*/ 2 h 430299"/>
                    <a:gd name="connsiteX1" fmla="*/ 122804 w 482986"/>
                    <a:gd name="connsiteY1" fmla="*/ 415595 h 430299"/>
                    <a:gd name="connsiteX2" fmla="*/ 211960 w 482986"/>
                    <a:gd name="connsiteY2" fmla="*/ 294721 h 430299"/>
                    <a:gd name="connsiteX3" fmla="*/ 275178 w 482986"/>
                    <a:gd name="connsiteY3" fmla="*/ 415369 h 430299"/>
                    <a:gd name="connsiteX4" fmla="*/ 321911 w 482986"/>
                    <a:gd name="connsiteY4" fmla="*/ 405371 h 430299"/>
                    <a:gd name="connsiteX5" fmla="*/ 405594 w 482986"/>
                    <a:gd name="connsiteY5" fmla="*/ 428298 h 430299"/>
                    <a:gd name="connsiteX6" fmla="*/ 482986 w 482986"/>
                    <a:gd name="connsiteY6" fmla="*/ 429313 h 430299"/>
                    <a:gd name="connsiteX0" fmla="*/ 0 w 508783"/>
                    <a:gd name="connsiteY0" fmla="*/ 2 h 430978"/>
                    <a:gd name="connsiteX1" fmla="*/ 122804 w 508783"/>
                    <a:gd name="connsiteY1" fmla="*/ 415595 h 430978"/>
                    <a:gd name="connsiteX2" fmla="*/ 211960 w 508783"/>
                    <a:gd name="connsiteY2" fmla="*/ 294721 h 430978"/>
                    <a:gd name="connsiteX3" fmla="*/ 275178 w 508783"/>
                    <a:gd name="connsiteY3" fmla="*/ 415369 h 430978"/>
                    <a:gd name="connsiteX4" fmla="*/ 321911 w 508783"/>
                    <a:gd name="connsiteY4" fmla="*/ 405371 h 430978"/>
                    <a:gd name="connsiteX5" fmla="*/ 405594 w 508783"/>
                    <a:gd name="connsiteY5" fmla="*/ 428298 h 430978"/>
                    <a:gd name="connsiteX6" fmla="*/ 508783 w 508783"/>
                    <a:gd name="connsiteY6" fmla="*/ 430688 h 430978"/>
                    <a:gd name="connsiteX0" fmla="*/ 0 w 500072"/>
                    <a:gd name="connsiteY0" fmla="*/ 2 h 430299"/>
                    <a:gd name="connsiteX1" fmla="*/ 122804 w 500072"/>
                    <a:gd name="connsiteY1" fmla="*/ 415595 h 430299"/>
                    <a:gd name="connsiteX2" fmla="*/ 211960 w 500072"/>
                    <a:gd name="connsiteY2" fmla="*/ 294721 h 430299"/>
                    <a:gd name="connsiteX3" fmla="*/ 275178 w 500072"/>
                    <a:gd name="connsiteY3" fmla="*/ 415369 h 430299"/>
                    <a:gd name="connsiteX4" fmla="*/ 321911 w 500072"/>
                    <a:gd name="connsiteY4" fmla="*/ 405371 h 430299"/>
                    <a:gd name="connsiteX5" fmla="*/ 405594 w 500072"/>
                    <a:gd name="connsiteY5" fmla="*/ 428298 h 430299"/>
                    <a:gd name="connsiteX6" fmla="*/ 500072 w 500072"/>
                    <a:gd name="connsiteY6" fmla="*/ 429313 h 430299"/>
                    <a:gd name="connsiteX0" fmla="*/ 0 w 500072"/>
                    <a:gd name="connsiteY0" fmla="*/ 2 h 431735"/>
                    <a:gd name="connsiteX1" fmla="*/ 122804 w 500072"/>
                    <a:gd name="connsiteY1" fmla="*/ 415595 h 431735"/>
                    <a:gd name="connsiteX2" fmla="*/ 211960 w 500072"/>
                    <a:gd name="connsiteY2" fmla="*/ 294721 h 431735"/>
                    <a:gd name="connsiteX3" fmla="*/ 275178 w 500072"/>
                    <a:gd name="connsiteY3" fmla="*/ 415369 h 431735"/>
                    <a:gd name="connsiteX4" fmla="*/ 321911 w 500072"/>
                    <a:gd name="connsiteY4" fmla="*/ 405371 h 431735"/>
                    <a:gd name="connsiteX5" fmla="*/ 405594 w 500072"/>
                    <a:gd name="connsiteY5" fmla="*/ 428298 h 431735"/>
                    <a:gd name="connsiteX6" fmla="*/ 500072 w 500072"/>
                    <a:gd name="connsiteY6" fmla="*/ 431671 h 431735"/>
                    <a:gd name="connsiteX0" fmla="*/ 0 w 497392"/>
                    <a:gd name="connsiteY0" fmla="*/ 2 h 431402"/>
                    <a:gd name="connsiteX1" fmla="*/ 122804 w 497392"/>
                    <a:gd name="connsiteY1" fmla="*/ 415595 h 431402"/>
                    <a:gd name="connsiteX2" fmla="*/ 211960 w 497392"/>
                    <a:gd name="connsiteY2" fmla="*/ 294721 h 431402"/>
                    <a:gd name="connsiteX3" fmla="*/ 275178 w 497392"/>
                    <a:gd name="connsiteY3" fmla="*/ 415369 h 431402"/>
                    <a:gd name="connsiteX4" fmla="*/ 321911 w 497392"/>
                    <a:gd name="connsiteY4" fmla="*/ 405371 h 431402"/>
                    <a:gd name="connsiteX5" fmla="*/ 405594 w 497392"/>
                    <a:gd name="connsiteY5" fmla="*/ 428298 h 431402"/>
                    <a:gd name="connsiteX6" fmla="*/ 497392 w 497392"/>
                    <a:gd name="connsiteY6" fmla="*/ 431278 h 431402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1908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568"/>
                    <a:gd name="connsiteX1" fmla="*/ 122804 w 497392"/>
                    <a:gd name="connsiteY1" fmla="*/ 415595 h 431568"/>
                    <a:gd name="connsiteX2" fmla="*/ 211960 w 497392"/>
                    <a:gd name="connsiteY2" fmla="*/ 294721 h 431568"/>
                    <a:gd name="connsiteX3" fmla="*/ 275178 w 497392"/>
                    <a:gd name="connsiteY3" fmla="*/ 415369 h 431568"/>
                    <a:gd name="connsiteX4" fmla="*/ 321911 w 497392"/>
                    <a:gd name="connsiteY4" fmla="*/ 405371 h 431568"/>
                    <a:gd name="connsiteX5" fmla="*/ 397888 w 497392"/>
                    <a:gd name="connsiteY5" fmla="*/ 428888 h 431568"/>
                    <a:gd name="connsiteX6" fmla="*/ 497392 w 497392"/>
                    <a:gd name="connsiteY6" fmla="*/ 431278 h 431568"/>
                    <a:gd name="connsiteX0" fmla="*/ 0 w 497392"/>
                    <a:gd name="connsiteY0" fmla="*/ 2 h 431296"/>
                    <a:gd name="connsiteX1" fmla="*/ 122804 w 497392"/>
                    <a:gd name="connsiteY1" fmla="*/ 415595 h 431296"/>
                    <a:gd name="connsiteX2" fmla="*/ 211960 w 497392"/>
                    <a:gd name="connsiteY2" fmla="*/ 294721 h 431296"/>
                    <a:gd name="connsiteX3" fmla="*/ 275178 w 497392"/>
                    <a:gd name="connsiteY3" fmla="*/ 415369 h 431296"/>
                    <a:gd name="connsiteX4" fmla="*/ 321911 w 497392"/>
                    <a:gd name="connsiteY4" fmla="*/ 405371 h 431296"/>
                    <a:gd name="connsiteX5" fmla="*/ 391858 w 497392"/>
                    <a:gd name="connsiteY5" fmla="*/ 426923 h 431296"/>
                    <a:gd name="connsiteX6" fmla="*/ 497392 w 497392"/>
                    <a:gd name="connsiteY6" fmla="*/ 431278 h 431296"/>
                    <a:gd name="connsiteX0" fmla="*/ 0 w 497392"/>
                    <a:gd name="connsiteY0" fmla="*/ 2 h 431447"/>
                    <a:gd name="connsiteX1" fmla="*/ 122804 w 497392"/>
                    <a:gd name="connsiteY1" fmla="*/ 415595 h 431447"/>
                    <a:gd name="connsiteX2" fmla="*/ 211960 w 497392"/>
                    <a:gd name="connsiteY2" fmla="*/ 294721 h 431447"/>
                    <a:gd name="connsiteX3" fmla="*/ 275178 w 497392"/>
                    <a:gd name="connsiteY3" fmla="*/ 415369 h 431447"/>
                    <a:gd name="connsiteX4" fmla="*/ 321911 w 497392"/>
                    <a:gd name="connsiteY4" fmla="*/ 405371 h 431447"/>
                    <a:gd name="connsiteX5" fmla="*/ 402244 w 497392"/>
                    <a:gd name="connsiteY5" fmla="*/ 428495 h 431447"/>
                    <a:gd name="connsiteX6" fmla="*/ 497392 w 497392"/>
                    <a:gd name="connsiteY6" fmla="*/ 431278 h 43144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326864 w 497392"/>
                    <a:gd name="connsiteY5" fmla="*/ 400230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6864 w 497392"/>
                    <a:gd name="connsiteY4" fmla="*/ 400230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283645 w 497392"/>
                    <a:gd name="connsiteY4" fmla="*/ 419487 h 431367"/>
                    <a:gd name="connsiteX5" fmla="*/ 328539 w 497392"/>
                    <a:gd name="connsiteY5" fmla="*/ 395907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83645 w 497392"/>
                    <a:gd name="connsiteY3" fmla="*/ 419487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960 w 497392"/>
                    <a:gd name="connsiteY3" fmla="*/ 425775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290 w 497392"/>
                    <a:gd name="connsiteY3" fmla="*/ 422631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6194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289"/>
                    <a:gd name="connsiteX1" fmla="*/ 122804 w 497392"/>
                    <a:gd name="connsiteY1" fmla="*/ 415595 h 431289"/>
                    <a:gd name="connsiteX2" fmla="*/ 211960 w 497392"/>
                    <a:gd name="connsiteY2" fmla="*/ 294721 h 431289"/>
                    <a:gd name="connsiteX3" fmla="*/ 277280 w 497392"/>
                    <a:gd name="connsiteY3" fmla="*/ 423613 h 431289"/>
                    <a:gd name="connsiteX4" fmla="*/ 326194 w 497392"/>
                    <a:gd name="connsiteY4" fmla="*/ 395907 h 431289"/>
                    <a:gd name="connsiteX5" fmla="*/ 380802 w 497392"/>
                    <a:gd name="connsiteY5" fmla="*/ 426334 h 431289"/>
                    <a:gd name="connsiteX6" fmla="*/ 497392 w 497392"/>
                    <a:gd name="connsiteY6" fmla="*/ 431278 h 431289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80802 w 497392"/>
                    <a:gd name="connsiteY5" fmla="*/ 423583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2173 w 497392"/>
                    <a:gd name="connsiteY4" fmla="*/ 397086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153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374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907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23848 w 497392"/>
                    <a:gd name="connsiteY5" fmla="*/ 395121 h 431282"/>
                    <a:gd name="connsiteX6" fmla="*/ 370081 w 497392"/>
                    <a:gd name="connsiteY6" fmla="*/ 423779 h 431282"/>
                    <a:gd name="connsiteX7" fmla="*/ 497392 w 497392"/>
                    <a:gd name="connsiteY7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3848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250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534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199 w 497392"/>
                    <a:gd name="connsiteY4" fmla="*/ 39472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2843 w 497392"/>
                    <a:gd name="connsiteY4" fmla="*/ 39060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488 w 497392"/>
                    <a:gd name="connsiteY4" fmla="*/ 39178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62040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514813"/>
                    <a:gd name="connsiteY0" fmla="*/ 2 h 428930"/>
                    <a:gd name="connsiteX1" fmla="*/ 122804 w 514813"/>
                    <a:gd name="connsiteY1" fmla="*/ 415595 h 428930"/>
                    <a:gd name="connsiteX2" fmla="*/ 201909 w 514813"/>
                    <a:gd name="connsiteY2" fmla="*/ 278804 h 428930"/>
                    <a:gd name="connsiteX3" fmla="*/ 273259 w 514813"/>
                    <a:gd name="connsiteY3" fmla="*/ 424006 h 428930"/>
                    <a:gd name="connsiteX4" fmla="*/ 318823 w 514813"/>
                    <a:gd name="connsiteY4" fmla="*/ 390208 h 428930"/>
                    <a:gd name="connsiteX5" fmla="*/ 362040 w 514813"/>
                    <a:gd name="connsiteY5" fmla="*/ 423779 h 428930"/>
                    <a:gd name="connsiteX6" fmla="*/ 514813 w 514813"/>
                    <a:gd name="connsiteY6" fmla="*/ 428920 h 428930"/>
                    <a:gd name="connsiteX0" fmla="*/ 0 w 518163"/>
                    <a:gd name="connsiteY0" fmla="*/ 2 h 429125"/>
                    <a:gd name="connsiteX1" fmla="*/ 122804 w 518163"/>
                    <a:gd name="connsiteY1" fmla="*/ 415595 h 429125"/>
                    <a:gd name="connsiteX2" fmla="*/ 201909 w 518163"/>
                    <a:gd name="connsiteY2" fmla="*/ 278804 h 429125"/>
                    <a:gd name="connsiteX3" fmla="*/ 273259 w 518163"/>
                    <a:gd name="connsiteY3" fmla="*/ 424006 h 429125"/>
                    <a:gd name="connsiteX4" fmla="*/ 318823 w 518163"/>
                    <a:gd name="connsiteY4" fmla="*/ 390208 h 429125"/>
                    <a:gd name="connsiteX5" fmla="*/ 362040 w 518163"/>
                    <a:gd name="connsiteY5" fmla="*/ 423779 h 429125"/>
                    <a:gd name="connsiteX6" fmla="*/ 518163 w 518163"/>
                    <a:gd name="connsiteY6" fmla="*/ 429116 h 429125"/>
                    <a:gd name="connsiteX0" fmla="*/ 0 w 450152"/>
                    <a:gd name="connsiteY0" fmla="*/ 2 h 429516"/>
                    <a:gd name="connsiteX1" fmla="*/ 122804 w 450152"/>
                    <a:gd name="connsiteY1" fmla="*/ 415595 h 429516"/>
                    <a:gd name="connsiteX2" fmla="*/ 201909 w 450152"/>
                    <a:gd name="connsiteY2" fmla="*/ 278804 h 429516"/>
                    <a:gd name="connsiteX3" fmla="*/ 273259 w 450152"/>
                    <a:gd name="connsiteY3" fmla="*/ 424006 h 429516"/>
                    <a:gd name="connsiteX4" fmla="*/ 318823 w 450152"/>
                    <a:gd name="connsiteY4" fmla="*/ 390208 h 429516"/>
                    <a:gd name="connsiteX5" fmla="*/ 362040 w 450152"/>
                    <a:gd name="connsiteY5" fmla="*/ 423779 h 429516"/>
                    <a:gd name="connsiteX6" fmla="*/ 450152 w 450152"/>
                    <a:gd name="connsiteY6" fmla="*/ 429509 h 429516"/>
                    <a:gd name="connsiteX0" fmla="*/ 0 w 418994"/>
                    <a:gd name="connsiteY0" fmla="*/ 2 h 426731"/>
                    <a:gd name="connsiteX1" fmla="*/ 122804 w 418994"/>
                    <a:gd name="connsiteY1" fmla="*/ 415595 h 426731"/>
                    <a:gd name="connsiteX2" fmla="*/ 201909 w 418994"/>
                    <a:gd name="connsiteY2" fmla="*/ 278804 h 426731"/>
                    <a:gd name="connsiteX3" fmla="*/ 273259 w 418994"/>
                    <a:gd name="connsiteY3" fmla="*/ 424006 h 426731"/>
                    <a:gd name="connsiteX4" fmla="*/ 318823 w 418994"/>
                    <a:gd name="connsiteY4" fmla="*/ 390208 h 426731"/>
                    <a:gd name="connsiteX5" fmla="*/ 362040 w 418994"/>
                    <a:gd name="connsiteY5" fmla="*/ 423779 h 426731"/>
                    <a:gd name="connsiteX6" fmla="*/ 418994 w 418994"/>
                    <a:gd name="connsiteY6" fmla="*/ 426562 h 426731"/>
                    <a:gd name="connsiteX0" fmla="*/ 0 w 403918"/>
                    <a:gd name="connsiteY0" fmla="*/ 2 h 426590"/>
                    <a:gd name="connsiteX1" fmla="*/ 122804 w 403918"/>
                    <a:gd name="connsiteY1" fmla="*/ 415595 h 426590"/>
                    <a:gd name="connsiteX2" fmla="*/ 201909 w 403918"/>
                    <a:gd name="connsiteY2" fmla="*/ 278804 h 426590"/>
                    <a:gd name="connsiteX3" fmla="*/ 273259 w 403918"/>
                    <a:gd name="connsiteY3" fmla="*/ 424006 h 426590"/>
                    <a:gd name="connsiteX4" fmla="*/ 318823 w 403918"/>
                    <a:gd name="connsiteY4" fmla="*/ 390208 h 426590"/>
                    <a:gd name="connsiteX5" fmla="*/ 362040 w 403918"/>
                    <a:gd name="connsiteY5" fmla="*/ 423779 h 426590"/>
                    <a:gd name="connsiteX6" fmla="*/ 403918 w 403918"/>
                    <a:gd name="connsiteY6" fmla="*/ 426365 h 426590"/>
                    <a:gd name="connsiteX0" fmla="*/ 0 w 404234"/>
                    <a:gd name="connsiteY0" fmla="*/ 2 h 426590"/>
                    <a:gd name="connsiteX1" fmla="*/ 122804 w 404234"/>
                    <a:gd name="connsiteY1" fmla="*/ 415595 h 426590"/>
                    <a:gd name="connsiteX2" fmla="*/ 201909 w 404234"/>
                    <a:gd name="connsiteY2" fmla="*/ 278804 h 426590"/>
                    <a:gd name="connsiteX3" fmla="*/ 273259 w 404234"/>
                    <a:gd name="connsiteY3" fmla="*/ 424006 h 426590"/>
                    <a:gd name="connsiteX4" fmla="*/ 318823 w 404234"/>
                    <a:gd name="connsiteY4" fmla="*/ 390208 h 426590"/>
                    <a:gd name="connsiteX5" fmla="*/ 362040 w 404234"/>
                    <a:gd name="connsiteY5" fmla="*/ 423779 h 426590"/>
                    <a:gd name="connsiteX6" fmla="*/ 403918 w 404234"/>
                    <a:gd name="connsiteY6" fmla="*/ 426365 h 426590"/>
                    <a:gd name="connsiteX0" fmla="*/ 0 w 413171"/>
                    <a:gd name="connsiteY0" fmla="*/ 2 h 426365"/>
                    <a:gd name="connsiteX1" fmla="*/ 122804 w 413171"/>
                    <a:gd name="connsiteY1" fmla="*/ 415595 h 426365"/>
                    <a:gd name="connsiteX2" fmla="*/ 201909 w 413171"/>
                    <a:gd name="connsiteY2" fmla="*/ 278804 h 426365"/>
                    <a:gd name="connsiteX3" fmla="*/ 273259 w 413171"/>
                    <a:gd name="connsiteY3" fmla="*/ 424006 h 426365"/>
                    <a:gd name="connsiteX4" fmla="*/ 318823 w 413171"/>
                    <a:gd name="connsiteY4" fmla="*/ 390208 h 426365"/>
                    <a:gd name="connsiteX5" fmla="*/ 362040 w 413171"/>
                    <a:gd name="connsiteY5" fmla="*/ 423779 h 426365"/>
                    <a:gd name="connsiteX6" fmla="*/ 403918 w 413171"/>
                    <a:gd name="connsiteY6" fmla="*/ 426365 h 426365"/>
                    <a:gd name="connsiteX0" fmla="*/ 0 w 454202"/>
                    <a:gd name="connsiteY0" fmla="*/ 2 h 425063"/>
                    <a:gd name="connsiteX1" fmla="*/ 122804 w 454202"/>
                    <a:gd name="connsiteY1" fmla="*/ 415595 h 425063"/>
                    <a:gd name="connsiteX2" fmla="*/ 201909 w 454202"/>
                    <a:gd name="connsiteY2" fmla="*/ 278804 h 425063"/>
                    <a:gd name="connsiteX3" fmla="*/ 273259 w 454202"/>
                    <a:gd name="connsiteY3" fmla="*/ 424006 h 425063"/>
                    <a:gd name="connsiteX4" fmla="*/ 318823 w 454202"/>
                    <a:gd name="connsiteY4" fmla="*/ 390208 h 425063"/>
                    <a:gd name="connsiteX5" fmla="*/ 362040 w 454202"/>
                    <a:gd name="connsiteY5" fmla="*/ 423779 h 425063"/>
                    <a:gd name="connsiteX6" fmla="*/ 448142 w 454202"/>
                    <a:gd name="connsiteY6" fmla="*/ 373506 h 425063"/>
                    <a:gd name="connsiteX0" fmla="*/ 0 w 448142"/>
                    <a:gd name="connsiteY0" fmla="*/ 2 h 425063"/>
                    <a:gd name="connsiteX1" fmla="*/ 122804 w 448142"/>
                    <a:gd name="connsiteY1" fmla="*/ 415595 h 425063"/>
                    <a:gd name="connsiteX2" fmla="*/ 201909 w 448142"/>
                    <a:gd name="connsiteY2" fmla="*/ 278804 h 425063"/>
                    <a:gd name="connsiteX3" fmla="*/ 273259 w 448142"/>
                    <a:gd name="connsiteY3" fmla="*/ 424006 h 425063"/>
                    <a:gd name="connsiteX4" fmla="*/ 318823 w 448142"/>
                    <a:gd name="connsiteY4" fmla="*/ 390208 h 425063"/>
                    <a:gd name="connsiteX5" fmla="*/ 362040 w 448142"/>
                    <a:gd name="connsiteY5" fmla="*/ 423779 h 425063"/>
                    <a:gd name="connsiteX6" fmla="*/ 448142 w 448142"/>
                    <a:gd name="connsiteY6" fmla="*/ 373506 h 425063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502417 w 502417"/>
                    <a:gd name="connsiteY6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29047 w 502417"/>
                    <a:gd name="connsiteY6" fmla="*/ 401802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8406 w 502417"/>
                    <a:gd name="connsiteY5" fmla="*/ 426530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7707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3687 w 502417"/>
                    <a:gd name="connsiteY6" fmla="*/ 427936 h 433439"/>
                    <a:gd name="connsiteX7" fmla="*/ 502417 w 502417"/>
                    <a:gd name="connsiteY7" fmla="*/ 433439 h 43343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7828"/>
                    <a:gd name="connsiteY0" fmla="*/ 2 h 428920"/>
                    <a:gd name="connsiteX1" fmla="*/ 122804 w 517828"/>
                    <a:gd name="connsiteY1" fmla="*/ 415595 h 428920"/>
                    <a:gd name="connsiteX2" fmla="*/ 201909 w 517828"/>
                    <a:gd name="connsiteY2" fmla="*/ 278804 h 428920"/>
                    <a:gd name="connsiteX3" fmla="*/ 273259 w 517828"/>
                    <a:gd name="connsiteY3" fmla="*/ 424006 h 428920"/>
                    <a:gd name="connsiteX4" fmla="*/ 318823 w 517828"/>
                    <a:gd name="connsiteY4" fmla="*/ 390208 h 428920"/>
                    <a:gd name="connsiteX5" fmla="*/ 365056 w 517828"/>
                    <a:gd name="connsiteY5" fmla="*/ 425941 h 428920"/>
                    <a:gd name="connsiteX6" fmla="*/ 423687 w 517828"/>
                    <a:gd name="connsiteY6" fmla="*/ 427936 h 428920"/>
                    <a:gd name="connsiteX7" fmla="*/ 517828 w 517828"/>
                    <a:gd name="connsiteY7" fmla="*/ 428920 h 428920"/>
                    <a:gd name="connsiteX0" fmla="*/ 0 w 523524"/>
                    <a:gd name="connsiteY0" fmla="*/ 2 h 428313"/>
                    <a:gd name="connsiteX1" fmla="*/ 122804 w 523524"/>
                    <a:gd name="connsiteY1" fmla="*/ 415595 h 428313"/>
                    <a:gd name="connsiteX2" fmla="*/ 201909 w 523524"/>
                    <a:gd name="connsiteY2" fmla="*/ 278804 h 428313"/>
                    <a:gd name="connsiteX3" fmla="*/ 273259 w 523524"/>
                    <a:gd name="connsiteY3" fmla="*/ 424006 h 428313"/>
                    <a:gd name="connsiteX4" fmla="*/ 318823 w 523524"/>
                    <a:gd name="connsiteY4" fmla="*/ 390208 h 428313"/>
                    <a:gd name="connsiteX5" fmla="*/ 365056 w 523524"/>
                    <a:gd name="connsiteY5" fmla="*/ 425941 h 428313"/>
                    <a:gd name="connsiteX6" fmla="*/ 423687 w 523524"/>
                    <a:gd name="connsiteY6" fmla="*/ 427936 h 428313"/>
                    <a:gd name="connsiteX7" fmla="*/ 523524 w 523524"/>
                    <a:gd name="connsiteY7" fmla="*/ 426562 h 428313"/>
                    <a:gd name="connsiteX0" fmla="*/ 0 w 521514"/>
                    <a:gd name="connsiteY0" fmla="*/ 2 h 429903"/>
                    <a:gd name="connsiteX1" fmla="*/ 122804 w 521514"/>
                    <a:gd name="connsiteY1" fmla="*/ 415595 h 429903"/>
                    <a:gd name="connsiteX2" fmla="*/ 201909 w 521514"/>
                    <a:gd name="connsiteY2" fmla="*/ 278804 h 429903"/>
                    <a:gd name="connsiteX3" fmla="*/ 273259 w 521514"/>
                    <a:gd name="connsiteY3" fmla="*/ 424006 h 429903"/>
                    <a:gd name="connsiteX4" fmla="*/ 318823 w 521514"/>
                    <a:gd name="connsiteY4" fmla="*/ 390208 h 429903"/>
                    <a:gd name="connsiteX5" fmla="*/ 365056 w 521514"/>
                    <a:gd name="connsiteY5" fmla="*/ 425941 h 429903"/>
                    <a:gd name="connsiteX6" fmla="*/ 423687 w 521514"/>
                    <a:gd name="connsiteY6" fmla="*/ 427936 h 429903"/>
                    <a:gd name="connsiteX7" fmla="*/ 521514 w 521514"/>
                    <a:gd name="connsiteY7" fmla="*/ 429903 h 429903"/>
                    <a:gd name="connsiteX0" fmla="*/ 0 w 521849"/>
                    <a:gd name="connsiteY0" fmla="*/ 2 h 428518"/>
                    <a:gd name="connsiteX1" fmla="*/ 122804 w 521849"/>
                    <a:gd name="connsiteY1" fmla="*/ 415595 h 428518"/>
                    <a:gd name="connsiteX2" fmla="*/ 201909 w 521849"/>
                    <a:gd name="connsiteY2" fmla="*/ 278804 h 428518"/>
                    <a:gd name="connsiteX3" fmla="*/ 273259 w 521849"/>
                    <a:gd name="connsiteY3" fmla="*/ 424006 h 428518"/>
                    <a:gd name="connsiteX4" fmla="*/ 318823 w 521849"/>
                    <a:gd name="connsiteY4" fmla="*/ 390208 h 428518"/>
                    <a:gd name="connsiteX5" fmla="*/ 365056 w 521849"/>
                    <a:gd name="connsiteY5" fmla="*/ 425941 h 428518"/>
                    <a:gd name="connsiteX6" fmla="*/ 423687 w 521849"/>
                    <a:gd name="connsiteY6" fmla="*/ 427936 h 428518"/>
                    <a:gd name="connsiteX7" fmla="*/ 521849 w 521849"/>
                    <a:gd name="connsiteY7" fmla="*/ 428331 h 428518"/>
                    <a:gd name="connsiteX0" fmla="*/ 0 w 521849"/>
                    <a:gd name="connsiteY0" fmla="*/ 2 h 428681"/>
                    <a:gd name="connsiteX1" fmla="*/ 122804 w 521849"/>
                    <a:gd name="connsiteY1" fmla="*/ 415595 h 428681"/>
                    <a:gd name="connsiteX2" fmla="*/ 201909 w 521849"/>
                    <a:gd name="connsiteY2" fmla="*/ 278804 h 428681"/>
                    <a:gd name="connsiteX3" fmla="*/ 273259 w 521849"/>
                    <a:gd name="connsiteY3" fmla="*/ 424006 h 428681"/>
                    <a:gd name="connsiteX4" fmla="*/ 318823 w 521849"/>
                    <a:gd name="connsiteY4" fmla="*/ 390208 h 428681"/>
                    <a:gd name="connsiteX5" fmla="*/ 365056 w 521849"/>
                    <a:gd name="connsiteY5" fmla="*/ 425941 h 428681"/>
                    <a:gd name="connsiteX6" fmla="*/ 420672 w 521849"/>
                    <a:gd name="connsiteY6" fmla="*/ 428132 h 428681"/>
                    <a:gd name="connsiteX7" fmla="*/ 521849 w 521849"/>
                    <a:gd name="connsiteY7" fmla="*/ 428331 h 428681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457189"/>
                    <a:gd name="connsiteY0" fmla="*/ 2 h 429271"/>
                    <a:gd name="connsiteX1" fmla="*/ 122804 w 457189"/>
                    <a:gd name="connsiteY1" fmla="*/ 415595 h 429271"/>
                    <a:gd name="connsiteX2" fmla="*/ 201909 w 457189"/>
                    <a:gd name="connsiteY2" fmla="*/ 278804 h 429271"/>
                    <a:gd name="connsiteX3" fmla="*/ 273259 w 457189"/>
                    <a:gd name="connsiteY3" fmla="*/ 424006 h 429271"/>
                    <a:gd name="connsiteX4" fmla="*/ 318823 w 457189"/>
                    <a:gd name="connsiteY4" fmla="*/ 390208 h 429271"/>
                    <a:gd name="connsiteX5" fmla="*/ 365056 w 457189"/>
                    <a:gd name="connsiteY5" fmla="*/ 425941 h 429271"/>
                    <a:gd name="connsiteX6" fmla="*/ 416317 w 457189"/>
                    <a:gd name="connsiteY6" fmla="*/ 428722 h 429271"/>
                    <a:gd name="connsiteX7" fmla="*/ 457189 w 457189"/>
                    <a:gd name="connsiteY7" fmla="*/ 428920 h 429271"/>
                    <a:gd name="connsiteX0" fmla="*/ 0 w 448478"/>
                    <a:gd name="connsiteY0" fmla="*/ 2 h 429271"/>
                    <a:gd name="connsiteX1" fmla="*/ 122804 w 448478"/>
                    <a:gd name="connsiteY1" fmla="*/ 415595 h 429271"/>
                    <a:gd name="connsiteX2" fmla="*/ 201909 w 448478"/>
                    <a:gd name="connsiteY2" fmla="*/ 278804 h 429271"/>
                    <a:gd name="connsiteX3" fmla="*/ 273259 w 448478"/>
                    <a:gd name="connsiteY3" fmla="*/ 424006 h 429271"/>
                    <a:gd name="connsiteX4" fmla="*/ 318823 w 448478"/>
                    <a:gd name="connsiteY4" fmla="*/ 390208 h 429271"/>
                    <a:gd name="connsiteX5" fmla="*/ 365056 w 448478"/>
                    <a:gd name="connsiteY5" fmla="*/ 425941 h 429271"/>
                    <a:gd name="connsiteX6" fmla="*/ 416317 w 448478"/>
                    <a:gd name="connsiteY6" fmla="*/ 428722 h 429271"/>
                    <a:gd name="connsiteX7" fmla="*/ 448478 w 448478"/>
                    <a:gd name="connsiteY7" fmla="*/ 428920 h 429271"/>
                    <a:gd name="connsiteX0" fmla="*/ 0 w 444458"/>
                    <a:gd name="connsiteY0" fmla="*/ 2 h 430099"/>
                    <a:gd name="connsiteX1" fmla="*/ 122804 w 444458"/>
                    <a:gd name="connsiteY1" fmla="*/ 415595 h 430099"/>
                    <a:gd name="connsiteX2" fmla="*/ 201909 w 444458"/>
                    <a:gd name="connsiteY2" fmla="*/ 278804 h 430099"/>
                    <a:gd name="connsiteX3" fmla="*/ 273259 w 444458"/>
                    <a:gd name="connsiteY3" fmla="*/ 424006 h 430099"/>
                    <a:gd name="connsiteX4" fmla="*/ 318823 w 444458"/>
                    <a:gd name="connsiteY4" fmla="*/ 390208 h 430099"/>
                    <a:gd name="connsiteX5" fmla="*/ 365056 w 444458"/>
                    <a:gd name="connsiteY5" fmla="*/ 425941 h 430099"/>
                    <a:gd name="connsiteX6" fmla="*/ 416317 w 444458"/>
                    <a:gd name="connsiteY6" fmla="*/ 428722 h 430099"/>
                    <a:gd name="connsiteX7" fmla="*/ 444458 w 444458"/>
                    <a:gd name="connsiteY7" fmla="*/ 430099 h 430099"/>
                    <a:gd name="connsiteX0" fmla="*/ 0 w 444458"/>
                    <a:gd name="connsiteY0" fmla="*/ 2 h 430199"/>
                    <a:gd name="connsiteX1" fmla="*/ 122804 w 444458"/>
                    <a:gd name="connsiteY1" fmla="*/ 415595 h 430199"/>
                    <a:gd name="connsiteX2" fmla="*/ 201909 w 444458"/>
                    <a:gd name="connsiteY2" fmla="*/ 278804 h 430199"/>
                    <a:gd name="connsiteX3" fmla="*/ 273259 w 444458"/>
                    <a:gd name="connsiteY3" fmla="*/ 424006 h 430199"/>
                    <a:gd name="connsiteX4" fmla="*/ 318823 w 444458"/>
                    <a:gd name="connsiteY4" fmla="*/ 390208 h 430199"/>
                    <a:gd name="connsiteX5" fmla="*/ 365056 w 444458"/>
                    <a:gd name="connsiteY5" fmla="*/ 425941 h 430199"/>
                    <a:gd name="connsiteX6" fmla="*/ 444458 w 444458"/>
                    <a:gd name="connsiteY6" fmla="*/ 430099 h 430199"/>
                    <a:gd name="connsiteX0" fmla="*/ 0 w 424691"/>
                    <a:gd name="connsiteY0" fmla="*/ 2 h 429554"/>
                    <a:gd name="connsiteX1" fmla="*/ 122804 w 424691"/>
                    <a:gd name="connsiteY1" fmla="*/ 415595 h 429554"/>
                    <a:gd name="connsiteX2" fmla="*/ 201909 w 424691"/>
                    <a:gd name="connsiteY2" fmla="*/ 278804 h 429554"/>
                    <a:gd name="connsiteX3" fmla="*/ 273259 w 424691"/>
                    <a:gd name="connsiteY3" fmla="*/ 424006 h 429554"/>
                    <a:gd name="connsiteX4" fmla="*/ 318823 w 424691"/>
                    <a:gd name="connsiteY4" fmla="*/ 390208 h 429554"/>
                    <a:gd name="connsiteX5" fmla="*/ 365056 w 424691"/>
                    <a:gd name="connsiteY5" fmla="*/ 425941 h 429554"/>
                    <a:gd name="connsiteX6" fmla="*/ 424691 w 424691"/>
                    <a:gd name="connsiteY6" fmla="*/ 428723 h 429554"/>
                    <a:gd name="connsiteX0" fmla="*/ 0 w 425361"/>
                    <a:gd name="connsiteY0" fmla="*/ 2 h 430311"/>
                    <a:gd name="connsiteX1" fmla="*/ 122804 w 425361"/>
                    <a:gd name="connsiteY1" fmla="*/ 415595 h 430311"/>
                    <a:gd name="connsiteX2" fmla="*/ 201909 w 425361"/>
                    <a:gd name="connsiteY2" fmla="*/ 278804 h 430311"/>
                    <a:gd name="connsiteX3" fmla="*/ 273259 w 425361"/>
                    <a:gd name="connsiteY3" fmla="*/ 424006 h 430311"/>
                    <a:gd name="connsiteX4" fmla="*/ 318823 w 425361"/>
                    <a:gd name="connsiteY4" fmla="*/ 390208 h 430311"/>
                    <a:gd name="connsiteX5" fmla="*/ 365056 w 425361"/>
                    <a:gd name="connsiteY5" fmla="*/ 425941 h 430311"/>
                    <a:gd name="connsiteX6" fmla="*/ 425361 w 425361"/>
                    <a:gd name="connsiteY6" fmla="*/ 430295 h 430311"/>
                    <a:gd name="connsiteX0" fmla="*/ 0 w 425361"/>
                    <a:gd name="connsiteY0" fmla="*/ 2 h 429554"/>
                    <a:gd name="connsiteX1" fmla="*/ 122804 w 425361"/>
                    <a:gd name="connsiteY1" fmla="*/ 415595 h 429554"/>
                    <a:gd name="connsiteX2" fmla="*/ 201909 w 425361"/>
                    <a:gd name="connsiteY2" fmla="*/ 278804 h 429554"/>
                    <a:gd name="connsiteX3" fmla="*/ 273259 w 425361"/>
                    <a:gd name="connsiteY3" fmla="*/ 424006 h 429554"/>
                    <a:gd name="connsiteX4" fmla="*/ 318823 w 425361"/>
                    <a:gd name="connsiteY4" fmla="*/ 390208 h 429554"/>
                    <a:gd name="connsiteX5" fmla="*/ 365056 w 425361"/>
                    <a:gd name="connsiteY5" fmla="*/ 425941 h 429554"/>
                    <a:gd name="connsiteX6" fmla="*/ 425361 w 425361"/>
                    <a:gd name="connsiteY6" fmla="*/ 428723 h 429554"/>
                    <a:gd name="connsiteX0" fmla="*/ 0 w 401574"/>
                    <a:gd name="connsiteY0" fmla="*/ 2 h 429554"/>
                    <a:gd name="connsiteX1" fmla="*/ 122804 w 401574"/>
                    <a:gd name="connsiteY1" fmla="*/ 415595 h 429554"/>
                    <a:gd name="connsiteX2" fmla="*/ 201909 w 401574"/>
                    <a:gd name="connsiteY2" fmla="*/ 278804 h 429554"/>
                    <a:gd name="connsiteX3" fmla="*/ 273259 w 401574"/>
                    <a:gd name="connsiteY3" fmla="*/ 424006 h 429554"/>
                    <a:gd name="connsiteX4" fmla="*/ 318823 w 401574"/>
                    <a:gd name="connsiteY4" fmla="*/ 390208 h 429554"/>
                    <a:gd name="connsiteX5" fmla="*/ 365056 w 401574"/>
                    <a:gd name="connsiteY5" fmla="*/ 425941 h 429554"/>
                    <a:gd name="connsiteX6" fmla="*/ 401574 w 401574"/>
                    <a:gd name="connsiteY6" fmla="*/ 428723 h 429554"/>
                    <a:gd name="connsiteX0" fmla="*/ 0 w 413970"/>
                    <a:gd name="connsiteY0" fmla="*/ 2 h 429634"/>
                    <a:gd name="connsiteX1" fmla="*/ 122804 w 413970"/>
                    <a:gd name="connsiteY1" fmla="*/ 415595 h 429634"/>
                    <a:gd name="connsiteX2" fmla="*/ 201909 w 413970"/>
                    <a:gd name="connsiteY2" fmla="*/ 278804 h 429634"/>
                    <a:gd name="connsiteX3" fmla="*/ 273259 w 413970"/>
                    <a:gd name="connsiteY3" fmla="*/ 424006 h 429634"/>
                    <a:gd name="connsiteX4" fmla="*/ 318823 w 413970"/>
                    <a:gd name="connsiteY4" fmla="*/ 390208 h 429634"/>
                    <a:gd name="connsiteX5" fmla="*/ 365056 w 413970"/>
                    <a:gd name="connsiteY5" fmla="*/ 425941 h 429634"/>
                    <a:gd name="connsiteX6" fmla="*/ 413970 w 413970"/>
                    <a:gd name="connsiteY6" fmla="*/ 428920 h 429634"/>
                    <a:gd name="connsiteX0" fmla="*/ 0 w 418326"/>
                    <a:gd name="connsiteY0" fmla="*/ 2 h 429141"/>
                    <a:gd name="connsiteX1" fmla="*/ 122804 w 418326"/>
                    <a:gd name="connsiteY1" fmla="*/ 415595 h 429141"/>
                    <a:gd name="connsiteX2" fmla="*/ 201909 w 418326"/>
                    <a:gd name="connsiteY2" fmla="*/ 278804 h 429141"/>
                    <a:gd name="connsiteX3" fmla="*/ 273259 w 418326"/>
                    <a:gd name="connsiteY3" fmla="*/ 424006 h 429141"/>
                    <a:gd name="connsiteX4" fmla="*/ 318823 w 418326"/>
                    <a:gd name="connsiteY4" fmla="*/ 390208 h 429141"/>
                    <a:gd name="connsiteX5" fmla="*/ 365056 w 418326"/>
                    <a:gd name="connsiteY5" fmla="*/ 425941 h 429141"/>
                    <a:gd name="connsiteX6" fmla="*/ 418326 w 418326"/>
                    <a:gd name="connsiteY6" fmla="*/ 427544 h 429141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1909 w 418326"/>
                    <a:gd name="connsiteY2" fmla="*/ 278804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5929 w 418326"/>
                    <a:gd name="connsiteY2" fmla="*/ 31260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2508 w 418326"/>
                    <a:gd name="connsiteY4" fmla="*/ 391191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69908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9412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09936"/>
                    <a:gd name="connsiteY0" fmla="*/ 2 h 427560"/>
                    <a:gd name="connsiteX1" fmla="*/ 134866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50685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8082"/>
                    <a:gd name="connsiteX1" fmla="*/ 150685 w 409936"/>
                    <a:gd name="connsiteY1" fmla="*/ 415399 h 428082"/>
                    <a:gd name="connsiteX2" fmla="*/ 220258 w 409936"/>
                    <a:gd name="connsiteY2" fmla="*/ 330036 h 428082"/>
                    <a:gd name="connsiteX3" fmla="*/ 286995 w 409936"/>
                    <a:gd name="connsiteY3" fmla="*/ 424006 h 428082"/>
                    <a:gd name="connsiteX4" fmla="*/ 330549 w 409936"/>
                    <a:gd name="connsiteY4" fmla="*/ 395120 h 428082"/>
                    <a:gd name="connsiteX5" fmla="*/ 369412 w 409936"/>
                    <a:gd name="connsiteY5" fmla="*/ 423190 h 428082"/>
                    <a:gd name="connsiteX6" fmla="*/ 409936 w 409936"/>
                    <a:gd name="connsiteY6" fmla="*/ 427544 h 428082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863"/>
                    <a:gd name="connsiteX1" fmla="*/ 150685 w 409936"/>
                    <a:gd name="connsiteY1" fmla="*/ 415399 h 428863"/>
                    <a:gd name="connsiteX2" fmla="*/ 237659 w 409936"/>
                    <a:gd name="connsiteY2" fmla="*/ 335898 h 428863"/>
                    <a:gd name="connsiteX3" fmla="*/ 302813 w 409936"/>
                    <a:gd name="connsiteY3" fmla="*/ 423168 h 428863"/>
                    <a:gd name="connsiteX4" fmla="*/ 330549 w 409936"/>
                    <a:gd name="connsiteY4" fmla="*/ 395120 h 428863"/>
                    <a:gd name="connsiteX5" fmla="*/ 369412 w 409936"/>
                    <a:gd name="connsiteY5" fmla="*/ 423190 h 428863"/>
                    <a:gd name="connsiteX6" fmla="*/ 409936 w 409936"/>
                    <a:gd name="connsiteY6" fmla="*/ 427544 h 428863"/>
                    <a:gd name="connsiteX0" fmla="*/ 0 w 409936"/>
                    <a:gd name="connsiteY0" fmla="*/ 2 h 428833"/>
                    <a:gd name="connsiteX1" fmla="*/ 150685 w 409936"/>
                    <a:gd name="connsiteY1" fmla="*/ 415399 h 428833"/>
                    <a:gd name="connsiteX2" fmla="*/ 237659 w 409936"/>
                    <a:gd name="connsiteY2" fmla="*/ 335898 h 428833"/>
                    <a:gd name="connsiteX3" fmla="*/ 317050 w 409936"/>
                    <a:gd name="connsiteY3" fmla="*/ 425681 h 428833"/>
                    <a:gd name="connsiteX4" fmla="*/ 330549 w 409936"/>
                    <a:gd name="connsiteY4" fmla="*/ 395120 h 428833"/>
                    <a:gd name="connsiteX5" fmla="*/ 369412 w 409936"/>
                    <a:gd name="connsiteY5" fmla="*/ 423190 h 428833"/>
                    <a:gd name="connsiteX6" fmla="*/ 409936 w 409936"/>
                    <a:gd name="connsiteY6" fmla="*/ 427544 h 428833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17050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23377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30549 w 394512"/>
                    <a:gd name="connsiteY4" fmla="*/ 395120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53091 w 394512"/>
                    <a:gd name="connsiteY4" fmla="*/ 404542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1"/>
                    <a:gd name="connsiteX1" fmla="*/ 128539 w 394512"/>
                    <a:gd name="connsiteY1" fmla="*/ 413724 h 427561"/>
                    <a:gd name="connsiteX2" fmla="*/ 237659 w 394512"/>
                    <a:gd name="connsiteY2" fmla="*/ 335898 h 427561"/>
                    <a:gd name="connsiteX3" fmla="*/ 323377 w 394512"/>
                    <a:gd name="connsiteY3" fmla="*/ 425681 h 427561"/>
                    <a:gd name="connsiteX4" fmla="*/ 353091 w 394512"/>
                    <a:gd name="connsiteY4" fmla="*/ 412708 h 427561"/>
                    <a:gd name="connsiteX5" fmla="*/ 369412 w 394512"/>
                    <a:gd name="connsiteY5" fmla="*/ 423190 h 427561"/>
                    <a:gd name="connsiteX6" fmla="*/ 394512 w 394512"/>
                    <a:gd name="connsiteY6" fmla="*/ 427544 h 427561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69412 w 394512"/>
                    <a:gd name="connsiteY5" fmla="*/ 423190 h 427606"/>
                    <a:gd name="connsiteX6" fmla="*/ 394512 w 394512"/>
                    <a:gd name="connsiteY6" fmla="*/ 427544 h 427606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94512 w 394512"/>
                    <a:gd name="connsiteY5" fmla="*/ 427544 h 427606"/>
                    <a:gd name="connsiteX0" fmla="*/ 0 w 394512"/>
                    <a:gd name="connsiteY0" fmla="*/ 2 h 427654"/>
                    <a:gd name="connsiteX1" fmla="*/ 128539 w 394512"/>
                    <a:gd name="connsiteY1" fmla="*/ 413724 h 427654"/>
                    <a:gd name="connsiteX2" fmla="*/ 237659 w 394512"/>
                    <a:gd name="connsiteY2" fmla="*/ 335898 h 427654"/>
                    <a:gd name="connsiteX3" fmla="*/ 323377 w 394512"/>
                    <a:gd name="connsiteY3" fmla="*/ 425681 h 427654"/>
                    <a:gd name="connsiteX4" fmla="*/ 374446 w 394512"/>
                    <a:gd name="connsiteY4" fmla="*/ 413963 h 427654"/>
                    <a:gd name="connsiteX5" fmla="*/ 394512 w 394512"/>
                    <a:gd name="connsiteY5" fmla="*/ 427544 h 427654"/>
                    <a:gd name="connsiteX0" fmla="*/ 0 w 394512"/>
                    <a:gd name="connsiteY0" fmla="*/ 2 h 428383"/>
                    <a:gd name="connsiteX1" fmla="*/ 128539 w 394512"/>
                    <a:gd name="connsiteY1" fmla="*/ 413724 h 428383"/>
                    <a:gd name="connsiteX2" fmla="*/ 237659 w 394512"/>
                    <a:gd name="connsiteY2" fmla="*/ 335898 h 428383"/>
                    <a:gd name="connsiteX3" fmla="*/ 323377 w 394512"/>
                    <a:gd name="connsiteY3" fmla="*/ 425681 h 428383"/>
                    <a:gd name="connsiteX4" fmla="*/ 373259 w 394512"/>
                    <a:gd name="connsiteY4" fmla="*/ 420873 h 428383"/>
                    <a:gd name="connsiteX5" fmla="*/ 394512 w 394512"/>
                    <a:gd name="connsiteY5" fmla="*/ 427544 h 428383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3259 w 394512"/>
                    <a:gd name="connsiteY4" fmla="*/ 42087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9073"/>
                    <a:gd name="connsiteX1" fmla="*/ 91722 w 394512"/>
                    <a:gd name="connsiteY1" fmla="*/ 415608 h 429073"/>
                    <a:gd name="connsiteX2" fmla="*/ 237659 w 394512"/>
                    <a:gd name="connsiteY2" fmla="*/ 335898 h 429073"/>
                    <a:gd name="connsiteX3" fmla="*/ 325749 w 394512"/>
                    <a:gd name="connsiteY3" fmla="*/ 421913 h 429073"/>
                    <a:gd name="connsiteX4" fmla="*/ 375632 w 394512"/>
                    <a:gd name="connsiteY4" fmla="*/ 425270 h 429073"/>
                    <a:gd name="connsiteX5" fmla="*/ 394512 w 394512"/>
                    <a:gd name="connsiteY5" fmla="*/ 427544 h 429073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75833 w 394512"/>
                    <a:gd name="connsiteY2" fmla="*/ 235399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35399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257671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241694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8523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38916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27234 h 427544"/>
                    <a:gd name="connsiteX3" fmla="*/ 238916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27234 h 427544"/>
                    <a:gd name="connsiteX3" fmla="*/ 241001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37284 h 427544"/>
                    <a:gd name="connsiteX3" fmla="*/ 241001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37284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0550 w 394512"/>
                    <a:gd name="connsiteY2" fmla="*/ 210903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60550 w 394512"/>
                    <a:gd name="connsiteY2" fmla="*/ 210903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60550 w 394512"/>
                    <a:gd name="connsiteY2" fmla="*/ 213416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6833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6833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45267 w 394512"/>
                    <a:gd name="connsiteY2" fmla="*/ 186408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4297 w 394512"/>
                    <a:gd name="connsiteY2" fmla="*/ 19520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54297 w 394512"/>
                    <a:gd name="connsiteY2" fmla="*/ 19520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54297 w 394512"/>
                    <a:gd name="connsiteY2" fmla="*/ 200227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79766 w 394512"/>
                    <a:gd name="connsiteY4" fmla="*/ 357434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9492 w 394512"/>
                    <a:gd name="connsiteY4" fmla="*/ 36811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29968 w 394512"/>
                    <a:gd name="connsiteY5" fmla="*/ 394844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9491 w 394512"/>
                    <a:gd name="connsiteY4" fmla="*/ 372509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2270 w 394512"/>
                    <a:gd name="connsiteY4" fmla="*/ 375021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2270 w 394512"/>
                    <a:gd name="connsiteY4" fmla="*/ 375021 h 427544"/>
                    <a:gd name="connsiteX5" fmla="*/ 334829 w 394512"/>
                    <a:gd name="connsiteY5" fmla="*/ 411804 h 427544"/>
                    <a:gd name="connsiteX6" fmla="*/ 394512 w 394512"/>
                    <a:gd name="connsiteY6" fmla="*/ 427544 h 427544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8918 w 398680"/>
                    <a:gd name="connsiteY3" fmla="*/ 419401 h 428800"/>
                    <a:gd name="connsiteX4" fmla="*/ 292270 w 398680"/>
                    <a:gd name="connsiteY4" fmla="*/ 375021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92270 w 398680"/>
                    <a:gd name="connsiteY4" fmla="*/ 375021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0228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68795 w 398680"/>
                    <a:gd name="connsiteY1" fmla="*/ 410584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2794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51515 w 398680"/>
                    <a:gd name="connsiteY4" fmla="*/ 347384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46884 w 398680"/>
                    <a:gd name="connsiteY4" fmla="*/ 332309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6884 w 398680"/>
                    <a:gd name="connsiteY4" fmla="*/ 332309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307042 w 398680"/>
                    <a:gd name="connsiteY5" fmla="*/ 410129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292222 w 398680"/>
                    <a:gd name="connsiteY5" fmla="*/ 410129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57999 w 398680"/>
                    <a:gd name="connsiteY4" fmla="*/ 345709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4426 w 398680"/>
                    <a:gd name="connsiteY2" fmla="*/ 158352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2573 w 398680"/>
                    <a:gd name="connsiteY2" fmla="*/ 144952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3669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83343 w 398680"/>
                    <a:gd name="connsiteY3" fmla="*/ 416052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66942 w 398680"/>
                    <a:gd name="connsiteY1" fmla="*/ 421472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6278 w 398680"/>
                    <a:gd name="connsiteY2" fmla="*/ 157515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32761 w 398680"/>
                    <a:gd name="connsiteY2" fmla="*/ 159190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6695 w 398680"/>
                    <a:gd name="connsiteY4" fmla="*/ 3230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6695 w 398680"/>
                    <a:gd name="connsiteY4" fmla="*/ 3230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46883 w 398680"/>
                    <a:gd name="connsiteY4" fmla="*/ 3364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2989 w 398680"/>
                    <a:gd name="connsiteY4" fmla="*/ 3364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43178 w 398680"/>
                    <a:gd name="connsiteY4" fmla="*/ 33314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47810 w 398680"/>
                    <a:gd name="connsiteY4" fmla="*/ 341523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46409 w 398680"/>
                    <a:gd name="connsiteY6" fmla="*/ 423317 h 428800"/>
                    <a:gd name="connsiteX7" fmla="*/ 398680 w 398680"/>
                    <a:gd name="connsiteY7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38073 w 398680"/>
                    <a:gd name="connsiteY6" fmla="*/ 406567 h 428800"/>
                    <a:gd name="connsiteX7" fmla="*/ 398680 w 398680"/>
                    <a:gd name="connsiteY7" fmla="*/ 428800 h 428800"/>
                    <a:gd name="connsiteX0" fmla="*/ 0 w 400069"/>
                    <a:gd name="connsiteY0" fmla="*/ 2 h 424404"/>
                    <a:gd name="connsiteX1" fmla="*/ 72500 w 400069"/>
                    <a:gd name="connsiteY1" fmla="*/ 421472 h 424404"/>
                    <a:gd name="connsiteX2" fmla="*/ 129983 w 400069"/>
                    <a:gd name="connsiteY2" fmla="*/ 159190 h 424404"/>
                    <a:gd name="connsiteX3" fmla="*/ 189826 w 400069"/>
                    <a:gd name="connsiteY3" fmla="*/ 416890 h 424404"/>
                    <a:gd name="connsiteX4" fmla="*/ 239474 w 400069"/>
                    <a:gd name="connsiteY4" fmla="*/ 333148 h 424404"/>
                    <a:gd name="connsiteX5" fmla="*/ 286664 w 400069"/>
                    <a:gd name="connsiteY5" fmla="*/ 419342 h 424404"/>
                    <a:gd name="connsiteX6" fmla="*/ 338073 w 400069"/>
                    <a:gd name="connsiteY6" fmla="*/ 406567 h 424404"/>
                    <a:gd name="connsiteX7" fmla="*/ 400069 w 400069"/>
                    <a:gd name="connsiteY7" fmla="*/ 424404 h 424404"/>
                    <a:gd name="connsiteX0" fmla="*/ 0 w 388954"/>
                    <a:gd name="connsiteY0" fmla="*/ 2 h 424404"/>
                    <a:gd name="connsiteX1" fmla="*/ 72500 w 388954"/>
                    <a:gd name="connsiteY1" fmla="*/ 421472 h 424404"/>
                    <a:gd name="connsiteX2" fmla="*/ 129983 w 388954"/>
                    <a:gd name="connsiteY2" fmla="*/ 159190 h 424404"/>
                    <a:gd name="connsiteX3" fmla="*/ 189826 w 388954"/>
                    <a:gd name="connsiteY3" fmla="*/ 416890 h 424404"/>
                    <a:gd name="connsiteX4" fmla="*/ 239474 w 388954"/>
                    <a:gd name="connsiteY4" fmla="*/ 333148 h 424404"/>
                    <a:gd name="connsiteX5" fmla="*/ 286664 w 388954"/>
                    <a:gd name="connsiteY5" fmla="*/ 419342 h 424404"/>
                    <a:gd name="connsiteX6" fmla="*/ 338073 w 388954"/>
                    <a:gd name="connsiteY6" fmla="*/ 406567 h 424404"/>
                    <a:gd name="connsiteX7" fmla="*/ 388954 w 388954"/>
                    <a:gd name="connsiteY7" fmla="*/ 424404 h 424404"/>
                    <a:gd name="connsiteX0" fmla="*/ 0 w 391038"/>
                    <a:gd name="connsiteY0" fmla="*/ 2 h 424404"/>
                    <a:gd name="connsiteX1" fmla="*/ 72500 w 391038"/>
                    <a:gd name="connsiteY1" fmla="*/ 421472 h 424404"/>
                    <a:gd name="connsiteX2" fmla="*/ 129983 w 391038"/>
                    <a:gd name="connsiteY2" fmla="*/ 159190 h 424404"/>
                    <a:gd name="connsiteX3" fmla="*/ 189826 w 391038"/>
                    <a:gd name="connsiteY3" fmla="*/ 416890 h 424404"/>
                    <a:gd name="connsiteX4" fmla="*/ 239474 w 391038"/>
                    <a:gd name="connsiteY4" fmla="*/ 333148 h 424404"/>
                    <a:gd name="connsiteX5" fmla="*/ 286664 w 391038"/>
                    <a:gd name="connsiteY5" fmla="*/ 419342 h 424404"/>
                    <a:gd name="connsiteX6" fmla="*/ 338073 w 391038"/>
                    <a:gd name="connsiteY6" fmla="*/ 406567 h 424404"/>
                    <a:gd name="connsiteX7" fmla="*/ 391038 w 391038"/>
                    <a:gd name="connsiteY7" fmla="*/ 424404 h 424404"/>
                    <a:gd name="connsiteX0" fmla="*/ 0 w 405129"/>
                    <a:gd name="connsiteY0" fmla="*/ 2 h 427238"/>
                    <a:gd name="connsiteX1" fmla="*/ 72500 w 405129"/>
                    <a:gd name="connsiteY1" fmla="*/ 421472 h 427238"/>
                    <a:gd name="connsiteX2" fmla="*/ 129983 w 405129"/>
                    <a:gd name="connsiteY2" fmla="*/ 159190 h 427238"/>
                    <a:gd name="connsiteX3" fmla="*/ 189826 w 405129"/>
                    <a:gd name="connsiteY3" fmla="*/ 416890 h 427238"/>
                    <a:gd name="connsiteX4" fmla="*/ 239474 w 405129"/>
                    <a:gd name="connsiteY4" fmla="*/ 333148 h 427238"/>
                    <a:gd name="connsiteX5" fmla="*/ 286664 w 405129"/>
                    <a:gd name="connsiteY5" fmla="*/ 419342 h 427238"/>
                    <a:gd name="connsiteX6" fmla="*/ 338073 w 405129"/>
                    <a:gd name="connsiteY6" fmla="*/ 406567 h 427238"/>
                    <a:gd name="connsiteX7" fmla="*/ 391038 w 405129"/>
                    <a:gd name="connsiteY7" fmla="*/ 424404 h 427238"/>
                    <a:gd name="connsiteX0" fmla="*/ 0 w 404300"/>
                    <a:gd name="connsiteY0" fmla="*/ 2 h 433919"/>
                    <a:gd name="connsiteX1" fmla="*/ 72500 w 404300"/>
                    <a:gd name="connsiteY1" fmla="*/ 421472 h 433919"/>
                    <a:gd name="connsiteX2" fmla="*/ 129983 w 404300"/>
                    <a:gd name="connsiteY2" fmla="*/ 159190 h 433919"/>
                    <a:gd name="connsiteX3" fmla="*/ 189826 w 404300"/>
                    <a:gd name="connsiteY3" fmla="*/ 416890 h 433919"/>
                    <a:gd name="connsiteX4" fmla="*/ 239474 w 404300"/>
                    <a:gd name="connsiteY4" fmla="*/ 333148 h 433919"/>
                    <a:gd name="connsiteX5" fmla="*/ 286664 w 404300"/>
                    <a:gd name="connsiteY5" fmla="*/ 419342 h 433919"/>
                    <a:gd name="connsiteX6" fmla="*/ 338073 w 404300"/>
                    <a:gd name="connsiteY6" fmla="*/ 406567 h 433919"/>
                    <a:gd name="connsiteX7" fmla="*/ 391038 w 404300"/>
                    <a:gd name="connsiteY7" fmla="*/ 424404 h 433919"/>
                    <a:gd name="connsiteX0" fmla="*/ 0 w 393809"/>
                    <a:gd name="connsiteY0" fmla="*/ 2 h 425788"/>
                    <a:gd name="connsiteX1" fmla="*/ 72500 w 393809"/>
                    <a:gd name="connsiteY1" fmla="*/ 421472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62311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62311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10532 w 393809"/>
                    <a:gd name="connsiteY2" fmla="*/ 116476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10532 w 393809"/>
                    <a:gd name="connsiteY2" fmla="*/ 116476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16318 w 393809"/>
                    <a:gd name="connsiteY4" fmla="*/ 29545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18171 w 393809"/>
                    <a:gd name="connsiteY4" fmla="*/ 30550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8171 w 393809"/>
                    <a:gd name="connsiteY4" fmla="*/ 30550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62582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54246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2901"/>
                    <a:gd name="connsiteY0" fmla="*/ 0 h 425243"/>
                    <a:gd name="connsiteX1" fmla="*/ 62311 w 392901"/>
                    <a:gd name="connsiteY1" fmla="*/ 422307 h 425243"/>
                    <a:gd name="connsiteX2" fmla="*/ 105900 w 392901"/>
                    <a:gd name="connsiteY2" fmla="*/ 115639 h 425243"/>
                    <a:gd name="connsiteX3" fmla="*/ 168522 w 392901"/>
                    <a:gd name="connsiteY3" fmla="*/ 416888 h 425243"/>
                    <a:gd name="connsiteX4" fmla="*/ 212613 w 392901"/>
                    <a:gd name="connsiteY4" fmla="*/ 299646 h 425243"/>
                    <a:gd name="connsiteX5" fmla="*/ 254246 w 392901"/>
                    <a:gd name="connsiteY5" fmla="*/ 419340 h 425243"/>
                    <a:gd name="connsiteX6" fmla="*/ 308433 w 392901"/>
                    <a:gd name="connsiteY6" fmla="*/ 388141 h 425243"/>
                    <a:gd name="connsiteX7" fmla="*/ 391038 w 392901"/>
                    <a:gd name="connsiteY7" fmla="*/ 424402 h 425243"/>
                    <a:gd name="connsiteX0" fmla="*/ 0 w 392901"/>
                    <a:gd name="connsiteY0" fmla="*/ 0 h 425510"/>
                    <a:gd name="connsiteX1" fmla="*/ 62311 w 392901"/>
                    <a:gd name="connsiteY1" fmla="*/ 42230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4670 w 392901"/>
                    <a:gd name="connsiteY1" fmla="*/ 42167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4670 w 392901"/>
                    <a:gd name="connsiteY1" fmla="*/ 42167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30414"/>
                    <a:gd name="connsiteX1" fmla="*/ 54670 w 392901"/>
                    <a:gd name="connsiteY1" fmla="*/ 421679 h 430414"/>
                    <a:gd name="connsiteX2" fmla="*/ 105900 w 392901"/>
                    <a:gd name="connsiteY2" fmla="*/ 115639 h 430414"/>
                    <a:gd name="connsiteX3" fmla="*/ 168522 w 392901"/>
                    <a:gd name="connsiteY3" fmla="*/ 416888 h 430414"/>
                    <a:gd name="connsiteX4" fmla="*/ 212613 w 392901"/>
                    <a:gd name="connsiteY4" fmla="*/ 299646 h 430414"/>
                    <a:gd name="connsiteX5" fmla="*/ 254246 w 392901"/>
                    <a:gd name="connsiteY5" fmla="*/ 419340 h 430414"/>
                    <a:gd name="connsiteX6" fmla="*/ 308433 w 392901"/>
                    <a:gd name="connsiteY6" fmla="*/ 388141 h 430414"/>
                    <a:gd name="connsiteX7" fmla="*/ 391038 w 392901"/>
                    <a:gd name="connsiteY7" fmla="*/ 424402 h 430414"/>
                    <a:gd name="connsiteX0" fmla="*/ 0 w 392901"/>
                    <a:gd name="connsiteY0" fmla="*/ 0 h 459499"/>
                    <a:gd name="connsiteX1" fmla="*/ 54670 w 392901"/>
                    <a:gd name="connsiteY1" fmla="*/ 421679 h 459499"/>
                    <a:gd name="connsiteX2" fmla="*/ 79899 w 392901"/>
                    <a:gd name="connsiteY2" fmla="*/ 404627 h 459499"/>
                    <a:gd name="connsiteX3" fmla="*/ 105900 w 392901"/>
                    <a:gd name="connsiteY3" fmla="*/ 115639 h 459499"/>
                    <a:gd name="connsiteX4" fmla="*/ 168522 w 392901"/>
                    <a:gd name="connsiteY4" fmla="*/ 416888 h 459499"/>
                    <a:gd name="connsiteX5" fmla="*/ 212613 w 392901"/>
                    <a:gd name="connsiteY5" fmla="*/ 299646 h 459499"/>
                    <a:gd name="connsiteX6" fmla="*/ 254246 w 392901"/>
                    <a:gd name="connsiteY6" fmla="*/ 419340 h 459499"/>
                    <a:gd name="connsiteX7" fmla="*/ 308433 w 392901"/>
                    <a:gd name="connsiteY7" fmla="*/ 388141 h 459499"/>
                    <a:gd name="connsiteX8" fmla="*/ 391038 w 392901"/>
                    <a:gd name="connsiteY8" fmla="*/ 424402 h 459499"/>
                    <a:gd name="connsiteX0" fmla="*/ 0 w 392901"/>
                    <a:gd name="connsiteY0" fmla="*/ 0 h 438763"/>
                    <a:gd name="connsiteX1" fmla="*/ 54670 w 392901"/>
                    <a:gd name="connsiteY1" fmla="*/ 421679 h 438763"/>
                    <a:gd name="connsiteX2" fmla="*/ 79899 w 392901"/>
                    <a:gd name="connsiteY2" fmla="*/ 404627 h 438763"/>
                    <a:gd name="connsiteX3" fmla="*/ 105900 w 392901"/>
                    <a:gd name="connsiteY3" fmla="*/ 115639 h 438763"/>
                    <a:gd name="connsiteX4" fmla="*/ 168522 w 392901"/>
                    <a:gd name="connsiteY4" fmla="*/ 416888 h 438763"/>
                    <a:gd name="connsiteX5" fmla="*/ 212613 w 392901"/>
                    <a:gd name="connsiteY5" fmla="*/ 299646 h 438763"/>
                    <a:gd name="connsiteX6" fmla="*/ 254246 w 392901"/>
                    <a:gd name="connsiteY6" fmla="*/ 419340 h 438763"/>
                    <a:gd name="connsiteX7" fmla="*/ 308433 w 392901"/>
                    <a:gd name="connsiteY7" fmla="*/ 388141 h 438763"/>
                    <a:gd name="connsiteX8" fmla="*/ 391038 w 392901"/>
                    <a:gd name="connsiteY8" fmla="*/ 424402 h 438763"/>
                    <a:gd name="connsiteX0" fmla="*/ 0 w 392901"/>
                    <a:gd name="connsiteY0" fmla="*/ 0 h 425510"/>
                    <a:gd name="connsiteX1" fmla="*/ 79899 w 392901"/>
                    <a:gd name="connsiteY1" fmla="*/ 40462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6974 w 392901"/>
                    <a:gd name="connsiteY1" fmla="*/ 42032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0027 w 392901"/>
                    <a:gd name="connsiteY1" fmla="*/ 42032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0027 w 392901"/>
                    <a:gd name="connsiteY1" fmla="*/ 42032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5164 w 392901"/>
                    <a:gd name="connsiteY1" fmla="*/ 419701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5036 w 392901"/>
                    <a:gd name="connsiteY2" fmla="*/ 101248 h 425510"/>
                    <a:gd name="connsiteX3" fmla="*/ 85059 w 392901"/>
                    <a:gd name="connsiteY3" fmla="*/ 74811 h 425510"/>
                    <a:gd name="connsiteX4" fmla="*/ 126841 w 392901"/>
                    <a:gd name="connsiteY4" fmla="*/ 425053 h 425510"/>
                    <a:gd name="connsiteX5" fmla="*/ 212613 w 392901"/>
                    <a:gd name="connsiteY5" fmla="*/ 299646 h 425510"/>
                    <a:gd name="connsiteX6" fmla="*/ 254246 w 392901"/>
                    <a:gd name="connsiteY6" fmla="*/ 419340 h 425510"/>
                    <a:gd name="connsiteX7" fmla="*/ 308433 w 392901"/>
                    <a:gd name="connsiteY7" fmla="*/ 388141 h 425510"/>
                    <a:gd name="connsiteX8" fmla="*/ 391038 w 392901"/>
                    <a:gd name="connsiteY8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5036 w 392901"/>
                    <a:gd name="connsiteY2" fmla="*/ 101248 h 425510"/>
                    <a:gd name="connsiteX3" fmla="*/ 85059 w 392901"/>
                    <a:gd name="connsiteY3" fmla="*/ 74811 h 425510"/>
                    <a:gd name="connsiteX4" fmla="*/ 126841 w 392901"/>
                    <a:gd name="connsiteY4" fmla="*/ 425053 h 425510"/>
                    <a:gd name="connsiteX5" fmla="*/ 212613 w 392901"/>
                    <a:gd name="connsiteY5" fmla="*/ 299646 h 425510"/>
                    <a:gd name="connsiteX6" fmla="*/ 254246 w 392901"/>
                    <a:gd name="connsiteY6" fmla="*/ 419340 h 425510"/>
                    <a:gd name="connsiteX7" fmla="*/ 308433 w 392901"/>
                    <a:gd name="connsiteY7" fmla="*/ 388141 h 425510"/>
                    <a:gd name="connsiteX8" fmla="*/ 391038 w 392901"/>
                    <a:gd name="connsiteY8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5036 w 392901"/>
                    <a:gd name="connsiteY2" fmla="*/ 101248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2952 w 392901"/>
                    <a:gd name="connsiteY2" fmla="*/ 54140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69479 w 392901"/>
                    <a:gd name="connsiteY2" fmla="*/ 53511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1563 w 392901"/>
                    <a:gd name="connsiteY2" fmla="*/ 47230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71563 w 392901"/>
                    <a:gd name="connsiteY2" fmla="*/ 47230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77121 w 392901"/>
                    <a:gd name="connsiteY2" fmla="*/ 52255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77121 w 392901"/>
                    <a:gd name="connsiteY2" fmla="*/ 52255 h 425510"/>
                    <a:gd name="connsiteX3" fmla="*/ 128925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77121 w 392901"/>
                    <a:gd name="connsiteY2" fmla="*/ 52255 h 425510"/>
                    <a:gd name="connsiteX3" fmla="*/ 128925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28925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74406 w 392901"/>
                    <a:gd name="connsiteY4" fmla="*/ 208570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74406 w 392901"/>
                    <a:gd name="connsiteY4" fmla="*/ 208570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74406 w 392901"/>
                    <a:gd name="connsiteY4" fmla="*/ 208570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74406 w 392901"/>
                    <a:gd name="connsiteY4" fmla="*/ 208570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3291 w 392901"/>
                    <a:gd name="connsiteY4" fmla="*/ 196008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3291 w 392901"/>
                    <a:gd name="connsiteY4" fmla="*/ 196008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3291 w 392901"/>
                    <a:gd name="connsiteY4" fmla="*/ 196008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28925 w 392901"/>
                    <a:gd name="connsiteY3" fmla="*/ 417516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788 w 392901"/>
                    <a:gd name="connsiteY3" fmla="*/ 417516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7262 w 392901"/>
                    <a:gd name="connsiteY3" fmla="*/ 417516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7262 w 392901"/>
                    <a:gd name="connsiteY3" fmla="*/ 417516 h 425510"/>
                    <a:gd name="connsiteX4" fmla="*/ 174406 w 392901"/>
                    <a:gd name="connsiteY4" fmla="*/ 213595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7262 w 392901"/>
                    <a:gd name="connsiteY3" fmla="*/ 417516 h 425510"/>
                    <a:gd name="connsiteX4" fmla="*/ 174406 w 392901"/>
                    <a:gd name="connsiteY4" fmla="*/ 213595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4406 w 392901"/>
                    <a:gd name="connsiteY4" fmla="*/ 213595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8963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8268 w 392901"/>
                    <a:gd name="connsiteY5" fmla="*/ 416199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8268 w 392901"/>
                    <a:gd name="connsiteY5" fmla="*/ 420595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4100 w 392901"/>
                    <a:gd name="connsiteY5" fmla="*/ 414942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0627 w 392901"/>
                    <a:gd name="connsiteY5" fmla="*/ 416826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590"/>
                    <a:gd name="connsiteY0" fmla="*/ 0 h 425104"/>
                    <a:gd name="connsiteX1" fmla="*/ 43775 w 392590"/>
                    <a:gd name="connsiteY1" fmla="*/ 420957 h 425104"/>
                    <a:gd name="connsiteX2" fmla="*/ 80594 w 392590"/>
                    <a:gd name="connsiteY2" fmla="*/ 62933 h 425104"/>
                    <a:gd name="connsiteX3" fmla="*/ 140041 w 392590"/>
                    <a:gd name="connsiteY3" fmla="*/ 417516 h 425104"/>
                    <a:gd name="connsiteX4" fmla="*/ 176489 w 392590"/>
                    <a:gd name="connsiteY4" fmla="*/ 217363 h 425104"/>
                    <a:gd name="connsiteX5" fmla="*/ 230627 w 392590"/>
                    <a:gd name="connsiteY5" fmla="*/ 416826 h 425104"/>
                    <a:gd name="connsiteX6" fmla="*/ 290371 w 392590"/>
                    <a:gd name="connsiteY6" fmla="*/ 367413 h 425104"/>
                    <a:gd name="connsiteX7" fmla="*/ 391038 w 392590"/>
                    <a:gd name="connsiteY7" fmla="*/ 424402 h 425104"/>
                    <a:gd name="connsiteX0" fmla="*/ 0 w 392590"/>
                    <a:gd name="connsiteY0" fmla="*/ 0 h 425104"/>
                    <a:gd name="connsiteX1" fmla="*/ 43775 w 392590"/>
                    <a:gd name="connsiteY1" fmla="*/ 420957 h 425104"/>
                    <a:gd name="connsiteX2" fmla="*/ 80594 w 392590"/>
                    <a:gd name="connsiteY2" fmla="*/ 62933 h 425104"/>
                    <a:gd name="connsiteX3" fmla="*/ 140041 w 392590"/>
                    <a:gd name="connsiteY3" fmla="*/ 417516 h 425104"/>
                    <a:gd name="connsiteX4" fmla="*/ 176489 w 392590"/>
                    <a:gd name="connsiteY4" fmla="*/ 217363 h 425104"/>
                    <a:gd name="connsiteX5" fmla="*/ 230627 w 392590"/>
                    <a:gd name="connsiteY5" fmla="*/ 416826 h 425104"/>
                    <a:gd name="connsiteX6" fmla="*/ 290371 w 392590"/>
                    <a:gd name="connsiteY6" fmla="*/ 367413 h 425104"/>
                    <a:gd name="connsiteX7" fmla="*/ 391038 w 392590"/>
                    <a:gd name="connsiteY7" fmla="*/ 424402 h 425104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0627 w 392489"/>
                    <a:gd name="connsiteY5" fmla="*/ 416826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0627 w 392489"/>
                    <a:gd name="connsiteY5" fmla="*/ 416826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2712 w 392489"/>
                    <a:gd name="connsiteY5" fmla="*/ 418710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0628 w 392489"/>
                    <a:gd name="connsiteY5" fmla="*/ 418710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2017 w 392489"/>
                    <a:gd name="connsiteY5" fmla="*/ 418710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1038"/>
                    <a:gd name="connsiteY0" fmla="*/ 0 h 424402"/>
                    <a:gd name="connsiteX1" fmla="*/ 43775 w 391038"/>
                    <a:gd name="connsiteY1" fmla="*/ 420957 h 424402"/>
                    <a:gd name="connsiteX2" fmla="*/ 80594 w 391038"/>
                    <a:gd name="connsiteY2" fmla="*/ 62933 h 424402"/>
                    <a:gd name="connsiteX3" fmla="*/ 140041 w 391038"/>
                    <a:gd name="connsiteY3" fmla="*/ 417516 h 424402"/>
                    <a:gd name="connsiteX4" fmla="*/ 176489 w 391038"/>
                    <a:gd name="connsiteY4" fmla="*/ 217363 h 424402"/>
                    <a:gd name="connsiteX5" fmla="*/ 232017 w 391038"/>
                    <a:gd name="connsiteY5" fmla="*/ 418710 h 424402"/>
                    <a:gd name="connsiteX6" fmla="*/ 290371 w 391038"/>
                    <a:gd name="connsiteY6" fmla="*/ 367413 h 424402"/>
                    <a:gd name="connsiteX7" fmla="*/ 334845 w 391038"/>
                    <a:gd name="connsiteY7" fmla="*/ 396461 h 424402"/>
                    <a:gd name="connsiteX8" fmla="*/ 391038 w 391038"/>
                    <a:gd name="connsiteY8" fmla="*/ 424402 h 424402"/>
                    <a:gd name="connsiteX0" fmla="*/ 0 w 391038"/>
                    <a:gd name="connsiteY0" fmla="*/ 0 h 426490"/>
                    <a:gd name="connsiteX1" fmla="*/ 43775 w 391038"/>
                    <a:gd name="connsiteY1" fmla="*/ 420957 h 426490"/>
                    <a:gd name="connsiteX2" fmla="*/ 80594 w 391038"/>
                    <a:gd name="connsiteY2" fmla="*/ 62933 h 426490"/>
                    <a:gd name="connsiteX3" fmla="*/ 140041 w 391038"/>
                    <a:gd name="connsiteY3" fmla="*/ 417516 h 426490"/>
                    <a:gd name="connsiteX4" fmla="*/ 176489 w 391038"/>
                    <a:gd name="connsiteY4" fmla="*/ 217363 h 426490"/>
                    <a:gd name="connsiteX5" fmla="*/ 232017 w 391038"/>
                    <a:gd name="connsiteY5" fmla="*/ 418710 h 426490"/>
                    <a:gd name="connsiteX6" fmla="*/ 290371 w 391038"/>
                    <a:gd name="connsiteY6" fmla="*/ 367413 h 426490"/>
                    <a:gd name="connsiteX7" fmla="*/ 326509 w 391038"/>
                    <a:gd name="connsiteY7" fmla="*/ 422842 h 426490"/>
                    <a:gd name="connsiteX8" fmla="*/ 391038 w 391038"/>
                    <a:gd name="connsiteY8" fmla="*/ 424402 h 426490"/>
                    <a:gd name="connsiteX0" fmla="*/ 0 w 391038"/>
                    <a:gd name="connsiteY0" fmla="*/ 0 h 426490"/>
                    <a:gd name="connsiteX1" fmla="*/ 43775 w 391038"/>
                    <a:gd name="connsiteY1" fmla="*/ 420957 h 426490"/>
                    <a:gd name="connsiteX2" fmla="*/ 80594 w 391038"/>
                    <a:gd name="connsiteY2" fmla="*/ 62933 h 426490"/>
                    <a:gd name="connsiteX3" fmla="*/ 140041 w 391038"/>
                    <a:gd name="connsiteY3" fmla="*/ 417516 h 426490"/>
                    <a:gd name="connsiteX4" fmla="*/ 176489 w 391038"/>
                    <a:gd name="connsiteY4" fmla="*/ 217363 h 426490"/>
                    <a:gd name="connsiteX5" fmla="*/ 232017 w 391038"/>
                    <a:gd name="connsiteY5" fmla="*/ 418710 h 426490"/>
                    <a:gd name="connsiteX6" fmla="*/ 276478 w 391038"/>
                    <a:gd name="connsiteY6" fmla="*/ 361759 h 426490"/>
                    <a:gd name="connsiteX7" fmla="*/ 326509 w 391038"/>
                    <a:gd name="connsiteY7" fmla="*/ 422842 h 426490"/>
                    <a:gd name="connsiteX8" fmla="*/ 391038 w 391038"/>
                    <a:gd name="connsiteY8" fmla="*/ 424402 h 426490"/>
                    <a:gd name="connsiteX0" fmla="*/ 0 w 391038"/>
                    <a:gd name="connsiteY0" fmla="*/ 0 h 426490"/>
                    <a:gd name="connsiteX1" fmla="*/ 43775 w 391038"/>
                    <a:gd name="connsiteY1" fmla="*/ 420957 h 426490"/>
                    <a:gd name="connsiteX2" fmla="*/ 80594 w 391038"/>
                    <a:gd name="connsiteY2" fmla="*/ 62933 h 426490"/>
                    <a:gd name="connsiteX3" fmla="*/ 140041 w 391038"/>
                    <a:gd name="connsiteY3" fmla="*/ 417516 h 426490"/>
                    <a:gd name="connsiteX4" fmla="*/ 176489 w 391038"/>
                    <a:gd name="connsiteY4" fmla="*/ 217363 h 426490"/>
                    <a:gd name="connsiteX5" fmla="*/ 232017 w 391038"/>
                    <a:gd name="connsiteY5" fmla="*/ 418710 h 426490"/>
                    <a:gd name="connsiteX6" fmla="*/ 276478 w 391038"/>
                    <a:gd name="connsiteY6" fmla="*/ 361759 h 426490"/>
                    <a:gd name="connsiteX7" fmla="*/ 326509 w 391038"/>
                    <a:gd name="connsiteY7" fmla="*/ 422842 h 426490"/>
                    <a:gd name="connsiteX8" fmla="*/ 391038 w 391038"/>
                    <a:gd name="connsiteY8" fmla="*/ 424402 h 426490"/>
                    <a:gd name="connsiteX0" fmla="*/ 0 w 391038"/>
                    <a:gd name="connsiteY0" fmla="*/ 0 h 424402"/>
                    <a:gd name="connsiteX1" fmla="*/ 43775 w 391038"/>
                    <a:gd name="connsiteY1" fmla="*/ 420957 h 424402"/>
                    <a:gd name="connsiteX2" fmla="*/ 80594 w 391038"/>
                    <a:gd name="connsiteY2" fmla="*/ 62933 h 424402"/>
                    <a:gd name="connsiteX3" fmla="*/ 140041 w 391038"/>
                    <a:gd name="connsiteY3" fmla="*/ 417516 h 424402"/>
                    <a:gd name="connsiteX4" fmla="*/ 176489 w 391038"/>
                    <a:gd name="connsiteY4" fmla="*/ 217363 h 424402"/>
                    <a:gd name="connsiteX5" fmla="*/ 232017 w 391038"/>
                    <a:gd name="connsiteY5" fmla="*/ 418710 h 424402"/>
                    <a:gd name="connsiteX6" fmla="*/ 276478 w 391038"/>
                    <a:gd name="connsiteY6" fmla="*/ 361759 h 424402"/>
                    <a:gd name="connsiteX7" fmla="*/ 324425 w 391038"/>
                    <a:gd name="connsiteY7" fmla="*/ 417189 h 424402"/>
                    <a:gd name="connsiteX8" fmla="*/ 391038 w 391038"/>
                    <a:gd name="connsiteY8" fmla="*/ 424402 h 424402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3817"/>
                    <a:gd name="connsiteY0" fmla="*/ 0 h 424578"/>
                    <a:gd name="connsiteX1" fmla="*/ 46554 w 393817"/>
                    <a:gd name="connsiteY1" fmla="*/ 420957 h 424578"/>
                    <a:gd name="connsiteX2" fmla="*/ 83373 w 393817"/>
                    <a:gd name="connsiteY2" fmla="*/ 62933 h 424578"/>
                    <a:gd name="connsiteX3" fmla="*/ 142820 w 393817"/>
                    <a:gd name="connsiteY3" fmla="*/ 417516 h 424578"/>
                    <a:gd name="connsiteX4" fmla="*/ 179268 w 393817"/>
                    <a:gd name="connsiteY4" fmla="*/ 217363 h 424578"/>
                    <a:gd name="connsiteX5" fmla="*/ 234796 w 393817"/>
                    <a:gd name="connsiteY5" fmla="*/ 418710 h 424578"/>
                    <a:gd name="connsiteX6" fmla="*/ 279257 w 393817"/>
                    <a:gd name="connsiteY6" fmla="*/ 361759 h 424578"/>
                    <a:gd name="connsiteX7" fmla="*/ 330677 w 393817"/>
                    <a:gd name="connsiteY7" fmla="*/ 420330 h 424578"/>
                    <a:gd name="connsiteX8" fmla="*/ 393817 w 393817"/>
                    <a:gd name="connsiteY8" fmla="*/ 424402 h 424578"/>
                    <a:gd name="connsiteX0" fmla="*/ 0 w 392891"/>
                    <a:gd name="connsiteY0" fmla="*/ 0 h 423741"/>
                    <a:gd name="connsiteX1" fmla="*/ 45628 w 392891"/>
                    <a:gd name="connsiteY1" fmla="*/ 420120 h 423741"/>
                    <a:gd name="connsiteX2" fmla="*/ 82447 w 392891"/>
                    <a:gd name="connsiteY2" fmla="*/ 62096 h 423741"/>
                    <a:gd name="connsiteX3" fmla="*/ 141894 w 392891"/>
                    <a:gd name="connsiteY3" fmla="*/ 416679 h 423741"/>
                    <a:gd name="connsiteX4" fmla="*/ 178342 w 392891"/>
                    <a:gd name="connsiteY4" fmla="*/ 216526 h 423741"/>
                    <a:gd name="connsiteX5" fmla="*/ 233870 w 392891"/>
                    <a:gd name="connsiteY5" fmla="*/ 417873 h 423741"/>
                    <a:gd name="connsiteX6" fmla="*/ 278331 w 392891"/>
                    <a:gd name="connsiteY6" fmla="*/ 360922 h 423741"/>
                    <a:gd name="connsiteX7" fmla="*/ 329751 w 392891"/>
                    <a:gd name="connsiteY7" fmla="*/ 419493 h 423741"/>
                    <a:gd name="connsiteX8" fmla="*/ 392891 w 392891"/>
                    <a:gd name="connsiteY8" fmla="*/ 423565 h 423741"/>
                    <a:gd name="connsiteX0" fmla="*/ 0 w 394975"/>
                    <a:gd name="connsiteY0" fmla="*/ 0 h 423741"/>
                    <a:gd name="connsiteX1" fmla="*/ 47712 w 394975"/>
                    <a:gd name="connsiteY1" fmla="*/ 420120 h 423741"/>
                    <a:gd name="connsiteX2" fmla="*/ 84531 w 394975"/>
                    <a:gd name="connsiteY2" fmla="*/ 62096 h 423741"/>
                    <a:gd name="connsiteX3" fmla="*/ 143978 w 394975"/>
                    <a:gd name="connsiteY3" fmla="*/ 416679 h 423741"/>
                    <a:gd name="connsiteX4" fmla="*/ 180426 w 394975"/>
                    <a:gd name="connsiteY4" fmla="*/ 216526 h 423741"/>
                    <a:gd name="connsiteX5" fmla="*/ 235954 w 394975"/>
                    <a:gd name="connsiteY5" fmla="*/ 417873 h 423741"/>
                    <a:gd name="connsiteX6" fmla="*/ 280415 w 394975"/>
                    <a:gd name="connsiteY6" fmla="*/ 360922 h 423741"/>
                    <a:gd name="connsiteX7" fmla="*/ 331835 w 394975"/>
                    <a:gd name="connsiteY7" fmla="*/ 419493 h 423741"/>
                    <a:gd name="connsiteX8" fmla="*/ 394975 w 394975"/>
                    <a:gd name="connsiteY8" fmla="*/ 423565 h 4237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94975" h="423741">
                      <a:moveTo>
                        <a:pt x="0" y="0"/>
                      </a:moveTo>
                      <a:cubicBezTo>
                        <a:pt x="48137" y="28186"/>
                        <a:pt x="30062" y="400847"/>
                        <a:pt x="47712" y="420120"/>
                      </a:cubicBezTo>
                      <a:cubicBezTo>
                        <a:pt x="60218" y="436995"/>
                        <a:pt x="78345" y="119787"/>
                        <a:pt x="84531" y="62096"/>
                      </a:cubicBezTo>
                      <a:cubicBezTo>
                        <a:pt x="97681" y="62779"/>
                        <a:pt x="121049" y="383613"/>
                        <a:pt x="143978" y="416679"/>
                      </a:cubicBezTo>
                      <a:cubicBezTo>
                        <a:pt x="165099" y="372732"/>
                        <a:pt x="164960" y="256698"/>
                        <a:pt x="180426" y="216526"/>
                      </a:cubicBezTo>
                      <a:cubicBezTo>
                        <a:pt x="194905" y="260169"/>
                        <a:pt x="217640" y="407968"/>
                        <a:pt x="235954" y="417873"/>
                      </a:cubicBezTo>
                      <a:cubicBezTo>
                        <a:pt x="264198" y="396470"/>
                        <a:pt x="259662" y="373164"/>
                        <a:pt x="280415" y="360922"/>
                      </a:cubicBezTo>
                      <a:cubicBezTo>
                        <a:pt x="297553" y="376057"/>
                        <a:pt x="315057" y="409995"/>
                        <a:pt x="331835" y="419493"/>
                      </a:cubicBezTo>
                      <a:cubicBezTo>
                        <a:pt x="348613" y="428991"/>
                        <a:pt x="385609" y="418908"/>
                        <a:pt x="394975" y="423565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AD00D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2" name="Freeform: Shape 2">
                  <a:extLst>
                    <a:ext uri="{FF2B5EF4-FFF2-40B4-BE49-F238E27FC236}">
                      <a16:creationId xmlns:a16="http://schemas.microsoft.com/office/drawing/2014/main" id="{BF6F9E2D-37BA-415F-AFB9-F00633135EA9}"/>
                    </a:ext>
                  </a:extLst>
                </p:cNvPr>
                <p:cNvSpPr/>
                <p:nvPr/>
              </p:nvSpPr>
              <p:spPr bwMode="auto">
                <a:xfrm>
                  <a:off x="5642518" y="1933142"/>
                  <a:ext cx="713074" cy="670924"/>
                </a:xfrm>
                <a:custGeom>
                  <a:avLst/>
                  <a:gdLst>
                    <a:gd name="connsiteX0" fmla="*/ 36731 w 1596476"/>
                    <a:gd name="connsiteY0" fmla="*/ 651780 h 665003"/>
                    <a:gd name="connsiteX1" fmla="*/ 497531 w 1596476"/>
                    <a:gd name="connsiteY1" fmla="*/ 475380 h 665003"/>
                    <a:gd name="connsiteX2" fmla="*/ 803531 w 1596476"/>
                    <a:gd name="connsiteY2" fmla="*/ 180 h 665003"/>
                    <a:gd name="connsiteX3" fmla="*/ 1131131 w 1596476"/>
                    <a:gd name="connsiteY3" fmla="*/ 532980 h 665003"/>
                    <a:gd name="connsiteX4" fmla="*/ 1555931 w 1596476"/>
                    <a:gd name="connsiteY4" fmla="*/ 637380 h 665003"/>
                    <a:gd name="connsiteX5" fmla="*/ 36731 w 1596476"/>
                    <a:gd name="connsiteY5" fmla="*/ 651780 h 665003"/>
                    <a:gd name="connsiteX0" fmla="*/ 41709 w 1505206"/>
                    <a:gd name="connsiteY0" fmla="*/ 646065 h 660151"/>
                    <a:gd name="connsiteX1" fmla="*/ 411069 w 1505206"/>
                    <a:gd name="connsiteY1" fmla="*/ 475380 h 660151"/>
                    <a:gd name="connsiteX2" fmla="*/ 717069 w 1505206"/>
                    <a:gd name="connsiteY2" fmla="*/ 180 h 660151"/>
                    <a:gd name="connsiteX3" fmla="*/ 1044669 w 1505206"/>
                    <a:gd name="connsiteY3" fmla="*/ 532980 h 660151"/>
                    <a:gd name="connsiteX4" fmla="*/ 1469469 w 1505206"/>
                    <a:gd name="connsiteY4" fmla="*/ 637380 h 660151"/>
                    <a:gd name="connsiteX5" fmla="*/ 41709 w 1505206"/>
                    <a:gd name="connsiteY5" fmla="*/ 646065 h 660151"/>
                    <a:gd name="connsiteX0" fmla="*/ 44736 w 1460067"/>
                    <a:gd name="connsiteY0" fmla="*/ 659401 h 670537"/>
                    <a:gd name="connsiteX1" fmla="*/ 368376 w 1460067"/>
                    <a:gd name="connsiteY1" fmla="*/ 475381 h 670537"/>
                    <a:gd name="connsiteX2" fmla="*/ 674376 w 1460067"/>
                    <a:gd name="connsiteY2" fmla="*/ 181 h 670537"/>
                    <a:gd name="connsiteX3" fmla="*/ 1001976 w 1460067"/>
                    <a:gd name="connsiteY3" fmla="*/ 532981 h 670537"/>
                    <a:gd name="connsiteX4" fmla="*/ 1426776 w 1460067"/>
                    <a:gd name="connsiteY4" fmla="*/ 637381 h 670537"/>
                    <a:gd name="connsiteX5" fmla="*/ 44736 w 1460067"/>
                    <a:gd name="connsiteY5" fmla="*/ 659401 h 670537"/>
                    <a:gd name="connsiteX0" fmla="*/ 80208 w 1495539"/>
                    <a:gd name="connsiteY0" fmla="*/ 659401 h 661490"/>
                    <a:gd name="connsiteX1" fmla="*/ 403848 w 1495539"/>
                    <a:gd name="connsiteY1" fmla="*/ 475381 h 661490"/>
                    <a:gd name="connsiteX2" fmla="*/ 709848 w 1495539"/>
                    <a:gd name="connsiteY2" fmla="*/ 181 h 661490"/>
                    <a:gd name="connsiteX3" fmla="*/ 1037448 w 1495539"/>
                    <a:gd name="connsiteY3" fmla="*/ 532981 h 661490"/>
                    <a:gd name="connsiteX4" fmla="*/ 1462248 w 1495539"/>
                    <a:gd name="connsiteY4" fmla="*/ 637381 h 661490"/>
                    <a:gd name="connsiteX5" fmla="*/ 80208 w 1495539"/>
                    <a:gd name="connsiteY5" fmla="*/ 659401 h 661490"/>
                    <a:gd name="connsiteX0" fmla="*/ 80208 w 1498830"/>
                    <a:gd name="connsiteY0" fmla="*/ 659328 h 661714"/>
                    <a:gd name="connsiteX1" fmla="*/ 403848 w 1498830"/>
                    <a:gd name="connsiteY1" fmla="*/ 475308 h 661714"/>
                    <a:gd name="connsiteX2" fmla="*/ 709848 w 1498830"/>
                    <a:gd name="connsiteY2" fmla="*/ 108 h 661714"/>
                    <a:gd name="connsiteX3" fmla="*/ 1066023 w 1498830"/>
                    <a:gd name="connsiteY3" fmla="*/ 519573 h 661714"/>
                    <a:gd name="connsiteX4" fmla="*/ 1462248 w 1498830"/>
                    <a:gd name="connsiteY4" fmla="*/ 637308 h 661714"/>
                    <a:gd name="connsiteX5" fmla="*/ 80208 w 1498830"/>
                    <a:gd name="connsiteY5" fmla="*/ 659328 h 661714"/>
                    <a:gd name="connsiteX0" fmla="*/ 52476 w 1471098"/>
                    <a:gd name="connsiteY0" fmla="*/ 659249 h 669262"/>
                    <a:gd name="connsiteX1" fmla="*/ 326586 w 1471098"/>
                    <a:gd name="connsiteY1" fmla="*/ 496184 h 669262"/>
                    <a:gd name="connsiteX2" fmla="*/ 682116 w 1471098"/>
                    <a:gd name="connsiteY2" fmla="*/ 29 h 669262"/>
                    <a:gd name="connsiteX3" fmla="*/ 1038291 w 1471098"/>
                    <a:gd name="connsiteY3" fmla="*/ 519494 h 669262"/>
                    <a:gd name="connsiteX4" fmla="*/ 1434516 w 1471098"/>
                    <a:gd name="connsiteY4" fmla="*/ 637229 h 669262"/>
                    <a:gd name="connsiteX5" fmla="*/ 52476 w 1471098"/>
                    <a:gd name="connsiteY5" fmla="*/ 659249 h 669262"/>
                    <a:gd name="connsiteX0" fmla="*/ 52476 w 1468018"/>
                    <a:gd name="connsiteY0" fmla="*/ 659227 h 670412"/>
                    <a:gd name="connsiteX1" fmla="*/ 326586 w 1468018"/>
                    <a:gd name="connsiteY1" fmla="*/ 496162 h 670412"/>
                    <a:gd name="connsiteX2" fmla="*/ 682116 w 1468018"/>
                    <a:gd name="connsiteY2" fmla="*/ 7 h 670412"/>
                    <a:gd name="connsiteX3" fmla="*/ 1011621 w 1468018"/>
                    <a:gd name="connsiteY3" fmla="*/ 485182 h 670412"/>
                    <a:gd name="connsiteX4" fmla="*/ 1434516 w 1468018"/>
                    <a:gd name="connsiteY4" fmla="*/ 637207 h 670412"/>
                    <a:gd name="connsiteX5" fmla="*/ 52476 w 1468018"/>
                    <a:gd name="connsiteY5" fmla="*/ 659227 h 670412"/>
                    <a:gd name="connsiteX0" fmla="*/ 52476 w 1570331"/>
                    <a:gd name="connsiteY0" fmla="*/ 659227 h 663604"/>
                    <a:gd name="connsiteX1" fmla="*/ 326586 w 1570331"/>
                    <a:gd name="connsiteY1" fmla="*/ 496162 h 663604"/>
                    <a:gd name="connsiteX2" fmla="*/ 682116 w 1570331"/>
                    <a:gd name="connsiteY2" fmla="*/ 7 h 663604"/>
                    <a:gd name="connsiteX3" fmla="*/ 1011621 w 1570331"/>
                    <a:gd name="connsiteY3" fmla="*/ 485182 h 663604"/>
                    <a:gd name="connsiteX4" fmla="*/ 1434516 w 1570331"/>
                    <a:gd name="connsiteY4" fmla="*/ 637207 h 663604"/>
                    <a:gd name="connsiteX5" fmla="*/ 1456445 w 1570331"/>
                    <a:gd name="connsiteY5" fmla="*/ 618605 h 663604"/>
                    <a:gd name="connsiteX6" fmla="*/ 52476 w 1570331"/>
                    <a:gd name="connsiteY6" fmla="*/ 659227 h 663604"/>
                    <a:gd name="connsiteX0" fmla="*/ 52476 w 1558782"/>
                    <a:gd name="connsiteY0" fmla="*/ 659227 h 682780"/>
                    <a:gd name="connsiteX1" fmla="*/ 326586 w 1558782"/>
                    <a:gd name="connsiteY1" fmla="*/ 496162 h 682780"/>
                    <a:gd name="connsiteX2" fmla="*/ 682116 w 1558782"/>
                    <a:gd name="connsiteY2" fmla="*/ 7 h 682780"/>
                    <a:gd name="connsiteX3" fmla="*/ 1011621 w 1558782"/>
                    <a:gd name="connsiteY3" fmla="*/ 485182 h 682780"/>
                    <a:gd name="connsiteX4" fmla="*/ 1392606 w 1558782"/>
                    <a:gd name="connsiteY4" fmla="*/ 679117 h 682780"/>
                    <a:gd name="connsiteX5" fmla="*/ 1456445 w 1558782"/>
                    <a:gd name="connsiteY5" fmla="*/ 618605 h 682780"/>
                    <a:gd name="connsiteX6" fmla="*/ 52476 w 1558782"/>
                    <a:gd name="connsiteY6" fmla="*/ 659227 h 682780"/>
                    <a:gd name="connsiteX0" fmla="*/ 52476 w 1575762"/>
                    <a:gd name="connsiteY0" fmla="*/ 659227 h 663604"/>
                    <a:gd name="connsiteX1" fmla="*/ 326586 w 1575762"/>
                    <a:gd name="connsiteY1" fmla="*/ 496162 h 663604"/>
                    <a:gd name="connsiteX2" fmla="*/ 682116 w 1575762"/>
                    <a:gd name="connsiteY2" fmla="*/ 7 h 663604"/>
                    <a:gd name="connsiteX3" fmla="*/ 1011621 w 1575762"/>
                    <a:gd name="connsiteY3" fmla="*/ 485182 h 663604"/>
                    <a:gd name="connsiteX4" fmla="*/ 1451661 w 1575762"/>
                    <a:gd name="connsiteY4" fmla="*/ 616252 h 663604"/>
                    <a:gd name="connsiteX5" fmla="*/ 1456445 w 1575762"/>
                    <a:gd name="connsiteY5" fmla="*/ 618605 h 663604"/>
                    <a:gd name="connsiteX6" fmla="*/ 52476 w 1575762"/>
                    <a:gd name="connsiteY6" fmla="*/ 659227 h 663604"/>
                    <a:gd name="connsiteX0" fmla="*/ 48527 w 1517180"/>
                    <a:gd name="connsiteY0" fmla="*/ 659227 h 665752"/>
                    <a:gd name="connsiteX1" fmla="*/ 322637 w 1517180"/>
                    <a:gd name="connsiteY1" fmla="*/ 496162 h 665752"/>
                    <a:gd name="connsiteX2" fmla="*/ 678167 w 1517180"/>
                    <a:gd name="connsiteY2" fmla="*/ 7 h 665752"/>
                    <a:gd name="connsiteX3" fmla="*/ 1007672 w 1517180"/>
                    <a:gd name="connsiteY3" fmla="*/ 485182 h 665752"/>
                    <a:gd name="connsiteX4" fmla="*/ 1447712 w 1517180"/>
                    <a:gd name="connsiteY4" fmla="*/ 616252 h 665752"/>
                    <a:gd name="connsiteX5" fmla="*/ 1368676 w 1517180"/>
                    <a:gd name="connsiteY5" fmla="*/ 633845 h 665752"/>
                    <a:gd name="connsiteX6" fmla="*/ 48527 w 1517180"/>
                    <a:gd name="connsiteY6" fmla="*/ 659227 h 665752"/>
                    <a:gd name="connsiteX0" fmla="*/ 46359 w 1496555"/>
                    <a:gd name="connsiteY0" fmla="*/ 659227 h 665132"/>
                    <a:gd name="connsiteX1" fmla="*/ 320469 w 1496555"/>
                    <a:gd name="connsiteY1" fmla="*/ 496162 h 665132"/>
                    <a:gd name="connsiteX2" fmla="*/ 675999 w 1496555"/>
                    <a:gd name="connsiteY2" fmla="*/ 7 h 665132"/>
                    <a:gd name="connsiteX3" fmla="*/ 1005504 w 1496555"/>
                    <a:gd name="connsiteY3" fmla="*/ 485182 h 665132"/>
                    <a:gd name="connsiteX4" fmla="*/ 1445544 w 1496555"/>
                    <a:gd name="connsiteY4" fmla="*/ 616252 h 665132"/>
                    <a:gd name="connsiteX5" fmla="*/ 1332218 w 1496555"/>
                    <a:gd name="connsiteY5" fmla="*/ 630035 h 665132"/>
                    <a:gd name="connsiteX6" fmla="*/ 46359 w 1496555"/>
                    <a:gd name="connsiteY6" fmla="*/ 659227 h 665132"/>
                    <a:gd name="connsiteX0" fmla="*/ 46359 w 1472495"/>
                    <a:gd name="connsiteY0" fmla="*/ 659227 h 665132"/>
                    <a:gd name="connsiteX1" fmla="*/ 320469 w 1472495"/>
                    <a:gd name="connsiteY1" fmla="*/ 496162 h 665132"/>
                    <a:gd name="connsiteX2" fmla="*/ 675999 w 1472495"/>
                    <a:gd name="connsiteY2" fmla="*/ 7 h 665132"/>
                    <a:gd name="connsiteX3" fmla="*/ 1005504 w 1472495"/>
                    <a:gd name="connsiteY3" fmla="*/ 485182 h 665132"/>
                    <a:gd name="connsiteX4" fmla="*/ 1397919 w 1472495"/>
                    <a:gd name="connsiteY4" fmla="*/ 612442 h 665132"/>
                    <a:gd name="connsiteX5" fmla="*/ 1332218 w 1472495"/>
                    <a:gd name="connsiteY5" fmla="*/ 630035 h 665132"/>
                    <a:gd name="connsiteX6" fmla="*/ 46359 w 1472495"/>
                    <a:gd name="connsiteY6" fmla="*/ 659227 h 665132"/>
                    <a:gd name="connsiteX0" fmla="*/ 37619 w 1402338"/>
                    <a:gd name="connsiteY0" fmla="*/ 659227 h 662456"/>
                    <a:gd name="connsiteX1" fmla="*/ 311729 w 1402338"/>
                    <a:gd name="connsiteY1" fmla="*/ 496162 h 662456"/>
                    <a:gd name="connsiteX2" fmla="*/ 667259 w 1402338"/>
                    <a:gd name="connsiteY2" fmla="*/ 7 h 662456"/>
                    <a:gd name="connsiteX3" fmla="*/ 996764 w 1402338"/>
                    <a:gd name="connsiteY3" fmla="*/ 485182 h 662456"/>
                    <a:gd name="connsiteX4" fmla="*/ 1389179 w 1402338"/>
                    <a:gd name="connsiteY4" fmla="*/ 612442 h 662456"/>
                    <a:gd name="connsiteX5" fmla="*/ 1182508 w 1402338"/>
                    <a:gd name="connsiteY5" fmla="*/ 607175 h 662456"/>
                    <a:gd name="connsiteX6" fmla="*/ 37619 w 1402338"/>
                    <a:gd name="connsiteY6" fmla="*/ 659227 h 662456"/>
                    <a:gd name="connsiteX0" fmla="*/ 98930 w 1463649"/>
                    <a:gd name="connsiteY0" fmla="*/ 659227 h 662456"/>
                    <a:gd name="connsiteX1" fmla="*/ 91295 w 1463649"/>
                    <a:gd name="connsiteY1" fmla="*/ 628130 h 662456"/>
                    <a:gd name="connsiteX2" fmla="*/ 373040 w 1463649"/>
                    <a:gd name="connsiteY2" fmla="*/ 496162 h 662456"/>
                    <a:gd name="connsiteX3" fmla="*/ 728570 w 1463649"/>
                    <a:gd name="connsiteY3" fmla="*/ 7 h 662456"/>
                    <a:gd name="connsiteX4" fmla="*/ 1058075 w 1463649"/>
                    <a:gd name="connsiteY4" fmla="*/ 485182 h 662456"/>
                    <a:gd name="connsiteX5" fmla="*/ 1450490 w 1463649"/>
                    <a:gd name="connsiteY5" fmla="*/ 612442 h 662456"/>
                    <a:gd name="connsiteX6" fmla="*/ 1243819 w 1463649"/>
                    <a:gd name="connsiteY6" fmla="*/ 607175 h 662456"/>
                    <a:gd name="connsiteX7" fmla="*/ 98930 w 1463649"/>
                    <a:gd name="connsiteY7" fmla="*/ 659227 h 662456"/>
                    <a:gd name="connsiteX0" fmla="*/ 145544 w 1409298"/>
                    <a:gd name="connsiteY0" fmla="*/ 623032 h 639694"/>
                    <a:gd name="connsiteX1" fmla="*/ 36944 w 1409298"/>
                    <a:gd name="connsiteY1" fmla="*/ 628130 h 639694"/>
                    <a:gd name="connsiteX2" fmla="*/ 318689 w 1409298"/>
                    <a:gd name="connsiteY2" fmla="*/ 496162 h 639694"/>
                    <a:gd name="connsiteX3" fmla="*/ 674219 w 1409298"/>
                    <a:gd name="connsiteY3" fmla="*/ 7 h 639694"/>
                    <a:gd name="connsiteX4" fmla="*/ 1003724 w 1409298"/>
                    <a:gd name="connsiteY4" fmla="*/ 485182 h 639694"/>
                    <a:gd name="connsiteX5" fmla="*/ 1396139 w 1409298"/>
                    <a:gd name="connsiteY5" fmla="*/ 612442 h 639694"/>
                    <a:gd name="connsiteX6" fmla="*/ 1189468 w 1409298"/>
                    <a:gd name="connsiteY6" fmla="*/ 607175 h 639694"/>
                    <a:gd name="connsiteX7" fmla="*/ 145544 w 1409298"/>
                    <a:gd name="connsiteY7" fmla="*/ 623032 h 639694"/>
                    <a:gd name="connsiteX0" fmla="*/ 166053 w 1399327"/>
                    <a:gd name="connsiteY0" fmla="*/ 590647 h 635070"/>
                    <a:gd name="connsiteX1" fmla="*/ 26973 w 1399327"/>
                    <a:gd name="connsiteY1" fmla="*/ 628130 h 635070"/>
                    <a:gd name="connsiteX2" fmla="*/ 308718 w 1399327"/>
                    <a:gd name="connsiteY2" fmla="*/ 496162 h 635070"/>
                    <a:gd name="connsiteX3" fmla="*/ 664248 w 1399327"/>
                    <a:gd name="connsiteY3" fmla="*/ 7 h 635070"/>
                    <a:gd name="connsiteX4" fmla="*/ 993753 w 1399327"/>
                    <a:gd name="connsiteY4" fmla="*/ 485182 h 635070"/>
                    <a:gd name="connsiteX5" fmla="*/ 1386168 w 1399327"/>
                    <a:gd name="connsiteY5" fmla="*/ 612442 h 635070"/>
                    <a:gd name="connsiteX6" fmla="*/ 1179497 w 1399327"/>
                    <a:gd name="connsiteY6" fmla="*/ 607175 h 635070"/>
                    <a:gd name="connsiteX7" fmla="*/ 166053 w 1399327"/>
                    <a:gd name="connsiteY7" fmla="*/ 590647 h 635070"/>
                    <a:gd name="connsiteX0" fmla="*/ 177464 w 1395498"/>
                    <a:gd name="connsiteY0" fmla="*/ 613507 h 637810"/>
                    <a:gd name="connsiteX1" fmla="*/ 23144 w 1395498"/>
                    <a:gd name="connsiteY1" fmla="*/ 628130 h 637810"/>
                    <a:gd name="connsiteX2" fmla="*/ 304889 w 1395498"/>
                    <a:gd name="connsiteY2" fmla="*/ 496162 h 637810"/>
                    <a:gd name="connsiteX3" fmla="*/ 660419 w 1395498"/>
                    <a:gd name="connsiteY3" fmla="*/ 7 h 637810"/>
                    <a:gd name="connsiteX4" fmla="*/ 989924 w 1395498"/>
                    <a:gd name="connsiteY4" fmla="*/ 485182 h 637810"/>
                    <a:gd name="connsiteX5" fmla="*/ 1382339 w 1395498"/>
                    <a:gd name="connsiteY5" fmla="*/ 612442 h 637810"/>
                    <a:gd name="connsiteX6" fmla="*/ 1175668 w 1395498"/>
                    <a:gd name="connsiteY6" fmla="*/ 607175 h 637810"/>
                    <a:gd name="connsiteX7" fmla="*/ 177464 w 1395498"/>
                    <a:gd name="connsiteY7" fmla="*/ 613507 h 637810"/>
                    <a:gd name="connsiteX0" fmla="*/ 174543 w 1396387"/>
                    <a:gd name="connsiteY0" fmla="*/ 603982 h 636446"/>
                    <a:gd name="connsiteX1" fmla="*/ 24033 w 1396387"/>
                    <a:gd name="connsiteY1" fmla="*/ 628130 h 636446"/>
                    <a:gd name="connsiteX2" fmla="*/ 305778 w 1396387"/>
                    <a:gd name="connsiteY2" fmla="*/ 496162 h 636446"/>
                    <a:gd name="connsiteX3" fmla="*/ 661308 w 1396387"/>
                    <a:gd name="connsiteY3" fmla="*/ 7 h 636446"/>
                    <a:gd name="connsiteX4" fmla="*/ 990813 w 1396387"/>
                    <a:gd name="connsiteY4" fmla="*/ 485182 h 636446"/>
                    <a:gd name="connsiteX5" fmla="*/ 1383228 w 1396387"/>
                    <a:gd name="connsiteY5" fmla="*/ 612442 h 636446"/>
                    <a:gd name="connsiteX6" fmla="*/ 1176557 w 1396387"/>
                    <a:gd name="connsiteY6" fmla="*/ 607175 h 636446"/>
                    <a:gd name="connsiteX7" fmla="*/ 174543 w 1396387"/>
                    <a:gd name="connsiteY7" fmla="*/ 603982 h 636446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5796 w 1357640"/>
                    <a:gd name="connsiteY0" fmla="*/ 603982 h 619692"/>
                    <a:gd name="connsiteX1" fmla="*/ 38626 w 1357640"/>
                    <a:gd name="connsiteY1" fmla="*/ 588125 h 619692"/>
                    <a:gd name="connsiteX2" fmla="*/ 267031 w 1357640"/>
                    <a:gd name="connsiteY2" fmla="*/ 496162 h 619692"/>
                    <a:gd name="connsiteX3" fmla="*/ 622561 w 1357640"/>
                    <a:gd name="connsiteY3" fmla="*/ 7 h 619692"/>
                    <a:gd name="connsiteX4" fmla="*/ 952066 w 1357640"/>
                    <a:gd name="connsiteY4" fmla="*/ 485182 h 619692"/>
                    <a:gd name="connsiteX5" fmla="*/ 1344481 w 1357640"/>
                    <a:gd name="connsiteY5" fmla="*/ 612442 h 619692"/>
                    <a:gd name="connsiteX6" fmla="*/ 1137810 w 1357640"/>
                    <a:gd name="connsiteY6" fmla="*/ 607175 h 619692"/>
                    <a:gd name="connsiteX7" fmla="*/ 135796 w 1357640"/>
                    <a:gd name="connsiteY7" fmla="*/ 603982 h 619692"/>
                    <a:gd name="connsiteX0" fmla="*/ 114618 w 1336462"/>
                    <a:gd name="connsiteY0" fmla="*/ 603982 h 619692"/>
                    <a:gd name="connsiteX1" fmla="*/ 52690 w 1336462"/>
                    <a:gd name="connsiteY1" fmla="*/ 598603 h 619692"/>
                    <a:gd name="connsiteX2" fmla="*/ 245853 w 1336462"/>
                    <a:gd name="connsiteY2" fmla="*/ 496162 h 619692"/>
                    <a:gd name="connsiteX3" fmla="*/ 601383 w 1336462"/>
                    <a:gd name="connsiteY3" fmla="*/ 7 h 619692"/>
                    <a:gd name="connsiteX4" fmla="*/ 930888 w 1336462"/>
                    <a:gd name="connsiteY4" fmla="*/ 485182 h 619692"/>
                    <a:gd name="connsiteX5" fmla="*/ 1323303 w 1336462"/>
                    <a:gd name="connsiteY5" fmla="*/ 612442 h 619692"/>
                    <a:gd name="connsiteX6" fmla="*/ 1116632 w 1336462"/>
                    <a:gd name="connsiteY6" fmla="*/ 607175 h 619692"/>
                    <a:gd name="connsiteX7" fmla="*/ 114618 w 1336462"/>
                    <a:gd name="connsiteY7" fmla="*/ 603982 h 619692"/>
                    <a:gd name="connsiteX0" fmla="*/ 115671 w 1337515"/>
                    <a:gd name="connsiteY0" fmla="*/ 603982 h 619692"/>
                    <a:gd name="connsiteX1" fmla="*/ 51838 w 1337515"/>
                    <a:gd name="connsiteY1" fmla="*/ 585268 h 619692"/>
                    <a:gd name="connsiteX2" fmla="*/ 246906 w 1337515"/>
                    <a:gd name="connsiteY2" fmla="*/ 496162 h 619692"/>
                    <a:gd name="connsiteX3" fmla="*/ 602436 w 1337515"/>
                    <a:gd name="connsiteY3" fmla="*/ 7 h 619692"/>
                    <a:gd name="connsiteX4" fmla="*/ 931941 w 1337515"/>
                    <a:gd name="connsiteY4" fmla="*/ 485182 h 619692"/>
                    <a:gd name="connsiteX5" fmla="*/ 1324356 w 1337515"/>
                    <a:gd name="connsiteY5" fmla="*/ 612442 h 619692"/>
                    <a:gd name="connsiteX6" fmla="*/ 1117685 w 1337515"/>
                    <a:gd name="connsiteY6" fmla="*/ 607175 h 619692"/>
                    <a:gd name="connsiteX7" fmla="*/ 115671 w 1337515"/>
                    <a:gd name="connsiteY7" fmla="*/ 603982 h 619692"/>
                    <a:gd name="connsiteX0" fmla="*/ 148070 w 1369914"/>
                    <a:gd name="connsiteY0" fmla="*/ 603982 h 619692"/>
                    <a:gd name="connsiteX1" fmla="*/ 32802 w 1369914"/>
                    <a:gd name="connsiteY1" fmla="*/ 579553 h 619692"/>
                    <a:gd name="connsiteX2" fmla="*/ 279305 w 1369914"/>
                    <a:gd name="connsiteY2" fmla="*/ 496162 h 619692"/>
                    <a:gd name="connsiteX3" fmla="*/ 634835 w 1369914"/>
                    <a:gd name="connsiteY3" fmla="*/ 7 h 619692"/>
                    <a:gd name="connsiteX4" fmla="*/ 964340 w 1369914"/>
                    <a:gd name="connsiteY4" fmla="*/ 485182 h 619692"/>
                    <a:gd name="connsiteX5" fmla="*/ 1356755 w 1369914"/>
                    <a:gd name="connsiteY5" fmla="*/ 612442 h 619692"/>
                    <a:gd name="connsiteX6" fmla="*/ 1150084 w 1369914"/>
                    <a:gd name="connsiteY6" fmla="*/ 607175 h 619692"/>
                    <a:gd name="connsiteX7" fmla="*/ 148070 w 1369914"/>
                    <a:gd name="connsiteY7" fmla="*/ 603982 h 619692"/>
                    <a:gd name="connsiteX0" fmla="*/ 182219 w 1404063"/>
                    <a:gd name="connsiteY0" fmla="*/ 603982 h 619692"/>
                    <a:gd name="connsiteX1" fmla="*/ 22184 w 1404063"/>
                    <a:gd name="connsiteY1" fmla="*/ 605270 h 619692"/>
                    <a:gd name="connsiteX2" fmla="*/ 313454 w 1404063"/>
                    <a:gd name="connsiteY2" fmla="*/ 496162 h 619692"/>
                    <a:gd name="connsiteX3" fmla="*/ 668984 w 1404063"/>
                    <a:gd name="connsiteY3" fmla="*/ 7 h 619692"/>
                    <a:gd name="connsiteX4" fmla="*/ 998489 w 1404063"/>
                    <a:gd name="connsiteY4" fmla="*/ 485182 h 619692"/>
                    <a:gd name="connsiteX5" fmla="*/ 1390904 w 1404063"/>
                    <a:gd name="connsiteY5" fmla="*/ 612442 h 619692"/>
                    <a:gd name="connsiteX6" fmla="*/ 1184233 w 1404063"/>
                    <a:gd name="connsiteY6" fmla="*/ 607175 h 619692"/>
                    <a:gd name="connsiteX7" fmla="*/ 182219 w 1404063"/>
                    <a:gd name="connsiteY7" fmla="*/ 603982 h 619692"/>
                    <a:gd name="connsiteX0" fmla="*/ 164152 w 1385996"/>
                    <a:gd name="connsiteY0" fmla="*/ 603982 h 619692"/>
                    <a:gd name="connsiteX1" fmla="*/ 26977 w 1385996"/>
                    <a:gd name="connsiteY1" fmla="*/ 603365 h 619692"/>
                    <a:gd name="connsiteX2" fmla="*/ 295387 w 1385996"/>
                    <a:gd name="connsiteY2" fmla="*/ 496162 h 619692"/>
                    <a:gd name="connsiteX3" fmla="*/ 650917 w 1385996"/>
                    <a:gd name="connsiteY3" fmla="*/ 7 h 619692"/>
                    <a:gd name="connsiteX4" fmla="*/ 980422 w 1385996"/>
                    <a:gd name="connsiteY4" fmla="*/ 485182 h 619692"/>
                    <a:gd name="connsiteX5" fmla="*/ 1372837 w 1385996"/>
                    <a:gd name="connsiteY5" fmla="*/ 612442 h 619692"/>
                    <a:gd name="connsiteX6" fmla="*/ 1166166 w 1385996"/>
                    <a:gd name="connsiteY6" fmla="*/ 607175 h 619692"/>
                    <a:gd name="connsiteX7" fmla="*/ 164152 w 1385996"/>
                    <a:gd name="connsiteY7" fmla="*/ 603982 h 619692"/>
                    <a:gd name="connsiteX0" fmla="*/ 137175 w 1359019"/>
                    <a:gd name="connsiteY0" fmla="*/ 603982 h 643402"/>
                    <a:gd name="connsiteX1" fmla="*/ 0 w 1359019"/>
                    <a:gd name="connsiteY1" fmla="*/ 603365 h 643402"/>
                    <a:gd name="connsiteX2" fmla="*/ 268410 w 1359019"/>
                    <a:gd name="connsiteY2" fmla="*/ 496162 h 643402"/>
                    <a:gd name="connsiteX3" fmla="*/ 623940 w 1359019"/>
                    <a:gd name="connsiteY3" fmla="*/ 7 h 643402"/>
                    <a:gd name="connsiteX4" fmla="*/ 953445 w 1359019"/>
                    <a:gd name="connsiteY4" fmla="*/ 485182 h 643402"/>
                    <a:gd name="connsiteX5" fmla="*/ 1345860 w 1359019"/>
                    <a:gd name="connsiteY5" fmla="*/ 612442 h 643402"/>
                    <a:gd name="connsiteX6" fmla="*/ 1139189 w 1359019"/>
                    <a:gd name="connsiteY6" fmla="*/ 607175 h 643402"/>
                    <a:gd name="connsiteX7" fmla="*/ 137175 w 1359019"/>
                    <a:gd name="connsiteY7" fmla="*/ 603982 h 643402"/>
                    <a:gd name="connsiteX0" fmla="*/ 169649 w 1391493"/>
                    <a:gd name="connsiteY0" fmla="*/ 603982 h 619692"/>
                    <a:gd name="connsiteX1" fmla="*/ 32474 w 1391493"/>
                    <a:gd name="connsiteY1" fmla="*/ 603365 h 619692"/>
                    <a:gd name="connsiteX2" fmla="*/ 300884 w 1391493"/>
                    <a:gd name="connsiteY2" fmla="*/ 496162 h 619692"/>
                    <a:gd name="connsiteX3" fmla="*/ 656414 w 1391493"/>
                    <a:gd name="connsiteY3" fmla="*/ 7 h 619692"/>
                    <a:gd name="connsiteX4" fmla="*/ 985919 w 1391493"/>
                    <a:gd name="connsiteY4" fmla="*/ 485182 h 619692"/>
                    <a:gd name="connsiteX5" fmla="*/ 1378334 w 1391493"/>
                    <a:gd name="connsiteY5" fmla="*/ 612442 h 619692"/>
                    <a:gd name="connsiteX6" fmla="*/ 1171663 w 1391493"/>
                    <a:gd name="connsiteY6" fmla="*/ 607175 h 619692"/>
                    <a:gd name="connsiteX7" fmla="*/ 169649 w 1391493"/>
                    <a:gd name="connsiteY7" fmla="*/ 603982 h 619692"/>
                    <a:gd name="connsiteX0" fmla="*/ 140921 w 1362765"/>
                    <a:gd name="connsiteY0" fmla="*/ 603982 h 619692"/>
                    <a:gd name="connsiteX1" fmla="*/ 3746 w 1362765"/>
                    <a:gd name="connsiteY1" fmla="*/ 603365 h 619692"/>
                    <a:gd name="connsiteX2" fmla="*/ 272156 w 1362765"/>
                    <a:gd name="connsiteY2" fmla="*/ 496162 h 619692"/>
                    <a:gd name="connsiteX3" fmla="*/ 627686 w 1362765"/>
                    <a:gd name="connsiteY3" fmla="*/ 7 h 619692"/>
                    <a:gd name="connsiteX4" fmla="*/ 957191 w 1362765"/>
                    <a:gd name="connsiteY4" fmla="*/ 485182 h 619692"/>
                    <a:gd name="connsiteX5" fmla="*/ 1349606 w 1362765"/>
                    <a:gd name="connsiteY5" fmla="*/ 612442 h 619692"/>
                    <a:gd name="connsiteX6" fmla="*/ 1142935 w 1362765"/>
                    <a:gd name="connsiteY6" fmla="*/ 607175 h 619692"/>
                    <a:gd name="connsiteX7" fmla="*/ 140921 w 1362765"/>
                    <a:gd name="connsiteY7" fmla="*/ 603982 h 619692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2 h 645942"/>
                    <a:gd name="connsiteX1" fmla="*/ 0 w 1359019"/>
                    <a:gd name="connsiteY1" fmla="*/ 603365 h 645942"/>
                    <a:gd name="connsiteX2" fmla="*/ 268410 w 1359019"/>
                    <a:gd name="connsiteY2" fmla="*/ 496162 h 645942"/>
                    <a:gd name="connsiteX3" fmla="*/ 623940 w 1359019"/>
                    <a:gd name="connsiteY3" fmla="*/ 7 h 645942"/>
                    <a:gd name="connsiteX4" fmla="*/ 953445 w 1359019"/>
                    <a:gd name="connsiteY4" fmla="*/ 485182 h 645942"/>
                    <a:gd name="connsiteX5" fmla="*/ 1345860 w 1359019"/>
                    <a:gd name="connsiteY5" fmla="*/ 612442 h 645942"/>
                    <a:gd name="connsiteX6" fmla="*/ 1139189 w 1359019"/>
                    <a:gd name="connsiteY6" fmla="*/ 607175 h 645942"/>
                    <a:gd name="connsiteX7" fmla="*/ 137175 w 1359019"/>
                    <a:gd name="connsiteY7" fmla="*/ 603982 h 645942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8 h 619698"/>
                    <a:gd name="connsiteX1" fmla="*/ 0 w 1359019"/>
                    <a:gd name="connsiteY1" fmla="*/ 603371 h 619698"/>
                    <a:gd name="connsiteX2" fmla="*/ 296032 w 1359019"/>
                    <a:gd name="connsiteY2" fmla="*/ 500930 h 619698"/>
                    <a:gd name="connsiteX3" fmla="*/ 623940 w 1359019"/>
                    <a:gd name="connsiteY3" fmla="*/ 13 h 619698"/>
                    <a:gd name="connsiteX4" fmla="*/ 953445 w 1359019"/>
                    <a:gd name="connsiteY4" fmla="*/ 485188 h 619698"/>
                    <a:gd name="connsiteX5" fmla="*/ 1345860 w 1359019"/>
                    <a:gd name="connsiteY5" fmla="*/ 612448 h 619698"/>
                    <a:gd name="connsiteX6" fmla="*/ 1139189 w 1359019"/>
                    <a:gd name="connsiteY6" fmla="*/ 607181 h 619698"/>
                    <a:gd name="connsiteX7" fmla="*/ 137175 w 1359019"/>
                    <a:gd name="connsiteY7" fmla="*/ 603988 h 619698"/>
                    <a:gd name="connsiteX0" fmla="*/ 137175 w 1359893"/>
                    <a:gd name="connsiteY0" fmla="*/ 603976 h 618806"/>
                    <a:gd name="connsiteX1" fmla="*/ 0 w 1359893"/>
                    <a:gd name="connsiteY1" fmla="*/ 603359 h 618806"/>
                    <a:gd name="connsiteX2" fmla="*/ 296032 w 1359893"/>
                    <a:gd name="connsiteY2" fmla="*/ 500918 h 618806"/>
                    <a:gd name="connsiteX3" fmla="*/ 623940 w 1359893"/>
                    <a:gd name="connsiteY3" fmla="*/ 1 h 618806"/>
                    <a:gd name="connsiteX4" fmla="*/ 941063 w 1359893"/>
                    <a:gd name="connsiteY4" fmla="*/ 497558 h 618806"/>
                    <a:gd name="connsiteX5" fmla="*/ 1345860 w 1359893"/>
                    <a:gd name="connsiteY5" fmla="*/ 612436 h 618806"/>
                    <a:gd name="connsiteX6" fmla="*/ 1139189 w 1359893"/>
                    <a:gd name="connsiteY6" fmla="*/ 607169 h 618806"/>
                    <a:gd name="connsiteX7" fmla="*/ 137175 w 1359893"/>
                    <a:gd name="connsiteY7" fmla="*/ 603976 h 618806"/>
                    <a:gd name="connsiteX0" fmla="*/ 137175 w 1289887"/>
                    <a:gd name="connsiteY0" fmla="*/ 603976 h 617227"/>
                    <a:gd name="connsiteX1" fmla="*/ 0 w 1289887"/>
                    <a:gd name="connsiteY1" fmla="*/ 603359 h 617227"/>
                    <a:gd name="connsiteX2" fmla="*/ 296032 w 1289887"/>
                    <a:gd name="connsiteY2" fmla="*/ 500918 h 617227"/>
                    <a:gd name="connsiteX3" fmla="*/ 623940 w 1289887"/>
                    <a:gd name="connsiteY3" fmla="*/ 1 h 617227"/>
                    <a:gd name="connsiteX4" fmla="*/ 941063 w 1289887"/>
                    <a:gd name="connsiteY4" fmla="*/ 497558 h 617227"/>
                    <a:gd name="connsiteX5" fmla="*/ 1242990 w 1289887"/>
                    <a:gd name="connsiteY5" fmla="*/ 610531 h 617227"/>
                    <a:gd name="connsiteX6" fmla="*/ 1139189 w 1289887"/>
                    <a:gd name="connsiteY6" fmla="*/ 607169 h 617227"/>
                    <a:gd name="connsiteX7" fmla="*/ 137175 w 1289887"/>
                    <a:gd name="connsiteY7" fmla="*/ 603976 h 617227"/>
                    <a:gd name="connsiteX0" fmla="*/ 137175 w 1276309"/>
                    <a:gd name="connsiteY0" fmla="*/ 603976 h 612731"/>
                    <a:gd name="connsiteX1" fmla="*/ 0 w 1276309"/>
                    <a:gd name="connsiteY1" fmla="*/ 603359 h 612731"/>
                    <a:gd name="connsiteX2" fmla="*/ 296032 w 1276309"/>
                    <a:gd name="connsiteY2" fmla="*/ 500918 h 612731"/>
                    <a:gd name="connsiteX3" fmla="*/ 623940 w 1276309"/>
                    <a:gd name="connsiteY3" fmla="*/ 1 h 612731"/>
                    <a:gd name="connsiteX4" fmla="*/ 941063 w 1276309"/>
                    <a:gd name="connsiteY4" fmla="*/ 497558 h 612731"/>
                    <a:gd name="connsiteX5" fmla="*/ 1214415 w 1276309"/>
                    <a:gd name="connsiteY5" fmla="*/ 604816 h 612731"/>
                    <a:gd name="connsiteX6" fmla="*/ 1139189 w 1276309"/>
                    <a:gd name="connsiteY6" fmla="*/ 607169 h 612731"/>
                    <a:gd name="connsiteX7" fmla="*/ 137175 w 1276309"/>
                    <a:gd name="connsiteY7" fmla="*/ 603976 h 612731"/>
                    <a:gd name="connsiteX0" fmla="*/ 137175 w 1254539"/>
                    <a:gd name="connsiteY0" fmla="*/ 603976 h 608319"/>
                    <a:gd name="connsiteX1" fmla="*/ 0 w 1254539"/>
                    <a:gd name="connsiteY1" fmla="*/ 603359 h 608319"/>
                    <a:gd name="connsiteX2" fmla="*/ 296032 w 1254539"/>
                    <a:gd name="connsiteY2" fmla="*/ 500918 h 608319"/>
                    <a:gd name="connsiteX3" fmla="*/ 623940 w 1254539"/>
                    <a:gd name="connsiteY3" fmla="*/ 1 h 608319"/>
                    <a:gd name="connsiteX4" fmla="*/ 941063 w 1254539"/>
                    <a:gd name="connsiteY4" fmla="*/ 497558 h 608319"/>
                    <a:gd name="connsiteX5" fmla="*/ 1214415 w 1254539"/>
                    <a:gd name="connsiteY5" fmla="*/ 604816 h 608319"/>
                    <a:gd name="connsiteX6" fmla="*/ 1139189 w 1254539"/>
                    <a:gd name="connsiteY6" fmla="*/ 607169 h 608319"/>
                    <a:gd name="connsiteX7" fmla="*/ 137175 w 1254539"/>
                    <a:gd name="connsiteY7" fmla="*/ 603976 h 608319"/>
                    <a:gd name="connsiteX0" fmla="*/ 137175 w 1255615"/>
                    <a:gd name="connsiteY0" fmla="*/ 603976 h 609276"/>
                    <a:gd name="connsiteX1" fmla="*/ 0 w 1255615"/>
                    <a:gd name="connsiteY1" fmla="*/ 603359 h 609276"/>
                    <a:gd name="connsiteX2" fmla="*/ 296032 w 1255615"/>
                    <a:gd name="connsiteY2" fmla="*/ 500918 h 609276"/>
                    <a:gd name="connsiteX3" fmla="*/ 623940 w 1255615"/>
                    <a:gd name="connsiteY3" fmla="*/ 1 h 609276"/>
                    <a:gd name="connsiteX4" fmla="*/ 941063 w 1255615"/>
                    <a:gd name="connsiteY4" fmla="*/ 497558 h 609276"/>
                    <a:gd name="connsiteX5" fmla="*/ 1214415 w 1255615"/>
                    <a:gd name="connsiteY5" fmla="*/ 604816 h 609276"/>
                    <a:gd name="connsiteX6" fmla="*/ 1139189 w 1255615"/>
                    <a:gd name="connsiteY6" fmla="*/ 607169 h 609276"/>
                    <a:gd name="connsiteX7" fmla="*/ 137175 w 1255615"/>
                    <a:gd name="connsiteY7" fmla="*/ 603976 h 609276"/>
                    <a:gd name="connsiteX0" fmla="*/ 137175 w 1257418"/>
                    <a:gd name="connsiteY0" fmla="*/ 603976 h 608319"/>
                    <a:gd name="connsiteX1" fmla="*/ 0 w 1257418"/>
                    <a:gd name="connsiteY1" fmla="*/ 603359 h 608319"/>
                    <a:gd name="connsiteX2" fmla="*/ 296032 w 1257418"/>
                    <a:gd name="connsiteY2" fmla="*/ 500918 h 608319"/>
                    <a:gd name="connsiteX3" fmla="*/ 623940 w 1257418"/>
                    <a:gd name="connsiteY3" fmla="*/ 1 h 608319"/>
                    <a:gd name="connsiteX4" fmla="*/ 941063 w 1257418"/>
                    <a:gd name="connsiteY4" fmla="*/ 497558 h 608319"/>
                    <a:gd name="connsiteX5" fmla="*/ 1214415 w 1257418"/>
                    <a:gd name="connsiteY5" fmla="*/ 604816 h 608319"/>
                    <a:gd name="connsiteX6" fmla="*/ 1139189 w 1257418"/>
                    <a:gd name="connsiteY6" fmla="*/ 607169 h 608319"/>
                    <a:gd name="connsiteX7" fmla="*/ 137175 w 1257418"/>
                    <a:gd name="connsiteY7" fmla="*/ 603976 h 608319"/>
                    <a:gd name="connsiteX0" fmla="*/ 137175 w 1328911"/>
                    <a:gd name="connsiteY0" fmla="*/ 603976 h 608319"/>
                    <a:gd name="connsiteX1" fmla="*/ 0 w 1328911"/>
                    <a:gd name="connsiteY1" fmla="*/ 603359 h 608319"/>
                    <a:gd name="connsiteX2" fmla="*/ 296032 w 1328911"/>
                    <a:gd name="connsiteY2" fmla="*/ 500918 h 608319"/>
                    <a:gd name="connsiteX3" fmla="*/ 623940 w 1328911"/>
                    <a:gd name="connsiteY3" fmla="*/ 1 h 608319"/>
                    <a:gd name="connsiteX4" fmla="*/ 941063 w 1328911"/>
                    <a:gd name="connsiteY4" fmla="*/ 497558 h 608319"/>
                    <a:gd name="connsiteX5" fmla="*/ 1214415 w 1328911"/>
                    <a:gd name="connsiteY5" fmla="*/ 604816 h 608319"/>
                    <a:gd name="connsiteX6" fmla="*/ 1139189 w 1328911"/>
                    <a:gd name="connsiteY6" fmla="*/ 607169 h 608319"/>
                    <a:gd name="connsiteX7" fmla="*/ 137175 w 1328911"/>
                    <a:gd name="connsiteY7" fmla="*/ 603976 h 608319"/>
                    <a:gd name="connsiteX0" fmla="*/ 137175 w 1323427"/>
                    <a:gd name="connsiteY0" fmla="*/ 603976 h 609167"/>
                    <a:gd name="connsiteX1" fmla="*/ 0 w 1323427"/>
                    <a:gd name="connsiteY1" fmla="*/ 603359 h 609167"/>
                    <a:gd name="connsiteX2" fmla="*/ 296032 w 1323427"/>
                    <a:gd name="connsiteY2" fmla="*/ 500918 h 609167"/>
                    <a:gd name="connsiteX3" fmla="*/ 623940 w 1323427"/>
                    <a:gd name="connsiteY3" fmla="*/ 1 h 609167"/>
                    <a:gd name="connsiteX4" fmla="*/ 941063 w 1323427"/>
                    <a:gd name="connsiteY4" fmla="*/ 497558 h 609167"/>
                    <a:gd name="connsiteX5" fmla="*/ 1204890 w 1323427"/>
                    <a:gd name="connsiteY5" fmla="*/ 606721 h 609167"/>
                    <a:gd name="connsiteX6" fmla="*/ 1139189 w 1323427"/>
                    <a:gd name="connsiteY6" fmla="*/ 607169 h 609167"/>
                    <a:gd name="connsiteX7" fmla="*/ 137175 w 1323427"/>
                    <a:gd name="connsiteY7" fmla="*/ 603976 h 609167"/>
                    <a:gd name="connsiteX0" fmla="*/ 137175 w 1253889"/>
                    <a:gd name="connsiteY0" fmla="*/ 603976 h 664050"/>
                    <a:gd name="connsiteX1" fmla="*/ 0 w 1253889"/>
                    <a:gd name="connsiteY1" fmla="*/ 603359 h 664050"/>
                    <a:gd name="connsiteX2" fmla="*/ 296032 w 1253889"/>
                    <a:gd name="connsiteY2" fmla="*/ 500918 h 664050"/>
                    <a:gd name="connsiteX3" fmla="*/ 623940 w 1253889"/>
                    <a:gd name="connsiteY3" fmla="*/ 1 h 664050"/>
                    <a:gd name="connsiteX4" fmla="*/ 941063 w 1253889"/>
                    <a:gd name="connsiteY4" fmla="*/ 497558 h 664050"/>
                    <a:gd name="connsiteX5" fmla="*/ 1204890 w 1253889"/>
                    <a:gd name="connsiteY5" fmla="*/ 606721 h 664050"/>
                    <a:gd name="connsiteX6" fmla="*/ 1139189 w 1253889"/>
                    <a:gd name="connsiteY6" fmla="*/ 607169 h 664050"/>
                    <a:gd name="connsiteX7" fmla="*/ 137175 w 1253889"/>
                    <a:gd name="connsiteY7" fmla="*/ 603976 h 664050"/>
                    <a:gd name="connsiteX0" fmla="*/ 137175 w 1247868"/>
                    <a:gd name="connsiteY0" fmla="*/ 603976 h 687805"/>
                    <a:gd name="connsiteX1" fmla="*/ 0 w 1247868"/>
                    <a:gd name="connsiteY1" fmla="*/ 603359 h 687805"/>
                    <a:gd name="connsiteX2" fmla="*/ 296032 w 1247868"/>
                    <a:gd name="connsiteY2" fmla="*/ 500918 h 687805"/>
                    <a:gd name="connsiteX3" fmla="*/ 623940 w 1247868"/>
                    <a:gd name="connsiteY3" fmla="*/ 1 h 687805"/>
                    <a:gd name="connsiteX4" fmla="*/ 941063 w 1247868"/>
                    <a:gd name="connsiteY4" fmla="*/ 497558 h 687805"/>
                    <a:gd name="connsiteX5" fmla="*/ 1204890 w 1247868"/>
                    <a:gd name="connsiteY5" fmla="*/ 606721 h 687805"/>
                    <a:gd name="connsiteX6" fmla="*/ 1139189 w 1247868"/>
                    <a:gd name="connsiteY6" fmla="*/ 607169 h 687805"/>
                    <a:gd name="connsiteX7" fmla="*/ 137175 w 1247868"/>
                    <a:gd name="connsiteY7" fmla="*/ 603976 h 687805"/>
                    <a:gd name="connsiteX0" fmla="*/ 137175 w 1243425"/>
                    <a:gd name="connsiteY0" fmla="*/ 603976 h 648862"/>
                    <a:gd name="connsiteX1" fmla="*/ 0 w 1243425"/>
                    <a:gd name="connsiteY1" fmla="*/ 603359 h 648862"/>
                    <a:gd name="connsiteX2" fmla="*/ 296032 w 1243425"/>
                    <a:gd name="connsiteY2" fmla="*/ 500918 h 648862"/>
                    <a:gd name="connsiteX3" fmla="*/ 623940 w 1243425"/>
                    <a:gd name="connsiteY3" fmla="*/ 1 h 648862"/>
                    <a:gd name="connsiteX4" fmla="*/ 941063 w 1243425"/>
                    <a:gd name="connsiteY4" fmla="*/ 497558 h 648862"/>
                    <a:gd name="connsiteX5" fmla="*/ 1204890 w 1243425"/>
                    <a:gd name="connsiteY5" fmla="*/ 606721 h 648862"/>
                    <a:gd name="connsiteX6" fmla="*/ 1139189 w 1243425"/>
                    <a:gd name="connsiteY6" fmla="*/ 607169 h 648862"/>
                    <a:gd name="connsiteX7" fmla="*/ 137175 w 1243425"/>
                    <a:gd name="connsiteY7" fmla="*/ 603976 h 648862"/>
                    <a:gd name="connsiteX0" fmla="*/ 137175 w 1210898"/>
                    <a:gd name="connsiteY0" fmla="*/ 603976 h 648151"/>
                    <a:gd name="connsiteX1" fmla="*/ 0 w 1210898"/>
                    <a:gd name="connsiteY1" fmla="*/ 603359 h 648151"/>
                    <a:gd name="connsiteX2" fmla="*/ 296032 w 1210898"/>
                    <a:gd name="connsiteY2" fmla="*/ 500918 h 648151"/>
                    <a:gd name="connsiteX3" fmla="*/ 623940 w 1210898"/>
                    <a:gd name="connsiteY3" fmla="*/ 1 h 648151"/>
                    <a:gd name="connsiteX4" fmla="*/ 941063 w 1210898"/>
                    <a:gd name="connsiteY4" fmla="*/ 497558 h 648151"/>
                    <a:gd name="connsiteX5" fmla="*/ 1099162 w 1210898"/>
                    <a:gd name="connsiteY5" fmla="*/ 605768 h 648151"/>
                    <a:gd name="connsiteX6" fmla="*/ 1139189 w 1210898"/>
                    <a:gd name="connsiteY6" fmla="*/ 607169 h 648151"/>
                    <a:gd name="connsiteX7" fmla="*/ 137175 w 1210898"/>
                    <a:gd name="connsiteY7" fmla="*/ 603976 h 648151"/>
                    <a:gd name="connsiteX0" fmla="*/ 137175 w 1310977"/>
                    <a:gd name="connsiteY0" fmla="*/ 603976 h 611890"/>
                    <a:gd name="connsiteX1" fmla="*/ 0 w 1310977"/>
                    <a:gd name="connsiteY1" fmla="*/ 603359 h 611890"/>
                    <a:gd name="connsiteX2" fmla="*/ 296032 w 1310977"/>
                    <a:gd name="connsiteY2" fmla="*/ 500918 h 611890"/>
                    <a:gd name="connsiteX3" fmla="*/ 623940 w 1310977"/>
                    <a:gd name="connsiteY3" fmla="*/ 1 h 611890"/>
                    <a:gd name="connsiteX4" fmla="*/ 941063 w 1310977"/>
                    <a:gd name="connsiteY4" fmla="*/ 497558 h 611890"/>
                    <a:gd name="connsiteX5" fmla="*/ 1099162 w 1310977"/>
                    <a:gd name="connsiteY5" fmla="*/ 605768 h 611890"/>
                    <a:gd name="connsiteX6" fmla="*/ 1226819 w 1310977"/>
                    <a:gd name="connsiteY6" fmla="*/ 601454 h 611890"/>
                    <a:gd name="connsiteX7" fmla="*/ 137175 w 1310977"/>
                    <a:gd name="connsiteY7" fmla="*/ 603976 h 611890"/>
                    <a:gd name="connsiteX0" fmla="*/ 137175 w 1330881"/>
                    <a:gd name="connsiteY0" fmla="*/ 603976 h 604008"/>
                    <a:gd name="connsiteX1" fmla="*/ 0 w 1330881"/>
                    <a:gd name="connsiteY1" fmla="*/ 603359 h 604008"/>
                    <a:gd name="connsiteX2" fmla="*/ 296032 w 1330881"/>
                    <a:gd name="connsiteY2" fmla="*/ 500918 h 604008"/>
                    <a:gd name="connsiteX3" fmla="*/ 623940 w 1330881"/>
                    <a:gd name="connsiteY3" fmla="*/ 1 h 604008"/>
                    <a:gd name="connsiteX4" fmla="*/ 941063 w 1330881"/>
                    <a:gd name="connsiteY4" fmla="*/ 497558 h 604008"/>
                    <a:gd name="connsiteX5" fmla="*/ 1192507 w 1330881"/>
                    <a:gd name="connsiteY5" fmla="*/ 423841 h 604008"/>
                    <a:gd name="connsiteX6" fmla="*/ 1226819 w 1330881"/>
                    <a:gd name="connsiteY6" fmla="*/ 601454 h 604008"/>
                    <a:gd name="connsiteX7" fmla="*/ 137175 w 1330881"/>
                    <a:gd name="connsiteY7" fmla="*/ 603976 h 604008"/>
                    <a:gd name="connsiteX0" fmla="*/ 137175 w 1339449"/>
                    <a:gd name="connsiteY0" fmla="*/ 603976 h 604008"/>
                    <a:gd name="connsiteX1" fmla="*/ 0 w 1339449"/>
                    <a:gd name="connsiteY1" fmla="*/ 603359 h 604008"/>
                    <a:gd name="connsiteX2" fmla="*/ 296032 w 1339449"/>
                    <a:gd name="connsiteY2" fmla="*/ 500918 h 604008"/>
                    <a:gd name="connsiteX3" fmla="*/ 623940 w 1339449"/>
                    <a:gd name="connsiteY3" fmla="*/ 1 h 604008"/>
                    <a:gd name="connsiteX4" fmla="*/ 941063 w 1339449"/>
                    <a:gd name="connsiteY4" fmla="*/ 497558 h 604008"/>
                    <a:gd name="connsiteX5" fmla="*/ 1222987 w 1339449"/>
                    <a:gd name="connsiteY5" fmla="*/ 574336 h 604008"/>
                    <a:gd name="connsiteX6" fmla="*/ 1226819 w 1339449"/>
                    <a:gd name="connsiteY6" fmla="*/ 601454 h 604008"/>
                    <a:gd name="connsiteX7" fmla="*/ 137175 w 1339449"/>
                    <a:gd name="connsiteY7" fmla="*/ 603976 h 604008"/>
                    <a:gd name="connsiteX0" fmla="*/ 137175 w 1247441"/>
                    <a:gd name="connsiteY0" fmla="*/ 603976 h 606669"/>
                    <a:gd name="connsiteX1" fmla="*/ 0 w 1247441"/>
                    <a:gd name="connsiteY1" fmla="*/ 603359 h 606669"/>
                    <a:gd name="connsiteX2" fmla="*/ 296032 w 1247441"/>
                    <a:gd name="connsiteY2" fmla="*/ 500918 h 606669"/>
                    <a:gd name="connsiteX3" fmla="*/ 623940 w 1247441"/>
                    <a:gd name="connsiteY3" fmla="*/ 1 h 606669"/>
                    <a:gd name="connsiteX4" fmla="*/ 941063 w 1247441"/>
                    <a:gd name="connsiteY4" fmla="*/ 497558 h 606669"/>
                    <a:gd name="connsiteX5" fmla="*/ 1222987 w 1247441"/>
                    <a:gd name="connsiteY5" fmla="*/ 574336 h 606669"/>
                    <a:gd name="connsiteX6" fmla="*/ 1076324 w 1247441"/>
                    <a:gd name="connsiteY6" fmla="*/ 605264 h 606669"/>
                    <a:gd name="connsiteX7" fmla="*/ 137175 w 1247441"/>
                    <a:gd name="connsiteY7" fmla="*/ 603976 h 606669"/>
                    <a:gd name="connsiteX0" fmla="*/ 137175 w 1259693"/>
                    <a:gd name="connsiteY0" fmla="*/ 603976 h 606752"/>
                    <a:gd name="connsiteX1" fmla="*/ 0 w 1259693"/>
                    <a:gd name="connsiteY1" fmla="*/ 603359 h 606752"/>
                    <a:gd name="connsiteX2" fmla="*/ 296032 w 1259693"/>
                    <a:gd name="connsiteY2" fmla="*/ 500918 h 606752"/>
                    <a:gd name="connsiteX3" fmla="*/ 623940 w 1259693"/>
                    <a:gd name="connsiteY3" fmla="*/ 1 h 606752"/>
                    <a:gd name="connsiteX4" fmla="*/ 941063 w 1259693"/>
                    <a:gd name="connsiteY4" fmla="*/ 497558 h 606752"/>
                    <a:gd name="connsiteX5" fmla="*/ 1241084 w 1259693"/>
                    <a:gd name="connsiteY5" fmla="*/ 597196 h 606752"/>
                    <a:gd name="connsiteX6" fmla="*/ 1076324 w 1259693"/>
                    <a:gd name="connsiteY6" fmla="*/ 605264 h 606752"/>
                    <a:gd name="connsiteX7" fmla="*/ 137175 w 1259693"/>
                    <a:gd name="connsiteY7" fmla="*/ 603976 h 606752"/>
                    <a:gd name="connsiteX0" fmla="*/ 137175 w 1240900"/>
                    <a:gd name="connsiteY0" fmla="*/ 603976 h 609293"/>
                    <a:gd name="connsiteX1" fmla="*/ 0 w 1240900"/>
                    <a:gd name="connsiteY1" fmla="*/ 603359 h 609293"/>
                    <a:gd name="connsiteX2" fmla="*/ 296032 w 1240900"/>
                    <a:gd name="connsiteY2" fmla="*/ 500918 h 609293"/>
                    <a:gd name="connsiteX3" fmla="*/ 623940 w 1240900"/>
                    <a:gd name="connsiteY3" fmla="*/ 1 h 609293"/>
                    <a:gd name="connsiteX4" fmla="*/ 941063 w 1240900"/>
                    <a:gd name="connsiteY4" fmla="*/ 497558 h 609293"/>
                    <a:gd name="connsiteX5" fmla="*/ 1212509 w 1240900"/>
                    <a:gd name="connsiteY5" fmla="*/ 601006 h 609293"/>
                    <a:gd name="connsiteX6" fmla="*/ 1076324 w 1240900"/>
                    <a:gd name="connsiteY6" fmla="*/ 605264 h 609293"/>
                    <a:gd name="connsiteX7" fmla="*/ 137175 w 1240900"/>
                    <a:gd name="connsiteY7" fmla="*/ 603976 h 609293"/>
                    <a:gd name="connsiteX0" fmla="*/ 137175 w 1314602"/>
                    <a:gd name="connsiteY0" fmla="*/ 603976 h 606669"/>
                    <a:gd name="connsiteX1" fmla="*/ 0 w 1314602"/>
                    <a:gd name="connsiteY1" fmla="*/ 603359 h 606669"/>
                    <a:gd name="connsiteX2" fmla="*/ 296032 w 1314602"/>
                    <a:gd name="connsiteY2" fmla="*/ 500918 h 606669"/>
                    <a:gd name="connsiteX3" fmla="*/ 623940 w 1314602"/>
                    <a:gd name="connsiteY3" fmla="*/ 1 h 606669"/>
                    <a:gd name="connsiteX4" fmla="*/ 941063 w 1314602"/>
                    <a:gd name="connsiteY4" fmla="*/ 497558 h 606669"/>
                    <a:gd name="connsiteX5" fmla="*/ 1212509 w 1314602"/>
                    <a:gd name="connsiteY5" fmla="*/ 601006 h 606669"/>
                    <a:gd name="connsiteX6" fmla="*/ 1076324 w 1314602"/>
                    <a:gd name="connsiteY6" fmla="*/ 605264 h 606669"/>
                    <a:gd name="connsiteX7" fmla="*/ 137175 w 1314602"/>
                    <a:gd name="connsiteY7" fmla="*/ 603976 h 606669"/>
                    <a:gd name="connsiteX0" fmla="*/ 137175 w 1298662"/>
                    <a:gd name="connsiteY0" fmla="*/ 603976 h 621133"/>
                    <a:gd name="connsiteX1" fmla="*/ 0 w 1298662"/>
                    <a:gd name="connsiteY1" fmla="*/ 603359 h 621133"/>
                    <a:gd name="connsiteX2" fmla="*/ 296032 w 1298662"/>
                    <a:gd name="connsiteY2" fmla="*/ 500918 h 621133"/>
                    <a:gd name="connsiteX3" fmla="*/ 623940 w 1298662"/>
                    <a:gd name="connsiteY3" fmla="*/ 1 h 621133"/>
                    <a:gd name="connsiteX4" fmla="*/ 941063 w 1298662"/>
                    <a:gd name="connsiteY4" fmla="*/ 497558 h 621133"/>
                    <a:gd name="connsiteX5" fmla="*/ 1212509 w 1298662"/>
                    <a:gd name="connsiteY5" fmla="*/ 601006 h 621133"/>
                    <a:gd name="connsiteX6" fmla="*/ 1076324 w 1298662"/>
                    <a:gd name="connsiteY6" fmla="*/ 605264 h 621133"/>
                    <a:gd name="connsiteX7" fmla="*/ 137175 w 1298662"/>
                    <a:gd name="connsiteY7" fmla="*/ 603976 h 621133"/>
                    <a:gd name="connsiteX0" fmla="*/ 137175 w 1314181"/>
                    <a:gd name="connsiteY0" fmla="*/ 603976 h 607161"/>
                    <a:gd name="connsiteX1" fmla="*/ 0 w 1314181"/>
                    <a:gd name="connsiteY1" fmla="*/ 603359 h 607161"/>
                    <a:gd name="connsiteX2" fmla="*/ 296032 w 1314181"/>
                    <a:gd name="connsiteY2" fmla="*/ 500918 h 607161"/>
                    <a:gd name="connsiteX3" fmla="*/ 623940 w 1314181"/>
                    <a:gd name="connsiteY3" fmla="*/ 1 h 607161"/>
                    <a:gd name="connsiteX4" fmla="*/ 941063 w 1314181"/>
                    <a:gd name="connsiteY4" fmla="*/ 497558 h 607161"/>
                    <a:gd name="connsiteX5" fmla="*/ 1212509 w 1314181"/>
                    <a:gd name="connsiteY5" fmla="*/ 601006 h 607161"/>
                    <a:gd name="connsiteX6" fmla="*/ 1076324 w 1314181"/>
                    <a:gd name="connsiteY6" fmla="*/ 605264 h 607161"/>
                    <a:gd name="connsiteX7" fmla="*/ 137175 w 1314181"/>
                    <a:gd name="connsiteY7" fmla="*/ 603976 h 607161"/>
                    <a:gd name="connsiteX0" fmla="*/ 137175 w 1313762"/>
                    <a:gd name="connsiteY0" fmla="*/ 603976 h 606669"/>
                    <a:gd name="connsiteX1" fmla="*/ 0 w 1313762"/>
                    <a:gd name="connsiteY1" fmla="*/ 603359 h 606669"/>
                    <a:gd name="connsiteX2" fmla="*/ 296032 w 1313762"/>
                    <a:gd name="connsiteY2" fmla="*/ 500918 h 606669"/>
                    <a:gd name="connsiteX3" fmla="*/ 623940 w 1313762"/>
                    <a:gd name="connsiteY3" fmla="*/ 1 h 606669"/>
                    <a:gd name="connsiteX4" fmla="*/ 941063 w 1313762"/>
                    <a:gd name="connsiteY4" fmla="*/ 497558 h 606669"/>
                    <a:gd name="connsiteX5" fmla="*/ 1212509 w 1313762"/>
                    <a:gd name="connsiteY5" fmla="*/ 601006 h 606669"/>
                    <a:gd name="connsiteX6" fmla="*/ 1076324 w 1313762"/>
                    <a:gd name="connsiteY6" fmla="*/ 605264 h 606669"/>
                    <a:gd name="connsiteX7" fmla="*/ 137175 w 1313762"/>
                    <a:gd name="connsiteY7" fmla="*/ 603976 h 606669"/>
                    <a:gd name="connsiteX0" fmla="*/ 137175 w 1313341"/>
                    <a:gd name="connsiteY0" fmla="*/ 603976 h 607185"/>
                    <a:gd name="connsiteX1" fmla="*/ 0 w 1313341"/>
                    <a:gd name="connsiteY1" fmla="*/ 603359 h 607185"/>
                    <a:gd name="connsiteX2" fmla="*/ 296032 w 1313341"/>
                    <a:gd name="connsiteY2" fmla="*/ 500918 h 607185"/>
                    <a:gd name="connsiteX3" fmla="*/ 623940 w 1313341"/>
                    <a:gd name="connsiteY3" fmla="*/ 1 h 607185"/>
                    <a:gd name="connsiteX4" fmla="*/ 941063 w 1313341"/>
                    <a:gd name="connsiteY4" fmla="*/ 497558 h 607185"/>
                    <a:gd name="connsiteX5" fmla="*/ 1212509 w 1313341"/>
                    <a:gd name="connsiteY5" fmla="*/ 601006 h 607185"/>
                    <a:gd name="connsiteX6" fmla="*/ 1076324 w 1313341"/>
                    <a:gd name="connsiteY6" fmla="*/ 605264 h 607185"/>
                    <a:gd name="connsiteX7" fmla="*/ 137175 w 1313341"/>
                    <a:gd name="connsiteY7" fmla="*/ 603976 h 607185"/>
                    <a:gd name="connsiteX0" fmla="*/ 137175 w 1264932"/>
                    <a:gd name="connsiteY0" fmla="*/ 603976 h 606669"/>
                    <a:gd name="connsiteX1" fmla="*/ 0 w 1264932"/>
                    <a:gd name="connsiteY1" fmla="*/ 603359 h 606669"/>
                    <a:gd name="connsiteX2" fmla="*/ 296032 w 1264932"/>
                    <a:gd name="connsiteY2" fmla="*/ 500918 h 606669"/>
                    <a:gd name="connsiteX3" fmla="*/ 623940 w 1264932"/>
                    <a:gd name="connsiteY3" fmla="*/ 1 h 606669"/>
                    <a:gd name="connsiteX4" fmla="*/ 941063 w 1264932"/>
                    <a:gd name="connsiteY4" fmla="*/ 497558 h 606669"/>
                    <a:gd name="connsiteX5" fmla="*/ 1212509 w 1264932"/>
                    <a:gd name="connsiteY5" fmla="*/ 601006 h 606669"/>
                    <a:gd name="connsiteX6" fmla="*/ 1076324 w 1264932"/>
                    <a:gd name="connsiteY6" fmla="*/ 605264 h 606669"/>
                    <a:gd name="connsiteX7" fmla="*/ 137175 w 1264932"/>
                    <a:gd name="connsiteY7" fmla="*/ 603976 h 606669"/>
                    <a:gd name="connsiteX0" fmla="*/ 137175 w 1265345"/>
                    <a:gd name="connsiteY0" fmla="*/ 603976 h 606669"/>
                    <a:gd name="connsiteX1" fmla="*/ 0 w 1265345"/>
                    <a:gd name="connsiteY1" fmla="*/ 603359 h 606669"/>
                    <a:gd name="connsiteX2" fmla="*/ 296032 w 1265345"/>
                    <a:gd name="connsiteY2" fmla="*/ 500918 h 606669"/>
                    <a:gd name="connsiteX3" fmla="*/ 623940 w 1265345"/>
                    <a:gd name="connsiteY3" fmla="*/ 1 h 606669"/>
                    <a:gd name="connsiteX4" fmla="*/ 941063 w 1265345"/>
                    <a:gd name="connsiteY4" fmla="*/ 497558 h 606669"/>
                    <a:gd name="connsiteX5" fmla="*/ 1212509 w 1265345"/>
                    <a:gd name="connsiteY5" fmla="*/ 601006 h 606669"/>
                    <a:gd name="connsiteX6" fmla="*/ 1076324 w 1265345"/>
                    <a:gd name="connsiteY6" fmla="*/ 605264 h 606669"/>
                    <a:gd name="connsiteX7" fmla="*/ 137175 w 1265345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182444"/>
                    <a:gd name="connsiteY0" fmla="*/ 603976 h 612137"/>
                    <a:gd name="connsiteX1" fmla="*/ 0 w 1182444"/>
                    <a:gd name="connsiteY1" fmla="*/ 603359 h 612137"/>
                    <a:gd name="connsiteX2" fmla="*/ 296032 w 1182444"/>
                    <a:gd name="connsiteY2" fmla="*/ 500918 h 612137"/>
                    <a:gd name="connsiteX3" fmla="*/ 623940 w 1182444"/>
                    <a:gd name="connsiteY3" fmla="*/ 1 h 612137"/>
                    <a:gd name="connsiteX4" fmla="*/ 941063 w 1182444"/>
                    <a:gd name="connsiteY4" fmla="*/ 497558 h 612137"/>
                    <a:gd name="connsiteX5" fmla="*/ 1155359 w 1182444"/>
                    <a:gd name="connsiteY5" fmla="*/ 604816 h 612137"/>
                    <a:gd name="connsiteX6" fmla="*/ 1024687 w 1182444"/>
                    <a:gd name="connsiteY6" fmla="*/ 605264 h 612137"/>
                    <a:gd name="connsiteX7" fmla="*/ 137175 w 1182444"/>
                    <a:gd name="connsiteY7" fmla="*/ 603976 h 612137"/>
                    <a:gd name="connsiteX0" fmla="*/ 137175 w 1167795"/>
                    <a:gd name="connsiteY0" fmla="*/ 603976 h 612137"/>
                    <a:gd name="connsiteX1" fmla="*/ 0 w 1167795"/>
                    <a:gd name="connsiteY1" fmla="*/ 603359 h 612137"/>
                    <a:gd name="connsiteX2" fmla="*/ 296032 w 1167795"/>
                    <a:gd name="connsiteY2" fmla="*/ 500918 h 612137"/>
                    <a:gd name="connsiteX3" fmla="*/ 623940 w 1167795"/>
                    <a:gd name="connsiteY3" fmla="*/ 1 h 612137"/>
                    <a:gd name="connsiteX4" fmla="*/ 941063 w 1167795"/>
                    <a:gd name="connsiteY4" fmla="*/ 497558 h 612137"/>
                    <a:gd name="connsiteX5" fmla="*/ 1155359 w 1167795"/>
                    <a:gd name="connsiteY5" fmla="*/ 604816 h 612137"/>
                    <a:gd name="connsiteX6" fmla="*/ 991012 w 1167795"/>
                    <a:gd name="connsiteY6" fmla="*/ 605264 h 612137"/>
                    <a:gd name="connsiteX7" fmla="*/ 137175 w 1167795"/>
                    <a:gd name="connsiteY7" fmla="*/ 603976 h 612137"/>
                    <a:gd name="connsiteX0" fmla="*/ 137175 w 1214041"/>
                    <a:gd name="connsiteY0" fmla="*/ 603976 h 606669"/>
                    <a:gd name="connsiteX1" fmla="*/ 0 w 1214041"/>
                    <a:gd name="connsiteY1" fmla="*/ 603359 h 606669"/>
                    <a:gd name="connsiteX2" fmla="*/ 296032 w 1214041"/>
                    <a:gd name="connsiteY2" fmla="*/ 500918 h 606669"/>
                    <a:gd name="connsiteX3" fmla="*/ 623940 w 1214041"/>
                    <a:gd name="connsiteY3" fmla="*/ 1 h 606669"/>
                    <a:gd name="connsiteX4" fmla="*/ 941063 w 1214041"/>
                    <a:gd name="connsiteY4" fmla="*/ 497558 h 606669"/>
                    <a:gd name="connsiteX5" fmla="*/ 1211486 w 1214041"/>
                    <a:gd name="connsiteY5" fmla="*/ 541955 h 606669"/>
                    <a:gd name="connsiteX6" fmla="*/ 991012 w 1214041"/>
                    <a:gd name="connsiteY6" fmla="*/ 605264 h 606669"/>
                    <a:gd name="connsiteX7" fmla="*/ 137175 w 1214041"/>
                    <a:gd name="connsiteY7" fmla="*/ 603976 h 606669"/>
                    <a:gd name="connsiteX0" fmla="*/ 137175 w 1199831"/>
                    <a:gd name="connsiteY0" fmla="*/ 603976 h 606669"/>
                    <a:gd name="connsiteX1" fmla="*/ 0 w 1199831"/>
                    <a:gd name="connsiteY1" fmla="*/ 603359 h 606669"/>
                    <a:gd name="connsiteX2" fmla="*/ 296032 w 1199831"/>
                    <a:gd name="connsiteY2" fmla="*/ 500918 h 606669"/>
                    <a:gd name="connsiteX3" fmla="*/ 623940 w 1199831"/>
                    <a:gd name="connsiteY3" fmla="*/ 1 h 606669"/>
                    <a:gd name="connsiteX4" fmla="*/ 941063 w 1199831"/>
                    <a:gd name="connsiteY4" fmla="*/ 497558 h 606669"/>
                    <a:gd name="connsiteX5" fmla="*/ 1195771 w 1199831"/>
                    <a:gd name="connsiteY5" fmla="*/ 581243 h 606669"/>
                    <a:gd name="connsiteX6" fmla="*/ 991012 w 1199831"/>
                    <a:gd name="connsiteY6" fmla="*/ 605264 h 606669"/>
                    <a:gd name="connsiteX7" fmla="*/ 137175 w 1199831"/>
                    <a:gd name="connsiteY7" fmla="*/ 603976 h 606669"/>
                    <a:gd name="connsiteX0" fmla="*/ 137175 w 1206837"/>
                    <a:gd name="connsiteY0" fmla="*/ 603976 h 606669"/>
                    <a:gd name="connsiteX1" fmla="*/ 0 w 1206837"/>
                    <a:gd name="connsiteY1" fmla="*/ 603359 h 606669"/>
                    <a:gd name="connsiteX2" fmla="*/ 296032 w 1206837"/>
                    <a:gd name="connsiteY2" fmla="*/ 500918 h 606669"/>
                    <a:gd name="connsiteX3" fmla="*/ 623940 w 1206837"/>
                    <a:gd name="connsiteY3" fmla="*/ 1 h 606669"/>
                    <a:gd name="connsiteX4" fmla="*/ 941063 w 1206837"/>
                    <a:gd name="connsiteY4" fmla="*/ 497558 h 606669"/>
                    <a:gd name="connsiteX5" fmla="*/ 1203628 w 1206837"/>
                    <a:gd name="connsiteY5" fmla="*/ 595836 h 606669"/>
                    <a:gd name="connsiteX6" fmla="*/ 991012 w 1206837"/>
                    <a:gd name="connsiteY6" fmla="*/ 605264 h 606669"/>
                    <a:gd name="connsiteX7" fmla="*/ 137175 w 1206837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181760"/>
                    <a:gd name="connsiteY0" fmla="*/ 603976 h 606669"/>
                    <a:gd name="connsiteX1" fmla="*/ 0 w 1181760"/>
                    <a:gd name="connsiteY1" fmla="*/ 603359 h 606669"/>
                    <a:gd name="connsiteX2" fmla="*/ 296032 w 1181760"/>
                    <a:gd name="connsiteY2" fmla="*/ 500918 h 606669"/>
                    <a:gd name="connsiteX3" fmla="*/ 623940 w 1181760"/>
                    <a:gd name="connsiteY3" fmla="*/ 1 h 606669"/>
                    <a:gd name="connsiteX4" fmla="*/ 941063 w 1181760"/>
                    <a:gd name="connsiteY4" fmla="*/ 497558 h 606669"/>
                    <a:gd name="connsiteX5" fmla="*/ 1116070 w 1181760"/>
                    <a:gd name="connsiteY5" fmla="*/ 591346 h 606669"/>
                    <a:gd name="connsiteX6" fmla="*/ 991012 w 1181760"/>
                    <a:gd name="connsiteY6" fmla="*/ 605264 h 606669"/>
                    <a:gd name="connsiteX7" fmla="*/ 137175 w 1181760"/>
                    <a:gd name="connsiteY7" fmla="*/ 603976 h 606669"/>
                    <a:gd name="connsiteX0" fmla="*/ 137175 w 1171676"/>
                    <a:gd name="connsiteY0" fmla="*/ 603976 h 606669"/>
                    <a:gd name="connsiteX1" fmla="*/ 0 w 1171676"/>
                    <a:gd name="connsiteY1" fmla="*/ 603359 h 606669"/>
                    <a:gd name="connsiteX2" fmla="*/ 296032 w 1171676"/>
                    <a:gd name="connsiteY2" fmla="*/ 500918 h 606669"/>
                    <a:gd name="connsiteX3" fmla="*/ 623940 w 1171676"/>
                    <a:gd name="connsiteY3" fmla="*/ 1 h 606669"/>
                    <a:gd name="connsiteX4" fmla="*/ 941063 w 1171676"/>
                    <a:gd name="connsiteY4" fmla="*/ 497558 h 606669"/>
                    <a:gd name="connsiteX5" fmla="*/ 1116070 w 1171676"/>
                    <a:gd name="connsiteY5" fmla="*/ 591346 h 606669"/>
                    <a:gd name="connsiteX6" fmla="*/ 991012 w 1171676"/>
                    <a:gd name="connsiteY6" fmla="*/ 605264 h 606669"/>
                    <a:gd name="connsiteX7" fmla="*/ 137175 w 1171676"/>
                    <a:gd name="connsiteY7" fmla="*/ 603976 h 606669"/>
                    <a:gd name="connsiteX0" fmla="*/ 137175 w 1165023"/>
                    <a:gd name="connsiteY0" fmla="*/ 603976 h 606669"/>
                    <a:gd name="connsiteX1" fmla="*/ 0 w 1165023"/>
                    <a:gd name="connsiteY1" fmla="*/ 603359 h 606669"/>
                    <a:gd name="connsiteX2" fmla="*/ 296032 w 1165023"/>
                    <a:gd name="connsiteY2" fmla="*/ 500918 h 606669"/>
                    <a:gd name="connsiteX3" fmla="*/ 623940 w 1165023"/>
                    <a:gd name="connsiteY3" fmla="*/ 1 h 606669"/>
                    <a:gd name="connsiteX4" fmla="*/ 941063 w 1165023"/>
                    <a:gd name="connsiteY4" fmla="*/ 497558 h 606669"/>
                    <a:gd name="connsiteX5" fmla="*/ 1116070 w 1165023"/>
                    <a:gd name="connsiteY5" fmla="*/ 591346 h 606669"/>
                    <a:gd name="connsiteX6" fmla="*/ 991012 w 1165023"/>
                    <a:gd name="connsiteY6" fmla="*/ 605264 h 606669"/>
                    <a:gd name="connsiteX7" fmla="*/ 137175 w 1165023"/>
                    <a:gd name="connsiteY7" fmla="*/ 603976 h 606669"/>
                    <a:gd name="connsiteX0" fmla="*/ 137175 w 1190369"/>
                    <a:gd name="connsiteY0" fmla="*/ 603976 h 606669"/>
                    <a:gd name="connsiteX1" fmla="*/ 0 w 1190369"/>
                    <a:gd name="connsiteY1" fmla="*/ 603359 h 606669"/>
                    <a:gd name="connsiteX2" fmla="*/ 296032 w 1190369"/>
                    <a:gd name="connsiteY2" fmla="*/ 500918 h 606669"/>
                    <a:gd name="connsiteX3" fmla="*/ 623940 w 1190369"/>
                    <a:gd name="connsiteY3" fmla="*/ 1 h 606669"/>
                    <a:gd name="connsiteX4" fmla="*/ 941063 w 1190369"/>
                    <a:gd name="connsiteY4" fmla="*/ 497558 h 606669"/>
                    <a:gd name="connsiteX5" fmla="*/ 1154236 w 1190369"/>
                    <a:gd name="connsiteY5" fmla="*/ 601449 h 606669"/>
                    <a:gd name="connsiteX6" fmla="*/ 991012 w 1190369"/>
                    <a:gd name="connsiteY6" fmla="*/ 605264 h 606669"/>
                    <a:gd name="connsiteX7" fmla="*/ 137175 w 1190369"/>
                    <a:gd name="connsiteY7" fmla="*/ 603976 h 606669"/>
                    <a:gd name="connsiteX0" fmla="*/ 137175 w 1191984"/>
                    <a:gd name="connsiteY0" fmla="*/ 603976 h 606669"/>
                    <a:gd name="connsiteX1" fmla="*/ 0 w 1191984"/>
                    <a:gd name="connsiteY1" fmla="*/ 603359 h 606669"/>
                    <a:gd name="connsiteX2" fmla="*/ 296032 w 1191984"/>
                    <a:gd name="connsiteY2" fmla="*/ 500918 h 606669"/>
                    <a:gd name="connsiteX3" fmla="*/ 623940 w 1191984"/>
                    <a:gd name="connsiteY3" fmla="*/ 1 h 606669"/>
                    <a:gd name="connsiteX4" fmla="*/ 941063 w 1191984"/>
                    <a:gd name="connsiteY4" fmla="*/ 497558 h 606669"/>
                    <a:gd name="connsiteX5" fmla="*/ 1156481 w 1191984"/>
                    <a:gd name="connsiteY5" fmla="*/ 591346 h 606669"/>
                    <a:gd name="connsiteX6" fmla="*/ 991012 w 1191984"/>
                    <a:gd name="connsiteY6" fmla="*/ 605264 h 606669"/>
                    <a:gd name="connsiteX7" fmla="*/ 137175 w 1191984"/>
                    <a:gd name="connsiteY7" fmla="*/ 603976 h 606669"/>
                    <a:gd name="connsiteX0" fmla="*/ 137175 w 1210574"/>
                    <a:gd name="connsiteY0" fmla="*/ 603976 h 606669"/>
                    <a:gd name="connsiteX1" fmla="*/ 0 w 1210574"/>
                    <a:gd name="connsiteY1" fmla="*/ 603359 h 606669"/>
                    <a:gd name="connsiteX2" fmla="*/ 296032 w 1210574"/>
                    <a:gd name="connsiteY2" fmla="*/ 500918 h 606669"/>
                    <a:gd name="connsiteX3" fmla="*/ 623940 w 1210574"/>
                    <a:gd name="connsiteY3" fmla="*/ 1 h 606669"/>
                    <a:gd name="connsiteX4" fmla="*/ 941063 w 1210574"/>
                    <a:gd name="connsiteY4" fmla="*/ 497558 h 606669"/>
                    <a:gd name="connsiteX5" fmla="*/ 1181177 w 1210574"/>
                    <a:gd name="connsiteY5" fmla="*/ 600326 h 606669"/>
                    <a:gd name="connsiteX6" fmla="*/ 991012 w 1210574"/>
                    <a:gd name="connsiteY6" fmla="*/ 605264 h 606669"/>
                    <a:gd name="connsiteX7" fmla="*/ 137175 w 1210574"/>
                    <a:gd name="connsiteY7" fmla="*/ 603976 h 606669"/>
                    <a:gd name="connsiteX0" fmla="*/ 137175 w 1196078"/>
                    <a:gd name="connsiteY0" fmla="*/ 603976 h 606669"/>
                    <a:gd name="connsiteX1" fmla="*/ 0 w 1196078"/>
                    <a:gd name="connsiteY1" fmla="*/ 603359 h 606669"/>
                    <a:gd name="connsiteX2" fmla="*/ 296032 w 1196078"/>
                    <a:gd name="connsiteY2" fmla="*/ 500918 h 606669"/>
                    <a:gd name="connsiteX3" fmla="*/ 623940 w 1196078"/>
                    <a:gd name="connsiteY3" fmla="*/ 1 h 606669"/>
                    <a:gd name="connsiteX4" fmla="*/ 941063 w 1196078"/>
                    <a:gd name="connsiteY4" fmla="*/ 497558 h 606669"/>
                    <a:gd name="connsiteX5" fmla="*/ 1162095 w 1196078"/>
                    <a:gd name="connsiteY5" fmla="*/ 598081 h 606669"/>
                    <a:gd name="connsiteX6" fmla="*/ 991012 w 1196078"/>
                    <a:gd name="connsiteY6" fmla="*/ 605264 h 606669"/>
                    <a:gd name="connsiteX7" fmla="*/ 137175 w 1196078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28615"/>
                    <a:gd name="connsiteX1" fmla="*/ 0 w 1128853"/>
                    <a:gd name="connsiteY1" fmla="*/ 602237 h 628615"/>
                    <a:gd name="connsiteX2" fmla="*/ 238784 w 1128853"/>
                    <a:gd name="connsiteY2" fmla="*/ 500918 h 628615"/>
                    <a:gd name="connsiteX3" fmla="*/ 566692 w 1128853"/>
                    <a:gd name="connsiteY3" fmla="*/ 1 h 628615"/>
                    <a:gd name="connsiteX4" fmla="*/ 883815 w 1128853"/>
                    <a:gd name="connsiteY4" fmla="*/ 497558 h 628615"/>
                    <a:gd name="connsiteX5" fmla="*/ 1104847 w 1128853"/>
                    <a:gd name="connsiteY5" fmla="*/ 598081 h 628615"/>
                    <a:gd name="connsiteX6" fmla="*/ 933764 w 1128853"/>
                    <a:gd name="connsiteY6" fmla="*/ 605264 h 628615"/>
                    <a:gd name="connsiteX7" fmla="*/ 79927 w 1128853"/>
                    <a:gd name="connsiteY7" fmla="*/ 603976 h 628615"/>
                    <a:gd name="connsiteX0" fmla="*/ 178188 w 1227114"/>
                    <a:gd name="connsiteY0" fmla="*/ 603976 h 606701"/>
                    <a:gd name="connsiteX1" fmla="*/ 98261 w 1227114"/>
                    <a:gd name="connsiteY1" fmla="*/ 602237 h 606701"/>
                    <a:gd name="connsiteX2" fmla="*/ 337045 w 1227114"/>
                    <a:gd name="connsiteY2" fmla="*/ 500918 h 606701"/>
                    <a:gd name="connsiteX3" fmla="*/ 664953 w 1227114"/>
                    <a:gd name="connsiteY3" fmla="*/ 1 h 606701"/>
                    <a:gd name="connsiteX4" fmla="*/ 982076 w 1227114"/>
                    <a:gd name="connsiteY4" fmla="*/ 497558 h 606701"/>
                    <a:gd name="connsiteX5" fmla="*/ 1203108 w 1227114"/>
                    <a:gd name="connsiteY5" fmla="*/ 598081 h 606701"/>
                    <a:gd name="connsiteX6" fmla="*/ 1032025 w 1227114"/>
                    <a:gd name="connsiteY6" fmla="*/ 605264 h 606701"/>
                    <a:gd name="connsiteX7" fmla="*/ 178188 w 1227114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711053 h 713778"/>
                    <a:gd name="connsiteX1" fmla="*/ 36063 w 1164916"/>
                    <a:gd name="connsiteY1" fmla="*/ 709314 h 713778"/>
                    <a:gd name="connsiteX2" fmla="*/ 274847 w 1164916"/>
                    <a:gd name="connsiteY2" fmla="*/ 607995 h 713778"/>
                    <a:gd name="connsiteX3" fmla="*/ 589370 w 1164916"/>
                    <a:gd name="connsiteY3" fmla="*/ 0 h 713778"/>
                    <a:gd name="connsiteX4" fmla="*/ 919878 w 1164916"/>
                    <a:gd name="connsiteY4" fmla="*/ 604635 h 713778"/>
                    <a:gd name="connsiteX5" fmla="*/ 1140910 w 1164916"/>
                    <a:gd name="connsiteY5" fmla="*/ 705158 h 713778"/>
                    <a:gd name="connsiteX6" fmla="*/ 969827 w 1164916"/>
                    <a:gd name="connsiteY6" fmla="*/ 712341 h 713778"/>
                    <a:gd name="connsiteX7" fmla="*/ 115990 w 1164916"/>
                    <a:gd name="connsiteY7" fmla="*/ 711053 h 713778"/>
                    <a:gd name="connsiteX0" fmla="*/ 102075 w 1151001"/>
                    <a:gd name="connsiteY0" fmla="*/ 711053 h 713740"/>
                    <a:gd name="connsiteX1" fmla="*/ 44901 w 1151001"/>
                    <a:gd name="connsiteY1" fmla="*/ 710651 h 713740"/>
                    <a:gd name="connsiteX2" fmla="*/ 260932 w 1151001"/>
                    <a:gd name="connsiteY2" fmla="*/ 607995 h 713740"/>
                    <a:gd name="connsiteX3" fmla="*/ 575455 w 1151001"/>
                    <a:gd name="connsiteY3" fmla="*/ 0 h 713740"/>
                    <a:gd name="connsiteX4" fmla="*/ 905963 w 1151001"/>
                    <a:gd name="connsiteY4" fmla="*/ 604635 h 713740"/>
                    <a:gd name="connsiteX5" fmla="*/ 1126995 w 1151001"/>
                    <a:gd name="connsiteY5" fmla="*/ 705158 h 713740"/>
                    <a:gd name="connsiteX6" fmla="*/ 955912 w 1151001"/>
                    <a:gd name="connsiteY6" fmla="*/ 712341 h 713740"/>
                    <a:gd name="connsiteX7" fmla="*/ 102075 w 1151001"/>
                    <a:gd name="connsiteY7" fmla="*/ 711053 h 713740"/>
                    <a:gd name="connsiteX0" fmla="*/ 102074 w 1151001"/>
                    <a:gd name="connsiteY0" fmla="*/ 715069 h 715303"/>
                    <a:gd name="connsiteX1" fmla="*/ 44901 w 1151001"/>
                    <a:gd name="connsiteY1" fmla="*/ 710651 h 715303"/>
                    <a:gd name="connsiteX2" fmla="*/ 260932 w 1151001"/>
                    <a:gd name="connsiteY2" fmla="*/ 607995 h 715303"/>
                    <a:gd name="connsiteX3" fmla="*/ 575455 w 1151001"/>
                    <a:gd name="connsiteY3" fmla="*/ 0 h 715303"/>
                    <a:gd name="connsiteX4" fmla="*/ 905963 w 1151001"/>
                    <a:gd name="connsiteY4" fmla="*/ 604635 h 715303"/>
                    <a:gd name="connsiteX5" fmla="*/ 1126995 w 1151001"/>
                    <a:gd name="connsiteY5" fmla="*/ 705158 h 715303"/>
                    <a:gd name="connsiteX6" fmla="*/ 955912 w 1151001"/>
                    <a:gd name="connsiteY6" fmla="*/ 712341 h 715303"/>
                    <a:gd name="connsiteX7" fmla="*/ 102074 w 1151001"/>
                    <a:gd name="connsiteY7" fmla="*/ 715069 h 715303"/>
                    <a:gd name="connsiteX0" fmla="*/ 104407 w 1153334"/>
                    <a:gd name="connsiteY0" fmla="*/ 715069 h 717995"/>
                    <a:gd name="connsiteX1" fmla="*/ 43218 w 1153334"/>
                    <a:gd name="connsiteY1" fmla="*/ 716006 h 717995"/>
                    <a:gd name="connsiteX2" fmla="*/ 263265 w 1153334"/>
                    <a:gd name="connsiteY2" fmla="*/ 607995 h 717995"/>
                    <a:gd name="connsiteX3" fmla="*/ 577788 w 1153334"/>
                    <a:gd name="connsiteY3" fmla="*/ 0 h 717995"/>
                    <a:gd name="connsiteX4" fmla="*/ 908296 w 1153334"/>
                    <a:gd name="connsiteY4" fmla="*/ 604635 h 717995"/>
                    <a:gd name="connsiteX5" fmla="*/ 1129328 w 1153334"/>
                    <a:gd name="connsiteY5" fmla="*/ 705158 h 717995"/>
                    <a:gd name="connsiteX6" fmla="*/ 958245 w 1153334"/>
                    <a:gd name="connsiteY6" fmla="*/ 712341 h 717995"/>
                    <a:gd name="connsiteX7" fmla="*/ 104407 w 1153334"/>
                    <a:gd name="connsiteY7" fmla="*/ 715069 h 717995"/>
                    <a:gd name="connsiteX0" fmla="*/ 104407 w 1154320"/>
                    <a:gd name="connsiteY0" fmla="*/ 715069 h 717996"/>
                    <a:gd name="connsiteX1" fmla="*/ 43218 w 1154320"/>
                    <a:gd name="connsiteY1" fmla="*/ 716006 h 717996"/>
                    <a:gd name="connsiteX2" fmla="*/ 263265 w 1154320"/>
                    <a:gd name="connsiteY2" fmla="*/ 607995 h 717996"/>
                    <a:gd name="connsiteX3" fmla="*/ 577788 w 1154320"/>
                    <a:gd name="connsiteY3" fmla="*/ 0 h 717996"/>
                    <a:gd name="connsiteX4" fmla="*/ 908296 w 1154320"/>
                    <a:gd name="connsiteY4" fmla="*/ 604635 h 717996"/>
                    <a:gd name="connsiteX5" fmla="*/ 1130666 w 1154320"/>
                    <a:gd name="connsiteY5" fmla="*/ 715866 h 717996"/>
                    <a:gd name="connsiteX6" fmla="*/ 958245 w 1154320"/>
                    <a:gd name="connsiteY6" fmla="*/ 712341 h 717996"/>
                    <a:gd name="connsiteX7" fmla="*/ 104407 w 1154320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908296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577788 w 1154321"/>
                    <a:gd name="connsiteY0" fmla="*/ 0 h 717996"/>
                    <a:gd name="connsiteX1" fmla="*/ 897500 w 1154321"/>
                    <a:gd name="connsiteY1" fmla="*/ 604635 h 717996"/>
                    <a:gd name="connsiteX2" fmla="*/ 1130666 w 1154321"/>
                    <a:gd name="connsiteY2" fmla="*/ 713189 h 717996"/>
                    <a:gd name="connsiteX3" fmla="*/ 958245 w 1154321"/>
                    <a:gd name="connsiteY3" fmla="*/ 712341 h 717996"/>
                    <a:gd name="connsiteX4" fmla="*/ 104407 w 1154321"/>
                    <a:gd name="connsiteY4" fmla="*/ 715069 h 717996"/>
                    <a:gd name="connsiteX5" fmla="*/ 43218 w 1154321"/>
                    <a:gd name="connsiteY5" fmla="*/ 716006 h 717996"/>
                    <a:gd name="connsiteX6" fmla="*/ 263265 w 1154321"/>
                    <a:gd name="connsiteY6" fmla="*/ 607995 h 717996"/>
                    <a:gd name="connsiteX7" fmla="*/ 612088 w 1154321"/>
                    <a:gd name="connsiteY7" fmla="*/ 30408 h 717996"/>
                    <a:gd name="connsiteX0" fmla="*/ 577788 w 1154321"/>
                    <a:gd name="connsiteY0" fmla="*/ 0 h 717000"/>
                    <a:gd name="connsiteX1" fmla="*/ 897500 w 1154321"/>
                    <a:gd name="connsiteY1" fmla="*/ 604635 h 717000"/>
                    <a:gd name="connsiteX2" fmla="*/ 1130666 w 1154321"/>
                    <a:gd name="connsiteY2" fmla="*/ 713189 h 717000"/>
                    <a:gd name="connsiteX3" fmla="*/ 958245 w 1154321"/>
                    <a:gd name="connsiteY3" fmla="*/ 712341 h 717000"/>
                    <a:gd name="connsiteX4" fmla="*/ 104407 w 1154321"/>
                    <a:gd name="connsiteY4" fmla="*/ 715069 h 717000"/>
                    <a:gd name="connsiteX5" fmla="*/ 43218 w 1154321"/>
                    <a:gd name="connsiteY5" fmla="*/ 716006 h 717000"/>
                    <a:gd name="connsiteX6" fmla="*/ 263265 w 1154321"/>
                    <a:gd name="connsiteY6" fmla="*/ 607995 h 717000"/>
                    <a:gd name="connsiteX7" fmla="*/ 276235 w 1154321"/>
                    <a:gd name="connsiteY7" fmla="*/ 119099 h 717000"/>
                    <a:gd name="connsiteX0" fmla="*/ 558132 w 1134665"/>
                    <a:gd name="connsiteY0" fmla="*/ 0 h 717035"/>
                    <a:gd name="connsiteX1" fmla="*/ 877844 w 1134665"/>
                    <a:gd name="connsiteY1" fmla="*/ 604635 h 717035"/>
                    <a:gd name="connsiteX2" fmla="*/ 1111010 w 1134665"/>
                    <a:gd name="connsiteY2" fmla="*/ 713189 h 717035"/>
                    <a:gd name="connsiteX3" fmla="*/ 938589 w 1134665"/>
                    <a:gd name="connsiteY3" fmla="*/ 712341 h 717035"/>
                    <a:gd name="connsiteX4" fmla="*/ 557227 w 1134665"/>
                    <a:gd name="connsiteY4" fmla="*/ 711229 h 717035"/>
                    <a:gd name="connsiteX5" fmla="*/ 84751 w 1134665"/>
                    <a:gd name="connsiteY5" fmla="*/ 715069 h 717035"/>
                    <a:gd name="connsiteX6" fmla="*/ 23562 w 1134665"/>
                    <a:gd name="connsiteY6" fmla="*/ 716006 h 717035"/>
                    <a:gd name="connsiteX7" fmla="*/ 243609 w 1134665"/>
                    <a:gd name="connsiteY7" fmla="*/ 607995 h 717035"/>
                    <a:gd name="connsiteX8" fmla="*/ 256579 w 1134665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8" fmla="*/ 256237 w 1110668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0" fmla="*/ 534570 w 1087448"/>
                    <a:gd name="connsiteY0" fmla="*/ 0 h 716006"/>
                    <a:gd name="connsiteX1" fmla="*/ 854282 w 1087448"/>
                    <a:gd name="connsiteY1" fmla="*/ 604635 h 716006"/>
                    <a:gd name="connsiteX2" fmla="*/ 1087448 w 1087448"/>
                    <a:gd name="connsiteY2" fmla="*/ 713189 h 716006"/>
                    <a:gd name="connsiteX3" fmla="*/ 915027 w 1087448"/>
                    <a:gd name="connsiteY3" fmla="*/ 712341 h 716006"/>
                    <a:gd name="connsiteX4" fmla="*/ 525090 w 1087448"/>
                    <a:gd name="connsiteY4" fmla="*/ 711229 h 716006"/>
                    <a:gd name="connsiteX5" fmla="*/ 0 w 1087448"/>
                    <a:gd name="connsiteY5" fmla="*/ 716006 h 716006"/>
                    <a:gd name="connsiteX0" fmla="*/ 9480 w 562358"/>
                    <a:gd name="connsiteY0" fmla="*/ 0 h 713189"/>
                    <a:gd name="connsiteX1" fmla="*/ 329192 w 562358"/>
                    <a:gd name="connsiteY1" fmla="*/ 604635 h 713189"/>
                    <a:gd name="connsiteX2" fmla="*/ 562358 w 562358"/>
                    <a:gd name="connsiteY2" fmla="*/ 713189 h 713189"/>
                    <a:gd name="connsiteX3" fmla="*/ 389937 w 562358"/>
                    <a:gd name="connsiteY3" fmla="*/ 712341 h 713189"/>
                    <a:gd name="connsiteX4" fmla="*/ 0 w 562358"/>
                    <a:gd name="connsiteY4" fmla="*/ 711229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7670 w 552878"/>
                    <a:gd name="connsiteY4" fmla="*/ 711229 h 713189"/>
                    <a:gd name="connsiteX0" fmla="*/ 548 w 553426"/>
                    <a:gd name="connsiteY0" fmla="*/ 0 h 713189"/>
                    <a:gd name="connsiteX1" fmla="*/ 320260 w 553426"/>
                    <a:gd name="connsiteY1" fmla="*/ 604635 h 713189"/>
                    <a:gd name="connsiteX2" fmla="*/ 553426 w 553426"/>
                    <a:gd name="connsiteY2" fmla="*/ 713189 h 713189"/>
                    <a:gd name="connsiteX3" fmla="*/ 381005 w 553426"/>
                    <a:gd name="connsiteY3" fmla="*/ 712341 h 713189"/>
                    <a:gd name="connsiteX4" fmla="*/ 0 w 553426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516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882 w 552878"/>
                    <a:gd name="connsiteY4" fmla="*/ 712496 h 713189"/>
                    <a:gd name="connsiteX0" fmla="*/ 1500 w 554378"/>
                    <a:gd name="connsiteY0" fmla="*/ 0 h 713189"/>
                    <a:gd name="connsiteX1" fmla="*/ 321212 w 554378"/>
                    <a:gd name="connsiteY1" fmla="*/ 604635 h 713189"/>
                    <a:gd name="connsiteX2" fmla="*/ 554378 w 554378"/>
                    <a:gd name="connsiteY2" fmla="*/ 713189 h 713189"/>
                    <a:gd name="connsiteX3" fmla="*/ 381957 w 554378"/>
                    <a:gd name="connsiteY3" fmla="*/ 712341 h 713189"/>
                    <a:gd name="connsiteX4" fmla="*/ 0 w 5543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3502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073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54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405 w 552878"/>
                    <a:gd name="connsiteY4" fmla="*/ 711862 h 713189"/>
                    <a:gd name="connsiteX0" fmla="*/ 1739 w 554617"/>
                    <a:gd name="connsiteY0" fmla="*/ 0 h 713189"/>
                    <a:gd name="connsiteX1" fmla="*/ 321451 w 554617"/>
                    <a:gd name="connsiteY1" fmla="*/ 604635 h 713189"/>
                    <a:gd name="connsiteX2" fmla="*/ 554617 w 554617"/>
                    <a:gd name="connsiteY2" fmla="*/ 713189 h 713189"/>
                    <a:gd name="connsiteX3" fmla="*/ 382196 w 554617"/>
                    <a:gd name="connsiteY3" fmla="*/ 712341 h 713189"/>
                    <a:gd name="connsiteX4" fmla="*/ 0 w 554617"/>
                    <a:gd name="connsiteY4" fmla="*/ 711546 h 7131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54617" h="713189">
                      <a:moveTo>
                        <a:pt x="1739" y="0"/>
                      </a:moveTo>
                      <a:cubicBezTo>
                        <a:pt x="107445" y="-560"/>
                        <a:pt x="196049" y="472115"/>
                        <a:pt x="321451" y="604635"/>
                      </a:cubicBezTo>
                      <a:cubicBezTo>
                        <a:pt x="446853" y="737155"/>
                        <a:pt x="490317" y="706507"/>
                        <a:pt x="554617" y="713189"/>
                      </a:cubicBezTo>
                      <a:lnTo>
                        <a:pt x="382196" y="712341"/>
                      </a:lnTo>
                      <a:lnTo>
                        <a:pt x="0" y="711546"/>
                      </a:lnTo>
                    </a:path>
                  </a:pathLst>
                </a:cu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4895A505-6494-48DA-B554-B5672EB4EA36}"/>
                  </a:ext>
                </a:extLst>
              </p:cNvPr>
              <p:cNvGrpSpPr/>
              <p:nvPr/>
            </p:nvGrpSpPr>
            <p:grpSpPr>
              <a:xfrm flipH="1">
                <a:off x="4934046" y="1933142"/>
                <a:ext cx="715853" cy="670924"/>
                <a:chOff x="5639739" y="1933142"/>
                <a:chExt cx="715853" cy="670924"/>
              </a:xfrm>
            </p:grpSpPr>
            <p:sp>
              <p:nvSpPr>
                <p:cNvPr id="98" name="Freeform 446">
                  <a:extLst>
                    <a:ext uri="{FF2B5EF4-FFF2-40B4-BE49-F238E27FC236}">
                      <a16:creationId xmlns:a16="http://schemas.microsoft.com/office/drawing/2014/main" id="{0DC5643F-940F-406A-A53F-F24AEE95F478}"/>
                    </a:ext>
                  </a:extLst>
                </p:cNvPr>
                <p:cNvSpPr/>
                <p:nvPr/>
              </p:nvSpPr>
              <p:spPr bwMode="auto">
                <a:xfrm>
                  <a:off x="5639739" y="1947410"/>
                  <a:ext cx="541565" cy="642578"/>
                </a:xfrm>
                <a:custGeom>
                  <a:avLst/>
                  <a:gdLst>
                    <a:gd name="connsiteX0" fmla="*/ 0 w 1447800"/>
                    <a:gd name="connsiteY0" fmla="*/ 406400 h 531492"/>
                    <a:gd name="connsiteX1" fmla="*/ 63500 w 1447800"/>
                    <a:gd name="connsiteY1" fmla="*/ 330200 h 531492"/>
                    <a:gd name="connsiteX2" fmla="*/ 139700 w 1447800"/>
                    <a:gd name="connsiteY2" fmla="*/ 457200 h 531492"/>
                    <a:gd name="connsiteX3" fmla="*/ 203200 w 1447800"/>
                    <a:gd name="connsiteY3" fmla="*/ 260350 h 531492"/>
                    <a:gd name="connsiteX4" fmla="*/ 355600 w 1447800"/>
                    <a:gd name="connsiteY4" fmla="*/ 527050 h 531492"/>
                    <a:gd name="connsiteX5" fmla="*/ 546100 w 1447800"/>
                    <a:gd name="connsiteY5" fmla="*/ 0 h 531492"/>
                    <a:gd name="connsiteX6" fmla="*/ 717550 w 1447800"/>
                    <a:gd name="connsiteY6" fmla="*/ 527050 h 531492"/>
                    <a:gd name="connsiteX7" fmla="*/ 946150 w 1447800"/>
                    <a:gd name="connsiteY7" fmla="*/ 266700 h 531492"/>
                    <a:gd name="connsiteX8" fmla="*/ 1092200 w 1447800"/>
                    <a:gd name="connsiteY8" fmla="*/ 520700 h 531492"/>
                    <a:gd name="connsiteX9" fmla="*/ 1257300 w 1447800"/>
                    <a:gd name="connsiteY9" fmla="*/ 374650 h 531492"/>
                    <a:gd name="connsiteX10" fmla="*/ 1447800 w 1447800"/>
                    <a:gd name="connsiteY10" fmla="*/ 355600 h 531492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94615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509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890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92200 w 1447800"/>
                    <a:gd name="connsiteY8" fmla="*/ 4129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240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130300 w 1447800"/>
                    <a:gd name="connsiteY9" fmla="*/ 235143 h 420918"/>
                    <a:gd name="connsiteX10" fmla="*/ 1447800 w 1447800"/>
                    <a:gd name="connsiteY10" fmla="*/ 2478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0320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4765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492250"/>
                    <a:gd name="connsiteY0" fmla="*/ 247843 h 420918"/>
                    <a:gd name="connsiteX1" fmla="*/ 209550 w 1492250"/>
                    <a:gd name="connsiteY1" fmla="*/ 22244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918"/>
                    <a:gd name="connsiteX1" fmla="*/ 190500 w 1492250"/>
                    <a:gd name="connsiteY1" fmla="*/ 24149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896"/>
                    <a:gd name="connsiteX1" fmla="*/ 190500 w 1492250"/>
                    <a:gd name="connsiteY1" fmla="*/ 241493 h 420896"/>
                    <a:gd name="connsiteX2" fmla="*/ 292100 w 1492250"/>
                    <a:gd name="connsiteY2" fmla="*/ 374843 h 420896"/>
                    <a:gd name="connsiteX3" fmla="*/ 393700 w 1492250"/>
                    <a:gd name="connsiteY3" fmla="*/ 152593 h 420896"/>
                    <a:gd name="connsiteX4" fmla="*/ 501650 w 1492250"/>
                    <a:gd name="connsiteY4" fmla="*/ 419293 h 420896"/>
                    <a:gd name="connsiteX5" fmla="*/ 666750 w 1492250"/>
                    <a:gd name="connsiteY5" fmla="*/ 193 h 420896"/>
                    <a:gd name="connsiteX6" fmla="*/ 831850 w 1492250"/>
                    <a:gd name="connsiteY6" fmla="*/ 362143 h 420896"/>
                    <a:gd name="connsiteX7" fmla="*/ 1035050 w 1492250"/>
                    <a:gd name="connsiteY7" fmla="*/ 158943 h 420896"/>
                    <a:gd name="connsiteX8" fmla="*/ 1187450 w 1492250"/>
                    <a:gd name="connsiteY8" fmla="*/ 362143 h 420896"/>
                    <a:gd name="connsiteX9" fmla="*/ 1276350 w 1492250"/>
                    <a:gd name="connsiteY9" fmla="*/ 235143 h 420896"/>
                    <a:gd name="connsiteX10" fmla="*/ 1492250 w 14922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77975"/>
                    <a:gd name="connsiteY0" fmla="*/ 206568 h 420896"/>
                    <a:gd name="connsiteX1" fmla="*/ 276225 w 1577975"/>
                    <a:gd name="connsiteY1" fmla="*/ 241493 h 420896"/>
                    <a:gd name="connsiteX2" fmla="*/ 377825 w 1577975"/>
                    <a:gd name="connsiteY2" fmla="*/ 374843 h 420896"/>
                    <a:gd name="connsiteX3" fmla="*/ 479425 w 1577975"/>
                    <a:gd name="connsiteY3" fmla="*/ 152593 h 420896"/>
                    <a:gd name="connsiteX4" fmla="*/ 587375 w 1577975"/>
                    <a:gd name="connsiteY4" fmla="*/ 419293 h 420896"/>
                    <a:gd name="connsiteX5" fmla="*/ 752475 w 1577975"/>
                    <a:gd name="connsiteY5" fmla="*/ 193 h 420896"/>
                    <a:gd name="connsiteX6" fmla="*/ 917575 w 1577975"/>
                    <a:gd name="connsiteY6" fmla="*/ 362143 h 420896"/>
                    <a:gd name="connsiteX7" fmla="*/ 1120775 w 1577975"/>
                    <a:gd name="connsiteY7" fmla="*/ 158943 h 420896"/>
                    <a:gd name="connsiteX8" fmla="*/ 1273175 w 1577975"/>
                    <a:gd name="connsiteY8" fmla="*/ 362143 h 420896"/>
                    <a:gd name="connsiteX9" fmla="*/ 1362075 w 1577975"/>
                    <a:gd name="connsiteY9" fmla="*/ 235143 h 420896"/>
                    <a:gd name="connsiteX10" fmla="*/ 1577975 w 1577975"/>
                    <a:gd name="connsiteY10" fmla="*/ 235143 h 420896"/>
                    <a:gd name="connsiteX0" fmla="*/ 0 w 1498600"/>
                    <a:gd name="connsiteY0" fmla="*/ 209743 h 420896"/>
                    <a:gd name="connsiteX1" fmla="*/ 196850 w 1498600"/>
                    <a:gd name="connsiteY1" fmla="*/ 241493 h 420896"/>
                    <a:gd name="connsiteX2" fmla="*/ 298450 w 1498600"/>
                    <a:gd name="connsiteY2" fmla="*/ 374843 h 420896"/>
                    <a:gd name="connsiteX3" fmla="*/ 400050 w 1498600"/>
                    <a:gd name="connsiteY3" fmla="*/ 152593 h 420896"/>
                    <a:gd name="connsiteX4" fmla="*/ 508000 w 1498600"/>
                    <a:gd name="connsiteY4" fmla="*/ 419293 h 420896"/>
                    <a:gd name="connsiteX5" fmla="*/ 673100 w 1498600"/>
                    <a:gd name="connsiteY5" fmla="*/ 193 h 420896"/>
                    <a:gd name="connsiteX6" fmla="*/ 838200 w 1498600"/>
                    <a:gd name="connsiteY6" fmla="*/ 362143 h 420896"/>
                    <a:gd name="connsiteX7" fmla="*/ 1041400 w 1498600"/>
                    <a:gd name="connsiteY7" fmla="*/ 158943 h 420896"/>
                    <a:gd name="connsiteX8" fmla="*/ 1193800 w 1498600"/>
                    <a:gd name="connsiteY8" fmla="*/ 362143 h 420896"/>
                    <a:gd name="connsiteX9" fmla="*/ 1282700 w 1498600"/>
                    <a:gd name="connsiteY9" fmla="*/ 235143 h 420896"/>
                    <a:gd name="connsiteX10" fmla="*/ 1498600 w 1498600"/>
                    <a:gd name="connsiteY10" fmla="*/ 235143 h 420896"/>
                    <a:gd name="connsiteX0" fmla="*/ 0 w 1498600"/>
                    <a:gd name="connsiteY0" fmla="*/ 209596 h 420749"/>
                    <a:gd name="connsiteX1" fmla="*/ 196850 w 1498600"/>
                    <a:gd name="connsiteY1" fmla="*/ 241346 h 420749"/>
                    <a:gd name="connsiteX2" fmla="*/ 298450 w 1498600"/>
                    <a:gd name="connsiteY2" fmla="*/ 374696 h 420749"/>
                    <a:gd name="connsiteX3" fmla="*/ 400050 w 1498600"/>
                    <a:gd name="connsiteY3" fmla="*/ 152446 h 420749"/>
                    <a:gd name="connsiteX4" fmla="*/ 508000 w 1498600"/>
                    <a:gd name="connsiteY4" fmla="*/ 419146 h 420749"/>
                    <a:gd name="connsiteX5" fmla="*/ 673100 w 1498600"/>
                    <a:gd name="connsiteY5" fmla="*/ 46 h 420749"/>
                    <a:gd name="connsiteX6" fmla="*/ 841375 w 1498600"/>
                    <a:gd name="connsiteY6" fmla="*/ 390571 h 420749"/>
                    <a:gd name="connsiteX7" fmla="*/ 1041400 w 1498600"/>
                    <a:gd name="connsiteY7" fmla="*/ 158796 h 420749"/>
                    <a:gd name="connsiteX8" fmla="*/ 1193800 w 1498600"/>
                    <a:gd name="connsiteY8" fmla="*/ 361996 h 420749"/>
                    <a:gd name="connsiteX9" fmla="*/ 1282700 w 1498600"/>
                    <a:gd name="connsiteY9" fmla="*/ 234996 h 420749"/>
                    <a:gd name="connsiteX10" fmla="*/ 1498600 w 1498600"/>
                    <a:gd name="connsiteY10" fmla="*/ 234996 h 420749"/>
                    <a:gd name="connsiteX0" fmla="*/ 0 w 1498600"/>
                    <a:gd name="connsiteY0" fmla="*/ 276264 h 488934"/>
                    <a:gd name="connsiteX1" fmla="*/ 196850 w 1498600"/>
                    <a:gd name="connsiteY1" fmla="*/ 308014 h 488934"/>
                    <a:gd name="connsiteX2" fmla="*/ 298450 w 1498600"/>
                    <a:gd name="connsiteY2" fmla="*/ 441364 h 488934"/>
                    <a:gd name="connsiteX3" fmla="*/ 400050 w 1498600"/>
                    <a:gd name="connsiteY3" fmla="*/ 219114 h 488934"/>
                    <a:gd name="connsiteX4" fmla="*/ 508000 w 1498600"/>
                    <a:gd name="connsiteY4" fmla="*/ 485814 h 488934"/>
                    <a:gd name="connsiteX5" fmla="*/ 650875 w 1498600"/>
                    <a:gd name="connsiteY5" fmla="*/ 39 h 488934"/>
                    <a:gd name="connsiteX6" fmla="*/ 841375 w 1498600"/>
                    <a:gd name="connsiteY6" fmla="*/ 457239 h 488934"/>
                    <a:gd name="connsiteX7" fmla="*/ 1041400 w 1498600"/>
                    <a:gd name="connsiteY7" fmla="*/ 225464 h 488934"/>
                    <a:gd name="connsiteX8" fmla="*/ 1193800 w 1498600"/>
                    <a:gd name="connsiteY8" fmla="*/ 428664 h 488934"/>
                    <a:gd name="connsiteX9" fmla="*/ 1282700 w 1498600"/>
                    <a:gd name="connsiteY9" fmla="*/ 301664 h 488934"/>
                    <a:gd name="connsiteX10" fmla="*/ 1498600 w 1498600"/>
                    <a:gd name="connsiteY10" fmla="*/ 301664 h 488934"/>
                    <a:gd name="connsiteX0" fmla="*/ 0 w 1498600"/>
                    <a:gd name="connsiteY0" fmla="*/ 276264 h 487616"/>
                    <a:gd name="connsiteX1" fmla="*/ 196850 w 1498600"/>
                    <a:gd name="connsiteY1" fmla="*/ 308014 h 487616"/>
                    <a:gd name="connsiteX2" fmla="*/ 298450 w 1498600"/>
                    <a:gd name="connsiteY2" fmla="*/ 441364 h 487616"/>
                    <a:gd name="connsiteX3" fmla="*/ 434975 w 1498600"/>
                    <a:gd name="connsiteY3" fmla="*/ 174664 h 487616"/>
                    <a:gd name="connsiteX4" fmla="*/ 508000 w 1498600"/>
                    <a:gd name="connsiteY4" fmla="*/ 485814 h 487616"/>
                    <a:gd name="connsiteX5" fmla="*/ 650875 w 1498600"/>
                    <a:gd name="connsiteY5" fmla="*/ 39 h 487616"/>
                    <a:gd name="connsiteX6" fmla="*/ 841375 w 1498600"/>
                    <a:gd name="connsiteY6" fmla="*/ 457239 h 487616"/>
                    <a:gd name="connsiteX7" fmla="*/ 1041400 w 1498600"/>
                    <a:gd name="connsiteY7" fmla="*/ 225464 h 487616"/>
                    <a:gd name="connsiteX8" fmla="*/ 1193800 w 1498600"/>
                    <a:gd name="connsiteY8" fmla="*/ 428664 h 487616"/>
                    <a:gd name="connsiteX9" fmla="*/ 1282700 w 1498600"/>
                    <a:gd name="connsiteY9" fmla="*/ 301664 h 487616"/>
                    <a:gd name="connsiteX10" fmla="*/ 1498600 w 1498600"/>
                    <a:gd name="connsiteY10" fmla="*/ 301664 h 487616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298450 w 1498600"/>
                    <a:gd name="connsiteY2" fmla="*/ 44136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260350 w 1498600"/>
                    <a:gd name="connsiteY1" fmla="*/ 2699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397000"/>
                    <a:gd name="connsiteY0" fmla="*/ 273091 h 460893"/>
                    <a:gd name="connsiteX1" fmla="*/ 158750 w 1397000"/>
                    <a:gd name="connsiteY1" fmla="*/ 269916 h 460893"/>
                    <a:gd name="connsiteX2" fmla="*/ 238125 w 1397000"/>
                    <a:gd name="connsiteY2" fmla="*/ 358816 h 460893"/>
                    <a:gd name="connsiteX3" fmla="*/ 333375 w 1397000"/>
                    <a:gd name="connsiteY3" fmla="*/ 174666 h 460893"/>
                    <a:gd name="connsiteX4" fmla="*/ 434975 w 1397000"/>
                    <a:gd name="connsiteY4" fmla="*/ 428666 h 460893"/>
                    <a:gd name="connsiteX5" fmla="*/ 549275 w 1397000"/>
                    <a:gd name="connsiteY5" fmla="*/ 41 h 460893"/>
                    <a:gd name="connsiteX6" fmla="*/ 739775 w 1397000"/>
                    <a:gd name="connsiteY6" fmla="*/ 457241 h 460893"/>
                    <a:gd name="connsiteX7" fmla="*/ 939800 w 1397000"/>
                    <a:gd name="connsiteY7" fmla="*/ 225466 h 460893"/>
                    <a:gd name="connsiteX8" fmla="*/ 1092200 w 1397000"/>
                    <a:gd name="connsiteY8" fmla="*/ 428666 h 460893"/>
                    <a:gd name="connsiteX9" fmla="*/ 1181100 w 1397000"/>
                    <a:gd name="connsiteY9" fmla="*/ 301666 h 460893"/>
                    <a:gd name="connsiteX10" fmla="*/ 1397000 w 1397000"/>
                    <a:gd name="connsiteY10" fmla="*/ 301666 h 460893"/>
                    <a:gd name="connsiteX0" fmla="*/ 0 w 1330325"/>
                    <a:gd name="connsiteY0" fmla="*/ 269916 h 460893"/>
                    <a:gd name="connsiteX1" fmla="*/ 92075 w 1330325"/>
                    <a:gd name="connsiteY1" fmla="*/ 269916 h 460893"/>
                    <a:gd name="connsiteX2" fmla="*/ 171450 w 1330325"/>
                    <a:gd name="connsiteY2" fmla="*/ 358816 h 460893"/>
                    <a:gd name="connsiteX3" fmla="*/ 266700 w 1330325"/>
                    <a:gd name="connsiteY3" fmla="*/ 174666 h 460893"/>
                    <a:gd name="connsiteX4" fmla="*/ 368300 w 1330325"/>
                    <a:gd name="connsiteY4" fmla="*/ 428666 h 460893"/>
                    <a:gd name="connsiteX5" fmla="*/ 482600 w 1330325"/>
                    <a:gd name="connsiteY5" fmla="*/ 41 h 460893"/>
                    <a:gd name="connsiteX6" fmla="*/ 673100 w 1330325"/>
                    <a:gd name="connsiteY6" fmla="*/ 457241 h 460893"/>
                    <a:gd name="connsiteX7" fmla="*/ 873125 w 1330325"/>
                    <a:gd name="connsiteY7" fmla="*/ 225466 h 460893"/>
                    <a:gd name="connsiteX8" fmla="*/ 1025525 w 1330325"/>
                    <a:gd name="connsiteY8" fmla="*/ 428666 h 460893"/>
                    <a:gd name="connsiteX9" fmla="*/ 1114425 w 1330325"/>
                    <a:gd name="connsiteY9" fmla="*/ 301666 h 460893"/>
                    <a:gd name="connsiteX10" fmla="*/ 1330325 w 1330325"/>
                    <a:gd name="connsiteY10" fmla="*/ 301666 h 460893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873125 w 1330325"/>
                    <a:gd name="connsiteY7" fmla="*/ 225428 h 430809"/>
                    <a:gd name="connsiteX8" fmla="*/ 1025525 w 1330325"/>
                    <a:gd name="connsiteY8" fmla="*/ 42862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95"/>
                    <a:gd name="connsiteX1" fmla="*/ 92075 w 1330325"/>
                    <a:gd name="connsiteY1" fmla="*/ 269878 h 430895"/>
                    <a:gd name="connsiteX2" fmla="*/ 171450 w 1330325"/>
                    <a:gd name="connsiteY2" fmla="*/ 358778 h 430895"/>
                    <a:gd name="connsiteX3" fmla="*/ 266700 w 1330325"/>
                    <a:gd name="connsiteY3" fmla="*/ 174628 h 430895"/>
                    <a:gd name="connsiteX4" fmla="*/ 368300 w 1330325"/>
                    <a:gd name="connsiteY4" fmla="*/ 428628 h 430895"/>
                    <a:gd name="connsiteX5" fmla="*/ 482600 w 1330325"/>
                    <a:gd name="connsiteY5" fmla="*/ 3 h 430895"/>
                    <a:gd name="connsiteX6" fmla="*/ 631825 w 1330325"/>
                    <a:gd name="connsiteY6" fmla="*/ 422278 h 430895"/>
                    <a:gd name="connsiteX7" fmla="*/ 752475 w 1330325"/>
                    <a:gd name="connsiteY7" fmla="*/ 177803 h 430895"/>
                    <a:gd name="connsiteX8" fmla="*/ 1025525 w 1330325"/>
                    <a:gd name="connsiteY8" fmla="*/ 428628 h 430895"/>
                    <a:gd name="connsiteX9" fmla="*/ 1114425 w 1330325"/>
                    <a:gd name="connsiteY9" fmla="*/ 301628 h 430895"/>
                    <a:gd name="connsiteX10" fmla="*/ 1330325 w 1330325"/>
                    <a:gd name="connsiteY10" fmla="*/ 301628 h 430895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933450 w 1330325"/>
                    <a:gd name="connsiteY9" fmla="*/ 260353 h 430809"/>
                    <a:gd name="connsiteX10" fmla="*/ 1330325 w 1330325"/>
                    <a:gd name="connsiteY10" fmla="*/ 301628 h 430809"/>
                    <a:gd name="connsiteX0" fmla="*/ 0 w 1019175"/>
                    <a:gd name="connsiteY0" fmla="*/ 269878 h 430809"/>
                    <a:gd name="connsiteX1" fmla="*/ 92075 w 1019175"/>
                    <a:gd name="connsiteY1" fmla="*/ 269878 h 430809"/>
                    <a:gd name="connsiteX2" fmla="*/ 171450 w 1019175"/>
                    <a:gd name="connsiteY2" fmla="*/ 358778 h 430809"/>
                    <a:gd name="connsiteX3" fmla="*/ 266700 w 1019175"/>
                    <a:gd name="connsiteY3" fmla="*/ 174628 h 430809"/>
                    <a:gd name="connsiteX4" fmla="*/ 368300 w 1019175"/>
                    <a:gd name="connsiteY4" fmla="*/ 428628 h 430809"/>
                    <a:gd name="connsiteX5" fmla="*/ 482600 w 1019175"/>
                    <a:gd name="connsiteY5" fmla="*/ 3 h 430809"/>
                    <a:gd name="connsiteX6" fmla="*/ 631825 w 1019175"/>
                    <a:gd name="connsiteY6" fmla="*/ 422278 h 430809"/>
                    <a:gd name="connsiteX7" fmla="*/ 752475 w 1019175"/>
                    <a:gd name="connsiteY7" fmla="*/ 177803 h 430809"/>
                    <a:gd name="connsiteX8" fmla="*/ 863600 w 1019175"/>
                    <a:gd name="connsiteY8" fmla="*/ 358778 h 430809"/>
                    <a:gd name="connsiteX9" fmla="*/ 933450 w 1019175"/>
                    <a:gd name="connsiteY9" fmla="*/ 260353 h 430809"/>
                    <a:gd name="connsiteX10" fmla="*/ 1019175 w 1019175"/>
                    <a:gd name="connsiteY10" fmla="*/ 269878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50800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3935"/>
                    <a:gd name="connsiteX1" fmla="*/ 98425 w 1038225"/>
                    <a:gd name="connsiteY1" fmla="*/ 269878 h 433935"/>
                    <a:gd name="connsiteX2" fmla="*/ 177800 w 1038225"/>
                    <a:gd name="connsiteY2" fmla="*/ 358778 h 433935"/>
                    <a:gd name="connsiteX3" fmla="*/ 273050 w 1038225"/>
                    <a:gd name="connsiteY3" fmla="*/ 174628 h 433935"/>
                    <a:gd name="connsiteX4" fmla="*/ 374650 w 1038225"/>
                    <a:gd name="connsiteY4" fmla="*/ 428628 h 433935"/>
                    <a:gd name="connsiteX5" fmla="*/ 508000 w 1038225"/>
                    <a:gd name="connsiteY5" fmla="*/ 3 h 433935"/>
                    <a:gd name="connsiteX6" fmla="*/ 638175 w 1038225"/>
                    <a:gd name="connsiteY6" fmla="*/ 422278 h 433935"/>
                    <a:gd name="connsiteX7" fmla="*/ 733363 w 1038225"/>
                    <a:gd name="connsiteY7" fmla="*/ 319285 h 433935"/>
                    <a:gd name="connsiteX8" fmla="*/ 869950 w 1038225"/>
                    <a:gd name="connsiteY8" fmla="*/ 358778 h 433935"/>
                    <a:gd name="connsiteX9" fmla="*/ 939800 w 1038225"/>
                    <a:gd name="connsiteY9" fmla="*/ 260353 h 433935"/>
                    <a:gd name="connsiteX10" fmla="*/ 1038225 w 1038225"/>
                    <a:gd name="connsiteY10" fmla="*/ 254003 h 433935"/>
                    <a:gd name="connsiteX0" fmla="*/ 0 w 1038225"/>
                    <a:gd name="connsiteY0" fmla="*/ 269878 h 432448"/>
                    <a:gd name="connsiteX1" fmla="*/ 98425 w 1038225"/>
                    <a:gd name="connsiteY1" fmla="*/ 269878 h 432448"/>
                    <a:gd name="connsiteX2" fmla="*/ 177800 w 1038225"/>
                    <a:gd name="connsiteY2" fmla="*/ 358778 h 432448"/>
                    <a:gd name="connsiteX3" fmla="*/ 273050 w 1038225"/>
                    <a:gd name="connsiteY3" fmla="*/ 174628 h 432448"/>
                    <a:gd name="connsiteX4" fmla="*/ 374650 w 1038225"/>
                    <a:gd name="connsiteY4" fmla="*/ 428628 h 432448"/>
                    <a:gd name="connsiteX5" fmla="*/ 508000 w 1038225"/>
                    <a:gd name="connsiteY5" fmla="*/ 3 h 432448"/>
                    <a:gd name="connsiteX6" fmla="*/ 638175 w 1038225"/>
                    <a:gd name="connsiteY6" fmla="*/ 422278 h 432448"/>
                    <a:gd name="connsiteX7" fmla="*/ 742744 w 1038225"/>
                    <a:gd name="connsiteY7" fmla="*/ 305923 h 432448"/>
                    <a:gd name="connsiteX8" fmla="*/ 869950 w 1038225"/>
                    <a:gd name="connsiteY8" fmla="*/ 358778 h 432448"/>
                    <a:gd name="connsiteX9" fmla="*/ 939800 w 1038225"/>
                    <a:gd name="connsiteY9" fmla="*/ 260353 h 432448"/>
                    <a:gd name="connsiteX10" fmla="*/ 1038225 w 1038225"/>
                    <a:gd name="connsiteY10" fmla="*/ 254003 h 432448"/>
                    <a:gd name="connsiteX0" fmla="*/ 0 w 1038225"/>
                    <a:gd name="connsiteY0" fmla="*/ 269878 h 431877"/>
                    <a:gd name="connsiteX1" fmla="*/ 98425 w 1038225"/>
                    <a:gd name="connsiteY1" fmla="*/ 269878 h 431877"/>
                    <a:gd name="connsiteX2" fmla="*/ 177800 w 1038225"/>
                    <a:gd name="connsiteY2" fmla="*/ 358778 h 431877"/>
                    <a:gd name="connsiteX3" fmla="*/ 273050 w 1038225"/>
                    <a:gd name="connsiteY3" fmla="*/ 174628 h 431877"/>
                    <a:gd name="connsiteX4" fmla="*/ 374650 w 1038225"/>
                    <a:gd name="connsiteY4" fmla="*/ 428628 h 431877"/>
                    <a:gd name="connsiteX5" fmla="*/ 508000 w 1038225"/>
                    <a:gd name="connsiteY5" fmla="*/ 3 h 431877"/>
                    <a:gd name="connsiteX6" fmla="*/ 638175 w 1038225"/>
                    <a:gd name="connsiteY6" fmla="*/ 422278 h 431877"/>
                    <a:gd name="connsiteX7" fmla="*/ 742744 w 1038225"/>
                    <a:gd name="connsiteY7" fmla="*/ 305923 h 431877"/>
                    <a:gd name="connsiteX8" fmla="*/ 823046 w 1038225"/>
                    <a:gd name="connsiteY8" fmla="*/ 431091 h 431877"/>
                    <a:gd name="connsiteX9" fmla="*/ 939800 w 1038225"/>
                    <a:gd name="connsiteY9" fmla="*/ 260353 h 431877"/>
                    <a:gd name="connsiteX10" fmla="*/ 1038225 w 1038225"/>
                    <a:gd name="connsiteY10" fmla="*/ 254003 h 431877"/>
                    <a:gd name="connsiteX0" fmla="*/ 0 w 1038225"/>
                    <a:gd name="connsiteY0" fmla="*/ 269878 h 438442"/>
                    <a:gd name="connsiteX1" fmla="*/ 98425 w 1038225"/>
                    <a:gd name="connsiteY1" fmla="*/ 269878 h 438442"/>
                    <a:gd name="connsiteX2" fmla="*/ 177800 w 1038225"/>
                    <a:gd name="connsiteY2" fmla="*/ 358778 h 438442"/>
                    <a:gd name="connsiteX3" fmla="*/ 270370 w 1038225"/>
                    <a:gd name="connsiteY3" fmla="*/ 305105 h 438442"/>
                    <a:gd name="connsiteX4" fmla="*/ 374650 w 1038225"/>
                    <a:gd name="connsiteY4" fmla="*/ 428628 h 438442"/>
                    <a:gd name="connsiteX5" fmla="*/ 508000 w 1038225"/>
                    <a:gd name="connsiteY5" fmla="*/ 3 h 438442"/>
                    <a:gd name="connsiteX6" fmla="*/ 638175 w 1038225"/>
                    <a:gd name="connsiteY6" fmla="*/ 422278 h 438442"/>
                    <a:gd name="connsiteX7" fmla="*/ 742744 w 1038225"/>
                    <a:gd name="connsiteY7" fmla="*/ 305923 h 438442"/>
                    <a:gd name="connsiteX8" fmla="*/ 823046 w 1038225"/>
                    <a:gd name="connsiteY8" fmla="*/ 431091 h 438442"/>
                    <a:gd name="connsiteX9" fmla="*/ 939800 w 1038225"/>
                    <a:gd name="connsiteY9" fmla="*/ 260353 h 438442"/>
                    <a:gd name="connsiteX10" fmla="*/ 1038225 w 1038225"/>
                    <a:gd name="connsiteY10" fmla="*/ 254003 h 438442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42744 w 1038225"/>
                    <a:gd name="connsiteY7" fmla="*/ 305923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69546 w 1038225"/>
                    <a:gd name="connsiteY7" fmla="*/ 342079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699860 w 1038225"/>
                    <a:gd name="connsiteY7" fmla="*/ 262692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14601 w 1038225"/>
                    <a:gd name="connsiteY7" fmla="*/ 291774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705"/>
                    <a:gd name="connsiteX1" fmla="*/ 98425 w 1038225"/>
                    <a:gd name="connsiteY1" fmla="*/ 269878 h 437705"/>
                    <a:gd name="connsiteX2" fmla="*/ 196562 w 1038225"/>
                    <a:gd name="connsiteY2" fmla="*/ 428733 h 437705"/>
                    <a:gd name="connsiteX3" fmla="*/ 281091 w 1038225"/>
                    <a:gd name="connsiteY3" fmla="*/ 302747 h 437705"/>
                    <a:gd name="connsiteX4" fmla="*/ 374650 w 1038225"/>
                    <a:gd name="connsiteY4" fmla="*/ 428628 h 437705"/>
                    <a:gd name="connsiteX5" fmla="*/ 508000 w 1038225"/>
                    <a:gd name="connsiteY5" fmla="*/ 3 h 437705"/>
                    <a:gd name="connsiteX6" fmla="*/ 638175 w 1038225"/>
                    <a:gd name="connsiteY6" fmla="*/ 422278 h 437705"/>
                    <a:gd name="connsiteX7" fmla="*/ 714601 w 1038225"/>
                    <a:gd name="connsiteY7" fmla="*/ 291774 h 437705"/>
                    <a:gd name="connsiteX8" fmla="*/ 823046 w 1038225"/>
                    <a:gd name="connsiteY8" fmla="*/ 431091 h 437705"/>
                    <a:gd name="connsiteX9" fmla="*/ 939800 w 1038225"/>
                    <a:gd name="connsiteY9" fmla="*/ 260353 h 437705"/>
                    <a:gd name="connsiteX10" fmla="*/ 1038225 w 1038225"/>
                    <a:gd name="connsiteY10" fmla="*/ 254003 h 437705"/>
                    <a:gd name="connsiteX0" fmla="*/ 0 w 1038225"/>
                    <a:gd name="connsiteY0" fmla="*/ 269878 h 436496"/>
                    <a:gd name="connsiteX1" fmla="*/ 98425 w 1038225"/>
                    <a:gd name="connsiteY1" fmla="*/ 269878 h 436496"/>
                    <a:gd name="connsiteX2" fmla="*/ 196562 w 1038225"/>
                    <a:gd name="connsiteY2" fmla="*/ 428733 h 436496"/>
                    <a:gd name="connsiteX3" fmla="*/ 281091 w 1038225"/>
                    <a:gd name="connsiteY3" fmla="*/ 288599 h 436496"/>
                    <a:gd name="connsiteX4" fmla="*/ 374650 w 1038225"/>
                    <a:gd name="connsiteY4" fmla="*/ 428628 h 436496"/>
                    <a:gd name="connsiteX5" fmla="*/ 508000 w 1038225"/>
                    <a:gd name="connsiteY5" fmla="*/ 3 h 436496"/>
                    <a:gd name="connsiteX6" fmla="*/ 638175 w 1038225"/>
                    <a:gd name="connsiteY6" fmla="*/ 422278 h 436496"/>
                    <a:gd name="connsiteX7" fmla="*/ 714601 w 1038225"/>
                    <a:gd name="connsiteY7" fmla="*/ 291774 h 436496"/>
                    <a:gd name="connsiteX8" fmla="*/ 823046 w 1038225"/>
                    <a:gd name="connsiteY8" fmla="*/ 431091 h 436496"/>
                    <a:gd name="connsiteX9" fmla="*/ 939800 w 1038225"/>
                    <a:gd name="connsiteY9" fmla="*/ 260353 h 436496"/>
                    <a:gd name="connsiteX10" fmla="*/ 1038225 w 1038225"/>
                    <a:gd name="connsiteY10" fmla="*/ 254003 h 436496"/>
                    <a:gd name="connsiteX0" fmla="*/ 0 w 1038225"/>
                    <a:gd name="connsiteY0" fmla="*/ 269878 h 436559"/>
                    <a:gd name="connsiteX1" fmla="*/ 98425 w 1038225"/>
                    <a:gd name="connsiteY1" fmla="*/ 269878 h 436559"/>
                    <a:gd name="connsiteX2" fmla="*/ 196562 w 1038225"/>
                    <a:gd name="connsiteY2" fmla="*/ 428733 h 436559"/>
                    <a:gd name="connsiteX3" fmla="*/ 287792 w 1038225"/>
                    <a:gd name="connsiteY3" fmla="*/ 289385 h 436559"/>
                    <a:gd name="connsiteX4" fmla="*/ 374650 w 1038225"/>
                    <a:gd name="connsiteY4" fmla="*/ 428628 h 436559"/>
                    <a:gd name="connsiteX5" fmla="*/ 508000 w 1038225"/>
                    <a:gd name="connsiteY5" fmla="*/ 3 h 436559"/>
                    <a:gd name="connsiteX6" fmla="*/ 638175 w 1038225"/>
                    <a:gd name="connsiteY6" fmla="*/ 422278 h 436559"/>
                    <a:gd name="connsiteX7" fmla="*/ 714601 w 1038225"/>
                    <a:gd name="connsiteY7" fmla="*/ 291774 h 436559"/>
                    <a:gd name="connsiteX8" fmla="*/ 823046 w 1038225"/>
                    <a:gd name="connsiteY8" fmla="*/ 431091 h 436559"/>
                    <a:gd name="connsiteX9" fmla="*/ 939800 w 1038225"/>
                    <a:gd name="connsiteY9" fmla="*/ 260353 h 436559"/>
                    <a:gd name="connsiteX10" fmla="*/ 1038225 w 1038225"/>
                    <a:gd name="connsiteY10" fmla="*/ 254003 h 436559"/>
                    <a:gd name="connsiteX0" fmla="*/ 0 w 1038225"/>
                    <a:gd name="connsiteY0" fmla="*/ 269878 h 436816"/>
                    <a:gd name="connsiteX1" fmla="*/ 98425 w 1038225"/>
                    <a:gd name="connsiteY1" fmla="*/ 269878 h 436816"/>
                    <a:gd name="connsiteX2" fmla="*/ 196562 w 1038225"/>
                    <a:gd name="connsiteY2" fmla="*/ 428733 h 436816"/>
                    <a:gd name="connsiteX3" fmla="*/ 281091 w 1038225"/>
                    <a:gd name="connsiteY3" fmla="*/ 292529 h 436816"/>
                    <a:gd name="connsiteX4" fmla="*/ 374650 w 1038225"/>
                    <a:gd name="connsiteY4" fmla="*/ 428628 h 436816"/>
                    <a:gd name="connsiteX5" fmla="*/ 508000 w 1038225"/>
                    <a:gd name="connsiteY5" fmla="*/ 3 h 436816"/>
                    <a:gd name="connsiteX6" fmla="*/ 638175 w 1038225"/>
                    <a:gd name="connsiteY6" fmla="*/ 422278 h 436816"/>
                    <a:gd name="connsiteX7" fmla="*/ 714601 w 1038225"/>
                    <a:gd name="connsiteY7" fmla="*/ 291774 h 436816"/>
                    <a:gd name="connsiteX8" fmla="*/ 823046 w 1038225"/>
                    <a:gd name="connsiteY8" fmla="*/ 431091 h 436816"/>
                    <a:gd name="connsiteX9" fmla="*/ 939800 w 1038225"/>
                    <a:gd name="connsiteY9" fmla="*/ 260353 h 436816"/>
                    <a:gd name="connsiteX10" fmla="*/ 1038225 w 1038225"/>
                    <a:gd name="connsiteY10" fmla="*/ 254003 h 436816"/>
                    <a:gd name="connsiteX0" fmla="*/ 0 w 1038225"/>
                    <a:gd name="connsiteY0" fmla="*/ 269878 h 467153"/>
                    <a:gd name="connsiteX1" fmla="*/ 98425 w 1038225"/>
                    <a:gd name="connsiteY1" fmla="*/ 269878 h 467153"/>
                    <a:gd name="connsiteX2" fmla="*/ 196562 w 1038225"/>
                    <a:gd name="connsiteY2" fmla="*/ 428733 h 467153"/>
                    <a:gd name="connsiteX3" fmla="*/ 374650 w 1038225"/>
                    <a:gd name="connsiteY3" fmla="*/ 428628 h 467153"/>
                    <a:gd name="connsiteX4" fmla="*/ 508000 w 1038225"/>
                    <a:gd name="connsiteY4" fmla="*/ 3 h 467153"/>
                    <a:gd name="connsiteX5" fmla="*/ 638175 w 1038225"/>
                    <a:gd name="connsiteY5" fmla="*/ 422278 h 467153"/>
                    <a:gd name="connsiteX6" fmla="*/ 714601 w 1038225"/>
                    <a:gd name="connsiteY6" fmla="*/ 291774 h 467153"/>
                    <a:gd name="connsiteX7" fmla="*/ 823046 w 1038225"/>
                    <a:gd name="connsiteY7" fmla="*/ 431091 h 467153"/>
                    <a:gd name="connsiteX8" fmla="*/ 939800 w 1038225"/>
                    <a:gd name="connsiteY8" fmla="*/ 260353 h 467153"/>
                    <a:gd name="connsiteX9" fmla="*/ 1038225 w 1038225"/>
                    <a:gd name="connsiteY9" fmla="*/ 254003 h 467153"/>
                    <a:gd name="connsiteX0" fmla="*/ 0 w 1038225"/>
                    <a:gd name="connsiteY0" fmla="*/ 269878 h 436003"/>
                    <a:gd name="connsiteX1" fmla="*/ 98425 w 1038225"/>
                    <a:gd name="connsiteY1" fmla="*/ 269878 h 436003"/>
                    <a:gd name="connsiteX2" fmla="*/ 196562 w 1038225"/>
                    <a:gd name="connsiteY2" fmla="*/ 428733 h 436003"/>
                    <a:gd name="connsiteX3" fmla="*/ 508000 w 1038225"/>
                    <a:gd name="connsiteY3" fmla="*/ 3 h 436003"/>
                    <a:gd name="connsiteX4" fmla="*/ 638175 w 1038225"/>
                    <a:gd name="connsiteY4" fmla="*/ 422278 h 436003"/>
                    <a:gd name="connsiteX5" fmla="*/ 714601 w 1038225"/>
                    <a:gd name="connsiteY5" fmla="*/ 291774 h 436003"/>
                    <a:gd name="connsiteX6" fmla="*/ 823046 w 1038225"/>
                    <a:gd name="connsiteY6" fmla="*/ 431091 h 436003"/>
                    <a:gd name="connsiteX7" fmla="*/ 939800 w 1038225"/>
                    <a:gd name="connsiteY7" fmla="*/ 260353 h 436003"/>
                    <a:gd name="connsiteX8" fmla="*/ 1038225 w 1038225"/>
                    <a:gd name="connsiteY8" fmla="*/ 254003 h 436003"/>
                    <a:gd name="connsiteX0" fmla="*/ 0 w 1038225"/>
                    <a:gd name="connsiteY0" fmla="*/ 269878 h 436229"/>
                    <a:gd name="connsiteX1" fmla="*/ 196562 w 1038225"/>
                    <a:gd name="connsiteY1" fmla="*/ 428733 h 436229"/>
                    <a:gd name="connsiteX2" fmla="*/ 508000 w 1038225"/>
                    <a:gd name="connsiteY2" fmla="*/ 3 h 436229"/>
                    <a:gd name="connsiteX3" fmla="*/ 638175 w 1038225"/>
                    <a:gd name="connsiteY3" fmla="*/ 422278 h 436229"/>
                    <a:gd name="connsiteX4" fmla="*/ 714601 w 1038225"/>
                    <a:gd name="connsiteY4" fmla="*/ 291774 h 436229"/>
                    <a:gd name="connsiteX5" fmla="*/ 823046 w 1038225"/>
                    <a:gd name="connsiteY5" fmla="*/ 431091 h 436229"/>
                    <a:gd name="connsiteX6" fmla="*/ 939800 w 1038225"/>
                    <a:gd name="connsiteY6" fmla="*/ 260353 h 436229"/>
                    <a:gd name="connsiteX7" fmla="*/ 1038225 w 1038225"/>
                    <a:gd name="connsiteY7" fmla="*/ 254003 h 436229"/>
                    <a:gd name="connsiteX0" fmla="*/ 0 w 841663"/>
                    <a:gd name="connsiteY0" fmla="*/ 428733 h 431231"/>
                    <a:gd name="connsiteX1" fmla="*/ 311438 w 841663"/>
                    <a:gd name="connsiteY1" fmla="*/ 3 h 431231"/>
                    <a:gd name="connsiteX2" fmla="*/ 441613 w 841663"/>
                    <a:gd name="connsiteY2" fmla="*/ 422278 h 431231"/>
                    <a:gd name="connsiteX3" fmla="*/ 518039 w 841663"/>
                    <a:gd name="connsiteY3" fmla="*/ 291774 h 431231"/>
                    <a:gd name="connsiteX4" fmla="*/ 626484 w 841663"/>
                    <a:gd name="connsiteY4" fmla="*/ 431091 h 431231"/>
                    <a:gd name="connsiteX5" fmla="*/ 743238 w 841663"/>
                    <a:gd name="connsiteY5" fmla="*/ 260353 h 431231"/>
                    <a:gd name="connsiteX6" fmla="*/ 841663 w 841663"/>
                    <a:gd name="connsiteY6" fmla="*/ 254003 h 431231"/>
                    <a:gd name="connsiteX0" fmla="*/ 0 w 530225"/>
                    <a:gd name="connsiteY0" fmla="*/ 3 h 431231"/>
                    <a:gd name="connsiteX1" fmla="*/ 130175 w 530225"/>
                    <a:gd name="connsiteY1" fmla="*/ 422278 h 431231"/>
                    <a:gd name="connsiteX2" fmla="*/ 206601 w 530225"/>
                    <a:gd name="connsiteY2" fmla="*/ 291774 h 431231"/>
                    <a:gd name="connsiteX3" fmla="*/ 315046 w 530225"/>
                    <a:gd name="connsiteY3" fmla="*/ 431091 h 431231"/>
                    <a:gd name="connsiteX4" fmla="*/ 431800 w 530225"/>
                    <a:gd name="connsiteY4" fmla="*/ 260353 h 431231"/>
                    <a:gd name="connsiteX5" fmla="*/ 530225 w 530225"/>
                    <a:gd name="connsiteY5" fmla="*/ 254003 h 431231"/>
                    <a:gd name="connsiteX0" fmla="*/ 0 w 531565"/>
                    <a:gd name="connsiteY0" fmla="*/ 3 h 424943"/>
                    <a:gd name="connsiteX1" fmla="*/ 131515 w 531565"/>
                    <a:gd name="connsiteY1" fmla="*/ 415990 h 424943"/>
                    <a:gd name="connsiteX2" fmla="*/ 207941 w 531565"/>
                    <a:gd name="connsiteY2" fmla="*/ 285486 h 424943"/>
                    <a:gd name="connsiteX3" fmla="*/ 316386 w 531565"/>
                    <a:gd name="connsiteY3" fmla="*/ 424803 h 424943"/>
                    <a:gd name="connsiteX4" fmla="*/ 433140 w 531565"/>
                    <a:gd name="connsiteY4" fmla="*/ 254065 h 424943"/>
                    <a:gd name="connsiteX5" fmla="*/ 531565 w 531565"/>
                    <a:gd name="connsiteY5" fmla="*/ 247715 h 424943"/>
                    <a:gd name="connsiteX0" fmla="*/ 0 w 534915"/>
                    <a:gd name="connsiteY0" fmla="*/ 2 h 428872"/>
                    <a:gd name="connsiteX1" fmla="*/ 134865 w 534915"/>
                    <a:gd name="connsiteY1" fmla="*/ 419919 h 428872"/>
                    <a:gd name="connsiteX2" fmla="*/ 211291 w 534915"/>
                    <a:gd name="connsiteY2" fmla="*/ 289415 h 428872"/>
                    <a:gd name="connsiteX3" fmla="*/ 319736 w 534915"/>
                    <a:gd name="connsiteY3" fmla="*/ 428732 h 428872"/>
                    <a:gd name="connsiteX4" fmla="*/ 436490 w 534915"/>
                    <a:gd name="connsiteY4" fmla="*/ 257994 h 428872"/>
                    <a:gd name="connsiteX5" fmla="*/ 534915 w 534915"/>
                    <a:gd name="connsiteY5" fmla="*/ 251644 h 428872"/>
                    <a:gd name="connsiteX0" fmla="*/ 0 w 534915"/>
                    <a:gd name="connsiteY0" fmla="*/ 3 h 426908"/>
                    <a:gd name="connsiteX1" fmla="*/ 134865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908"/>
                    <a:gd name="connsiteX1" fmla="*/ 125484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893"/>
                    <a:gd name="connsiteX1" fmla="*/ 125484 w 534915"/>
                    <a:gd name="connsiteY1" fmla="*/ 417955 h 426893"/>
                    <a:gd name="connsiteX2" fmla="*/ 197890 w 534915"/>
                    <a:gd name="connsiteY2" fmla="*/ 285879 h 426893"/>
                    <a:gd name="connsiteX3" fmla="*/ 319736 w 534915"/>
                    <a:gd name="connsiteY3" fmla="*/ 426768 h 426893"/>
                    <a:gd name="connsiteX4" fmla="*/ 436490 w 534915"/>
                    <a:gd name="connsiteY4" fmla="*/ 256030 h 426893"/>
                    <a:gd name="connsiteX5" fmla="*/ 534915 w 534915"/>
                    <a:gd name="connsiteY5" fmla="*/ 249680 h 426893"/>
                    <a:gd name="connsiteX0" fmla="*/ 0 w 534915"/>
                    <a:gd name="connsiteY0" fmla="*/ 3 h 426774"/>
                    <a:gd name="connsiteX1" fmla="*/ 125484 w 534915"/>
                    <a:gd name="connsiteY1" fmla="*/ 417955 h 426774"/>
                    <a:gd name="connsiteX2" fmla="*/ 195210 w 534915"/>
                    <a:gd name="connsiteY2" fmla="*/ 263085 h 426774"/>
                    <a:gd name="connsiteX3" fmla="*/ 319736 w 534915"/>
                    <a:gd name="connsiteY3" fmla="*/ 426768 h 426774"/>
                    <a:gd name="connsiteX4" fmla="*/ 436490 w 534915"/>
                    <a:gd name="connsiteY4" fmla="*/ 256030 h 426774"/>
                    <a:gd name="connsiteX5" fmla="*/ 534915 w 534915"/>
                    <a:gd name="connsiteY5" fmla="*/ 249680 h 426774"/>
                    <a:gd name="connsiteX0" fmla="*/ 0 w 534915"/>
                    <a:gd name="connsiteY0" fmla="*/ 3 h 426791"/>
                    <a:gd name="connsiteX1" fmla="*/ 125484 w 534915"/>
                    <a:gd name="connsiteY1" fmla="*/ 417955 h 426791"/>
                    <a:gd name="connsiteX2" fmla="*/ 199230 w 534915"/>
                    <a:gd name="connsiteY2" fmla="*/ 269373 h 426791"/>
                    <a:gd name="connsiteX3" fmla="*/ 319736 w 534915"/>
                    <a:gd name="connsiteY3" fmla="*/ 426768 h 426791"/>
                    <a:gd name="connsiteX4" fmla="*/ 436490 w 534915"/>
                    <a:gd name="connsiteY4" fmla="*/ 256030 h 426791"/>
                    <a:gd name="connsiteX5" fmla="*/ 534915 w 534915"/>
                    <a:gd name="connsiteY5" fmla="*/ 249680 h 426791"/>
                    <a:gd name="connsiteX0" fmla="*/ 0 w 534915"/>
                    <a:gd name="connsiteY0" fmla="*/ 3 h 426826"/>
                    <a:gd name="connsiteX1" fmla="*/ 125484 w 534915"/>
                    <a:gd name="connsiteY1" fmla="*/ 417955 h 426826"/>
                    <a:gd name="connsiteX2" fmla="*/ 199900 w 534915"/>
                    <a:gd name="connsiteY2" fmla="*/ 276840 h 426826"/>
                    <a:gd name="connsiteX3" fmla="*/ 319736 w 534915"/>
                    <a:gd name="connsiteY3" fmla="*/ 426768 h 426826"/>
                    <a:gd name="connsiteX4" fmla="*/ 436490 w 534915"/>
                    <a:gd name="connsiteY4" fmla="*/ 256030 h 426826"/>
                    <a:gd name="connsiteX5" fmla="*/ 534915 w 534915"/>
                    <a:gd name="connsiteY5" fmla="*/ 249680 h 426826"/>
                    <a:gd name="connsiteX0" fmla="*/ 0 w 534915"/>
                    <a:gd name="connsiteY0" fmla="*/ 3 h 426433"/>
                    <a:gd name="connsiteX1" fmla="*/ 125484 w 534915"/>
                    <a:gd name="connsiteY1" fmla="*/ 417955 h 426433"/>
                    <a:gd name="connsiteX2" fmla="*/ 199900 w 534915"/>
                    <a:gd name="connsiteY2" fmla="*/ 276840 h 426433"/>
                    <a:gd name="connsiteX3" fmla="*/ 306335 w 534915"/>
                    <a:gd name="connsiteY3" fmla="*/ 426375 h 426433"/>
                    <a:gd name="connsiteX4" fmla="*/ 436490 w 534915"/>
                    <a:gd name="connsiteY4" fmla="*/ 256030 h 426433"/>
                    <a:gd name="connsiteX5" fmla="*/ 534915 w 534915"/>
                    <a:gd name="connsiteY5" fmla="*/ 249680 h 426433"/>
                    <a:gd name="connsiteX0" fmla="*/ 0 w 534915"/>
                    <a:gd name="connsiteY0" fmla="*/ 3 h 431717"/>
                    <a:gd name="connsiteX1" fmla="*/ 125484 w 534915"/>
                    <a:gd name="connsiteY1" fmla="*/ 417955 h 431717"/>
                    <a:gd name="connsiteX2" fmla="*/ 199900 w 534915"/>
                    <a:gd name="connsiteY2" fmla="*/ 276840 h 431717"/>
                    <a:gd name="connsiteX3" fmla="*/ 306335 w 534915"/>
                    <a:gd name="connsiteY3" fmla="*/ 426375 h 431717"/>
                    <a:gd name="connsiteX4" fmla="*/ 333971 w 534915"/>
                    <a:gd name="connsiteY4" fmla="*/ 391224 h 431717"/>
                    <a:gd name="connsiteX5" fmla="*/ 534915 w 534915"/>
                    <a:gd name="connsiteY5" fmla="*/ 249680 h 431717"/>
                    <a:gd name="connsiteX0" fmla="*/ 0 w 534915"/>
                    <a:gd name="connsiteY0" fmla="*/ 3 h 430176"/>
                    <a:gd name="connsiteX1" fmla="*/ 125484 w 534915"/>
                    <a:gd name="connsiteY1" fmla="*/ 417955 h 430176"/>
                    <a:gd name="connsiteX2" fmla="*/ 199900 w 534915"/>
                    <a:gd name="connsiteY2" fmla="*/ 276840 h 430176"/>
                    <a:gd name="connsiteX3" fmla="*/ 306335 w 534915"/>
                    <a:gd name="connsiteY3" fmla="*/ 426375 h 430176"/>
                    <a:gd name="connsiteX4" fmla="*/ 377525 w 534915"/>
                    <a:gd name="connsiteY4" fmla="*/ 380220 h 430176"/>
                    <a:gd name="connsiteX5" fmla="*/ 534915 w 534915"/>
                    <a:gd name="connsiteY5" fmla="*/ 249680 h 430176"/>
                    <a:gd name="connsiteX0" fmla="*/ 0 w 457188"/>
                    <a:gd name="connsiteY0" fmla="*/ 3 h 431248"/>
                    <a:gd name="connsiteX1" fmla="*/ 125484 w 457188"/>
                    <a:gd name="connsiteY1" fmla="*/ 417955 h 431248"/>
                    <a:gd name="connsiteX2" fmla="*/ 199900 w 457188"/>
                    <a:gd name="connsiteY2" fmla="*/ 276840 h 431248"/>
                    <a:gd name="connsiteX3" fmla="*/ 306335 w 457188"/>
                    <a:gd name="connsiteY3" fmla="*/ 426375 h 431248"/>
                    <a:gd name="connsiteX4" fmla="*/ 377525 w 457188"/>
                    <a:gd name="connsiteY4" fmla="*/ 380220 h 431248"/>
                    <a:gd name="connsiteX5" fmla="*/ 457188 w 457188"/>
                    <a:gd name="connsiteY5" fmla="*/ 431248 h 431248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52733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63454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2 h 437842"/>
                    <a:gd name="connsiteX1" fmla="*/ 125484 w 457188"/>
                    <a:gd name="connsiteY1" fmla="*/ 422277 h 437842"/>
                    <a:gd name="connsiteX2" fmla="*/ 199900 w 457188"/>
                    <a:gd name="connsiteY2" fmla="*/ 281162 h 437842"/>
                    <a:gd name="connsiteX3" fmla="*/ 306335 w 457188"/>
                    <a:gd name="connsiteY3" fmla="*/ 430697 h 437842"/>
                    <a:gd name="connsiteX4" fmla="*/ 363454 w 457188"/>
                    <a:gd name="connsiteY4" fmla="*/ 404978 h 437842"/>
                    <a:gd name="connsiteX5" fmla="*/ 457188 w 457188"/>
                    <a:gd name="connsiteY5" fmla="*/ 435570 h 437842"/>
                    <a:gd name="connsiteX0" fmla="*/ 0 w 457188"/>
                    <a:gd name="connsiteY0" fmla="*/ 3 h 431162"/>
                    <a:gd name="connsiteX1" fmla="*/ 125484 w 457188"/>
                    <a:gd name="connsiteY1" fmla="*/ 415597 h 431162"/>
                    <a:gd name="connsiteX2" fmla="*/ 199900 w 457188"/>
                    <a:gd name="connsiteY2" fmla="*/ 274482 h 431162"/>
                    <a:gd name="connsiteX3" fmla="*/ 306335 w 457188"/>
                    <a:gd name="connsiteY3" fmla="*/ 424017 h 431162"/>
                    <a:gd name="connsiteX4" fmla="*/ 363454 w 457188"/>
                    <a:gd name="connsiteY4" fmla="*/ 398298 h 431162"/>
                    <a:gd name="connsiteX5" fmla="*/ 457188 w 457188"/>
                    <a:gd name="connsiteY5" fmla="*/ 428890 h 431162"/>
                    <a:gd name="connsiteX0" fmla="*/ 0 w 459198"/>
                    <a:gd name="connsiteY0" fmla="*/ 2 h 435091"/>
                    <a:gd name="connsiteX1" fmla="*/ 127494 w 459198"/>
                    <a:gd name="connsiteY1" fmla="*/ 419526 h 435091"/>
                    <a:gd name="connsiteX2" fmla="*/ 201910 w 459198"/>
                    <a:gd name="connsiteY2" fmla="*/ 278411 h 435091"/>
                    <a:gd name="connsiteX3" fmla="*/ 308345 w 459198"/>
                    <a:gd name="connsiteY3" fmla="*/ 427946 h 435091"/>
                    <a:gd name="connsiteX4" fmla="*/ 365464 w 459198"/>
                    <a:gd name="connsiteY4" fmla="*/ 402227 h 435091"/>
                    <a:gd name="connsiteX5" fmla="*/ 459198 w 459198"/>
                    <a:gd name="connsiteY5" fmla="*/ 432819 h 435091"/>
                    <a:gd name="connsiteX0" fmla="*/ 0 w 457858"/>
                    <a:gd name="connsiteY0" fmla="*/ 3 h 433913"/>
                    <a:gd name="connsiteX1" fmla="*/ 126154 w 457858"/>
                    <a:gd name="connsiteY1" fmla="*/ 418348 h 433913"/>
                    <a:gd name="connsiteX2" fmla="*/ 200570 w 457858"/>
                    <a:gd name="connsiteY2" fmla="*/ 277233 h 433913"/>
                    <a:gd name="connsiteX3" fmla="*/ 307005 w 457858"/>
                    <a:gd name="connsiteY3" fmla="*/ 426768 h 433913"/>
                    <a:gd name="connsiteX4" fmla="*/ 364124 w 457858"/>
                    <a:gd name="connsiteY4" fmla="*/ 401049 h 433913"/>
                    <a:gd name="connsiteX5" fmla="*/ 457858 w 457858"/>
                    <a:gd name="connsiteY5" fmla="*/ 431641 h 433913"/>
                    <a:gd name="connsiteX0" fmla="*/ 0 w 454508"/>
                    <a:gd name="connsiteY0" fmla="*/ 3 h 432734"/>
                    <a:gd name="connsiteX1" fmla="*/ 122804 w 454508"/>
                    <a:gd name="connsiteY1" fmla="*/ 417169 h 432734"/>
                    <a:gd name="connsiteX2" fmla="*/ 197220 w 454508"/>
                    <a:gd name="connsiteY2" fmla="*/ 276054 h 432734"/>
                    <a:gd name="connsiteX3" fmla="*/ 303655 w 454508"/>
                    <a:gd name="connsiteY3" fmla="*/ 425589 h 432734"/>
                    <a:gd name="connsiteX4" fmla="*/ 360774 w 454508"/>
                    <a:gd name="connsiteY4" fmla="*/ 399870 h 432734"/>
                    <a:gd name="connsiteX5" fmla="*/ 454508 w 454508"/>
                    <a:gd name="connsiteY5" fmla="*/ 430462 h 432734"/>
                    <a:gd name="connsiteX0" fmla="*/ 0 w 459868"/>
                    <a:gd name="connsiteY0" fmla="*/ 3 h 432734"/>
                    <a:gd name="connsiteX1" fmla="*/ 128164 w 459868"/>
                    <a:gd name="connsiteY1" fmla="*/ 417169 h 432734"/>
                    <a:gd name="connsiteX2" fmla="*/ 202580 w 459868"/>
                    <a:gd name="connsiteY2" fmla="*/ 276054 h 432734"/>
                    <a:gd name="connsiteX3" fmla="*/ 309015 w 459868"/>
                    <a:gd name="connsiteY3" fmla="*/ 425589 h 432734"/>
                    <a:gd name="connsiteX4" fmla="*/ 366134 w 459868"/>
                    <a:gd name="connsiteY4" fmla="*/ 399870 h 432734"/>
                    <a:gd name="connsiteX5" fmla="*/ 459868 w 459868"/>
                    <a:gd name="connsiteY5" fmla="*/ 430462 h 432734"/>
                    <a:gd name="connsiteX0" fmla="*/ 0 w 456518"/>
                    <a:gd name="connsiteY0" fmla="*/ 3 h 432734"/>
                    <a:gd name="connsiteX1" fmla="*/ 124814 w 456518"/>
                    <a:gd name="connsiteY1" fmla="*/ 417169 h 432734"/>
                    <a:gd name="connsiteX2" fmla="*/ 199230 w 456518"/>
                    <a:gd name="connsiteY2" fmla="*/ 276054 h 432734"/>
                    <a:gd name="connsiteX3" fmla="*/ 305665 w 456518"/>
                    <a:gd name="connsiteY3" fmla="*/ 425589 h 432734"/>
                    <a:gd name="connsiteX4" fmla="*/ 362784 w 456518"/>
                    <a:gd name="connsiteY4" fmla="*/ 399870 h 432734"/>
                    <a:gd name="connsiteX5" fmla="*/ 456518 w 456518"/>
                    <a:gd name="connsiteY5" fmla="*/ 430462 h 432734"/>
                    <a:gd name="connsiteX0" fmla="*/ 0 w 458528"/>
                    <a:gd name="connsiteY0" fmla="*/ 3 h 432734"/>
                    <a:gd name="connsiteX1" fmla="*/ 126824 w 458528"/>
                    <a:gd name="connsiteY1" fmla="*/ 417169 h 432734"/>
                    <a:gd name="connsiteX2" fmla="*/ 201240 w 458528"/>
                    <a:gd name="connsiteY2" fmla="*/ 276054 h 432734"/>
                    <a:gd name="connsiteX3" fmla="*/ 307675 w 458528"/>
                    <a:gd name="connsiteY3" fmla="*/ 425589 h 432734"/>
                    <a:gd name="connsiteX4" fmla="*/ 364794 w 458528"/>
                    <a:gd name="connsiteY4" fmla="*/ 399870 h 432734"/>
                    <a:gd name="connsiteX5" fmla="*/ 458528 w 458528"/>
                    <a:gd name="connsiteY5" fmla="*/ 430462 h 432734"/>
                    <a:gd name="connsiteX0" fmla="*/ 0 w 455848"/>
                    <a:gd name="connsiteY0" fmla="*/ 2 h 433126"/>
                    <a:gd name="connsiteX1" fmla="*/ 124144 w 455848"/>
                    <a:gd name="connsiteY1" fmla="*/ 417561 h 433126"/>
                    <a:gd name="connsiteX2" fmla="*/ 198560 w 455848"/>
                    <a:gd name="connsiteY2" fmla="*/ 276446 h 433126"/>
                    <a:gd name="connsiteX3" fmla="*/ 304995 w 455848"/>
                    <a:gd name="connsiteY3" fmla="*/ 425981 h 433126"/>
                    <a:gd name="connsiteX4" fmla="*/ 362114 w 455848"/>
                    <a:gd name="connsiteY4" fmla="*/ 400262 h 433126"/>
                    <a:gd name="connsiteX5" fmla="*/ 455848 w 455848"/>
                    <a:gd name="connsiteY5" fmla="*/ 430854 h 433126"/>
                    <a:gd name="connsiteX0" fmla="*/ 0 w 457858"/>
                    <a:gd name="connsiteY0" fmla="*/ 2 h 433126"/>
                    <a:gd name="connsiteX1" fmla="*/ 126154 w 457858"/>
                    <a:gd name="connsiteY1" fmla="*/ 417561 h 433126"/>
                    <a:gd name="connsiteX2" fmla="*/ 200570 w 457858"/>
                    <a:gd name="connsiteY2" fmla="*/ 276446 h 433126"/>
                    <a:gd name="connsiteX3" fmla="*/ 307005 w 457858"/>
                    <a:gd name="connsiteY3" fmla="*/ 425981 h 433126"/>
                    <a:gd name="connsiteX4" fmla="*/ 364124 w 457858"/>
                    <a:gd name="connsiteY4" fmla="*/ 400262 h 433126"/>
                    <a:gd name="connsiteX5" fmla="*/ 457858 w 457858"/>
                    <a:gd name="connsiteY5" fmla="*/ 430854 h 433126"/>
                    <a:gd name="connsiteX0" fmla="*/ 0 w 458528"/>
                    <a:gd name="connsiteY0" fmla="*/ 2 h 434305"/>
                    <a:gd name="connsiteX1" fmla="*/ 126824 w 458528"/>
                    <a:gd name="connsiteY1" fmla="*/ 418740 h 434305"/>
                    <a:gd name="connsiteX2" fmla="*/ 201240 w 458528"/>
                    <a:gd name="connsiteY2" fmla="*/ 277625 h 434305"/>
                    <a:gd name="connsiteX3" fmla="*/ 307675 w 458528"/>
                    <a:gd name="connsiteY3" fmla="*/ 427160 h 434305"/>
                    <a:gd name="connsiteX4" fmla="*/ 364794 w 458528"/>
                    <a:gd name="connsiteY4" fmla="*/ 401441 h 434305"/>
                    <a:gd name="connsiteX5" fmla="*/ 458528 w 458528"/>
                    <a:gd name="connsiteY5" fmla="*/ 432033 h 434305"/>
                    <a:gd name="connsiteX0" fmla="*/ 0 w 457188"/>
                    <a:gd name="connsiteY0" fmla="*/ 2 h 434894"/>
                    <a:gd name="connsiteX1" fmla="*/ 125484 w 457188"/>
                    <a:gd name="connsiteY1" fmla="*/ 419329 h 434894"/>
                    <a:gd name="connsiteX2" fmla="*/ 199900 w 457188"/>
                    <a:gd name="connsiteY2" fmla="*/ 278214 h 434894"/>
                    <a:gd name="connsiteX3" fmla="*/ 306335 w 457188"/>
                    <a:gd name="connsiteY3" fmla="*/ 427749 h 434894"/>
                    <a:gd name="connsiteX4" fmla="*/ 363454 w 457188"/>
                    <a:gd name="connsiteY4" fmla="*/ 402030 h 434894"/>
                    <a:gd name="connsiteX5" fmla="*/ 457188 w 457188"/>
                    <a:gd name="connsiteY5" fmla="*/ 432622 h 434894"/>
                    <a:gd name="connsiteX0" fmla="*/ 0 w 457188"/>
                    <a:gd name="connsiteY0" fmla="*/ 2 h 434880"/>
                    <a:gd name="connsiteX1" fmla="*/ 125484 w 457188"/>
                    <a:gd name="connsiteY1" fmla="*/ 419329 h 434880"/>
                    <a:gd name="connsiteX2" fmla="*/ 204255 w 457188"/>
                    <a:gd name="connsiteY2" fmla="*/ 278411 h 434880"/>
                    <a:gd name="connsiteX3" fmla="*/ 306335 w 457188"/>
                    <a:gd name="connsiteY3" fmla="*/ 427749 h 434880"/>
                    <a:gd name="connsiteX4" fmla="*/ 363454 w 457188"/>
                    <a:gd name="connsiteY4" fmla="*/ 402030 h 434880"/>
                    <a:gd name="connsiteX5" fmla="*/ 457188 w 457188"/>
                    <a:gd name="connsiteY5" fmla="*/ 432622 h 434880"/>
                    <a:gd name="connsiteX0" fmla="*/ 0 w 457188"/>
                    <a:gd name="connsiteY0" fmla="*/ 2 h 434360"/>
                    <a:gd name="connsiteX1" fmla="*/ 125484 w 457188"/>
                    <a:gd name="connsiteY1" fmla="*/ 419329 h 434360"/>
                    <a:gd name="connsiteX2" fmla="*/ 207940 w 457188"/>
                    <a:gd name="connsiteY2" fmla="*/ 285878 h 434360"/>
                    <a:gd name="connsiteX3" fmla="*/ 306335 w 457188"/>
                    <a:gd name="connsiteY3" fmla="*/ 427749 h 434360"/>
                    <a:gd name="connsiteX4" fmla="*/ 363454 w 457188"/>
                    <a:gd name="connsiteY4" fmla="*/ 402030 h 434360"/>
                    <a:gd name="connsiteX5" fmla="*/ 457188 w 457188"/>
                    <a:gd name="connsiteY5" fmla="*/ 432622 h 434360"/>
                    <a:gd name="connsiteX0" fmla="*/ 0 w 457188"/>
                    <a:gd name="connsiteY0" fmla="*/ 2 h 434019"/>
                    <a:gd name="connsiteX1" fmla="*/ 125484 w 457188"/>
                    <a:gd name="connsiteY1" fmla="*/ 419329 h 434019"/>
                    <a:gd name="connsiteX2" fmla="*/ 208945 w 457188"/>
                    <a:gd name="connsiteY2" fmla="*/ 290791 h 434019"/>
                    <a:gd name="connsiteX3" fmla="*/ 306335 w 457188"/>
                    <a:gd name="connsiteY3" fmla="*/ 427749 h 434019"/>
                    <a:gd name="connsiteX4" fmla="*/ 363454 w 457188"/>
                    <a:gd name="connsiteY4" fmla="*/ 402030 h 434019"/>
                    <a:gd name="connsiteX5" fmla="*/ 457188 w 457188"/>
                    <a:gd name="connsiteY5" fmla="*/ 432622 h 434019"/>
                    <a:gd name="connsiteX0" fmla="*/ 0 w 457188"/>
                    <a:gd name="connsiteY0" fmla="*/ 2 h 433748"/>
                    <a:gd name="connsiteX1" fmla="*/ 125484 w 457188"/>
                    <a:gd name="connsiteY1" fmla="*/ 419329 h 433748"/>
                    <a:gd name="connsiteX2" fmla="*/ 211960 w 457188"/>
                    <a:gd name="connsiteY2" fmla="*/ 294721 h 433748"/>
                    <a:gd name="connsiteX3" fmla="*/ 306335 w 457188"/>
                    <a:gd name="connsiteY3" fmla="*/ 427749 h 433748"/>
                    <a:gd name="connsiteX4" fmla="*/ 363454 w 457188"/>
                    <a:gd name="connsiteY4" fmla="*/ 402030 h 433748"/>
                    <a:gd name="connsiteX5" fmla="*/ 457188 w 457188"/>
                    <a:gd name="connsiteY5" fmla="*/ 432622 h 433748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7573 w 457188"/>
                    <a:gd name="connsiteY3" fmla="*/ 423229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4893 w 457188"/>
                    <a:gd name="connsiteY3" fmla="*/ 42185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9888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149 w 457188"/>
                    <a:gd name="connsiteY1" fmla="*/ 415792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4223 w 457188"/>
                    <a:gd name="connsiteY3" fmla="*/ 41458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7657 w 457188"/>
                    <a:gd name="connsiteY4" fmla="*/ 402423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5647 w 457188"/>
                    <a:gd name="connsiteY4" fmla="*/ 405174 h 432622"/>
                    <a:gd name="connsiteX5" fmla="*/ 457188 w 457188"/>
                    <a:gd name="connsiteY5" fmla="*/ 432622 h 432622"/>
                    <a:gd name="connsiteX0" fmla="*/ 0 w 418325"/>
                    <a:gd name="connsiteY0" fmla="*/ 2 h 433997"/>
                    <a:gd name="connsiteX1" fmla="*/ 122804 w 418325"/>
                    <a:gd name="connsiteY1" fmla="*/ 415595 h 433997"/>
                    <a:gd name="connsiteX2" fmla="*/ 211960 w 418325"/>
                    <a:gd name="connsiteY2" fmla="*/ 294721 h 433997"/>
                    <a:gd name="connsiteX3" fmla="*/ 283553 w 418325"/>
                    <a:gd name="connsiteY3" fmla="*/ 415565 h 433997"/>
                    <a:gd name="connsiteX4" fmla="*/ 335647 w 418325"/>
                    <a:gd name="connsiteY4" fmla="*/ 405174 h 433997"/>
                    <a:gd name="connsiteX5" fmla="*/ 418325 w 418325"/>
                    <a:gd name="connsiteY5" fmla="*/ 433997 h 433997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35647 w 406599"/>
                    <a:gd name="connsiteY4" fmla="*/ 405174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660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9868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191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383482"/>
                    <a:gd name="connsiteY0" fmla="*/ 2 h 427512"/>
                    <a:gd name="connsiteX1" fmla="*/ 122804 w 383482"/>
                    <a:gd name="connsiteY1" fmla="*/ 415595 h 427512"/>
                    <a:gd name="connsiteX2" fmla="*/ 211960 w 383482"/>
                    <a:gd name="connsiteY2" fmla="*/ 294721 h 427512"/>
                    <a:gd name="connsiteX3" fmla="*/ 275178 w 383482"/>
                    <a:gd name="connsiteY3" fmla="*/ 415369 h 427512"/>
                    <a:gd name="connsiteX4" fmla="*/ 321911 w 383482"/>
                    <a:gd name="connsiteY4" fmla="*/ 405371 h 427512"/>
                    <a:gd name="connsiteX5" fmla="*/ 383482 w 383482"/>
                    <a:gd name="connsiteY5" fmla="*/ 427512 h 427512"/>
                    <a:gd name="connsiteX0" fmla="*/ 0 w 393198"/>
                    <a:gd name="connsiteY0" fmla="*/ 2 h 427512"/>
                    <a:gd name="connsiteX1" fmla="*/ 122804 w 393198"/>
                    <a:gd name="connsiteY1" fmla="*/ 415595 h 427512"/>
                    <a:gd name="connsiteX2" fmla="*/ 211960 w 393198"/>
                    <a:gd name="connsiteY2" fmla="*/ 294721 h 427512"/>
                    <a:gd name="connsiteX3" fmla="*/ 275178 w 393198"/>
                    <a:gd name="connsiteY3" fmla="*/ 415369 h 427512"/>
                    <a:gd name="connsiteX4" fmla="*/ 321911 w 393198"/>
                    <a:gd name="connsiteY4" fmla="*/ 405371 h 427512"/>
                    <a:gd name="connsiteX5" fmla="*/ 393198 w 393198"/>
                    <a:gd name="connsiteY5" fmla="*/ 427512 h 427512"/>
                    <a:gd name="connsiteX0" fmla="*/ 0 w 405594"/>
                    <a:gd name="connsiteY0" fmla="*/ 2 h 428298"/>
                    <a:gd name="connsiteX1" fmla="*/ 122804 w 405594"/>
                    <a:gd name="connsiteY1" fmla="*/ 415595 h 428298"/>
                    <a:gd name="connsiteX2" fmla="*/ 211960 w 405594"/>
                    <a:gd name="connsiteY2" fmla="*/ 294721 h 428298"/>
                    <a:gd name="connsiteX3" fmla="*/ 275178 w 405594"/>
                    <a:gd name="connsiteY3" fmla="*/ 415369 h 428298"/>
                    <a:gd name="connsiteX4" fmla="*/ 321911 w 405594"/>
                    <a:gd name="connsiteY4" fmla="*/ 405371 h 428298"/>
                    <a:gd name="connsiteX5" fmla="*/ 405594 w 405594"/>
                    <a:gd name="connsiteY5" fmla="*/ 428298 h 428298"/>
                    <a:gd name="connsiteX0" fmla="*/ 0 w 411604"/>
                    <a:gd name="connsiteY0" fmla="*/ 2 h 429794"/>
                    <a:gd name="connsiteX1" fmla="*/ 122804 w 411604"/>
                    <a:gd name="connsiteY1" fmla="*/ 415595 h 429794"/>
                    <a:gd name="connsiteX2" fmla="*/ 211960 w 411604"/>
                    <a:gd name="connsiteY2" fmla="*/ 294721 h 429794"/>
                    <a:gd name="connsiteX3" fmla="*/ 275178 w 411604"/>
                    <a:gd name="connsiteY3" fmla="*/ 415369 h 429794"/>
                    <a:gd name="connsiteX4" fmla="*/ 321911 w 411604"/>
                    <a:gd name="connsiteY4" fmla="*/ 405371 h 429794"/>
                    <a:gd name="connsiteX5" fmla="*/ 405594 w 411604"/>
                    <a:gd name="connsiteY5" fmla="*/ 428298 h 429794"/>
                    <a:gd name="connsiteX6" fmla="*/ 404925 w 411604"/>
                    <a:gd name="connsiteY6" fmla="*/ 427544 h 429794"/>
                    <a:gd name="connsiteX0" fmla="*/ 0 w 466235"/>
                    <a:gd name="connsiteY0" fmla="*/ 2 h 429490"/>
                    <a:gd name="connsiteX1" fmla="*/ 122804 w 466235"/>
                    <a:gd name="connsiteY1" fmla="*/ 415595 h 429490"/>
                    <a:gd name="connsiteX2" fmla="*/ 211960 w 466235"/>
                    <a:gd name="connsiteY2" fmla="*/ 294721 h 429490"/>
                    <a:gd name="connsiteX3" fmla="*/ 275178 w 466235"/>
                    <a:gd name="connsiteY3" fmla="*/ 415369 h 429490"/>
                    <a:gd name="connsiteX4" fmla="*/ 321911 w 466235"/>
                    <a:gd name="connsiteY4" fmla="*/ 405371 h 429490"/>
                    <a:gd name="connsiteX5" fmla="*/ 405594 w 466235"/>
                    <a:gd name="connsiteY5" fmla="*/ 428298 h 429490"/>
                    <a:gd name="connsiteX6" fmla="*/ 466235 w 466235"/>
                    <a:gd name="connsiteY6" fmla="*/ 425776 h 429490"/>
                    <a:gd name="connsiteX0" fmla="*/ 0 w 482986"/>
                    <a:gd name="connsiteY0" fmla="*/ 2 h 430299"/>
                    <a:gd name="connsiteX1" fmla="*/ 122804 w 482986"/>
                    <a:gd name="connsiteY1" fmla="*/ 415595 h 430299"/>
                    <a:gd name="connsiteX2" fmla="*/ 211960 w 482986"/>
                    <a:gd name="connsiteY2" fmla="*/ 294721 h 430299"/>
                    <a:gd name="connsiteX3" fmla="*/ 275178 w 482986"/>
                    <a:gd name="connsiteY3" fmla="*/ 415369 h 430299"/>
                    <a:gd name="connsiteX4" fmla="*/ 321911 w 482986"/>
                    <a:gd name="connsiteY4" fmla="*/ 405371 h 430299"/>
                    <a:gd name="connsiteX5" fmla="*/ 405594 w 482986"/>
                    <a:gd name="connsiteY5" fmla="*/ 428298 h 430299"/>
                    <a:gd name="connsiteX6" fmla="*/ 482986 w 482986"/>
                    <a:gd name="connsiteY6" fmla="*/ 429313 h 430299"/>
                    <a:gd name="connsiteX0" fmla="*/ 0 w 508783"/>
                    <a:gd name="connsiteY0" fmla="*/ 2 h 430978"/>
                    <a:gd name="connsiteX1" fmla="*/ 122804 w 508783"/>
                    <a:gd name="connsiteY1" fmla="*/ 415595 h 430978"/>
                    <a:gd name="connsiteX2" fmla="*/ 211960 w 508783"/>
                    <a:gd name="connsiteY2" fmla="*/ 294721 h 430978"/>
                    <a:gd name="connsiteX3" fmla="*/ 275178 w 508783"/>
                    <a:gd name="connsiteY3" fmla="*/ 415369 h 430978"/>
                    <a:gd name="connsiteX4" fmla="*/ 321911 w 508783"/>
                    <a:gd name="connsiteY4" fmla="*/ 405371 h 430978"/>
                    <a:gd name="connsiteX5" fmla="*/ 405594 w 508783"/>
                    <a:gd name="connsiteY5" fmla="*/ 428298 h 430978"/>
                    <a:gd name="connsiteX6" fmla="*/ 508783 w 508783"/>
                    <a:gd name="connsiteY6" fmla="*/ 430688 h 430978"/>
                    <a:gd name="connsiteX0" fmla="*/ 0 w 500072"/>
                    <a:gd name="connsiteY0" fmla="*/ 2 h 430299"/>
                    <a:gd name="connsiteX1" fmla="*/ 122804 w 500072"/>
                    <a:gd name="connsiteY1" fmla="*/ 415595 h 430299"/>
                    <a:gd name="connsiteX2" fmla="*/ 211960 w 500072"/>
                    <a:gd name="connsiteY2" fmla="*/ 294721 h 430299"/>
                    <a:gd name="connsiteX3" fmla="*/ 275178 w 500072"/>
                    <a:gd name="connsiteY3" fmla="*/ 415369 h 430299"/>
                    <a:gd name="connsiteX4" fmla="*/ 321911 w 500072"/>
                    <a:gd name="connsiteY4" fmla="*/ 405371 h 430299"/>
                    <a:gd name="connsiteX5" fmla="*/ 405594 w 500072"/>
                    <a:gd name="connsiteY5" fmla="*/ 428298 h 430299"/>
                    <a:gd name="connsiteX6" fmla="*/ 500072 w 500072"/>
                    <a:gd name="connsiteY6" fmla="*/ 429313 h 430299"/>
                    <a:gd name="connsiteX0" fmla="*/ 0 w 500072"/>
                    <a:gd name="connsiteY0" fmla="*/ 2 h 431735"/>
                    <a:gd name="connsiteX1" fmla="*/ 122804 w 500072"/>
                    <a:gd name="connsiteY1" fmla="*/ 415595 h 431735"/>
                    <a:gd name="connsiteX2" fmla="*/ 211960 w 500072"/>
                    <a:gd name="connsiteY2" fmla="*/ 294721 h 431735"/>
                    <a:gd name="connsiteX3" fmla="*/ 275178 w 500072"/>
                    <a:gd name="connsiteY3" fmla="*/ 415369 h 431735"/>
                    <a:gd name="connsiteX4" fmla="*/ 321911 w 500072"/>
                    <a:gd name="connsiteY4" fmla="*/ 405371 h 431735"/>
                    <a:gd name="connsiteX5" fmla="*/ 405594 w 500072"/>
                    <a:gd name="connsiteY5" fmla="*/ 428298 h 431735"/>
                    <a:gd name="connsiteX6" fmla="*/ 500072 w 500072"/>
                    <a:gd name="connsiteY6" fmla="*/ 431671 h 431735"/>
                    <a:gd name="connsiteX0" fmla="*/ 0 w 497392"/>
                    <a:gd name="connsiteY0" fmla="*/ 2 h 431402"/>
                    <a:gd name="connsiteX1" fmla="*/ 122804 w 497392"/>
                    <a:gd name="connsiteY1" fmla="*/ 415595 h 431402"/>
                    <a:gd name="connsiteX2" fmla="*/ 211960 w 497392"/>
                    <a:gd name="connsiteY2" fmla="*/ 294721 h 431402"/>
                    <a:gd name="connsiteX3" fmla="*/ 275178 w 497392"/>
                    <a:gd name="connsiteY3" fmla="*/ 415369 h 431402"/>
                    <a:gd name="connsiteX4" fmla="*/ 321911 w 497392"/>
                    <a:gd name="connsiteY4" fmla="*/ 405371 h 431402"/>
                    <a:gd name="connsiteX5" fmla="*/ 405594 w 497392"/>
                    <a:gd name="connsiteY5" fmla="*/ 428298 h 431402"/>
                    <a:gd name="connsiteX6" fmla="*/ 497392 w 497392"/>
                    <a:gd name="connsiteY6" fmla="*/ 431278 h 431402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1908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568"/>
                    <a:gd name="connsiteX1" fmla="*/ 122804 w 497392"/>
                    <a:gd name="connsiteY1" fmla="*/ 415595 h 431568"/>
                    <a:gd name="connsiteX2" fmla="*/ 211960 w 497392"/>
                    <a:gd name="connsiteY2" fmla="*/ 294721 h 431568"/>
                    <a:gd name="connsiteX3" fmla="*/ 275178 w 497392"/>
                    <a:gd name="connsiteY3" fmla="*/ 415369 h 431568"/>
                    <a:gd name="connsiteX4" fmla="*/ 321911 w 497392"/>
                    <a:gd name="connsiteY4" fmla="*/ 405371 h 431568"/>
                    <a:gd name="connsiteX5" fmla="*/ 397888 w 497392"/>
                    <a:gd name="connsiteY5" fmla="*/ 428888 h 431568"/>
                    <a:gd name="connsiteX6" fmla="*/ 497392 w 497392"/>
                    <a:gd name="connsiteY6" fmla="*/ 431278 h 431568"/>
                    <a:gd name="connsiteX0" fmla="*/ 0 w 497392"/>
                    <a:gd name="connsiteY0" fmla="*/ 2 h 431296"/>
                    <a:gd name="connsiteX1" fmla="*/ 122804 w 497392"/>
                    <a:gd name="connsiteY1" fmla="*/ 415595 h 431296"/>
                    <a:gd name="connsiteX2" fmla="*/ 211960 w 497392"/>
                    <a:gd name="connsiteY2" fmla="*/ 294721 h 431296"/>
                    <a:gd name="connsiteX3" fmla="*/ 275178 w 497392"/>
                    <a:gd name="connsiteY3" fmla="*/ 415369 h 431296"/>
                    <a:gd name="connsiteX4" fmla="*/ 321911 w 497392"/>
                    <a:gd name="connsiteY4" fmla="*/ 405371 h 431296"/>
                    <a:gd name="connsiteX5" fmla="*/ 391858 w 497392"/>
                    <a:gd name="connsiteY5" fmla="*/ 426923 h 431296"/>
                    <a:gd name="connsiteX6" fmla="*/ 497392 w 497392"/>
                    <a:gd name="connsiteY6" fmla="*/ 431278 h 431296"/>
                    <a:gd name="connsiteX0" fmla="*/ 0 w 497392"/>
                    <a:gd name="connsiteY0" fmla="*/ 2 h 431447"/>
                    <a:gd name="connsiteX1" fmla="*/ 122804 w 497392"/>
                    <a:gd name="connsiteY1" fmla="*/ 415595 h 431447"/>
                    <a:gd name="connsiteX2" fmla="*/ 211960 w 497392"/>
                    <a:gd name="connsiteY2" fmla="*/ 294721 h 431447"/>
                    <a:gd name="connsiteX3" fmla="*/ 275178 w 497392"/>
                    <a:gd name="connsiteY3" fmla="*/ 415369 h 431447"/>
                    <a:gd name="connsiteX4" fmla="*/ 321911 w 497392"/>
                    <a:gd name="connsiteY4" fmla="*/ 405371 h 431447"/>
                    <a:gd name="connsiteX5" fmla="*/ 402244 w 497392"/>
                    <a:gd name="connsiteY5" fmla="*/ 428495 h 431447"/>
                    <a:gd name="connsiteX6" fmla="*/ 497392 w 497392"/>
                    <a:gd name="connsiteY6" fmla="*/ 431278 h 43144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326864 w 497392"/>
                    <a:gd name="connsiteY5" fmla="*/ 400230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6864 w 497392"/>
                    <a:gd name="connsiteY4" fmla="*/ 400230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283645 w 497392"/>
                    <a:gd name="connsiteY4" fmla="*/ 419487 h 431367"/>
                    <a:gd name="connsiteX5" fmla="*/ 328539 w 497392"/>
                    <a:gd name="connsiteY5" fmla="*/ 395907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83645 w 497392"/>
                    <a:gd name="connsiteY3" fmla="*/ 419487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960 w 497392"/>
                    <a:gd name="connsiteY3" fmla="*/ 425775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290 w 497392"/>
                    <a:gd name="connsiteY3" fmla="*/ 422631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6194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289"/>
                    <a:gd name="connsiteX1" fmla="*/ 122804 w 497392"/>
                    <a:gd name="connsiteY1" fmla="*/ 415595 h 431289"/>
                    <a:gd name="connsiteX2" fmla="*/ 211960 w 497392"/>
                    <a:gd name="connsiteY2" fmla="*/ 294721 h 431289"/>
                    <a:gd name="connsiteX3" fmla="*/ 277280 w 497392"/>
                    <a:gd name="connsiteY3" fmla="*/ 423613 h 431289"/>
                    <a:gd name="connsiteX4" fmla="*/ 326194 w 497392"/>
                    <a:gd name="connsiteY4" fmla="*/ 395907 h 431289"/>
                    <a:gd name="connsiteX5" fmla="*/ 380802 w 497392"/>
                    <a:gd name="connsiteY5" fmla="*/ 426334 h 431289"/>
                    <a:gd name="connsiteX6" fmla="*/ 497392 w 497392"/>
                    <a:gd name="connsiteY6" fmla="*/ 431278 h 431289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80802 w 497392"/>
                    <a:gd name="connsiteY5" fmla="*/ 423583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2173 w 497392"/>
                    <a:gd name="connsiteY4" fmla="*/ 397086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153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374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907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23848 w 497392"/>
                    <a:gd name="connsiteY5" fmla="*/ 395121 h 431282"/>
                    <a:gd name="connsiteX6" fmla="*/ 370081 w 497392"/>
                    <a:gd name="connsiteY6" fmla="*/ 423779 h 431282"/>
                    <a:gd name="connsiteX7" fmla="*/ 497392 w 497392"/>
                    <a:gd name="connsiteY7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3848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250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534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199 w 497392"/>
                    <a:gd name="connsiteY4" fmla="*/ 39472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2843 w 497392"/>
                    <a:gd name="connsiteY4" fmla="*/ 39060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488 w 497392"/>
                    <a:gd name="connsiteY4" fmla="*/ 39178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62040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514813"/>
                    <a:gd name="connsiteY0" fmla="*/ 2 h 428930"/>
                    <a:gd name="connsiteX1" fmla="*/ 122804 w 514813"/>
                    <a:gd name="connsiteY1" fmla="*/ 415595 h 428930"/>
                    <a:gd name="connsiteX2" fmla="*/ 201909 w 514813"/>
                    <a:gd name="connsiteY2" fmla="*/ 278804 h 428930"/>
                    <a:gd name="connsiteX3" fmla="*/ 273259 w 514813"/>
                    <a:gd name="connsiteY3" fmla="*/ 424006 h 428930"/>
                    <a:gd name="connsiteX4" fmla="*/ 318823 w 514813"/>
                    <a:gd name="connsiteY4" fmla="*/ 390208 h 428930"/>
                    <a:gd name="connsiteX5" fmla="*/ 362040 w 514813"/>
                    <a:gd name="connsiteY5" fmla="*/ 423779 h 428930"/>
                    <a:gd name="connsiteX6" fmla="*/ 514813 w 514813"/>
                    <a:gd name="connsiteY6" fmla="*/ 428920 h 428930"/>
                    <a:gd name="connsiteX0" fmla="*/ 0 w 518163"/>
                    <a:gd name="connsiteY0" fmla="*/ 2 h 429125"/>
                    <a:gd name="connsiteX1" fmla="*/ 122804 w 518163"/>
                    <a:gd name="connsiteY1" fmla="*/ 415595 h 429125"/>
                    <a:gd name="connsiteX2" fmla="*/ 201909 w 518163"/>
                    <a:gd name="connsiteY2" fmla="*/ 278804 h 429125"/>
                    <a:gd name="connsiteX3" fmla="*/ 273259 w 518163"/>
                    <a:gd name="connsiteY3" fmla="*/ 424006 h 429125"/>
                    <a:gd name="connsiteX4" fmla="*/ 318823 w 518163"/>
                    <a:gd name="connsiteY4" fmla="*/ 390208 h 429125"/>
                    <a:gd name="connsiteX5" fmla="*/ 362040 w 518163"/>
                    <a:gd name="connsiteY5" fmla="*/ 423779 h 429125"/>
                    <a:gd name="connsiteX6" fmla="*/ 518163 w 518163"/>
                    <a:gd name="connsiteY6" fmla="*/ 429116 h 429125"/>
                    <a:gd name="connsiteX0" fmla="*/ 0 w 450152"/>
                    <a:gd name="connsiteY0" fmla="*/ 2 h 429516"/>
                    <a:gd name="connsiteX1" fmla="*/ 122804 w 450152"/>
                    <a:gd name="connsiteY1" fmla="*/ 415595 h 429516"/>
                    <a:gd name="connsiteX2" fmla="*/ 201909 w 450152"/>
                    <a:gd name="connsiteY2" fmla="*/ 278804 h 429516"/>
                    <a:gd name="connsiteX3" fmla="*/ 273259 w 450152"/>
                    <a:gd name="connsiteY3" fmla="*/ 424006 h 429516"/>
                    <a:gd name="connsiteX4" fmla="*/ 318823 w 450152"/>
                    <a:gd name="connsiteY4" fmla="*/ 390208 h 429516"/>
                    <a:gd name="connsiteX5" fmla="*/ 362040 w 450152"/>
                    <a:gd name="connsiteY5" fmla="*/ 423779 h 429516"/>
                    <a:gd name="connsiteX6" fmla="*/ 450152 w 450152"/>
                    <a:gd name="connsiteY6" fmla="*/ 429509 h 429516"/>
                    <a:gd name="connsiteX0" fmla="*/ 0 w 418994"/>
                    <a:gd name="connsiteY0" fmla="*/ 2 h 426731"/>
                    <a:gd name="connsiteX1" fmla="*/ 122804 w 418994"/>
                    <a:gd name="connsiteY1" fmla="*/ 415595 h 426731"/>
                    <a:gd name="connsiteX2" fmla="*/ 201909 w 418994"/>
                    <a:gd name="connsiteY2" fmla="*/ 278804 h 426731"/>
                    <a:gd name="connsiteX3" fmla="*/ 273259 w 418994"/>
                    <a:gd name="connsiteY3" fmla="*/ 424006 h 426731"/>
                    <a:gd name="connsiteX4" fmla="*/ 318823 w 418994"/>
                    <a:gd name="connsiteY4" fmla="*/ 390208 h 426731"/>
                    <a:gd name="connsiteX5" fmla="*/ 362040 w 418994"/>
                    <a:gd name="connsiteY5" fmla="*/ 423779 h 426731"/>
                    <a:gd name="connsiteX6" fmla="*/ 418994 w 418994"/>
                    <a:gd name="connsiteY6" fmla="*/ 426562 h 426731"/>
                    <a:gd name="connsiteX0" fmla="*/ 0 w 403918"/>
                    <a:gd name="connsiteY0" fmla="*/ 2 h 426590"/>
                    <a:gd name="connsiteX1" fmla="*/ 122804 w 403918"/>
                    <a:gd name="connsiteY1" fmla="*/ 415595 h 426590"/>
                    <a:gd name="connsiteX2" fmla="*/ 201909 w 403918"/>
                    <a:gd name="connsiteY2" fmla="*/ 278804 h 426590"/>
                    <a:gd name="connsiteX3" fmla="*/ 273259 w 403918"/>
                    <a:gd name="connsiteY3" fmla="*/ 424006 h 426590"/>
                    <a:gd name="connsiteX4" fmla="*/ 318823 w 403918"/>
                    <a:gd name="connsiteY4" fmla="*/ 390208 h 426590"/>
                    <a:gd name="connsiteX5" fmla="*/ 362040 w 403918"/>
                    <a:gd name="connsiteY5" fmla="*/ 423779 h 426590"/>
                    <a:gd name="connsiteX6" fmla="*/ 403918 w 403918"/>
                    <a:gd name="connsiteY6" fmla="*/ 426365 h 426590"/>
                    <a:gd name="connsiteX0" fmla="*/ 0 w 404234"/>
                    <a:gd name="connsiteY0" fmla="*/ 2 h 426590"/>
                    <a:gd name="connsiteX1" fmla="*/ 122804 w 404234"/>
                    <a:gd name="connsiteY1" fmla="*/ 415595 h 426590"/>
                    <a:gd name="connsiteX2" fmla="*/ 201909 w 404234"/>
                    <a:gd name="connsiteY2" fmla="*/ 278804 h 426590"/>
                    <a:gd name="connsiteX3" fmla="*/ 273259 w 404234"/>
                    <a:gd name="connsiteY3" fmla="*/ 424006 h 426590"/>
                    <a:gd name="connsiteX4" fmla="*/ 318823 w 404234"/>
                    <a:gd name="connsiteY4" fmla="*/ 390208 h 426590"/>
                    <a:gd name="connsiteX5" fmla="*/ 362040 w 404234"/>
                    <a:gd name="connsiteY5" fmla="*/ 423779 h 426590"/>
                    <a:gd name="connsiteX6" fmla="*/ 403918 w 404234"/>
                    <a:gd name="connsiteY6" fmla="*/ 426365 h 426590"/>
                    <a:gd name="connsiteX0" fmla="*/ 0 w 413171"/>
                    <a:gd name="connsiteY0" fmla="*/ 2 h 426365"/>
                    <a:gd name="connsiteX1" fmla="*/ 122804 w 413171"/>
                    <a:gd name="connsiteY1" fmla="*/ 415595 h 426365"/>
                    <a:gd name="connsiteX2" fmla="*/ 201909 w 413171"/>
                    <a:gd name="connsiteY2" fmla="*/ 278804 h 426365"/>
                    <a:gd name="connsiteX3" fmla="*/ 273259 w 413171"/>
                    <a:gd name="connsiteY3" fmla="*/ 424006 h 426365"/>
                    <a:gd name="connsiteX4" fmla="*/ 318823 w 413171"/>
                    <a:gd name="connsiteY4" fmla="*/ 390208 h 426365"/>
                    <a:gd name="connsiteX5" fmla="*/ 362040 w 413171"/>
                    <a:gd name="connsiteY5" fmla="*/ 423779 h 426365"/>
                    <a:gd name="connsiteX6" fmla="*/ 403918 w 413171"/>
                    <a:gd name="connsiteY6" fmla="*/ 426365 h 426365"/>
                    <a:gd name="connsiteX0" fmla="*/ 0 w 454202"/>
                    <a:gd name="connsiteY0" fmla="*/ 2 h 425063"/>
                    <a:gd name="connsiteX1" fmla="*/ 122804 w 454202"/>
                    <a:gd name="connsiteY1" fmla="*/ 415595 h 425063"/>
                    <a:gd name="connsiteX2" fmla="*/ 201909 w 454202"/>
                    <a:gd name="connsiteY2" fmla="*/ 278804 h 425063"/>
                    <a:gd name="connsiteX3" fmla="*/ 273259 w 454202"/>
                    <a:gd name="connsiteY3" fmla="*/ 424006 h 425063"/>
                    <a:gd name="connsiteX4" fmla="*/ 318823 w 454202"/>
                    <a:gd name="connsiteY4" fmla="*/ 390208 h 425063"/>
                    <a:gd name="connsiteX5" fmla="*/ 362040 w 454202"/>
                    <a:gd name="connsiteY5" fmla="*/ 423779 h 425063"/>
                    <a:gd name="connsiteX6" fmla="*/ 448142 w 454202"/>
                    <a:gd name="connsiteY6" fmla="*/ 373506 h 425063"/>
                    <a:gd name="connsiteX0" fmla="*/ 0 w 448142"/>
                    <a:gd name="connsiteY0" fmla="*/ 2 h 425063"/>
                    <a:gd name="connsiteX1" fmla="*/ 122804 w 448142"/>
                    <a:gd name="connsiteY1" fmla="*/ 415595 h 425063"/>
                    <a:gd name="connsiteX2" fmla="*/ 201909 w 448142"/>
                    <a:gd name="connsiteY2" fmla="*/ 278804 h 425063"/>
                    <a:gd name="connsiteX3" fmla="*/ 273259 w 448142"/>
                    <a:gd name="connsiteY3" fmla="*/ 424006 h 425063"/>
                    <a:gd name="connsiteX4" fmla="*/ 318823 w 448142"/>
                    <a:gd name="connsiteY4" fmla="*/ 390208 h 425063"/>
                    <a:gd name="connsiteX5" fmla="*/ 362040 w 448142"/>
                    <a:gd name="connsiteY5" fmla="*/ 423779 h 425063"/>
                    <a:gd name="connsiteX6" fmla="*/ 448142 w 448142"/>
                    <a:gd name="connsiteY6" fmla="*/ 373506 h 425063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502417 w 502417"/>
                    <a:gd name="connsiteY6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29047 w 502417"/>
                    <a:gd name="connsiteY6" fmla="*/ 401802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8406 w 502417"/>
                    <a:gd name="connsiteY5" fmla="*/ 426530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7707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3687 w 502417"/>
                    <a:gd name="connsiteY6" fmla="*/ 427936 h 433439"/>
                    <a:gd name="connsiteX7" fmla="*/ 502417 w 502417"/>
                    <a:gd name="connsiteY7" fmla="*/ 433439 h 43343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7828"/>
                    <a:gd name="connsiteY0" fmla="*/ 2 h 428920"/>
                    <a:gd name="connsiteX1" fmla="*/ 122804 w 517828"/>
                    <a:gd name="connsiteY1" fmla="*/ 415595 h 428920"/>
                    <a:gd name="connsiteX2" fmla="*/ 201909 w 517828"/>
                    <a:gd name="connsiteY2" fmla="*/ 278804 h 428920"/>
                    <a:gd name="connsiteX3" fmla="*/ 273259 w 517828"/>
                    <a:gd name="connsiteY3" fmla="*/ 424006 h 428920"/>
                    <a:gd name="connsiteX4" fmla="*/ 318823 w 517828"/>
                    <a:gd name="connsiteY4" fmla="*/ 390208 h 428920"/>
                    <a:gd name="connsiteX5" fmla="*/ 365056 w 517828"/>
                    <a:gd name="connsiteY5" fmla="*/ 425941 h 428920"/>
                    <a:gd name="connsiteX6" fmla="*/ 423687 w 517828"/>
                    <a:gd name="connsiteY6" fmla="*/ 427936 h 428920"/>
                    <a:gd name="connsiteX7" fmla="*/ 517828 w 517828"/>
                    <a:gd name="connsiteY7" fmla="*/ 428920 h 428920"/>
                    <a:gd name="connsiteX0" fmla="*/ 0 w 523524"/>
                    <a:gd name="connsiteY0" fmla="*/ 2 h 428313"/>
                    <a:gd name="connsiteX1" fmla="*/ 122804 w 523524"/>
                    <a:gd name="connsiteY1" fmla="*/ 415595 h 428313"/>
                    <a:gd name="connsiteX2" fmla="*/ 201909 w 523524"/>
                    <a:gd name="connsiteY2" fmla="*/ 278804 h 428313"/>
                    <a:gd name="connsiteX3" fmla="*/ 273259 w 523524"/>
                    <a:gd name="connsiteY3" fmla="*/ 424006 h 428313"/>
                    <a:gd name="connsiteX4" fmla="*/ 318823 w 523524"/>
                    <a:gd name="connsiteY4" fmla="*/ 390208 h 428313"/>
                    <a:gd name="connsiteX5" fmla="*/ 365056 w 523524"/>
                    <a:gd name="connsiteY5" fmla="*/ 425941 h 428313"/>
                    <a:gd name="connsiteX6" fmla="*/ 423687 w 523524"/>
                    <a:gd name="connsiteY6" fmla="*/ 427936 h 428313"/>
                    <a:gd name="connsiteX7" fmla="*/ 523524 w 523524"/>
                    <a:gd name="connsiteY7" fmla="*/ 426562 h 428313"/>
                    <a:gd name="connsiteX0" fmla="*/ 0 w 521514"/>
                    <a:gd name="connsiteY0" fmla="*/ 2 h 429903"/>
                    <a:gd name="connsiteX1" fmla="*/ 122804 w 521514"/>
                    <a:gd name="connsiteY1" fmla="*/ 415595 h 429903"/>
                    <a:gd name="connsiteX2" fmla="*/ 201909 w 521514"/>
                    <a:gd name="connsiteY2" fmla="*/ 278804 h 429903"/>
                    <a:gd name="connsiteX3" fmla="*/ 273259 w 521514"/>
                    <a:gd name="connsiteY3" fmla="*/ 424006 h 429903"/>
                    <a:gd name="connsiteX4" fmla="*/ 318823 w 521514"/>
                    <a:gd name="connsiteY4" fmla="*/ 390208 h 429903"/>
                    <a:gd name="connsiteX5" fmla="*/ 365056 w 521514"/>
                    <a:gd name="connsiteY5" fmla="*/ 425941 h 429903"/>
                    <a:gd name="connsiteX6" fmla="*/ 423687 w 521514"/>
                    <a:gd name="connsiteY6" fmla="*/ 427936 h 429903"/>
                    <a:gd name="connsiteX7" fmla="*/ 521514 w 521514"/>
                    <a:gd name="connsiteY7" fmla="*/ 429903 h 429903"/>
                    <a:gd name="connsiteX0" fmla="*/ 0 w 521849"/>
                    <a:gd name="connsiteY0" fmla="*/ 2 h 428518"/>
                    <a:gd name="connsiteX1" fmla="*/ 122804 w 521849"/>
                    <a:gd name="connsiteY1" fmla="*/ 415595 h 428518"/>
                    <a:gd name="connsiteX2" fmla="*/ 201909 w 521849"/>
                    <a:gd name="connsiteY2" fmla="*/ 278804 h 428518"/>
                    <a:gd name="connsiteX3" fmla="*/ 273259 w 521849"/>
                    <a:gd name="connsiteY3" fmla="*/ 424006 h 428518"/>
                    <a:gd name="connsiteX4" fmla="*/ 318823 w 521849"/>
                    <a:gd name="connsiteY4" fmla="*/ 390208 h 428518"/>
                    <a:gd name="connsiteX5" fmla="*/ 365056 w 521849"/>
                    <a:gd name="connsiteY5" fmla="*/ 425941 h 428518"/>
                    <a:gd name="connsiteX6" fmla="*/ 423687 w 521849"/>
                    <a:gd name="connsiteY6" fmla="*/ 427936 h 428518"/>
                    <a:gd name="connsiteX7" fmla="*/ 521849 w 521849"/>
                    <a:gd name="connsiteY7" fmla="*/ 428331 h 428518"/>
                    <a:gd name="connsiteX0" fmla="*/ 0 w 521849"/>
                    <a:gd name="connsiteY0" fmla="*/ 2 h 428681"/>
                    <a:gd name="connsiteX1" fmla="*/ 122804 w 521849"/>
                    <a:gd name="connsiteY1" fmla="*/ 415595 h 428681"/>
                    <a:gd name="connsiteX2" fmla="*/ 201909 w 521849"/>
                    <a:gd name="connsiteY2" fmla="*/ 278804 h 428681"/>
                    <a:gd name="connsiteX3" fmla="*/ 273259 w 521849"/>
                    <a:gd name="connsiteY3" fmla="*/ 424006 h 428681"/>
                    <a:gd name="connsiteX4" fmla="*/ 318823 w 521849"/>
                    <a:gd name="connsiteY4" fmla="*/ 390208 h 428681"/>
                    <a:gd name="connsiteX5" fmla="*/ 365056 w 521849"/>
                    <a:gd name="connsiteY5" fmla="*/ 425941 h 428681"/>
                    <a:gd name="connsiteX6" fmla="*/ 420672 w 521849"/>
                    <a:gd name="connsiteY6" fmla="*/ 428132 h 428681"/>
                    <a:gd name="connsiteX7" fmla="*/ 521849 w 521849"/>
                    <a:gd name="connsiteY7" fmla="*/ 428331 h 428681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457189"/>
                    <a:gd name="connsiteY0" fmla="*/ 2 h 429271"/>
                    <a:gd name="connsiteX1" fmla="*/ 122804 w 457189"/>
                    <a:gd name="connsiteY1" fmla="*/ 415595 h 429271"/>
                    <a:gd name="connsiteX2" fmla="*/ 201909 w 457189"/>
                    <a:gd name="connsiteY2" fmla="*/ 278804 h 429271"/>
                    <a:gd name="connsiteX3" fmla="*/ 273259 w 457189"/>
                    <a:gd name="connsiteY3" fmla="*/ 424006 h 429271"/>
                    <a:gd name="connsiteX4" fmla="*/ 318823 w 457189"/>
                    <a:gd name="connsiteY4" fmla="*/ 390208 h 429271"/>
                    <a:gd name="connsiteX5" fmla="*/ 365056 w 457189"/>
                    <a:gd name="connsiteY5" fmla="*/ 425941 h 429271"/>
                    <a:gd name="connsiteX6" fmla="*/ 416317 w 457189"/>
                    <a:gd name="connsiteY6" fmla="*/ 428722 h 429271"/>
                    <a:gd name="connsiteX7" fmla="*/ 457189 w 457189"/>
                    <a:gd name="connsiteY7" fmla="*/ 428920 h 429271"/>
                    <a:gd name="connsiteX0" fmla="*/ 0 w 448478"/>
                    <a:gd name="connsiteY0" fmla="*/ 2 h 429271"/>
                    <a:gd name="connsiteX1" fmla="*/ 122804 w 448478"/>
                    <a:gd name="connsiteY1" fmla="*/ 415595 h 429271"/>
                    <a:gd name="connsiteX2" fmla="*/ 201909 w 448478"/>
                    <a:gd name="connsiteY2" fmla="*/ 278804 h 429271"/>
                    <a:gd name="connsiteX3" fmla="*/ 273259 w 448478"/>
                    <a:gd name="connsiteY3" fmla="*/ 424006 h 429271"/>
                    <a:gd name="connsiteX4" fmla="*/ 318823 w 448478"/>
                    <a:gd name="connsiteY4" fmla="*/ 390208 h 429271"/>
                    <a:gd name="connsiteX5" fmla="*/ 365056 w 448478"/>
                    <a:gd name="connsiteY5" fmla="*/ 425941 h 429271"/>
                    <a:gd name="connsiteX6" fmla="*/ 416317 w 448478"/>
                    <a:gd name="connsiteY6" fmla="*/ 428722 h 429271"/>
                    <a:gd name="connsiteX7" fmla="*/ 448478 w 448478"/>
                    <a:gd name="connsiteY7" fmla="*/ 428920 h 429271"/>
                    <a:gd name="connsiteX0" fmla="*/ 0 w 444458"/>
                    <a:gd name="connsiteY0" fmla="*/ 2 h 430099"/>
                    <a:gd name="connsiteX1" fmla="*/ 122804 w 444458"/>
                    <a:gd name="connsiteY1" fmla="*/ 415595 h 430099"/>
                    <a:gd name="connsiteX2" fmla="*/ 201909 w 444458"/>
                    <a:gd name="connsiteY2" fmla="*/ 278804 h 430099"/>
                    <a:gd name="connsiteX3" fmla="*/ 273259 w 444458"/>
                    <a:gd name="connsiteY3" fmla="*/ 424006 h 430099"/>
                    <a:gd name="connsiteX4" fmla="*/ 318823 w 444458"/>
                    <a:gd name="connsiteY4" fmla="*/ 390208 h 430099"/>
                    <a:gd name="connsiteX5" fmla="*/ 365056 w 444458"/>
                    <a:gd name="connsiteY5" fmla="*/ 425941 h 430099"/>
                    <a:gd name="connsiteX6" fmla="*/ 416317 w 444458"/>
                    <a:gd name="connsiteY6" fmla="*/ 428722 h 430099"/>
                    <a:gd name="connsiteX7" fmla="*/ 444458 w 444458"/>
                    <a:gd name="connsiteY7" fmla="*/ 430099 h 430099"/>
                    <a:gd name="connsiteX0" fmla="*/ 0 w 444458"/>
                    <a:gd name="connsiteY0" fmla="*/ 2 h 430199"/>
                    <a:gd name="connsiteX1" fmla="*/ 122804 w 444458"/>
                    <a:gd name="connsiteY1" fmla="*/ 415595 h 430199"/>
                    <a:gd name="connsiteX2" fmla="*/ 201909 w 444458"/>
                    <a:gd name="connsiteY2" fmla="*/ 278804 h 430199"/>
                    <a:gd name="connsiteX3" fmla="*/ 273259 w 444458"/>
                    <a:gd name="connsiteY3" fmla="*/ 424006 h 430199"/>
                    <a:gd name="connsiteX4" fmla="*/ 318823 w 444458"/>
                    <a:gd name="connsiteY4" fmla="*/ 390208 h 430199"/>
                    <a:gd name="connsiteX5" fmla="*/ 365056 w 444458"/>
                    <a:gd name="connsiteY5" fmla="*/ 425941 h 430199"/>
                    <a:gd name="connsiteX6" fmla="*/ 444458 w 444458"/>
                    <a:gd name="connsiteY6" fmla="*/ 430099 h 430199"/>
                    <a:gd name="connsiteX0" fmla="*/ 0 w 424691"/>
                    <a:gd name="connsiteY0" fmla="*/ 2 h 429554"/>
                    <a:gd name="connsiteX1" fmla="*/ 122804 w 424691"/>
                    <a:gd name="connsiteY1" fmla="*/ 415595 h 429554"/>
                    <a:gd name="connsiteX2" fmla="*/ 201909 w 424691"/>
                    <a:gd name="connsiteY2" fmla="*/ 278804 h 429554"/>
                    <a:gd name="connsiteX3" fmla="*/ 273259 w 424691"/>
                    <a:gd name="connsiteY3" fmla="*/ 424006 h 429554"/>
                    <a:gd name="connsiteX4" fmla="*/ 318823 w 424691"/>
                    <a:gd name="connsiteY4" fmla="*/ 390208 h 429554"/>
                    <a:gd name="connsiteX5" fmla="*/ 365056 w 424691"/>
                    <a:gd name="connsiteY5" fmla="*/ 425941 h 429554"/>
                    <a:gd name="connsiteX6" fmla="*/ 424691 w 424691"/>
                    <a:gd name="connsiteY6" fmla="*/ 428723 h 429554"/>
                    <a:gd name="connsiteX0" fmla="*/ 0 w 425361"/>
                    <a:gd name="connsiteY0" fmla="*/ 2 h 430311"/>
                    <a:gd name="connsiteX1" fmla="*/ 122804 w 425361"/>
                    <a:gd name="connsiteY1" fmla="*/ 415595 h 430311"/>
                    <a:gd name="connsiteX2" fmla="*/ 201909 w 425361"/>
                    <a:gd name="connsiteY2" fmla="*/ 278804 h 430311"/>
                    <a:gd name="connsiteX3" fmla="*/ 273259 w 425361"/>
                    <a:gd name="connsiteY3" fmla="*/ 424006 h 430311"/>
                    <a:gd name="connsiteX4" fmla="*/ 318823 w 425361"/>
                    <a:gd name="connsiteY4" fmla="*/ 390208 h 430311"/>
                    <a:gd name="connsiteX5" fmla="*/ 365056 w 425361"/>
                    <a:gd name="connsiteY5" fmla="*/ 425941 h 430311"/>
                    <a:gd name="connsiteX6" fmla="*/ 425361 w 425361"/>
                    <a:gd name="connsiteY6" fmla="*/ 430295 h 430311"/>
                    <a:gd name="connsiteX0" fmla="*/ 0 w 425361"/>
                    <a:gd name="connsiteY0" fmla="*/ 2 h 429554"/>
                    <a:gd name="connsiteX1" fmla="*/ 122804 w 425361"/>
                    <a:gd name="connsiteY1" fmla="*/ 415595 h 429554"/>
                    <a:gd name="connsiteX2" fmla="*/ 201909 w 425361"/>
                    <a:gd name="connsiteY2" fmla="*/ 278804 h 429554"/>
                    <a:gd name="connsiteX3" fmla="*/ 273259 w 425361"/>
                    <a:gd name="connsiteY3" fmla="*/ 424006 h 429554"/>
                    <a:gd name="connsiteX4" fmla="*/ 318823 w 425361"/>
                    <a:gd name="connsiteY4" fmla="*/ 390208 h 429554"/>
                    <a:gd name="connsiteX5" fmla="*/ 365056 w 425361"/>
                    <a:gd name="connsiteY5" fmla="*/ 425941 h 429554"/>
                    <a:gd name="connsiteX6" fmla="*/ 425361 w 425361"/>
                    <a:gd name="connsiteY6" fmla="*/ 428723 h 429554"/>
                    <a:gd name="connsiteX0" fmla="*/ 0 w 401574"/>
                    <a:gd name="connsiteY0" fmla="*/ 2 h 429554"/>
                    <a:gd name="connsiteX1" fmla="*/ 122804 w 401574"/>
                    <a:gd name="connsiteY1" fmla="*/ 415595 h 429554"/>
                    <a:gd name="connsiteX2" fmla="*/ 201909 w 401574"/>
                    <a:gd name="connsiteY2" fmla="*/ 278804 h 429554"/>
                    <a:gd name="connsiteX3" fmla="*/ 273259 w 401574"/>
                    <a:gd name="connsiteY3" fmla="*/ 424006 h 429554"/>
                    <a:gd name="connsiteX4" fmla="*/ 318823 w 401574"/>
                    <a:gd name="connsiteY4" fmla="*/ 390208 h 429554"/>
                    <a:gd name="connsiteX5" fmla="*/ 365056 w 401574"/>
                    <a:gd name="connsiteY5" fmla="*/ 425941 h 429554"/>
                    <a:gd name="connsiteX6" fmla="*/ 401574 w 401574"/>
                    <a:gd name="connsiteY6" fmla="*/ 428723 h 429554"/>
                    <a:gd name="connsiteX0" fmla="*/ 0 w 413970"/>
                    <a:gd name="connsiteY0" fmla="*/ 2 h 429634"/>
                    <a:gd name="connsiteX1" fmla="*/ 122804 w 413970"/>
                    <a:gd name="connsiteY1" fmla="*/ 415595 h 429634"/>
                    <a:gd name="connsiteX2" fmla="*/ 201909 w 413970"/>
                    <a:gd name="connsiteY2" fmla="*/ 278804 h 429634"/>
                    <a:gd name="connsiteX3" fmla="*/ 273259 w 413970"/>
                    <a:gd name="connsiteY3" fmla="*/ 424006 h 429634"/>
                    <a:gd name="connsiteX4" fmla="*/ 318823 w 413970"/>
                    <a:gd name="connsiteY4" fmla="*/ 390208 h 429634"/>
                    <a:gd name="connsiteX5" fmla="*/ 365056 w 413970"/>
                    <a:gd name="connsiteY5" fmla="*/ 425941 h 429634"/>
                    <a:gd name="connsiteX6" fmla="*/ 413970 w 413970"/>
                    <a:gd name="connsiteY6" fmla="*/ 428920 h 429634"/>
                    <a:gd name="connsiteX0" fmla="*/ 0 w 418326"/>
                    <a:gd name="connsiteY0" fmla="*/ 2 h 429141"/>
                    <a:gd name="connsiteX1" fmla="*/ 122804 w 418326"/>
                    <a:gd name="connsiteY1" fmla="*/ 415595 h 429141"/>
                    <a:gd name="connsiteX2" fmla="*/ 201909 w 418326"/>
                    <a:gd name="connsiteY2" fmla="*/ 278804 h 429141"/>
                    <a:gd name="connsiteX3" fmla="*/ 273259 w 418326"/>
                    <a:gd name="connsiteY3" fmla="*/ 424006 h 429141"/>
                    <a:gd name="connsiteX4" fmla="*/ 318823 w 418326"/>
                    <a:gd name="connsiteY4" fmla="*/ 390208 h 429141"/>
                    <a:gd name="connsiteX5" fmla="*/ 365056 w 418326"/>
                    <a:gd name="connsiteY5" fmla="*/ 425941 h 429141"/>
                    <a:gd name="connsiteX6" fmla="*/ 418326 w 418326"/>
                    <a:gd name="connsiteY6" fmla="*/ 427544 h 429141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1909 w 418326"/>
                    <a:gd name="connsiteY2" fmla="*/ 278804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5929 w 418326"/>
                    <a:gd name="connsiteY2" fmla="*/ 31260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2508 w 418326"/>
                    <a:gd name="connsiteY4" fmla="*/ 391191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69908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9412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09936"/>
                    <a:gd name="connsiteY0" fmla="*/ 2 h 427560"/>
                    <a:gd name="connsiteX1" fmla="*/ 134866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50685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8082"/>
                    <a:gd name="connsiteX1" fmla="*/ 150685 w 409936"/>
                    <a:gd name="connsiteY1" fmla="*/ 415399 h 428082"/>
                    <a:gd name="connsiteX2" fmla="*/ 220258 w 409936"/>
                    <a:gd name="connsiteY2" fmla="*/ 330036 h 428082"/>
                    <a:gd name="connsiteX3" fmla="*/ 286995 w 409936"/>
                    <a:gd name="connsiteY3" fmla="*/ 424006 h 428082"/>
                    <a:gd name="connsiteX4" fmla="*/ 330549 w 409936"/>
                    <a:gd name="connsiteY4" fmla="*/ 395120 h 428082"/>
                    <a:gd name="connsiteX5" fmla="*/ 369412 w 409936"/>
                    <a:gd name="connsiteY5" fmla="*/ 423190 h 428082"/>
                    <a:gd name="connsiteX6" fmla="*/ 409936 w 409936"/>
                    <a:gd name="connsiteY6" fmla="*/ 427544 h 428082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863"/>
                    <a:gd name="connsiteX1" fmla="*/ 150685 w 409936"/>
                    <a:gd name="connsiteY1" fmla="*/ 415399 h 428863"/>
                    <a:gd name="connsiteX2" fmla="*/ 237659 w 409936"/>
                    <a:gd name="connsiteY2" fmla="*/ 335898 h 428863"/>
                    <a:gd name="connsiteX3" fmla="*/ 302813 w 409936"/>
                    <a:gd name="connsiteY3" fmla="*/ 423168 h 428863"/>
                    <a:gd name="connsiteX4" fmla="*/ 330549 w 409936"/>
                    <a:gd name="connsiteY4" fmla="*/ 395120 h 428863"/>
                    <a:gd name="connsiteX5" fmla="*/ 369412 w 409936"/>
                    <a:gd name="connsiteY5" fmla="*/ 423190 h 428863"/>
                    <a:gd name="connsiteX6" fmla="*/ 409936 w 409936"/>
                    <a:gd name="connsiteY6" fmla="*/ 427544 h 428863"/>
                    <a:gd name="connsiteX0" fmla="*/ 0 w 409936"/>
                    <a:gd name="connsiteY0" fmla="*/ 2 h 428833"/>
                    <a:gd name="connsiteX1" fmla="*/ 150685 w 409936"/>
                    <a:gd name="connsiteY1" fmla="*/ 415399 h 428833"/>
                    <a:gd name="connsiteX2" fmla="*/ 237659 w 409936"/>
                    <a:gd name="connsiteY2" fmla="*/ 335898 h 428833"/>
                    <a:gd name="connsiteX3" fmla="*/ 317050 w 409936"/>
                    <a:gd name="connsiteY3" fmla="*/ 425681 h 428833"/>
                    <a:gd name="connsiteX4" fmla="*/ 330549 w 409936"/>
                    <a:gd name="connsiteY4" fmla="*/ 395120 h 428833"/>
                    <a:gd name="connsiteX5" fmla="*/ 369412 w 409936"/>
                    <a:gd name="connsiteY5" fmla="*/ 423190 h 428833"/>
                    <a:gd name="connsiteX6" fmla="*/ 409936 w 409936"/>
                    <a:gd name="connsiteY6" fmla="*/ 427544 h 428833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17050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23377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30549 w 394512"/>
                    <a:gd name="connsiteY4" fmla="*/ 395120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53091 w 394512"/>
                    <a:gd name="connsiteY4" fmla="*/ 404542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1"/>
                    <a:gd name="connsiteX1" fmla="*/ 128539 w 394512"/>
                    <a:gd name="connsiteY1" fmla="*/ 413724 h 427561"/>
                    <a:gd name="connsiteX2" fmla="*/ 237659 w 394512"/>
                    <a:gd name="connsiteY2" fmla="*/ 335898 h 427561"/>
                    <a:gd name="connsiteX3" fmla="*/ 323377 w 394512"/>
                    <a:gd name="connsiteY3" fmla="*/ 425681 h 427561"/>
                    <a:gd name="connsiteX4" fmla="*/ 353091 w 394512"/>
                    <a:gd name="connsiteY4" fmla="*/ 412708 h 427561"/>
                    <a:gd name="connsiteX5" fmla="*/ 369412 w 394512"/>
                    <a:gd name="connsiteY5" fmla="*/ 423190 h 427561"/>
                    <a:gd name="connsiteX6" fmla="*/ 394512 w 394512"/>
                    <a:gd name="connsiteY6" fmla="*/ 427544 h 427561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69412 w 394512"/>
                    <a:gd name="connsiteY5" fmla="*/ 423190 h 427606"/>
                    <a:gd name="connsiteX6" fmla="*/ 394512 w 394512"/>
                    <a:gd name="connsiteY6" fmla="*/ 427544 h 427606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94512 w 394512"/>
                    <a:gd name="connsiteY5" fmla="*/ 427544 h 427606"/>
                    <a:gd name="connsiteX0" fmla="*/ 0 w 394512"/>
                    <a:gd name="connsiteY0" fmla="*/ 2 h 427654"/>
                    <a:gd name="connsiteX1" fmla="*/ 128539 w 394512"/>
                    <a:gd name="connsiteY1" fmla="*/ 413724 h 427654"/>
                    <a:gd name="connsiteX2" fmla="*/ 237659 w 394512"/>
                    <a:gd name="connsiteY2" fmla="*/ 335898 h 427654"/>
                    <a:gd name="connsiteX3" fmla="*/ 323377 w 394512"/>
                    <a:gd name="connsiteY3" fmla="*/ 425681 h 427654"/>
                    <a:gd name="connsiteX4" fmla="*/ 374446 w 394512"/>
                    <a:gd name="connsiteY4" fmla="*/ 413963 h 427654"/>
                    <a:gd name="connsiteX5" fmla="*/ 394512 w 394512"/>
                    <a:gd name="connsiteY5" fmla="*/ 427544 h 427654"/>
                    <a:gd name="connsiteX0" fmla="*/ 0 w 394512"/>
                    <a:gd name="connsiteY0" fmla="*/ 2 h 428383"/>
                    <a:gd name="connsiteX1" fmla="*/ 128539 w 394512"/>
                    <a:gd name="connsiteY1" fmla="*/ 413724 h 428383"/>
                    <a:gd name="connsiteX2" fmla="*/ 237659 w 394512"/>
                    <a:gd name="connsiteY2" fmla="*/ 335898 h 428383"/>
                    <a:gd name="connsiteX3" fmla="*/ 323377 w 394512"/>
                    <a:gd name="connsiteY3" fmla="*/ 425681 h 428383"/>
                    <a:gd name="connsiteX4" fmla="*/ 373259 w 394512"/>
                    <a:gd name="connsiteY4" fmla="*/ 420873 h 428383"/>
                    <a:gd name="connsiteX5" fmla="*/ 394512 w 394512"/>
                    <a:gd name="connsiteY5" fmla="*/ 427544 h 428383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3259 w 394512"/>
                    <a:gd name="connsiteY4" fmla="*/ 42087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9073"/>
                    <a:gd name="connsiteX1" fmla="*/ 91722 w 394512"/>
                    <a:gd name="connsiteY1" fmla="*/ 415608 h 429073"/>
                    <a:gd name="connsiteX2" fmla="*/ 237659 w 394512"/>
                    <a:gd name="connsiteY2" fmla="*/ 335898 h 429073"/>
                    <a:gd name="connsiteX3" fmla="*/ 325749 w 394512"/>
                    <a:gd name="connsiteY3" fmla="*/ 421913 h 429073"/>
                    <a:gd name="connsiteX4" fmla="*/ 375632 w 394512"/>
                    <a:gd name="connsiteY4" fmla="*/ 425270 h 429073"/>
                    <a:gd name="connsiteX5" fmla="*/ 394512 w 394512"/>
                    <a:gd name="connsiteY5" fmla="*/ 427544 h 429073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75833 w 394512"/>
                    <a:gd name="connsiteY2" fmla="*/ 235399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35399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257671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9580 w 394512"/>
                    <a:gd name="connsiteY2" fmla="*/ 242936 h 427544"/>
                    <a:gd name="connsiteX3" fmla="*/ 241694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7828 w 394512"/>
                    <a:gd name="connsiteY4" fmla="*/ 37753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8523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4169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1244 w 394512"/>
                    <a:gd name="connsiteY2" fmla="*/ 224093 h 427544"/>
                    <a:gd name="connsiteX3" fmla="*/ 238916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27234 h 427544"/>
                    <a:gd name="connsiteX3" fmla="*/ 238916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27234 h 427544"/>
                    <a:gd name="connsiteX3" fmla="*/ 241001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37284 h 427544"/>
                    <a:gd name="connsiteX3" fmla="*/ 241001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5412 w 394512"/>
                    <a:gd name="connsiteY2" fmla="*/ 237284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4500 w 394512"/>
                    <a:gd name="connsiteY1" fmla="*/ 411211 h 427544"/>
                    <a:gd name="connsiteX2" fmla="*/ 160550 w 394512"/>
                    <a:gd name="connsiteY2" fmla="*/ 210903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60550 w 394512"/>
                    <a:gd name="connsiteY2" fmla="*/ 210903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60550 w 394512"/>
                    <a:gd name="connsiteY2" fmla="*/ 213416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45864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6833 w 394512"/>
                    <a:gd name="connsiteY3" fmla="*/ 419401 h 427544"/>
                    <a:gd name="connsiteX4" fmla="*/ 295744 w 394512"/>
                    <a:gd name="connsiteY4" fmla="*/ 37816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6833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8466 w 394512"/>
                    <a:gd name="connsiteY2" fmla="*/ 21153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45267 w 394512"/>
                    <a:gd name="connsiteY2" fmla="*/ 186408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85468 w 394512"/>
                    <a:gd name="connsiteY1" fmla="*/ 410583 h 427544"/>
                    <a:gd name="connsiteX2" fmla="*/ 154297 w 394512"/>
                    <a:gd name="connsiteY2" fmla="*/ 19520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54297 w 394512"/>
                    <a:gd name="connsiteY2" fmla="*/ 195202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54297 w 394512"/>
                    <a:gd name="connsiteY2" fmla="*/ 200227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1276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0881 w 394512"/>
                    <a:gd name="connsiteY4" fmla="*/ 375649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79766 w 394512"/>
                    <a:gd name="connsiteY4" fmla="*/ 357434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9492 w 394512"/>
                    <a:gd name="connsiteY4" fmla="*/ 36811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29968 w 394512"/>
                    <a:gd name="connsiteY5" fmla="*/ 394844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4629 w 394512"/>
                    <a:gd name="connsiteY4" fmla="*/ 368112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89491 w 394512"/>
                    <a:gd name="connsiteY4" fmla="*/ 372509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2270 w 394512"/>
                    <a:gd name="connsiteY4" fmla="*/ 375021 h 427544"/>
                    <a:gd name="connsiteX5" fmla="*/ 332746 w 394512"/>
                    <a:gd name="connsiteY5" fmla="*/ 416200 h 427544"/>
                    <a:gd name="connsiteX6" fmla="*/ 394512 w 394512"/>
                    <a:gd name="connsiteY6" fmla="*/ 427544 h 427544"/>
                    <a:gd name="connsiteX0" fmla="*/ 0 w 394512"/>
                    <a:gd name="connsiteY0" fmla="*/ 2 h 427544"/>
                    <a:gd name="connsiteX1" fmla="*/ 91025 w 394512"/>
                    <a:gd name="connsiteY1" fmla="*/ 413096 h 427544"/>
                    <a:gd name="connsiteX2" fmla="*/ 160549 w 394512"/>
                    <a:gd name="connsiteY2" fmla="*/ 210277 h 427544"/>
                    <a:gd name="connsiteX3" fmla="*/ 238918 w 394512"/>
                    <a:gd name="connsiteY3" fmla="*/ 419401 h 427544"/>
                    <a:gd name="connsiteX4" fmla="*/ 292270 w 394512"/>
                    <a:gd name="connsiteY4" fmla="*/ 375021 h 427544"/>
                    <a:gd name="connsiteX5" fmla="*/ 334829 w 394512"/>
                    <a:gd name="connsiteY5" fmla="*/ 411804 h 427544"/>
                    <a:gd name="connsiteX6" fmla="*/ 394512 w 394512"/>
                    <a:gd name="connsiteY6" fmla="*/ 427544 h 427544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8918 w 398680"/>
                    <a:gd name="connsiteY3" fmla="*/ 419401 h 428800"/>
                    <a:gd name="connsiteX4" fmla="*/ 292270 w 398680"/>
                    <a:gd name="connsiteY4" fmla="*/ 375021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92270 w 398680"/>
                    <a:gd name="connsiteY4" fmla="*/ 375021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0228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91025 w 398680"/>
                    <a:gd name="connsiteY1" fmla="*/ 413096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68795 w 398680"/>
                    <a:gd name="connsiteY1" fmla="*/ 410584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60549 w 398680"/>
                    <a:gd name="connsiteY2" fmla="*/ 210277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36139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2794 w 398680"/>
                    <a:gd name="connsiteY3" fmla="*/ 418564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83007 w 398680"/>
                    <a:gd name="connsiteY4" fmla="*/ 373346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51515 w 398680"/>
                    <a:gd name="connsiteY4" fmla="*/ 347384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11130 w 398680"/>
                    <a:gd name="connsiteY3" fmla="*/ 419402 h 428800"/>
                    <a:gd name="connsiteX4" fmla="*/ 246884 w 398680"/>
                    <a:gd name="connsiteY4" fmla="*/ 332309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6884 w 398680"/>
                    <a:gd name="connsiteY4" fmla="*/ 332309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334829 w 398680"/>
                    <a:gd name="connsiteY5" fmla="*/ 4118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307042 w 398680"/>
                    <a:gd name="connsiteY5" fmla="*/ 410129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292222 w 398680"/>
                    <a:gd name="connsiteY5" fmla="*/ 410129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41327 w 398680"/>
                    <a:gd name="connsiteY4" fmla="*/ 331472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57999 w 398680"/>
                    <a:gd name="connsiteY4" fmla="*/ 345709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9057 w 398680"/>
                    <a:gd name="connsiteY2" fmla="*/ 154165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4426 w 398680"/>
                    <a:gd name="connsiteY2" fmla="*/ 158352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2573 w 398680"/>
                    <a:gd name="connsiteY2" fmla="*/ 144952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207425 w 398680"/>
                    <a:gd name="connsiteY3" fmla="*/ 416890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54294 w 398680"/>
                    <a:gd name="connsiteY4" fmla="*/ 346547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3669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92605 w 398680"/>
                    <a:gd name="connsiteY3" fmla="*/ 415215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183343 w 398680"/>
                    <a:gd name="connsiteY3" fmla="*/ 416052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28130 w 398680"/>
                    <a:gd name="connsiteY2" fmla="*/ 150815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58606 w 398680"/>
                    <a:gd name="connsiteY1" fmla="*/ 420634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66942 w 398680"/>
                    <a:gd name="connsiteY1" fmla="*/ 421472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17942 w 398680"/>
                    <a:gd name="connsiteY2" fmla="*/ 151652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6278 w 398680"/>
                    <a:gd name="connsiteY2" fmla="*/ 157515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32761 w 398680"/>
                    <a:gd name="connsiteY2" fmla="*/ 159190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200015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29285 w 398680"/>
                    <a:gd name="connsiteY4" fmla="*/ 323935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6695 w 398680"/>
                    <a:gd name="connsiteY4" fmla="*/ 3230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6695 w 398680"/>
                    <a:gd name="connsiteY4" fmla="*/ 3230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46883 w 398680"/>
                    <a:gd name="connsiteY4" fmla="*/ 3364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2989 w 398680"/>
                    <a:gd name="connsiteY4" fmla="*/ 3364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43178 w 398680"/>
                    <a:gd name="connsiteY4" fmla="*/ 33314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95384 w 398680"/>
                    <a:gd name="connsiteY3" fmla="*/ 417727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4842 w 398680"/>
                    <a:gd name="connsiteY4" fmla="*/ 32979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47810 w 398680"/>
                    <a:gd name="connsiteY4" fmla="*/ 341523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95000 w 398680"/>
                    <a:gd name="connsiteY5" fmla="*/ 418504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98680 w 398680"/>
                    <a:gd name="connsiteY6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46409 w 398680"/>
                    <a:gd name="connsiteY6" fmla="*/ 423317 h 428800"/>
                    <a:gd name="connsiteX7" fmla="*/ 398680 w 398680"/>
                    <a:gd name="connsiteY7" fmla="*/ 428800 h 428800"/>
                    <a:gd name="connsiteX0" fmla="*/ 0 w 398680"/>
                    <a:gd name="connsiteY0" fmla="*/ 2 h 428800"/>
                    <a:gd name="connsiteX1" fmla="*/ 72500 w 398680"/>
                    <a:gd name="connsiteY1" fmla="*/ 421472 h 428800"/>
                    <a:gd name="connsiteX2" fmla="*/ 129983 w 398680"/>
                    <a:gd name="connsiteY2" fmla="*/ 159190 h 428800"/>
                    <a:gd name="connsiteX3" fmla="*/ 189826 w 398680"/>
                    <a:gd name="connsiteY3" fmla="*/ 416890 h 428800"/>
                    <a:gd name="connsiteX4" fmla="*/ 239474 w 398680"/>
                    <a:gd name="connsiteY4" fmla="*/ 333148 h 428800"/>
                    <a:gd name="connsiteX5" fmla="*/ 286664 w 398680"/>
                    <a:gd name="connsiteY5" fmla="*/ 419342 h 428800"/>
                    <a:gd name="connsiteX6" fmla="*/ 338073 w 398680"/>
                    <a:gd name="connsiteY6" fmla="*/ 406567 h 428800"/>
                    <a:gd name="connsiteX7" fmla="*/ 398680 w 398680"/>
                    <a:gd name="connsiteY7" fmla="*/ 428800 h 428800"/>
                    <a:gd name="connsiteX0" fmla="*/ 0 w 400069"/>
                    <a:gd name="connsiteY0" fmla="*/ 2 h 424404"/>
                    <a:gd name="connsiteX1" fmla="*/ 72500 w 400069"/>
                    <a:gd name="connsiteY1" fmla="*/ 421472 h 424404"/>
                    <a:gd name="connsiteX2" fmla="*/ 129983 w 400069"/>
                    <a:gd name="connsiteY2" fmla="*/ 159190 h 424404"/>
                    <a:gd name="connsiteX3" fmla="*/ 189826 w 400069"/>
                    <a:gd name="connsiteY3" fmla="*/ 416890 h 424404"/>
                    <a:gd name="connsiteX4" fmla="*/ 239474 w 400069"/>
                    <a:gd name="connsiteY4" fmla="*/ 333148 h 424404"/>
                    <a:gd name="connsiteX5" fmla="*/ 286664 w 400069"/>
                    <a:gd name="connsiteY5" fmla="*/ 419342 h 424404"/>
                    <a:gd name="connsiteX6" fmla="*/ 338073 w 400069"/>
                    <a:gd name="connsiteY6" fmla="*/ 406567 h 424404"/>
                    <a:gd name="connsiteX7" fmla="*/ 400069 w 400069"/>
                    <a:gd name="connsiteY7" fmla="*/ 424404 h 424404"/>
                    <a:gd name="connsiteX0" fmla="*/ 0 w 388954"/>
                    <a:gd name="connsiteY0" fmla="*/ 2 h 424404"/>
                    <a:gd name="connsiteX1" fmla="*/ 72500 w 388954"/>
                    <a:gd name="connsiteY1" fmla="*/ 421472 h 424404"/>
                    <a:gd name="connsiteX2" fmla="*/ 129983 w 388954"/>
                    <a:gd name="connsiteY2" fmla="*/ 159190 h 424404"/>
                    <a:gd name="connsiteX3" fmla="*/ 189826 w 388954"/>
                    <a:gd name="connsiteY3" fmla="*/ 416890 h 424404"/>
                    <a:gd name="connsiteX4" fmla="*/ 239474 w 388954"/>
                    <a:gd name="connsiteY4" fmla="*/ 333148 h 424404"/>
                    <a:gd name="connsiteX5" fmla="*/ 286664 w 388954"/>
                    <a:gd name="connsiteY5" fmla="*/ 419342 h 424404"/>
                    <a:gd name="connsiteX6" fmla="*/ 338073 w 388954"/>
                    <a:gd name="connsiteY6" fmla="*/ 406567 h 424404"/>
                    <a:gd name="connsiteX7" fmla="*/ 388954 w 388954"/>
                    <a:gd name="connsiteY7" fmla="*/ 424404 h 424404"/>
                    <a:gd name="connsiteX0" fmla="*/ 0 w 391038"/>
                    <a:gd name="connsiteY0" fmla="*/ 2 h 424404"/>
                    <a:gd name="connsiteX1" fmla="*/ 72500 w 391038"/>
                    <a:gd name="connsiteY1" fmla="*/ 421472 h 424404"/>
                    <a:gd name="connsiteX2" fmla="*/ 129983 w 391038"/>
                    <a:gd name="connsiteY2" fmla="*/ 159190 h 424404"/>
                    <a:gd name="connsiteX3" fmla="*/ 189826 w 391038"/>
                    <a:gd name="connsiteY3" fmla="*/ 416890 h 424404"/>
                    <a:gd name="connsiteX4" fmla="*/ 239474 w 391038"/>
                    <a:gd name="connsiteY4" fmla="*/ 333148 h 424404"/>
                    <a:gd name="connsiteX5" fmla="*/ 286664 w 391038"/>
                    <a:gd name="connsiteY5" fmla="*/ 419342 h 424404"/>
                    <a:gd name="connsiteX6" fmla="*/ 338073 w 391038"/>
                    <a:gd name="connsiteY6" fmla="*/ 406567 h 424404"/>
                    <a:gd name="connsiteX7" fmla="*/ 391038 w 391038"/>
                    <a:gd name="connsiteY7" fmla="*/ 424404 h 424404"/>
                    <a:gd name="connsiteX0" fmla="*/ 0 w 405129"/>
                    <a:gd name="connsiteY0" fmla="*/ 2 h 427238"/>
                    <a:gd name="connsiteX1" fmla="*/ 72500 w 405129"/>
                    <a:gd name="connsiteY1" fmla="*/ 421472 h 427238"/>
                    <a:gd name="connsiteX2" fmla="*/ 129983 w 405129"/>
                    <a:gd name="connsiteY2" fmla="*/ 159190 h 427238"/>
                    <a:gd name="connsiteX3" fmla="*/ 189826 w 405129"/>
                    <a:gd name="connsiteY3" fmla="*/ 416890 h 427238"/>
                    <a:gd name="connsiteX4" fmla="*/ 239474 w 405129"/>
                    <a:gd name="connsiteY4" fmla="*/ 333148 h 427238"/>
                    <a:gd name="connsiteX5" fmla="*/ 286664 w 405129"/>
                    <a:gd name="connsiteY5" fmla="*/ 419342 h 427238"/>
                    <a:gd name="connsiteX6" fmla="*/ 338073 w 405129"/>
                    <a:gd name="connsiteY6" fmla="*/ 406567 h 427238"/>
                    <a:gd name="connsiteX7" fmla="*/ 391038 w 405129"/>
                    <a:gd name="connsiteY7" fmla="*/ 424404 h 427238"/>
                    <a:gd name="connsiteX0" fmla="*/ 0 w 404300"/>
                    <a:gd name="connsiteY0" fmla="*/ 2 h 433919"/>
                    <a:gd name="connsiteX1" fmla="*/ 72500 w 404300"/>
                    <a:gd name="connsiteY1" fmla="*/ 421472 h 433919"/>
                    <a:gd name="connsiteX2" fmla="*/ 129983 w 404300"/>
                    <a:gd name="connsiteY2" fmla="*/ 159190 h 433919"/>
                    <a:gd name="connsiteX3" fmla="*/ 189826 w 404300"/>
                    <a:gd name="connsiteY3" fmla="*/ 416890 h 433919"/>
                    <a:gd name="connsiteX4" fmla="*/ 239474 w 404300"/>
                    <a:gd name="connsiteY4" fmla="*/ 333148 h 433919"/>
                    <a:gd name="connsiteX5" fmla="*/ 286664 w 404300"/>
                    <a:gd name="connsiteY5" fmla="*/ 419342 h 433919"/>
                    <a:gd name="connsiteX6" fmla="*/ 338073 w 404300"/>
                    <a:gd name="connsiteY6" fmla="*/ 406567 h 433919"/>
                    <a:gd name="connsiteX7" fmla="*/ 391038 w 404300"/>
                    <a:gd name="connsiteY7" fmla="*/ 424404 h 433919"/>
                    <a:gd name="connsiteX0" fmla="*/ 0 w 393809"/>
                    <a:gd name="connsiteY0" fmla="*/ 2 h 425788"/>
                    <a:gd name="connsiteX1" fmla="*/ 72500 w 393809"/>
                    <a:gd name="connsiteY1" fmla="*/ 421472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29983 w 393809"/>
                    <a:gd name="connsiteY2" fmla="*/ 159190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58606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62311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2 h 425788"/>
                    <a:gd name="connsiteX1" fmla="*/ 62311 w 393809"/>
                    <a:gd name="connsiteY1" fmla="*/ 422309 h 425788"/>
                    <a:gd name="connsiteX2" fmla="*/ 110532 w 393809"/>
                    <a:gd name="connsiteY2" fmla="*/ 116478 h 425788"/>
                    <a:gd name="connsiteX3" fmla="*/ 189826 w 393809"/>
                    <a:gd name="connsiteY3" fmla="*/ 416890 h 425788"/>
                    <a:gd name="connsiteX4" fmla="*/ 239474 w 393809"/>
                    <a:gd name="connsiteY4" fmla="*/ 333148 h 425788"/>
                    <a:gd name="connsiteX5" fmla="*/ 286664 w 393809"/>
                    <a:gd name="connsiteY5" fmla="*/ 419342 h 425788"/>
                    <a:gd name="connsiteX6" fmla="*/ 338073 w 393809"/>
                    <a:gd name="connsiteY6" fmla="*/ 406567 h 425788"/>
                    <a:gd name="connsiteX7" fmla="*/ 391038 w 393809"/>
                    <a:gd name="connsiteY7" fmla="*/ 424404 h 425788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10532 w 393809"/>
                    <a:gd name="connsiteY2" fmla="*/ 116476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10532 w 393809"/>
                    <a:gd name="connsiteY2" fmla="*/ 116476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89826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39474 w 393809"/>
                    <a:gd name="connsiteY4" fmla="*/ 3331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16318 w 393809"/>
                    <a:gd name="connsiteY4" fmla="*/ 29545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72227 w 393809"/>
                    <a:gd name="connsiteY3" fmla="*/ 416888 h 425786"/>
                    <a:gd name="connsiteX4" fmla="*/ 218171 w 393809"/>
                    <a:gd name="connsiteY4" fmla="*/ 30550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8171 w 393809"/>
                    <a:gd name="connsiteY4" fmla="*/ 305509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86664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62582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3809"/>
                    <a:gd name="connsiteY0" fmla="*/ 0 h 425786"/>
                    <a:gd name="connsiteX1" fmla="*/ 62311 w 393809"/>
                    <a:gd name="connsiteY1" fmla="*/ 422307 h 425786"/>
                    <a:gd name="connsiteX2" fmla="*/ 105900 w 393809"/>
                    <a:gd name="connsiteY2" fmla="*/ 115639 h 425786"/>
                    <a:gd name="connsiteX3" fmla="*/ 168522 w 393809"/>
                    <a:gd name="connsiteY3" fmla="*/ 416888 h 425786"/>
                    <a:gd name="connsiteX4" fmla="*/ 212613 w 393809"/>
                    <a:gd name="connsiteY4" fmla="*/ 299646 h 425786"/>
                    <a:gd name="connsiteX5" fmla="*/ 254246 w 393809"/>
                    <a:gd name="connsiteY5" fmla="*/ 419340 h 425786"/>
                    <a:gd name="connsiteX6" fmla="*/ 338073 w 393809"/>
                    <a:gd name="connsiteY6" fmla="*/ 406565 h 425786"/>
                    <a:gd name="connsiteX7" fmla="*/ 391038 w 393809"/>
                    <a:gd name="connsiteY7" fmla="*/ 424402 h 425786"/>
                    <a:gd name="connsiteX0" fmla="*/ 0 w 392901"/>
                    <a:gd name="connsiteY0" fmla="*/ 0 h 425243"/>
                    <a:gd name="connsiteX1" fmla="*/ 62311 w 392901"/>
                    <a:gd name="connsiteY1" fmla="*/ 422307 h 425243"/>
                    <a:gd name="connsiteX2" fmla="*/ 105900 w 392901"/>
                    <a:gd name="connsiteY2" fmla="*/ 115639 h 425243"/>
                    <a:gd name="connsiteX3" fmla="*/ 168522 w 392901"/>
                    <a:gd name="connsiteY3" fmla="*/ 416888 h 425243"/>
                    <a:gd name="connsiteX4" fmla="*/ 212613 w 392901"/>
                    <a:gd name="connsiteY4" fmla="*/ 299646 h 425243"/>
                    <a:gd name="connsiteX5" fmla="*/ 254246 w 392901"/>
                    <a:gd name="connsiteY5" fmla="*/ 419340 h 425243"/>
                    <a:gd name="connsiteX6" fmla="*/ 308433 w 392901"/>
                    <a:gd name="connsiteY6" fmla="*/ 388141 h 425243"/>
                    <a:gd name="connsiteX7" fmla="*/ 391038 w 392901"/>
                    <a:gd name="connsiteY7" fmla="*/ 424402 h 425243"/>
                    <a:gd name="connsiteX0" fmla="*/ 0 w 392901"/>
                    <a:gd name="connsiteY0" fmla="*/ 0 h 425510"/>
                    <a:gd name="connsiteX1" fmla="*/ 62311 w 392901"/>
                    <a:gd name="connsiteY1" fmla="*/ 42230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4670 w 392901"/>
                    <a:gd name="connsiteY1" fmla="*/ 42167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4670 w 392901"/>
                    <a:gd name="connsiteY1" fmla="*/ 42167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30414"/>
                    <a:gd name="connsiteX1" fmla="*/ 54670 w 392901"/>
                    <a:gd name="connsiteY1" fmla="*/ 421679 h 430414"/>
                    <a:gd name="connsiteX2" fmla="*/ 105900 w 392901"/>
                    <a:gd name="connsiteY2" fmla="*/ 115639 h 430414"/>
                    <a:gd name="connsiteX3" fmla="*/ 168522 w 392901"/>
                    <a:gd name="connsiteY3" fmla="*/ 416888 h 430414"/>
                    <a:gd name="connsiteX4" fmla="*/ 212613 w 392901"/>
                    <a:gd name="connsiteY4" fmla="*/ 299646 h 430414"/>
                    <a:gd name="connsiteX5" fmla="*/ 254246 w 392901"/>
                    <a:gd name="connsiteY5" fmla="*/ 419340 h 430414"/>
                    <a:gd name="connsiteX6" fmla="*/ 308433 w 392901"/>
                    <a:gd name="connsiteY6" fmla="*/ 388141 h 430414"/>
                    <a:gd name="connsiteX7" fmla="*/ 391038 w 392901"/>
                    <a:gd name="connsiteY7" fmla="*/ 424402 h 430414"/>
                    <a:gd name="connsiteX0" fmla="*/ 0 w 392901"/>
                    <a:gd name="connsiteY0" fmla="*/ 0 h 459499"/>
                    <a:gd name="connsiteX1" fmla="*/ 54670 w 392901"/>
                    <a:gd name="connsiteY1" fmla="*/ 421679 h 459499"/>
                    <a:gd name="connsiteX2" fmla="*/ 79899 w 392901"/>
                    <a:gd name="connsiteY2" fmla="*/ 404627 h 459499"/>
                    <a:gd name="connsiteX3" fmla="*/ 105900 w 392901"/>
                    <a:gd name="connsiteY3" fmla="*/ 115639 h 459499"/>
                    <a:gd name="connsiteX4" fmla="*/ 168522 w 392901"/>
                    <a:gd name="connsiteY4" fmla="*/ 416888 h 459499"/>
                    <a:gd name="connsiteX5" fmla="*/ 212613 w 392901"/>
                    <a:gd name="connsiteY5" fmla="*/ 299646 h 459499"/>
                    <a:gd name="connsiteX6" fmla="*/ 254246 w 392901"/>
                    <a:gd name="connsiteY6" fmla="*/ 419340 h 459499"/>
                    <a:gd name="connsiteX7" fmla="*/ 308433 w 392901"/>
                    <a:gd name="connsiteY7" fmla="*/ 388141 h 459499"/>
                    <a:gd name="connsiteX8" fmla="*/ 391038 w 392901"/>
                    <a:gd name="connsiteY8" fmla="*/ 424402 h 459499"/>
                    <a:gd name="connsiteX0" fmla="*/ 0 w 392901"/>
                    <a:gd name="connsiteY0" fmla="*/ 0 h 438763"/>
                    <a:gd name="connsiteX1" fmla="*/ 54670 w 392901"/>
                    <a:gd name="connsiteY1" fmla="*/ 421679 h 438763"/>
                    <a:gd name="connsiteX2" fmla="*/ 79899 w 392901"/>
                    <a:gd name="connsiteY2" fmla="*/ 404627 h 438763"/>
                    <a:gd name="connsiteX3" fmla="*/ 105900 w 392901"/>
                    <a:gd name="connsiteY3" fmla="*/ 115639 h 438763"/>
                    <a:gd name="connsiteX4" fmla="*/ 168522 w 392901"/>
                    <a:gd name="connsiteY4" fmla="*/ 416888 h 438763"/>
                    <a:gd name="connsiteX5" fmla="*/ 212613 w 392901"/>
                    <a:gd name="connsiteY5" fmla="*/ 299646 h 438763"/>
                    <a:gd name="connsiteX6" fmla="*/ 254246 w 392901"/>
                    <a:gd name="connsiteY6" fmla="*/ 419340 h 438763"/>
                    <a:gd name="connsiteX7" fmla="*/ 308433 w 392901"/>
                    <a:gd name="connsiteY7" fmla="*/ 388141 h 438763"/>
                    <a:gd name="connsiteX8" fmla="*/ 391038 w 392901"/>
                    <a:gd name="connsiteY8" fmla="*/ 424402 h 438763"/>
                    <a:gd name="connsiteX0" fmla="*/ 0 w 392901"/>
                    <a:gd name="connsiteY0" fmla="*/ 0 h 425510"/>
                    <a:gd name="connsiteX1" fmla="*/ 79899 w 392901"/>
                    <a:gd name="connsiteY1" fmla="*/ 40462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6974 w 392901"/>
                    <a:gd name="connsiteY1" fmla="*/ 42032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0027 w 392901"/>
                    <a:gd name="connsiteY1" fmla="*/ 42032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50027 w 392901"/>
                    <a:gd name="connsiteY1" fmla="*/ 420329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5164 w 392901"/>
                    <a:gd name="connsiteY1" fmla="*/ 419701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105900 w 392901"/>
                    <a:gd name="connsiteY2" fmla="*/ 115639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68522 w 392901"/>
                    <a:gd name="connsiteY3" fmla="*/ 416888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85059 w 392901"/>
                    <a:gd name="connsiteY2" fmla="*/ 74811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5036 w 392901"/>
                    <a:gd name="connsiteY2" fmla="*/ 101248 h 425510"/>
                    <a:gd name="connsiteX3" fmla="*/ 85059 w 392901"/>
                    <a:gd name="connsiteY3" fmla="*/ 74811 h 425510"/>
                    <a:gd name="connsiteX4" fmla="*/ 126841 w 392901"/>
                    <a:gd name="connsiteY4" fmla="*/ 425053 h 425510"/>
                    <a:gd name="connsiteX5" fmla="*/ 212613 w 392901"/>
                    <a:gd name="connsiteY5" fmla="*/ 299646 h 425510"/>
                    <a:gd name="connsiteX6" fmla="*/ 254246 w 392901"/>
                    <a:gd name="connsiteY6" fmla="*/ 419340 h 425510"/>
                    <a:gd name="connsiteX7" fmla="*/ 308433 w 392901"/>
                    <a:gd name="connsiteY7" fmla="*/ 388141 h 425510"/>
                    <a:gd name="connsiteX8" fmla="*/ 391038 w 392901"/>
                    <a:gd name="connsiteY8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5036 w 392901"/>
                    <a:gd name="connsiteY2" fmla="*/ 101248 h 425510"/>
                    <a:gd name="connsiteX3" fmla="*/ 85059 w 392901"/>
                    <a:gd name="connsiteY3" fmla="*/ 74811 h 425510"/>
                    <a:gd name="connsiteX4" fmla="*/ 126841 w 392901"/>
                    <a:gd name="connsiteY4" fmla="*/ 425053 h 425510"/>
                    <a:gd name="connsiteX5" fmla="*/ 212613 w 392901"/>
                    <a:gd name="connsiteY5" fmla="*/ 299646 h 425510"/>
                    <a:gd name="connsiteX6" fmla="*/ 254246 w 392901"/>
                    <a:gd name="connsiteY6" fmla="*/ 419340 h 425510"/>
                    <a:gd name="connsiteX7" fmla="*/ 308433 w 392901"/>
                    <a:gd name="connsiteY7" fmla="*/ 388141 h 425510"/>
                    <a:gd name="connsiteX8" fmla="*/ 391038 w 392901"/>
                    <a:gd name="connsiteY8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5036 w 392901"/>
                    <a:gd name="connsiteY2" fmla="*/ 101248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2952 w 392901"/>
                    <a:gd name="connsiteY2" fmla="*/ 54140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69479 w 392901"/>
                    <a:gd name="connsiteY2" fmla="*/ 53511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7943 w 392901"/>
                    <a:gd name="connsiteY1" fmla="*/ 420957 h 425510"/>
                    <a:gd name="connsiteX2" fmla="*/ 71563 w 392901"/>
                    <a:gd name="connsiteY2" fmla="*/ 47230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71563 w 392901"/>
                    <a:gd name="connsiteY2" fmla="*/ 47230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77121 w 392901"/>
                    <a:gd name="connsiteY2" fmla="*/ 52255 h 425510"/>
                    <a:gd name="connsiteX3" fmla="*/ 126841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77121 w 392901"/>
                    <a:gd name="connsiteY2" fmla="*/ 52255 h 425510"/>
                    <a:gd name="connsiteX3" fmla="*/ 128925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77121 w 392901"/>
                    <a:gd name="connsiteY2" fmla="*/ 52255 h 425510"/>
                    <a:gd name="connsiteX3" fmla="*/ 128925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28925 w 392901"/>
                    <a:gd name="connsiteY3" fmla="*/ 425053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212613 w 392901"/>
                    <a:gd name="connsiteY4" fmla="*/ 299646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74406 w 392901"/>
                    <a:gd name="connsiteY4" fmla="*/ 208570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74406 w 392901"/>
                    <a:gd name="connsiteY4" fmla="*/ 208570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74406 w 392901"/>
                    <a:gd name="connsiteY4" fmla="*/ 208570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74406 w 392901"/>
                    <a:gd name="connsiteY4" fmla="*/ 208570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3291 w 392901"/>
                    <a:gd name="connsiteY4" fmla="*/ 196008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3291 w 392901"/>
                    <a:gd name="connsiteY4" fmla="*/ 196008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3291 w 392901"/>
                    <a:gd name="connsiteY4" fmla="*/ 196008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093 w 392901"/>
                    <a:gd name="connsiteY3" fmla="*/ 419400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28925 w 392901"/>
                    <a:gd name="connsiteY3" fmla="*/ 417516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3788 w 392901"/>
                    <a:gd name="connsiteY3" fmla="*/ 417516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7262 w 392901"/>
                    <a:gd name="connsiteY3" fmla="*/ 417516 h 425510"/>
                    <a:gd name="connsiteX4" fmla="*/ 169543 w 392901"/>
                    <a:gd name="connsiteY4" fmla="*/ 20103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7262 w 392901"/>
                    <a:gd name="connsiteY3" fmla="*/ 417516 h 425510"/>
                    <a:gd name="connsiteX4" fmla="*/ 174406 w 392901"/>
                    <a:gd name="connsiteY4" fmla="*/ 213595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37262 w 392901"/>
                    <a:gd name="connsiteY3" fmla="*/ 417516 h 425510"/>
                    <a:gd name="connsiteX4" fmla="*/ 174406 w 392901"/>
                    <a:gd name="connsiteY4" fmla="*/ 213595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4406 w 392901"/>
                    <a:gd name="connsiteY4" fmla="*/ 213595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54246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8963 w 392901"/>
                    <a:gd name="connsiteY5" fmla="*/ 419340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8268 w 392901"/>
                    <a:gd name="connsiteY5" fmla="*/ 416199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8268 w 392901"/>
                    <a:gd name="connsiteY5" fmla="*/ 420595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4100 w 392901"/>
                    <a:gd name="connsiteY5" fmla="*/ 414942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901"/>
                    <a:gd name="connsiteY0" fmla="*/ 0 h 425510"/>
                    <a:gd name="connsiteX1" fmla="*/ 43775 w 392901"/>
                    <a:gd name="connsiteY1" fmla="*/ 420957 h 425510"/>
                    <a:gd name="connsiteX2" fmla="*/ 80594 w 392901"/>
                    <a:gd name="connsiteY2" fmla="*/ 62933 h 425510"/>
                    <a:gd name="connsiteX3" fmla="*/ 140041 w 392901"/>
                    <a:gd name="connsiteY3" fmla="*/ 417516 h 425510"/>
                    <a:gd name="connsiteX4" fmla="*/ 176489 w 392901"/>
                    <a:gd name="connsiteY4" fmla="*/ 217363 h 425510"/>
                    <a:gd name="connsiteX5" fmla="*/ 230627 w 392901"/>
                    <a:gd name="connsiteY5" fmla="*/ 416826 h 425510"/>
                    <a:gd name="connsiteX6" fmla="*/ 308433 w 392901"/>
                    <a:gd name="connsiteY6" fmla="*/ 388141 h 425510"/>
                    <a:gd name="connsiteX7" fmla="*/ 391038 w 392901"/>
                    <a:gd name="connsiteY7" fmla="*/ 424402 h 425510"/>
                    <a:gd name="connsiteX0" fmla="*/ 0 w 392590"/>
                    <a:gd name="connsiteY0" fmla="*/ 0 h 425104"/>
                    <a:gd name="connsiteX1" fmla="*/ 43775 w 392590"/>
                    <a:gd name="connsiteY1" fmla="*/ 420957 h 425104"/>
                    <a:gd name="connsiteX2" fmla="*/ 80594 w 392590"/>
                    <a:gd name="connsiteY2" fmla="*/ 62933 h 425104"/>
                    <a:gd name="connsiteX3" fmla="*/ 140041 w 392590"/>
                    <a:gd name="connsiteY3" fmla="*/ 417516 h 425104"/>
                    <a:gd name="connsiteX4" fmla="*/ 176489 w 392590"/>
                    <a:gd name="connsiteY4" fmla="*/ 217363 h 425104"/>
                    <a:gd name="connsiteX5" fmla="*/ 230627 w 392590"/>
                    <a:gd name="connsiteY5" fmla="*/ 416826 h 425104"/>
                    <a:gd name="connsiteX6" fmla="*/ 290371 w 392590"/>
                    <a:gd name="connsiteY6" fmla="*/ 367413 h 425104"/>
                    <a:gd name="connsiteX7" fmla="*/ 391038 w 392590"/>
                    <a:gd name="connsiteY7" fmla="*/ 424402 h 425104"/>
                    <a:gd name="connsiteX0" fmla="*/ 0 w 392590"/>
                    <a:gd name="connsiteY0" fmla="*/ 0 h 425104"/>
                    <a:gd name="connsiteX1" fmla="*/ 43775 w 392590"/>
                    <a:gd name="connsiteY1" fmla="*/ 420957 h 425104"/>
                    <a:gd name="connsiteX2" fmla="*/ 80594 w 392590"/>
                    <a:gd name="connsiteY2" fmla="*/ 62933 h 425104"/>
                    <a:gd name="connsiteX3" fmla="*/ 140041 w 392590"/>
                    <a:gd name="connsiteY3" fmla="*/ 417516 h 425104"/>
                    <a:gd name="connsiteX4" fmla="*/ 176489 w 392590"/>
                    <a:gd name="connsiteY4" fmla="*/ 217363 h 425104"/>
                    <a:gd name="connsiteX5" fmla="*/ 230627 w 392590"/>
                    <a:gd name="connsiteY5" fmla="*/ 416826 h 425104"/>
                    <a:gd name="connsiteX6" fmla="*/ 290371 w 392590"/>
                    <a:gd name="connsiteY6" fmla="*/ 367413 h 425104"/>
                    <a:gd name="connsiteX7" fmla="*/ 391038 w 392590"/>
                    <a:gd name="connsiteY7" fmla="*/ 424402 h 425104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0627 w 392489"/>
                    <a:gd name="connsiteY5" fmla="*/ 416826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0627 w 392489"/>
                    <a:gd name="connsiteY5" fmla="*/ 416826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2712 w 392489"/>
                    <a:gd name="connsiteY5" fmla="*/ 418710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0628 w 392489"/>
                    <a:gd name="connsiteY5" fmla="*/ 418710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2489"/>
                    <a:gd name="connsiteY0" fmla="*/ 0 h 425136"/>
                    <a:gd name="connsiteX1" fmla="*/ 43775 w 392489"/>
                    <a:gd name="connsiteY1" fmla="*/ 420957 h 425136"/>
                    <a:gd name="connsiteX2" fmla="*/ 80594 w 392489"/>
                    <a:gd name="connsiteY2" fmla="*/ 62933 h 425136"/>
                    <a:gd name="connsiteX3" fmla="*/ 140041 w 392489"/>
                    <a:gd name="connsiteY3" fmla="*/ 417516 h 425136"/>
                    <a:gd name="connsiteX4" fmla="*/ 176489 w 392489"/>
                    <a:gd name="connsiteY4" fmla="*/ 217363 h 425136"/>
                    <a:gd name="connsiteX5" fmla="*/ 232017 w 392489"/>
                    <a:gd name="connsiteY5" fmla="*/ 418710 h 425136"/>
                    <a:gd name="connsiteX6" fmla="*/ 290371 w 392489"/>
                    <a:gd name="connsiteY6" fmla="*/ 367413 h 425136"/>
                    <a:gd name="connsiteX7" fmla="*/ 391038 w 392489"/>
                    <a:gd name="connsiteY7" fmla="*/ 424402 h 425136"/>
                    <a:gd name="connsiteX0" fmla="*/ 0 w 391038"/>
                    <a:gd name="connsiteY0" fmla="*/ 0 h 424402"/>
                    <a:gd name="connsiteX1" fmla="*/ 43775 w 391038"/>
                    <a:gd name="connsiteY1" fmla="*/ 420957 h 424402"/>
                    <a:gd name="connsiteX2" fmla="*/ 80594 w 391038"/>
                    <a:gd name="connsiteY2" fmla="*/ 62933 h 424402"/>
                    <a:gd name="connsiteX3" fmla="*/ 140041 w 391038"/>
                    <a:gd name="connsiteY3" fmla="*/ 417516 h 424402"/>
                    <a:gd name="connsiteX4" fmla="*/ 176489 w 391038"/>
                    <a:gd name="connsiteY4" fmla="*/ 217363 h 424402"/>
                    <a:gd name="connsiteX5" fmla="*/ 232017 w 391038"/>
                    <a:gd name="connsiteY5" fmla="*/ 418710 h 424402"/>
                    <a:gd name="connsiteX6" fmla="*/ 290371 w 391038"/>
                    <a:gd name="connsiteY6" fmla="*/ 367413 h 424402"/>
                    <a:gd name="connsiteX7" fmla="*/ 334845 w 391038"/>
                    <a:gd name="connsiteY7" fmla="*/ 396461 h 424402"/>
                    <a:gd name="connsiteX8" fmla="*/ 391038 w 391038"/>
                    <a:gd name="connsiteY8" fmla="*/ 424402 h 424402"/>
                    <a:gd name="connsiteX0" fmla="*/ 0 w 391038"/>
                    <a:gd name="connsiteY0" fmla="*/ 0 h 426490"/>
                    <a:gd name="connsiteX1" fmla="*/ 43775 w 391038"/>
                    <a:gd name="connsiteY1" fmla="*/ 420957 h 426490"/>
                    <a:gd name="connsiteX2" fmla="*/ 80594 w 391038"/>
                    <a:gd name="connsiteY2" fmla="*/ 62933 h 426490"/>
                    <a:gd name="connsiteX3" fmla="*/ 140041 w 391038"/>
                    <a:gd name="connsiteY3" fmla="*/ 417516 h 426490"/>
                    <a:gd name="connsiteX4" fmla="*/ 176489 w 391038"/>
                    <a:gd name="connsiteY4" fmla="*/ 217363 h 426490"/>
                    <a:gd name="connsiteX5" fmla="*/ 232017 w 391038"/>
                    <a:gd name="connsiteY5" fmla="*/ 418710 h 426490"/>
                    <a:gd name="connsiteX6" fmla="*/ 290371 w 391038"/>
                    <a:gd name="connsiteY6" fmla="*/ 367413 h 426490"/>
                    <a:gd name="connsiteX7" fmla="*/ 326509 w 391038"/>
                    <a:gd name="connsiteY7" fmla="*/ 422842 h 426490"/>
                    <a:gd name="connsiteX8" fmla="*/ 391038 w 391038"/>
                    <a:gd name="connsiteY8" fmla="*/ 424402 h 426490"/>
                    <a:gd name="connsiteX0" fmla="*/ 0 w 391038"/>
                    <a:gd name="connsiteY0" fmla="*/ 0 h 426490"/>
                    <a:gd name="connsiteX1" fmla="*/ 43775 w 391038"/>
                    <a:gd name="connsiteY1" fmla="*/ 420957 h 426490"/>
                    <a:gd name="connsiteX2" fmla="*/ 80594 w 391038"/>
                    <a:gd name="connsiteY2" fmla="*/ 62933 h 426490"/>
                    <a:gd name="connsiteX3" fmla="*/ 140041 w 391038"/>
                    <a:gd name="connsiteY3" fmla="*/ 417516 h 426490"/>
                    <a:gd name="connsiteX4" fmla="*/ 176489 w 391038"/>
                    <a:gd name="connsiteY4" fmla="*/ 217363 h 426490"/>
                    <a:gd name="connsiteX5" fmla="*/ 232017 w 391038"/>
                    <a:gd name="connsiteY5" fmla="*/ 418710 h 426490"/>
                    <a:gd name="connsiteX6" fmla="*/ 276478 w 391038"/>
                    <a:gd name="connsiteY6" fmla="*/ 361759 h 426490"/>
                    <a:gd name="connsiteX7" fmla="*/ 326509 w 391038"/>
                    <a:gd name="connsiteY7" fmla="*/ 422842 h 426490"/>
                    <a:gd name="connsiteX8" fmla="*/ 391038 w 391038"/>
                    <a:gd name="connsiteY8" fmla="*/ 424402 h 426490"/>
                    <a:gd name="connsiteX0" fmla="*/ 0 w 391038"/>
                    <a:gd name="connsiteY0" fmla="*/ 0 h 426490"/>
                    <a:gd name="connsiteX1" fmla="*/ 43775 w 391038"/>
                    <a:gd name="connsiteY1" fmla="*/ 420957 h 426490"/>
                    <a:gd name="connsiteX2" fmla="*/ 80594 w 391038"/>
                    <a:gd name="connsiteY2" fmla="*/ 62933 h 426490"/>
                    <a:gd name="connsiteX3" fmla="*/ 140041 w 391038"/>
                    <a:gd name="connsiteY3" fmla="*/ 417516 h 426490"/>
                    <a:gd name="connsiteX4" fmla="*/ 176489 w 391038"/>
                    <a:gd name="connsiteY4" fmla="*/ 217363 h 426490"/>
                    <a:gd name="connsiteX5" fmla="*/ 232017 w 391038"/>
                    <a:gd name="connsiteY5" fmla="*/ 418710 h 426490"/>
                    <a:gd name="connsiteX6" fmla="*/ 276478 w 391038"/>
                    <a:gd name="connsiteY6" fmla="*/ 361759 h 426490"/>
                    <a:gd name="connsiteX7" fmla="*/ 326509 w 391038"/>
                    <a:gd name="connsiteY7" fmla="*/ 422842 h 426490"/>
                    <a:gd name="connsiteX8" fmla="*/ 391038 w 391038"/>
                    <a:gd name="connsiteY8" fmla="*/ 424402 h 426490"/>
                    <a:gd name="connsiteX0" fmla="*/ 0 w 391038"/>
                    <a:gd name="connsiteY0" fmla="*/ 0 h 424402"/>
                    <a:gd name="connsiteX1" fmla="*/ 43775 w 391038"/>
                    <a:gd name="connsiteY1" fmla="*/ 420957 h 424402"/>
                    <a:gd name="connsiteX2" fmla="*/ 80594 w 391038"/>
                    <a:gd name="connsiteY2" fmla="*/ 62933 h 424402"/>
                    <a:gd name="connsiteX3" fmla="*/ 140041 w 391038"/>
                    <a:gd name="connsiteY3" fmla="*/ 417516 h 424402"/>
                    <a:gd name="connsiteX4" fmla="*/ 176489 w 391038"/>
                    <a:gd name="connsiteY4" fmla="*/ 217363 h 424402"/>
                    <a:gd name="connsiteX5" fmla="*/ 232017 w 391038"/>
                    <a:gd name="connsiteY5" fmla="*/ 418710 h 424402"/>
                    <a:gd name="connsiteX6" fmla="*/ 276478 w 391038"/>
                    <a:gd name="connsiteY6" fmla="*/ 361759 h 424402"/>
                    <a:gd name="connsiteX7" fmla="*/ 324425 w 391038"/>
                    <a:gd name="connsiteY7" fmla="*/ 417189 h 424402"/>
                    <a:gd name="connsiteX8" fmla="*/ 391038 w 391038"/>
                    <a:gd name="connsiteY8" fmla="*/ 424402 h 424402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1038"/>
                    <a:gd name="connsiteY0" fmla="*/ 0 h 424578"/>
                    <a:gd name="connsiteX1" fmla="*/ 43775 w 391038"/>
                    <a:gd name="connsiteY1" fmla="*/ 420957 h 424578"/>
                    <a:gd name="connsiteX2" fmla="*/ 80594 w 391038"/>
                    <a:gd name="connsiteY2" fmla="*/ 62933 h 424578"/>
                    <a:gd name="connsiteX3" fmla="*/ 140041 w 391038"/>
                    <a:gd name="connsiteY3" fmla="*/ 417516 h 424578"/>
                    <a:gd name="connsiteX4" fmla="*/ 176489 w 391038"/>
                    <a:gd name="connsiteY4" fmla="*/ 217363 h 424578"/>
                    <a:gd name="connsiteX5" fmla="*/ 232017 w 391038"/>
                    <a:gd name="connsiteY5" fmla="*/ 418710 h 424578"/>
                    <a:gd name="connsiteX6" fmla="*/ 276478 w 391038"/>
                    <a:gd name="connsiteY6" fmla="*/ 361759 h 424578"/>
                    <a:gd name="connsiteX7" fmla="*/ 327898 w 391038"/>
                    <a:gd name="connsiteY7" fmla="*/ 420330 h 424578"/>
                    <a:gd name="connsiteX8" fmla="*/ 391038 w 391038"/>
                    <a:gd name="connsiteY8" fmla="*/ 424402 h 424578"/>
                    <a:gd name="connsiteX0" fmla="*/ 0 w 393817"/>
                    <a:gd name="connsiteY0" fmla="*/ 0 h 424578"/>
                    <a:gd name="connsiteX1" fmla="*/ 46554 w 393817"/>
                    <a:gd name="connsiteY1" fmla="*/ 420957 h 424578"/>
                    <a:gd name="connsiteX2" fmla="*/ 83373 w 393817"/>
                    <a:gd name="connsiteY2" fmla="*/ 62933 h 424578"/>
                    <a:gd name="connsiteX3" fmla="*/ 142820 w 393817"/>
                    <a:gd name="connsiteY3" fmla="*/ 417516 h 424578"/>
                    <a:gd name="connsiteX4" fmla="*/ 179268 w 393817"/>
                    <a:gd name="connsiteY4" fmla="*/ 217363 h 424578"/>
                    <a:gd name="connsiteX5" fmla="*/ 234796 w 393817"/>
                    <a:gd name="connsiteY5" fmla="*/ 418710 h 424578"/>
                    <a:gd name="connsiteX6" fmla="*/ 279257 w 393817"/>
                    <a:gd name="connsiteY6" fmla="*/ 361759 h 424578"/>
                    <a:gd name="connsiteX7" fmla="*/ 330677 w 393817"/>
                    <a:gd name="connsiteY7" fmla="*/ 420330 h 424578"/>
                    <a:gd name="connsiteX8" fmla="*/ 393817 w 393817"/>
                    <a:gd name="connsiteY8" fmla="*/ 424402 h 424578"/>
                    <a:gd name="connsiteX0" fmla="*/ 0 w 392891"/>
                    <a:gd name="connsiteY0" fmla="*/ 0 h 423741"/>
                    <a:gd name="connsiteX1" fmla="*/ 45628 w 392891"/>
                    <a:gd name="connsiteY1" fmla="*/ 420120 h 423741"/>
                    <a:gd name="connsiteX2" fmla="*/ 82447 w 392891"/>
                    <a:gd name="connsiteY2" fmla="*/ 62096 h 423741"/>
                    <a:gd name="connsiteX3" fmla="*/ 141894 w 392891"/>
                    <a:gd name="connsiteY3" fmla="*/ 416679 h 423741"/>
                    <a:gd name="connsiteX4" fmla="*/ 178342 w 392891"/>
                    <a:gd name="connsiteY4" fmla="*/ 216526 h 423741"/>
                    <a:gd name="connsiteX5" fmla="*/ 233870 w 392891"/>
                    <a:gd name="connsiteY5" fmla="*/ 417873 h 423741"/>
                    <a:gd name="connsiteX6" fmla="*/ 278331 w 392891"/>
                    <a:gd name="connsiteY6" fmla="*/ 360922 h 423741"/>
                    <a:gd name="connsiteX7" fmla="*/ 329751 w 392891"/>
                    <a:gd name="connsiteY7" fmla="*/ 419493 h 423741"/>
                    <a:gd name="connsiteX8" fmla="*/ 392891 w 392891"/>
                    <a:gd name="connsiteY8" fmla="*/ 423565 h 423741"/>
                    <a:gd name="connsiteX0" fmla="*/ 0 w 394975"/>
                    <a:gd name="connsiteY0" fmla="*/ 0 h 423741"/>
                    <a:gd name="connsiteX1" fmla="*/ 47712 w 394975"/>
                    <a:gd name="connsiteY1" fmla="*/ 420120 h 423741"/>
                    <a:gd name="connsiteX2" fmla="*/ 84531 w 394975"/>
                    <a:gd name="connsiteY2" fmla="*/ 62096 h 423741"/>
                    <a:gd name="connsiteX3" fmla="*/ 143978 w 394975"/>
                    <a:gd name="connsiteY3" fmla="*/ 416679 h 423741"/>
                    <a:gd name="connsiteX4" fmla="*/ 180426 w 394975"/>
                    <a:gd name="connsiteY4" fmla="*/ 216526 h 423741"/>
                    <a:gd name="connsiteX5" fmla="*/ 235954 w 394975"/>
                    <a:gd name="connsiteY5" fmla="*/ 417873 h 423741"/>
                    <a:gd name="connsiteX6" fmla="*/ 280415 w 394975"/>
                    <a:gd name="connsiteY6" fmla="*/ 360922 h 423741"/>
                    <a:gd name="connsiteX7" fmla="*/ 331835 w 394975"/>
                    <a:gd name="connsiteY7" fmla="*/ 419493 h 423741"/>
                    <a:gd name="connsiteX8" fmla="*/ 394975 w 394975"/>
                    <a:gd name="connsiteY8" fmla="*/ 423565 h 4237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94975" h="423741">
                      <a:moveTo>
                        <a:pt x="0" y="0"/>
                      </a:moveTo>
                      <a:cubicBezTo>
                        <a:pt x="48137" y="28186"/>
                        <a:pt x="30062" y="400847"/>
                        <a:pt x="47712" y="420120"/>
                      </a:cubicBezTo>
                      <a:cubicBezTo>
                        <a:pt x="60218" y="436995"/>
                        <a:pt x="78345" y="119787"/>
                        <a:pt x="84531" y="62096"/>
                      </a:cubicBezTo>
                      <a:cubicBezTo>
                        <a:pt x="97681" y="62779"/>
                        <a:pt x="121049" y="383613"/>
                        <a:pt x="143978" y="416679"/>
                      </a:cubicBezTo>
                      <a:cubicBezTo>
                        <a:pt x="165099" y="372732"/>
                        <a:pt x="164960" y="256698"/>
                        <a:pt x="180426" y="216526"/>
                      </a:cubicBezTo>
                      <a:cubicBezTo>
                        <a:pt x="194905" y="260169"/>
                        <a:pt x="217640" y="407968"/>
                        <a:pt x="235954" y="417873"/>
                      </a:cubicBezTo>
                      <a:cubicBezTo>
                        <a:pt x="264198" y="396470"/>
                        <a:pt x="259662" y="373164"/>
                        <a:pt x="280415" y="360922"/>
                      </a:cubicBezTo>
                      <a:cubicBezTo>
                        <a:pt x="297553" y="376057"/>
                        <a:pt x="315057" y="409995"/>
                        <a:pt x="331835" y="419493"/>
                      </a:cubicBezTo>
                      <a:cubicBezTo>
                        <a:pt x="348613" y="428991"/>
                        <a:pt x="385609" y="418908"/>
                        <a:pt x="394975" y="423565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AD00D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100" name="Freeform: Shape 2">
                  <a:extLst>
                    <a:ext uri="{FF2B5EF4-FFF2-40B4-BE49-F238E27FC236}">
                      <a16:creationId xmlns:a16="http://schemas.microsoft.com/office/drawing/2014/main" id="{FFAE7620-1A23-42BF-94F3-11D7F6A45D19}"/>
                    </a:ext>
                  </a:extLst>
                </p:cNvPr>
                <p:cNvSpPr/>
                <p:nvPr/>
              </p:nvSpPr>
              <p:spPr bwMode="auto">
                <a:xfrm>
                  <a:off x="5642518" y="1933142"/>
                  <a:ext cx="713074" cy="670924"/>
                </a:xfrm>
                <a:custGeom>
                  <a:avLst/>
                  <a:gdLst>
                    <a:gd name="connsiteX0" fmla="*/ 36731 w 1596476"/>
                    <a:gd name="connsiteY0" fmla="*/ 651780 h 665003"/>
                    <a:gd name="connsiteX1" fmla="*/ 497531 w 1596476"/>
                    <a:gd name="connsiteY1" fmla="*/ 475380 h 665003"/>
                    <a:gd name="connsiteX2" fmla="*/ 803531 w 1596476"/>
                    <a:gd name="connsiteY2" fmla="*/ 180 h 665003"/>
                    <a:gd name="connsiteX3" fmla="*/ 1131131 w 1596476"/>
                    <a:gd name="connsiteY3" fmla="*/ 532980 h 665003"/>
                    <a:gd name="connsiteX4" fmla="*/ 1555931 w 1596476"/>
                    <a:gd name="connsiteY4" fmla="*/ 637380 h 665003"/>
                    <a:gd name="connsiteX5" fmla="*/ 36731 w 1596476"/>
                    <a:gd name="connsiteY5" fmla="*/ 651780 h 665003"/>
                    <a:gd name="connsiteX0" fmla="*/ 41709 w 1505206"/>
                    <a:gd name="connsiteY0" fmla="*/ 646065 h 660151"/>
                    <a:gd name="connsiteX1" fmla="*/ 411069 w 1505206"/>
                    <a:gd name="connsiteY1" fmla="*/ 475380 h 660151"/>
                    <a:gd name="connsiteX2" fmla="*/ 717069 w 1505206"/>
                    <a:gd name="connsiteY2" fmla="*/ 180 h 660151"/>
                    <a:gd name="connsiteX3" fmla="*/ 1044669 w 1505206"/>
                    <a:gd name="connsiteY3" fmla="*/ 532980 h 660151"/>
                    <a:gd name="connsiteX4" fmla="*/ 1469469 w 1505206"/>
                    <a:gd name="connsiteY4" fmla="*/ 637380 h 660151"/>
                    <a:gd name="connsiteX5" fmla="*/ 41709 w 1505206"/>
                    <a:gd name="connsiteY5" fmla="*/ 646065 h 660151"/>
                    <a:gd name="connsiteX0" fmla="*/ 44736 w 1460067"/>
                    <a:gd name="connsiteY0" fmla="*/ 659401 h 670537"/>
                    <a:gd name="connsiteX1" fmla="*/ 368376 w 1460067"/>
                    <a:gd name="connsiteY1" fmla="*/ 475381 h 670537"/>
                    <a:gd name="connsiteX2" fmla="*/ 674376 w 1460067"/>
                    <a:gd name="connsiteY2" fmla="*/ 181 h 670537"/>
                    <a:gd name="connsiteX3" fmla="*/ 1001976 w 1460067"/>
                    <a:gd name="connsiteY3" fmla="*/ 532981 h 670537"/>
                    <a:gd name="connsiteX4" fmla="*/ 1426776 w 1460067"/>
                    <a:gd name="connsiteY4" fmla="*/ 637381 h 670537"/>
                    <a:gd name="connsiteX5" fmla="*/ 44736 w 1460067"/>
                    <a:gd name="connsiteY5" fmla="*/ 659401 h 670537"/>
                    <a:gd name="connsiteX0" fmla="*/ 80208 w 1495539"/>
                    <a:gd name="connsiteY0" fmla="*/ 659401 h 661490"/>
                    <a:gd name="connsiteX1" fmla="*/ 403848 w 1495539"/>
                    <a:gd name="connsiteY1" fmla="*/ 475381 h 661490"/>
                    <a:gd name="connsiteX2" fmla="*/ 709848 w 1495539"/>
                    <a:gd name="connsiteY2" fmla="*/ 181 h 661490"/>
                    <a:gd name="connsiteX3" fmla="*/ 1037448 w 1495539"/>
                    <a:gd name="connsiteY3" fmla="*/ 532981 h 661490"/>
                    <a:gd name="connsiteX4" fmla="*/ 1462248 w 1495539"/>
                    <a:gd name="connsiteY4" fmla="*/ 637381 h 661490"/>
                    <a:gd name="connsiteX5" fmla="*/ 80208 w 1495539"/>
                    <a:gd name="connsiteY5" fmla="*/ 659401 h 661490"/>
                    <a:gd name="connsiteX0" fmla="*/ 80208 w 1498830"/>
                    <a:gd name="connsiteY0" fmla="*/ 659328 h 661714"/>
                    <a:gd name="connsiteX1" fmla="*/ 403848 w 1498830"/>
                    <a:gd name="connsiteY1" fmla="*/ 475308 h 661714"/>
                    <a:gd name="connsiteX2" fmla="*/ 709848 w 1498830"/>
                    <a:gd name="connsiteY2" fmla="*/ 108 h 661714"/>
                    <a:gd name="connsiteX3" fmla="*/ 1066023 w 1498830"/>
                    <a:gd name="connsiteY3" fmla="*/ 519573 h 661714"/>
                    <a:gd name="connsiteX4" fmla="*/ 1462248 w 1498830"/>
                    <a:gd name="connsiteY4" fmla="*/ 637308 h 661714"/>
                    <a:gd name="connsiteX5" fmla="*/ 80208 w 1498830"/>
                    <a:gd name="connsiteY5" fmla="*/ 659328 h 661714"/>
                    <a:gd name="connsiteX0" fmla="*/ 52476 w 1471098"/>
                    <a:gd name="connsiteY0" fmla="*/ 659249 h 669262"/>
                    <a:gd name="connsiteX1" fmla="*/ 326586 w 1471098"/>
                    <a:gd name="connsiteY1" fmla="*/ 496184 h 669262"/>
                    <a:gd name="connsiteX2" fmla="*/ 682116 w 1471098"/>
                    <a:gd name="connsiteY2" fmla="*/ 29 h 669262"/>
                    <a:gd name="connsiteX3" fmla="*/ 1038291 w 1471098"/>
                    <a:gd name="connsiteY3" fmla="*/ 519494 h 669262"/>
                    <a:gd name="connsiteX4" fmla="*/ 1434516 w 1471098"/>
                    <a:gd name="connsiteY4" fmla="*/ 637229 h 669262"/>
                    <a:gd name="connsiteX5" fmla="*/ 52476 w 1471098"/>
                    <a:gd name="connsiteY5" fmla="*/ 659249 h 669262"/>
                    <a:gd name="connsiteX0" fmla="*/ 52476 w 1468018"/>
                    <a:gd name="connsiteY0" fmla="*/ 659227 h 670412"/>
                    <a:gd name="connsiteX1" fmla="*/ 326586 w 1468018"/>
                    <a:gd name="connsiteY1" fmla="*/ 496162 h 670412"/>
                    <a:gd name="connsiteX2" fmla="*/ 682116 w 1468018"/>
                    <a:gd name="connsiteY2" fmla="*/ 7 h 670412"/>
                    <a:gd name="connsiteX3" fmla="*/ 1011621 w 1468018"/>
                    <a:gd name="connsiteY3" fmla="*/ 485182 h 670412"/>
                    <a:gd name="connsiteX4" fmla="*/ 1434516 w 1468018"/>
                    <a:gd name="connsiteY4" fmla="*/ 637207 h 670412"/>
                    <a:gd name="connsiteX5" fmla="*/ 52476 w 1468018"/>
                    <a:gd name="connsiteY5" fmla="*/ 659227 h 670412"/>
                    <a:gd name="connsiteX0" fmla="*/ 52476 w 1570331"/>
                    <a:gd name="connsiteY0" fmla="*/ 659227 h 663604"/>
                    <a:gd name="connsiteX1" fmla="*/ 326586 w 1570331"/>
                    <a:gd name="connsiteY1" fmla="*/ 496162 h 663604"/>
                    <a:gd name="connsiteX2" fmla="*/ 682116 w 1570331"/>
                    <a:gd name="connsiteY2" fmla="*/ 7 h 663604"/>
                    <a:gd name="connsiteX3" fmla="*/ 1011621 w 1570331"/>
                    <a:gd name="connsiteY3" fmla="*/ 485182 h 663604"/>
                    <a:gd name="connsiteX4" fmla="*/ 1434516 w 1570331"/>
                    <a:gd name="connsiteY4" fmla="*/ 637207 h 663604"/>
                    <a:gd name="connsiteX5" fmla="*/ 1456445 w 1570331"/>
                    <a:gd name="connsiteY5" fmla="*/ 618605 h 663604"/>
                    <a:gd name="connsiteX6" fmla="*/ 52476 w 1570331"/>
                    <a:gd name="connsiteY6" fmla="*/ 659227 h 663604"/>
                    <a:gd name="connsiteX0" fmla="*/ 52476 w 1558782"/>
                    <a:gd name="connsiteY0" fmla="*/ 659227 h 682780"/>
                    <a:gd name="connsiteX1" fmla="*/ 326586 w 1558782"/>
                    <a:gd name="connsiteY1" fmla="*/ 496162 h 682780"/>
                    <a:gd name="connsiteX2" fmla="*/ 682116 w 1558782"/>
                    <a:gd name="connsiteY2" fmla="*/ 7 h 682780"/>
                    <a:gd name="connsiteX3" fmla="*/ 1011621 w 1558782"/>
                    <a:gd name="connsiteY3" fmla="*/ 485182 h 682780"/>
                    <a:gd name="connsiteX4" fmla="*/ 1392606 w 1558782"/>
                    <a:gd name="connsiteY4" fmla="*/ 679117 h 682780"/>
                    <a:gd name="connsiteX5" fmla="*/ 1456445 w 1558782"/>
                    <a:gd name="connsiteY5" fmla="*/ 618605 h 682780"/>
                    <a:gd name="connsiteX6" fmla="*/ 52476 w 1558782"/>
                    <a:gd name="connsiteY6" fmla="*/ 659227 h 682780"/>
                    <a:gd name="connsiteX0" fmla="*/ 52476 w 1575762"/>
                    <a:gd name="connsiteY0" fmla="*/ 659227 h 663604"/>
                    <a:gd name="connsiteX1" fmla="*/ 326586 w 1575762"/>
                    <a:gd name="connsiteY1" fmla="*/ 496162 h 663604"/>
                    <a:gd name="connsiteX2" fmla="*/ 682116 w 1575762"/>
                    <a:gd name="connsiteY2" fmla="*/ 7 h 663604"/>
                    <a:gd name="connsiteX3" fmla="*/ 1011621 w 1575762"/>
                    <a:gd name="connsiteY3" fmla="*/ 485182 h 663604"/>
                    <a:gd name="connsiteX4" fmla="*/ 1451661 w 1575762"/>
                    <a:gd name="connsiteY4" fmla="*/ 616252 h 663604"/>
                    <a:gd name="connsiteX5" fmla="*/ 1456445 w 1575762"/>
                    <a:gd name="connsiteY5" fmla="*/ 618605 h 663604"/>
                    <a:gd name="connsiteX6" fmla="*/ 52476 w 1575762"/>
                    <a:gd name="connsiteY6" fmla="*/ 659227 h 663604"/>
                    <a:gd name="connsiteX0" fmla="*/ 48527 w 1517180"/>
                    <a:gd name="connsiteY0" fmla="*/ 659227 h 665752"/>
                    <a:gd name="connsiteX1" fmla="*/ 322637 w 1517180"/>
                    <a:gd name="connsiteY1" fmla="*/ 496162 h 665752"/>
                    <a:gd name="connsiteX2" fmla="*/ 678167 w 1517180"/>
                    <a:gd name="connsiteY2" fmla="*/ 7 h 665752"/>
                    <a:gd name="connsiteX3" fmla="*/ 1007672 w 1517180"/>
                    <a:gd name="connsiteY3" fmla="*/ 485182 h 665752"/>
                    <a:gd name="connsiteX4" fmla="*/ 1447712 w 1517180"/>
                    <a:gd name="connsiteY4" fmla="*/ 616252 h 665752"/>
                    <a:gd name="connsiteX5" fmla="*/ 1368676 w 1517180"/>
                    <a:gd name="connsiteY5" fmla="*/ 633845 h 665752"/>
                    <a:gd name="connsiteX6" fmla="*/ 48527 w 1517180"/>
                    <a:gd name="connsiteY6" fmla="*/ 659227 h 665752"/>
                    <a:gd name="connsiteX0" fmla="*/ 46359 w 1496555"/>
                    <a:gd name="connsiteY0" fmla="*/ 659227 h 665132"/>
                    <a:gd name="connsiteX1" fmla="*/ 320469 w 1496555"/>
                    <a:gd name="connsiteY1" fmla="*/ 496162 h 665132"/>
                    <a:gd name="connsiteX2" fmla="*/ 675999 w 1496555"/>
                    <a:gd name="connsiteY2" fmla="*/ 7 h 665132"/>
                    <a:gd name="connsiteX3" fmla="*/ 1005504 w 1496555"/>
                    <a:gd name="connsiteY3" fmla="*/ 485182 h 665132"/>
                    <a:gd name="connsiteX4" fmla="*/ 1445544 w 1496555"/>
                    <a:gd name="connsiteY4" fmla="*/ 616252 h 665132"/>
                    <a:gd name="connsiteX5" fmla="*/ 1332218 w 1496555"/>
                    <a:gd name="connsiteY5" fmla="*/ 630035 h 665132"/>
                    <a:gd name="connsiteX6" fmla="*/ 46359 w 1496555"/>
                    <a:gd name="connsiteY6" fmla="*/ 659227 h 665132"/>
                    <a:gd name="connsiteX0" fmla="*/ 46359 w 1472495"/>
                    <a:gd name="connsiteY0" fmla="*/ 659227 h 665132"/>
                    <a:gd name="connsiteX1" fmla="*/ 320469 w 1472495"/>
                    <a:gd name="connsiteY1" fmla="*/ 496162 h 665132"/>
                    <a:gd name="connsiteX2" fmla="*/ 675999 w 1472495"/>
                    <a:gd name="connsiteY2" fmla="*/ 7 h 665132"/>
                    <a:gd name="connsiteX3" fmla="*/ 1005504 w 1472495"/>
                    <a:gd name="connsiteY3" fmla="*/ 485182 h 665132"/>
                    <a:gd name="connsiteX4" fmla="*/ 1397919 w 1472495"/>
                    <a:gd name="connsiteY4" fmla="*/ 612442 h 665132"/>
                    <a:gd name="connsiteX5" fmla="*/ 1332218 w 1472495"/>
                    <a:gd name="connsiteY5" fmla="*/ 630035 h 665132"/>
                    <a:gd name="connsiteX6" fmla="*/ 46359 w 1472495"/>
                    <a:gd name="connsiteY6" fmla="*/ 659227 h 665132"/>
                    <a:gd name="connsiteX0" fmla="*/ 37619 w 1402338"/>
                    <a:gd name="connsiteY0" fmla="*/ 659227 h 662456"/>
                    <a:gd name="connsiteX1" fmla="*/ 311729 w 1402338"/>
                    <a:gd name="connsiteY1" fmla="*/ 496162 h 662456"/>
                    <a:gd name="connsiteX2" fmla="*/ 667259 w 1402338"/>
                    <a:gd name="connsiteY2" fmla="*/ 7 h 662456"/>
                    <a:gd name="connsiteX3" fmla="*/ 996764 w 1402338"/>
                    <a:gd name="connsiteY3" fmla="*/ 485182 h 662456"/>
                    <a:gd name="connsiteX4" fmla="*/ 1389179 w 1402338"/>
                    <a:gd name="connsiteY4" fmla="*/ 612442 h 662456"/>
                    <a:gd name="connsiteX5" fmla="*/ 1182508 w 1402338"/>
                    <a:gd name="connsiteY5" fmla="*/ 607175 h 662456"/>
                    <a:gd name="connsiteX6" fmla="*/ 37619 w 1402338"/>
                    <a:gd name="connsiteY6" fmla="*/ 659227 h 662456"/>
                    <a:gd name="connsiteX0" fmla="*/ 98930 w 1463649"/>
                    <a:gd name="connsiteY0" fmla="*/ 659227 h 662456"/>
                    <a:gd name="connsiteX1" fmla="*/ 91295 w 1463649"/>
                    <a:gd name="connsiteY1" fmla="*/ 628130 h 662456"/>
                    <a:gd name="connsiteX2" fmla="*/ 373040 w 1463649"/>
                    <a:gd name="connsiteY2" fmla="*/ 496162 h 662456"/>
                    <a:gd name="connsiteX3" fmla="*/ 728570 w 1463649"/>
                    <a:gd name="connsiteY3" fmla="*/ 7 h 662456"/>
                    <a:gd name="connsiteX4" fmla="*/ 1058075 w 1463649"/>
                    <a:gd name="connsiteY4" fmla="*/ 485182 h 662456"/>
                    <a:gd name="connsiteX5" fmla="*/ 1450490 w 1463649"/>
                    <a:gd name="connsiteY5" fmla="*/ 612442 h 662456"/>
                    <a:gd name="connsiteX6" fmla="*/ 1243819 w 1463649"/>
                    <a:gd name="connsiteY6" fmla="*/ 607175 h 662456"/>
                    <a:gd name="connsiteX7" fmla="*/ 98930 w 1463649"/>
                    <a:gd name="connsiteY7" fmla="*/ 659227 h 662456"/>
                    <a:gd name="connsiteX0" fmla="*/ 145544 w 1409298"/>
                    <a:gd name="connsiteY0" fmla="*/ 623032 h 639694"/>
                    <a:gd name="connsiteX1" fmla="*/ 36944 w 1409298"/>
                    <a:gd name="connsiteY1" fmla="*/ 628130 h 639694"/>
                    <a:gd name="connsiteX2" fmla="*/ 318689 w 1409298"/>
                    <a:gd name="connsiteY2" fmla="*/ 496162 h 639694"/>
                    <a:gd name="connsiteX3" fmla="*/ 674219 w 1409298"/>
                    <a:gd name="connsiteY3" fmla="*/ 7 h 639694"/>
                    <a:gd name="connsiteX4" fmla="*/ 1003724 w 1409298"/>
                    <a:gd name="connsiteY4" fmla="*/ 485182 h 639694"/>
                    <a:gd name="connsiteX5" fmla="*/ 1396139 w 1409298"/>
                    <a:gd name="connsiteY5" fmla="*/ 612442 h 639694"/>
                    <a:gd name="connsiteX6" fmla="*/ 1189468 w 1409298"/>
                    <a:gd name="connsiteY6" fmla="*/ 607175 h 639694"/>
                    <a:gd name="connsiteX7" fmla="*/ 145544 w 1409298"/>
                    <a:gd name="connsiteY7" fmla="*/ 623032 h 639694"/>
                    <a:gd name="connsiteX0" fmla="*/ 166053 w 1399327"/>
                    <a:gd name="connsiteY0" fmla="*/ 590647 h 635070"/>
                    <a:gd name="connsiteX1" fmla="*/ 26973 w 1399327"/>
                    <a:gd name="connsiteY1" fmla="*/ 628130 h 635070"/>
                    <a:gd name="connsiteX2" fmla="*/ 308718 w 1399327"/>
                    <a:gd name="connsiteY2" fmla="*/ 496162 h 635070"/>
                    <a:gd name="connsiteX3" fmla="*/ 664248 w 1399327"/>
                    <a:gd name="connsiteY3" fmla="*/ 7 h 635070"/>
                    <a:gd name="connsiteX4" fmla="*/ 993753 w 1399327"/>
                    <a:gd name="connsiteY4" fmla="*/ 485182 h 635070"/>
                    <a:gd name="connsiteX5" fmla="*/ 1386168 w 1399327"/>
                    <a:gd name="connsiteY5" fmla="*/ 612442 h 635070"/>
                    <a:gd name="connsiteX6" fmla="*/ 1179497 w 1399327"/>
                    <a:gd name="connsiteY6" fmla="*/ 607175 h 635070"/>
                    <a:gd name="connsiteX7" fmla="*/ 166053 w 1399327"/>
                    <a:gd name="connsiteY7" fmla="*/ 590647 h 635070"/>
                    <a:gd name="connsiteX0" fmla="*/ 177464 w 1395498"/>
                    <a:gd name="connsiteY0" fmla="*/ 613507 h 637810"/>
                    <a:gd name="connsiteX1" fmla="*/ 23144 w 1395498"/>
                    <a:gd name="connsiteY1" fmla="*/ 628130 h 637810"/>
                    <a:gd name="connsiteX2" fmla="*/ 304889 w 1395498"/>
                    <a:gd name="connsiteY2" fmla="*/ 496162 h 637810"/>
                    <a:gd name="connsiteX3" fmla="*/ 660419 w 1395498"/>
                    <a:gd name="connsiteY3" fmla="*/ 7 h 637810"/>
                    <a:gd name="connsiteX4" fmla="*/ 989924 w 1395498"/>
                    <a:gd name="connsiteY4" fmla="*/ 485182 h 637810"/>
                    <a:gd name="connsiteX5" fmla="*/ 1382339 w 1395498"/>
                    <a:gd name="connsiteY5" fmla="*/ 612442 h 637810"/>
                    <a:gd name="connsiteX6" fmla="*/ 1175668 w 1395498"/>
                    <a:gd name="connsiteY6" fmla="*/ 607175 h 637810"/>
                    <a:gd name="connsiteX7" fmla="*/ 177464 w 1395498"/>
                    <a:gd name="connsiteY7" fmla="*/ 613507 h 637810"/>
                    <a:gd name="connsiteX0" fmla="*/ 174543 w 1396387"/>
                    <a:gd name="connsiteY0" fmla="*/ 603982 h 636446"/>
                    <a:gd name="connsiteX1" fmla="*/ 24033 w 1396387"/>
                    <a:gd name="connsiteY1" fmla="*/ 628130 h 636446"/>
                    <a:gd name="connsiteX2" fmla="*/ 305778 w 1396387"/>
                    <a:gd name="connsiteY2" fmla="*/ 496162 h 636446"/>
                    <a:gd name="connsiteX3" fmla="*/ 661308 w 1396387"/>
                    <a:gd name="connsiteY3" fmla="*/ 7 h 636446"/>
                    <a:gd name="connsiteX4" fmla="*/ 990813 w 1396387"/>
                    <a:gd name="connsiteY4" fmla="*/ 485182 h 636446"/>
                    <a:gd name="connsiteX5" fmla="*/ 1383228 w 1396387"/>
                    <a:gd name="connsiteY5" fmla="*/ 612442 h 636446"/>
                    <a:gd name="connsiteX6" fmla="*/ 1176557 w 1396387"/>
                    <a:gd name="connsiteY6" fmla="*/ 607175 h 636446"/>
                    <a:gd name="connsiteX7" fmla="*/ 174543 w 1396387"/>
                    <a:gd name="connsiteY7" fmla="*/ 603982 h 636446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5796 w 1357640"/>
                    <a:gd name="connsiteY0" fmla="*/ 603982 h 619692"/>
                    <a:gd name="connsiteX1" fmla="*/ 38626 w 1357640"/>
                    <a:gd name="connsiteY1" fmla="*/ 588125 h 619692"/>
                    <a:gd name="connsiteX2" fmla="*/ 267031 w 1357640"/>
                    <a:gd name="connsiteY2" fmla="*/ 496162 h 619692"/>
                    <a:gd name="connsiteX3" fmla="*/ 622561 w 1357640"/>
                    <a:gd name="connsiteY3" fmla="*/ 7 h 619692"/>
                    <a:gd name="connsiteX4" fmla="*/ 952066 w 1357640"/>
                    <a:gd name="connsiteY4" fmla="*/ 485182 h 619692"/>
                    <a:gd name="connsiteX5" fmla="*/ 1344481 w 1357640"/>
                    <a:gd name="connsiteY5" fmla="*/ 612442 h 619692"/>
                    <a:gd name="connsiteX6" fmla="*/ 1137810 w 1357640"/>
                    <a:gd name="connsiteY6" fmla="*/ 607175 h 619692"/>
                    <a:gd name="connsiteX7" fmla="*/ 135796 w 1357640"/>
                    <a:gd name="connsiteY7" fmla="*/ 603982 h 619692"/>
                    <a:gd name="connsiteX0" fmla="*/ 114618 w 1336462"/>
                    <a:gd name="connsiteY0" fmla="*/ 603982 h 619692"/>
                    <a:gd name="connsiteX1" fmla="*/ 52690 w 1336462"/>
                    <a:gd name="connsiteY1" fmla="*/ 598603 h 619692"/>
                    <a:gd name="connsiteX2" fmla="*/ 245853 w 1336462"/>
                    <a:gd name="connsiteY2" fmla="*/ 496162 h 619692"/>
                    <a:gd name="connsiteX3" fmla="*/ 601383 w 1336462"/>
                    <a:gd name="connsiteY3" fmla="*/ 7 h 619692"/>
                    <a:gd name="connsiteX4" fmla="*/ 930888 w 1336462"/>
                    <a:gd name="connsiteY4" fmla="*/ 485182 h 619692"/>
                    <a:gd name="connsiteX5" fmla="*/ 1323303 w 1336462"/>
                    <a:gd name="connsiteY5" fmla="*/ 612442 h 619692"/>
                    <a:gd name="connsiteX6" fmla="*/ 1116632 w 1336462"/>
                    <a:gd name="connsiteY6" fmla="*/ 607175 h 619692"/>
                    <a:gd name="connsiteX7" fmla="*/ 114618 w 1336462"/>
                    <a:gd name="connsiteY7" fmla="*/ 603982 h 619692"/>
                    <a:gd name="connsiteX0" fmla="*/ 115671 w 1337515"/>
                    <a:gd name="connsiteY0" fmla="*/ 603982 h 619692"/>
                    <a:gd name="connsiteX1" fmla="*/ 51838 w 1337515"/>
                    <a:gd name="connsiteY1" fmla="*/ 585268 h 619692"/>
                    <a:gd name="connsiteX2" fmla="*/ 246906 w 1337515"/>
                    <a:gd name="connsiteY2" fmla="*/ 496162 h 619692"/>
                    <a:gd name="connsiteX3" fmla="*/ 602436 w 1337515"/>
                    <a:gd name="connsiteY3" fmla="*/ 7 h 619692"/>
                    <a:gd name="connsiteX4" fmla="*/ 931941 w 1337515"/>
                    <a:gd name="connsiteY4" fmla="*/ 485182 h 619692"/>
                    <a:gd name="connsiteX5" fmla="*/ 1324356 w 1337515"/>
                    <a:gd name="connsiteY5" fmla="*/ 612442 h 619692"/>
                    <a:gd name="connsiteX6" fmla="*/ 1117685 w 1337515"/>
                    <a:gd name="connsiteY6" fmla="*/ 607175 h 619692"/>
                    <a:gd name="connsiteX7" fmla="*/ 115671 w 1337515"/>
                    <a:gd name="connsiteY7" fmla="*/ 603982 h 619692"/>
                    <a:gd name="connsiteX0" fmla="*/ 148070 w 1369914"/>
                    <a:gd name="connsiteY0" fmla="*/ 603982 h 619692"/>
                    <a:gd name="connsiteX1" fmla="*/ 32802 w 1369914"/>
                    <a:gd name="connsiteY1" fmla="*/ 579553 h 619692"/>
                    <a:gd name="connsiteX2" fmla="*/ 279305 w 1369914"/>
                    <a:gd name="connsiteY2" fmla="*/ 496162 h 619692"/>
                    <a:gd name="connsiteX3" fmla="*/ 634835 w 1369914"/>
                    <a:gd name="connsiteY3" fmla="*/ 7 h 619692"/>
                    <a:gd name="connsiteX4" fmla="*/ 964340 w 1369914"/>
                    <a:gd name="connsiteY4" fmla="*/ 485182 h 619692"/>
                    <a:gd name="connsiteX5" fmla="*/ 1356755 w 1369914"/>
                    <a:gd name="connsiteY5" fmla="*/ 612442 h 619692"/>
                    <a:gd name="connsiteX6" fmla="*/ 1150084 w 1369914"/>
                    <a:gd name="connsiteY6" fmla="*/ 607175 h 619692"/>
                    <a:gd name="connsiteX7" fmla="*/ 148070 w 1369914"/>
                    <a:gd name="connsiteY7" fmla="*/ 603982 h 619692"/>
                    <a:gd name="connsiteX0" fmla="*/ 182219 w 1404063"/>
                    <a:gd name="connsiteY0" fmla="*/ 603982 h 619692"/>
                    <a:gd name="connsiteX1" fmla="*/ 22184 w 1404063"/>
                    <a:gd name="connsiteY1" fmla="*/ 605270 h 619692"/>
                    <a:gd name="connsiteX2" fmla="*/ 313454 w 1404063"/>
                    <a:gd name="connsiteY2" fmla="*/ 496162 h 619692"/>
                    <a:gd name="connsiteX3" fmla="*/ 668984 w 1404063"/>
                    <a:gd name="connsiteY3" fmla="*/ 7 h 619692"/>
                    <a:gd name="connsiteX4" fmla="*/ 998489 w 1404063"/>
                    <a:gd name="connsiteY4" fmla="*/ 485182 h 619692"/>
                    <a:gd name="connsiteX5" fmla="*/ 1390904 w 1404063"/>
                    <a:gd name="connsiteY5" fmla="*/ 612442 h 619692"/>
                    <a:gd name="connsiteX6" fmla="*/ 1184233 w 1404063"/>
                    <a:gd name="connsiteY6" fmla="*/ 607175 h 619692"/>
                    <a:gd name="connsiteX7" fmla="*/ 182219 w 1404063"/>
                    <a:gd name="connsiteY7" fmla="*/ 603982 h 619692"/>
                    <a:gd name="connsiteX0" fmla="*/ 164152 w 1385996"/>
                    <a:gd name="connsiteY0" fmla="*/ 603982 h 619692"/>
                    <a:gd name="connsiteX1" fmla="*/ 26977 w 1385996"/>
                    <a:gd name="connsiteY1" fmla="*/ 603365 h 619692"/>
                    <a:gd name="connsiteX2" fmla="*/ 295387 w 1385996"/>
                    <a:gd name="connsiteY2" fmla="*/ 496162 h 619692"/>
                    <a:gd name="connsiteX3" fmla="*/ 650917 w 1385996"/>
                    <a:gd name="connsiteY3" fmla="*/ 7 h 619692"/>
                    <a:gd name="connsiteX4" fmla="*/ 980422 w 1385996"/>
                    <a:gd name="connsiteY4" fmla="*/ 485182 h 619692"/>
                    <a:gd name="connsiteX5" fmla="*/ 1372837 w 1385996"/>
                    <a:gd name="connsiteY5" fmla="*/ 612442 h 619692"/>
                    <a:gd name="connsiteX6" fmla="*/ 1166166 w 1385996"/>
                    <a:gd name="connsiteY6" fmla="*/ 607175 h 619692"/>
                    <a:gd name="connsiteX7" fmla="*/ 164152 w 1385996"/>
                    <a:gd name="connsiteY7" fmla="*/ 603982 h 619692"/>
                    <a:gd name="connsiteX0" fmla="*/ 137175 w 1359019"/>
                    <a:gd name="connsiteY0" fmla="*/ 603982 h 643402"/>
                    <a:gd name="connsiteX1" fmla="*/ 0 w 1359019"/>
                    <a:gd name="connsiteY1" fmla="*/ 603365 h 643402"/>
                    <a:gd name="connsiteX2" fmla="*/ 268410 w 1359019"/>
                    <a:gd name="connsiteY2" fmla="*/ 496162 h 643402"/>
                    <a:gd name="connsiteX3" fmla="*/ 623940 w 1359019"/>
                    <a:gd name="connsiteY3" fmla="*/ 7 h 643402"/>
                    <a:gd name="connsiteX4" fmla="*/ 953445 w 1359019"/>
                    <a:gd name="connsiteY4" fmla="*/ 485182 h 643402"/>
                    <a:gd name="connsiteX5" fmla="*/ 1345860 w 1359019"/>
                    <a:gd name="connsiteY5" fmla="*/ 612442 h 643402"/>
                    <a:gd name="connsiteX6" fmla="*/ 1139189 w 1359019"/>
                    <a:gd name="connsiteY6" fmla="*/ 607175 h 643402"/>
                    <a:gd name="connsiteX7" fmla="*/ 137175 w 1359019"/>
                    <a:gd name="connsiteY7" fmla="*/ 603982 h 643402"/>
                    <a:gd name="connsiteX0" fmla="*/ 169649 w 1391493"/>
                    <a:gd name="connsiteY0" fmla="*/ 603982 h 619692"/>
                    <a:gd name="connsiteX1" fmla="*/ 32474 w 1391493"/>
                    <a:gd name="connsiteY1" fmla="*/ 603365 h 619692"/>
                    <a:gd name="connsiteX2" fmla="*/ 300884 w 1391493"/>
                    <a:gd name="connsiteY2" fmla="*/ 496162 h 619692"/>
                    <a:gd name="connsiteX3" fmla="*/ 656414 w 1391493"/>
                    <a:gd name="connsiteY3" fmla="*/ 7 h 619692"/>
                    <a:gd name="connsiteX4" fmla="*/ 985919 w 1391493"/>
                    <a:gd name="connsiteY4" fmla="*/ 485182 h 619692"/>
                    <a:gd name="connsiteX5" fmla="*/ 1378334 w 1391493"/>
                    <a:gd name="connsiteY5" fmla="*/ 612442 h 619692"/>
                    <a:gd name="connsiteX6" fmla="*/ 1171663 w 1391493"/>
                    <a:gd name="connsiteY6" fmla="*/ 607175 h 619692"/>
                    <a:gd name="connsiteX7" fmla="*/ 169649 w 1391493"/>
                    <a:gd name="connsiteY7" fmla="*/ 603982 h 619692"/>
                    <a:gd name="connsiteX0" fmla="*/ 140921 w 1362765"/>
                    <a:gd name="connsiteY0" fmla="*/ 603982 h 619692"/>
                    <a:gd name="connsiteX1" fmla="*/ 3746 w 1362765"/>
                    <a:gd name="connsiteY1" fmla="*/ 603365 h 619692"/>
                    <a:gd name="connsiteX2" fmla="*/ 272156 w 1362765"/>
                    <a:gd name="connsiteY2" fmla="*/ 496162 h 619692"/>
                    <a:gd name="connsiteX3" fmla="*/ 627686 w 1362765"/>
                    <a:gd name="connsiteY3" fmla="*/ 7 h 619692"/>
                    <a:gd name="connsiteX4" fmla="*/ 957191 w 1362765"/>
                    <a:gd name="connsiteY4" fmla="*/ 485182 h 619692"/>
                    <a:gd name="connsiteX5" fmla="*/ 1349606 w 1362765"/>
                    <a:gd name="connsiteY5" fmla="*/ 612442 h 619692"/>
                    <a:gd name="connsiteX6" fmla="*/ 1142935 w 1362765"/>
                    <a:gd name="connsiteY6" fmla="*/ 607175 h 619692"/>
                    <a:gd name="connsiteX7" fmla="*/ 140921 w 1362765"/>
                    <a:gd name="connsiteY7" fmla="*/ 603982 h 619692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2 h 645942"/>
                    <a:gd name="connsiteX1" fmla="*/ 0 w 1359019"/>
                    <a:gd name="connsiteY1" fmla="*/ 603365 h 645942"/>
                    <a:gd name="connsiteX2" fmla="*/ 268410 w 1359019"/>
                    <a:gd name="connsiteY2" fmla="*/ 496162 h 645942"/>
                    <a:gd name="connsiteX3" fmla="*/ 623940 w 1359019"/>
                    <a:gd name="connsiteY3" fmla="*/ 7 h 645942"/>
                    <a:gd name="connsiteX4" fmla="*/ 953445 w 1359019"/>
                    <a:gd name="connsiteY4" fmla="*/ 485182 h 645942"/>
                    <a:gd name="connsiteX5" fmla="*/ 1345860 w 1359019"/>
                    <a:gd name="connsiteY5" fmla="*/ 612442 h 645942"/>
                    <a:gd name="connsiteX6" fmla="*/ 1139189 w 1359019"/>
                    <a:gd name="connsiteY6" fmla="*/ 607175 h 645942"/>
                    <a:gd name="connsiteX7" fmla="*/ 137175 w 1359019"/>
                    <a:gd name="connsiteY7" fmla="*/ 603982 h 645942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8 h 619698"/>
                    <a:gd name="connsiteX1" fmla="*/ 0 w 1359019"/>
                    <a:gd name="connsiteY1" fmla="*/ 603371 h 619698"/>
                    <a:gd name="connsiteX2" fmla="*/ 296032 w 1359019"/>
                    <a:gd name="connsiteY2" fmla="*/ 500930 h 619698"/>
                    <a:gd name="connsiteX3" fmla="*/ 623940 w 1359019"/>
                    <a:gd name="connsiteY3" fmla="*/ 13 h 619698"/>
                    <a:gd name="connsiteX4" fmla="*/ 953445 w 1359019"/>
                    <a:gd name="connsiteY4" fmla="*/ 485188 h 619698"/>
                    <a:gd name="connsiteX5" fmla="*/ 1345860 w 1359019"/>
                    <a:gd name="connsiteY5" fmla="*/ 612448 h 619698"/>
                    <a:gd name="connsiteX6" fmla="*/ 1139189 w 1359019"/>
                    <a:gd name="connsiteY6" fmla="*/ 607181 h 619698"/>
                    <a:gd name="connsiteX7" fmla="*/ 137175 w 1359019"/>
                    <a:gd name="connsiteY7" fmla="*/ 603988 h 619698"/>
                    <a:gd name="connsiteX0" fmla="*/ 137175 w 1359893"/>
                    <a:gd name="connsiteY0" fmla="*/ 603976 h 618806"/>
                    <a:gd name="connsiteX1" fmla="*/ 0 w 1359893"/>
                    <a:gd name="connsiteY1" fmla="*/ 603359 h 618806"/>
                    <a:gd name="connsiteX2" fmla="*/ 296032 w 1359893"/>
                    <a:gd name="connsiteY2" fmla="*/ 500918 h 618806"/>
                    <a:gd name="connsiteX3" fmla="*/ 623940 w 1359893"/>
                    <a:gd name="connsiteY3" fmla="*/ 1 h 618806"/>
                    <a:gd name="connsiteX4" fmla="*/ 941063 w 1359893"/>
                    <a:gd name="connsiteY4" fmla="*/ 497558 h 618806"/>
                    <a:gd name="connsiteX5" fmla="*/ 1345860 w 1359893"/>
                    <a:gd name="connsiteY5" fmla="*/ 612436 h 618806"/>
                    <a:gd name="connsiteX6" fmla="*/ 1139189 w 1359893"/>
                    <a:gd name="connsiteY6" fmla="*/ 607169 h 618806"/>
                    <a:gd name="connsiteX7" fmla="*/ 137175 w 1359893"/>
                    <a:gd name="connsiteY7" fmla="*/ 603976 h 618806"/>
                    <a:gd name="connsiteX0" fmla="*/ 137175 w 1289887"/>
                    <a:gd name="connsiteY0" fmla="*/ 603976 h 617227"/>
                    <a:gd name="connsiteX1" fmla="*/ 0 w 1289887"/>
                    <a:gd name="connsiteY1" fmla="*/ 603359 h 617227"/>
                    <a:gd name="connsiteX2" fmla="*/ 296032 w 1289887"/>
                    <a:gd name="connsiteY2" fmla="*/ 500918 h 617227"/>
                    <a:gd name="connsiteX3" fmla="*/ 623940 w 1289887"/>
                    <a:gd name="connsiteY3" fmla="*/ 1 h 617227"/>
                    <a:gd name="connsiteX4" fmla="*/ 941063 w 1289887"/>
                    <a:gd name="connsiteY4" fmla="*/ 497558 h 617227"/>
                    <a:gd name="connsiteX5" fmla="*/ 1242990 w 1289887"/>
                    <a:gd name="connsiteY5" fmla="*/ 610531 h 617227"/>
                    <a:gd name="connsiteX6" fmla="*/ 1139189 w 1289887"/>
                    <a:gd name="connsiteY6" fmla="*/ 607169 h 617227"/>
                    <a:gd name="connsiteX7" fmla="*/ 137175 w 1289887"/>
                    <a:gd name="connsiteY7" fmla="*/ 603976 h 617227"/>
                    <a:gd name="connsiteX0" fmla="*/ 137175 w 1276309"/>
                    <a:gd name="connsiteY0" fmla="*/ 603976 h 612731"/>
                    <a:gd name="connsiteX1" fmla="*/ 0 w 1276309"/>
                    <a:gd name="connsiteY1" fmla="*/ 603359 h 612731"/>
                    <a:gd name="connsiteX2" fmla="*/ 296032 w 1276309"/>
                    <a:gd name="connsiteY2" fmla="*/ 500918 h 612731"/>
                    <a:gd name="connsiteX3" fmla="*/ 623940 w 1276309"/>
                    <a:gd name="connsiteY3" fmla="*/ 1 h 612731"/>
                    <a:gd name="connsiteX4" fmla="*/ 941063 w 1276309"/>
                    <a:gd name="connsiteY4" fmla="*/ 497558 h 612731"/>
                    <a:gd name="connsiteX5" fmla="*/ 1214415 w 1276309"/>
                    <a:gd name="connsiteY5" fmla="*/ 604816 h 612731"/>
                    <a:gd name="connsiteX6" fmla="*/ 1139189 w 1276309"/>
                    <a:gd name="connsiteY6" fmla="*/ 607169 h 612731"/>
                    <a:gd name="connsiteX7" fmla="*/ 137175 w 1276309"/>
                    <a:gd name="connsiteY7" fmla="*/ 603976 h 612731"/>
                    <a:gd name="connsiteX0" fmla="*/ 137175 w 1254539"/>
                    <a:gd name="connsiteY0" fmla="*/ 603976 h 608319"/>
                    <a:gd name="connsiteX1" fmla="*/ 0 w 1254539"/>
                    <a:gd name="connsiteY1" fmla="*/ 603359 h 608319"/>
                    <a:gd name="connsiteX2" fmla="*/ 296032 w 1254539"/>
                    <a:gd name="connsiteY2" fmla="*/ 500918 h 608319"/>
                    <a:gd name="connsiteX3" fmla="*/ 623940 w 1254539"/>
                    <a:gd name="connsiteY3" fmla="*/ 1 h 608319"/>
                    <a:gd name="connsiteX4" fmla="*/ 941063 w 1254539"/>
                    <a:gd name="connsiteY4" fmla="*/ 497558 h 608319"/>
                    <a:gd name="connsiteX5" fmla="*/ 1214415 w 1254539"/>
                    <a:gd name="connsiteY5" fmla="*/ 604816 h 608319"/>
                    <a:gd name="connsiteX6" fmla="*/ 1139189 w 1254539"/>
                    <a:gd name="connsiteY6" fmla="*/ 607169 h 608319"/>
                    <a:gd name="connsiteX7" fmla="*/ 137175 w 1254539"/>
                    <a:gd name="connsiteY7" fmla="*/ 603976 h 608319"/>
                    <a:gd name="connsiteX0" fmla="*/ 137175 w 1255615"/>
                    <a:gd name="connsiteY0" fmla="*/ 603976 h 609276"/>
                    <a:gd name="connsiteX1" fmla="*/ 0 w 1255615"/>
                    <a:gd name="connsiteY1" fmla="*/ 603359 h 609276"/>
                    <a:gd name="connsiteX2" fmla="*/ 296032 w 1255615"/>
                    <a:gd name="connsiteY2" fmla="*/ 500918 h 609276"/>
                    <a:gd name="connsiteX3" fmla="*/ 623940 w 1255615"/>
                    <a:gd name="connsiteY3" fmla="*/ 1 h 609276"/>
                    <a:gd name="connsiteX4" fmla="*/ 941063 w 1255615"/>
                    <a:gd name="connsiteY4" fmla="*/ 497558 h 609276"/>
                    <a:gd name="connsiteX5" fmla="*/ 1214415 w 1255615"/>
                    <a:gd name="connsiteY5" fmla="*/ 604816 h 609276"/>
                    <a:gd name="connsiteX6" fmla="*/ 1139189 w 1255615"/>
                    <a:gd name="connsiteY6" fmla="*/ 607169 h 609276"/>
                    <a:gd name="connsiteX7" fmla="*/ 137175 w 1255615"/>
                    <a:gd name="connsiteY7" fmla="*/ 603976 h 609276"/>
                    <a:gd name="connsiteX0" fmla="*/ 137175 w 1257418"/>
                    <a:gd name="connsiteY0" fmla="*/ 603976 h 608319"/>
                    <a:gd name="connsiteX1" fmla="*/ 0 w 1257418"/>
                    <a:gd name="connsiteY1" fmla="*/ 603359 h 608319"/>
                    <a:gd name="connsiteX2" fmla="*/ 296032 w 1257418"/>
                    <a:gd name="connsiteY2" fmla="*/ 500918 h 608319"/>
                    <a:gd name="connsiteX3" fmla="*/ 623940 w 1257418"/>
                    <a:gd name="connsiteY3" fmla="*/ 1 h 608319"/>
                    <a:gd name="connsiteX4" fmla="*/ 941063 w 1257418"/>
                    <a:gd name="connsiteY4" fmla="*/ 497558 h 608319"/>
                    <a:gd name="connsiteX5" fmla="*/ 1214415 w 1257418"/>
                    <a:gd name="connsiteY5" fmla="*/ 604816 h 608319"/>
                    <a:gd name="connsiteX6" fmla="*/ 1139189 w 1257418"/>
                    <a:gd name="connsiteY6" fmla="*/ 607169 h 608319"/>
                    <a:gd name="connsiteX7" fmla="*/ 137175 w 1257418"/>
                    <a:gd name="connsiteY7" fmla="*/ 603976 h 608319"/>
                    <a:gd name="connsiteX0" fmla="*/ 137175 w 1328911"/>
                    <a:gd name="connsiteY0" fmla="*/ 603976 h 608319"/>
                    <a:gd name="connsiteX1" fmla="*/ 0 w 1328911"/>
                    <a:gd name="connsiteY1" fmla="*/ 603359 h 608319"/>
                    <a:gd name="connsiteX2" fmla="*/ 296032 w 1328911"/>
                    <a:gd name="connsiteY2" fmla="*/ 500918 h 608319"/>
                    <a:gd name="connsiteX3" fmla="*/ 623940 w 1328911"/>
                    <a:gd name="connsiteY3" fmla="*/ 1 h 608319"/>
                    <a:gd name="connsiteX4" fmla="*/ 941063 w 1328911"/>
                    <a:gd name="connsiteY4" fmla="*/ 497558 h 608319"/>
                    <a:gd name="connsiteX5" fmla="*/ 1214415 w 1328911"/>
                    <a:gd name="connsiteY5" fmla="*/ 604816 h 608319"/>
                    <a:gd name="connsiteX6" fmla="*/ 1139189 w 1328911"/>
                    <a:gd name="connsiteY6" fmla="*/ 607169 h 608319"/>
                    <a:gd name="connsiteX7" fmla="*/ 137175 w 1328911"/>
                    <a:gd name="connsiteY7" fmla="*/ 603976 h 608319"/>
                    <a:gd name="connsiteX0" fmla="*/ 137175 w 1323427"/>
                    <a:gd name="connsiteY0" fmla="*/ 603976 h 609167"/>
                    <a:gd name="connsiteX1" fmla="*/ 0 w 1323427"/>
                    <a:gd name="connsiteY1" fmla="*/ 603359 h 609167"/>
                    <a:gd name="connsiteX2" fmla="*/ 296032 w 1323427"/>
                    <a:gd name="connsiteY2" fmla="*/ 500918 h 609167"/>
                    <a:gd name="connsiteX3" fmla="*/ 623940 w 1323427"/>
                    <a:gd name="connsiteY3" fmla="*/ 1 h 609167"/>
                    <a:gd name="connsiteX4" fmla="*/ 941063 w 1323427"/>
                    <a:gd name="connsiteY4" fmla="*/ 497558 h 609167"/>
                    <a:gd name="connsiteX5" fmla="*/ 1204890 w 1323427"/>
                    <a:gd name="connsiteY5" fmla="*/ 606721 h 609167"/>
                    <a:gd name="connsiteX6" fmla="*/ 1139189 w 1323427"/>
                    <a:gd name="connsiteY6" fmla="*/ 607169 h 609167"/>
                    <a:gd name="connsiteX7" fmla="*/ 137175 w 1323427"/>
                    <a:gd name="connsiteY7" fmla="*/ 603976 h 609167"/>
                    <a:gd name="connsiteX0" fmla="*/ 137175 w 1253889"/>
                    <a:gd name="connsiteY0" fmla="*/ 603976 h 664050"/>
                    <a:gd name="connsiteX1" fmla="*/ 0 w 1253889"/>
                    <a:gd name="connsiteY1" fmla="*/ 603359 h 664050"/>
                    <a:gd name="connsiteX2" fmla="*/ 296032 w 1253889"/>
                    <a:gd name="connsiteY2" fmla="*/ 500918 h 664050"/>
                    <a:gd name="connsiteX3" fmla="*/ 623940 w 1253889"/>
                    <a:gd name="connsiteY3" fmla="*/ 1 h 664050"/>
                    <a:gd name="connsiteX4" fmla="*/ 941063 w 1253889"/>
                    <a:gd name="connsiteY4" fmla="*/ 497558 h 664050"/>
                    <a:gd name="connsiteX5" fmla="*/ 1204890 w 1253889"/>
                    <a:gd name="connsiteY5" fmla="*/ 606721 h 664050"/>
                    <a:gd name="connsiteX6" fmla="*/ 1139189 w 1253889"/>
                    <a:gd name="connsiteY6" fmla="*/ 607169 h 664050"/>
                    <a:gd name="connsiteX7" fmla="*/ 137175 w 1253889"/>
                    <a:gd name="connsiteY7" fmla="*/ 603976 h 664050"/>
                    <a:gd name="connsiteX0" fmla="*/ 137175 w 1247868"/>
                    <a:gd name="connsiteY0" fmla="*/ 603976 h 687805"/>
                    <a:gd name="connsiteX1" fmla="*/ 0 w 1247868"/>
                    <a:gd name="connsiteY1" fmla="*/ 603359 h 687805"/>
                    <a:gd name="connsiteX2" fmla="*/ 296032 w 1247868"/>
                    <a:gd name="connsiteY2" fmla="*/ 500918 h 687805"/>
                    <a:gd name="connsiteX3" fmla="*/ 623940 w 1247868"/>
                    <a:gd name="connsiteY3" fmla="*/ 1 h 687805"/>
                    <a:gd name="connsiteX4" fmla="*/ 941063 w 1247868"/>
                    <a:gd name="connsiteY4" fmla="*/ 497558 h 687805"/>
                    <a:gd name="connsiteX5" fmla="*/ 1204890 w 1247868"/>
                    <a:gd name="connsiteY5" fmla="*/ 606721 h 687805"/>
                    <a:gd name="connsiteX6" fmla="*/ 1139189 w 1247868"/>
                    <a:gd name="connsiteY6" fmla="*/ 607169 h 687805"/>
                    <a:gd name="connsiteX7" fmla="*/ 137175 w 1247868"/>
                    <a:gd name="connsiteY7" fmla="*/ 603976 h 687805"/>
                    <a:gd name="connsiteX0" fmla="*/ 137175 w 1243425"/>
                    <a:gd name="connsiteY0" fmla="*/ 603976 h 648862"/>
                    <a:gd name="connsiteX1" fmla="*/ 0 w 1243425"/>
                    <a:gd name="connsiteY1" fmla="*/ 603359 h 648862"/>
                    <a:gd name="connsiteX2" fmla="*/ 296032 w 1243425"/>
                    <a:gd name="connsiteY2" fmla="*/ 500918 h 648862"/>
                    <a:gd name="connsiteX3" fmla="*/ 623940 w 1243425"/>
                    <a:gd name="connsiteY3" fmla="*/ 1 h 648862"/>
                    <a:gd name="connsiteX4" fmla="*/ 941063 w 1243425"/>
                    <a:gd name="connsiteY4" fmla="*/ 497558 h 648862"/>
                    <a:gd name="connsiteX5" fmla="*/ 1204890 w 1243425"/>
                    <a:gd name="connsiteY5" fmla="*/ 606721 h 648862"/>
                    <a:gd name="connsiteX6" fmla="*/ 1139189 w 1243425"/>
                    <a:gd name="connsiteY6" fmla="*/ 607169 h 648862"/>
                    <a:gd name="connsiteX7" fmla="*/ 137175 w 1243425"/>
                    <a:gd name="connsiteY7" fmla="*/ 603976 h 648862"/>
                    <a:gd name="connsiteX0" fmla="*/ 137175 w 1210898"/>
                    <a:gd name="connsiteY0" fmla="*/ 603976 h 648151"/>
                    <a:gd name="connsiteX1" fmla="*/ 0 w 1210898"/>
                    <a:gd name="connsiteY1" fmla="*/ 603359 h 648151"/>
                    <a:gd name="connsiteX2" fmla="*/ 296032 w 1210898"/>
                    <a:gd name="connsiteY2" fmla="*/ 500918 h 648151"/>
                    <a:gd name="connsiteX3" fmla="*/ 623940 w 1210898"/>
                    <a:gd name="connsiteY3" fmla="*/ 1 h 648151"/>
                    <a:gd name="connsiteX4" fmla="*/ 941063 w 1210898"/>
                    <a:gd name="connsiteY4" fmla="*/ 497558 h 648151"/>
                    <a:gd name="connsiteX5" fmla="*/ 1099162 w 1210898"/>
                    <a:gd name="connsiteY5" fmla="*/ 605768 h 648151"/>
                    <a:gd name="connsiteX6" fmla="*/ 1139189 w 1210898"/>
                    <a:gd name="connsiteY6" fmla="*/ 607169 h 648151"/>
                    <a:gd name="connsiteX7" fmla="*/ 137175 w 1210898"/>
                    <a:gd name="connsiteY7" fmla="*/ 603976 h 648151"/>
                    <a:gd name="connsiteX0" fmla="*/ 137175 w 1310977"/>
                    <a:gd name="connsiteY0" fmla="*/ 603976 h 611890"/>
                    <a:gd name="connsiteX1" fmla="*/ 0 w 1310977"/>
                    <a:gd name="connsiteY1" fmla="*/ 603359 h 611890"/>
                    <a:gd name="connsiteX2" fmla="*/ 296032 w 1310977"/>
                    <a:gd name="connsiteY2" fmla="*/ 500918 h 611890"/>
                    <a:gd name="connsiteX3" fmla="*/ 623940 w 1310977"/>
                    <a:gd name="connsiteY3" fmla="*/ 1 h 611890"/>
                    <a:gd name="connsiteX4" fmla="*/ 941063 w 1310977"/>
                    <a:gd name="connsiteY4" fmla="*/ 497558 h 611890"/>
                    <a:gd name="connsiteX5" fmla="*/ 1099162 w 1310977"/>
                    <a:gd name="connsiteY5" fmla="*/ 605768 h 611890"/>
                    <a:gd name="connsiteX6" fmla="*/ 1226819 w 1310977"/>
                    <a:gd name="connsiteY6" fmla="*/ 601454 h 611890"/>
                    <a:gd name="connsiteX7" fmla="*/ 137175 w 1310977"/>
                    <a:gd name="connsiteY7" fmla="*/ 603976 h 611890"/>
                    <a:gd name="connsiteX0" fmla="*/ 137175 w 1330881"/>
                    <a:gd name="connsiteY0" fmla="*/ 603976 h 604008"/>
                    <a:gd name="connsiteX1" fmla="*/ 0 w 1330881"/>
                    <a:gd name="connsiteY1" fmla="*/ 603359 h 604008"/>
                    <a:gd name="connsiteX2" fmla="*/ 296032 w 1330881"/>
                    <a:gd name="connsiteY2" fmla="*/ 500918 h 604008"/>
                    <a:gd name="connsiteX3" fmla="*/ 623940 w 1330881"/>
                    <a:gd name="connsiteY3" fmla="*/ 1 h 604008"/>
                    <a:gd name="connsiteX4" fmla="*/ 941063 w 1330881"/>
                    <a:gd name="connsiteY4" fmla="*/ 497558 h 604008"/>
                    <a:gd name="connsiteX5" fmla="*/ 1192507 w 1330881"/>
                    <a:gd name="connsiteY5" fmla="*/ 423841 h 604008"/>
                    <a:gd name="connsiteX6" fmla="*/ 1226819 w 1330881"/>
                    <a:gd name="connsiteY6" fmla="*/ 601454 h 604008"/>
                    <a:gd name="connsiteX7" fmla="*/ 137175 w 1330881"/>
                    <a:gd name="connsiteY7" fmla="*/ 603976 h 604008"/>
                    <a:gd name="connsiteX0" fmla="*/ 137175 w 1339449"/>
                    <a:gd name="connsiteY0" fmla="*/ 603976 h 604008"/>
                    <a:gd name="connsiteX1" fmla="*/ 0 w 1339449"/>
                    <a:gd name="connsiteY1" fmla="*/ 603359 h 604008"/>
                    <a:gd name="connsiteX2" fmla="*/ 296032 w 1339449"/>
                    <a:gd name="connsiteY2" fmla="*/ 500918 h 604008"/>
                    <a:gd name="connsiteX3" fmla="*/ 623940 w 1339449"/>
                    <a:gd name="connsiteY3" fmla="*/ 1 h 604008"/>
                    <a:gd name="connsiteX4" fmla="*/ 941063 w 1339449"/>
                    <a:gd name="connsiteY4" fmla="*/ 497558 h 604008"/>
                    <a:gd name="connsiteX5" fmla="*/ 1222987 w 1339449"/>
                    <a:gd name="connsiteY5" fmla="*/ 574336 h 604008"/>
                    <a:gd name="connsiteX6" fmla="*/ 1226819 w 1339449"/>
                    <a:gd name="connsiteY6" fmla="*/ 601454 h 604008"/>
                    <a:gd name="connsiteX7" fmla="*/ 137175 w 1339449"/>
                    <a:gd name="connsiteY7" fmla="*/ 603976 h 604008"/>
                    <a:gd name="connsiteX0" fmla="*/ 137175 w 1247441"/>
                    <a:gd name="connsiteY0" fmla="*/ 603976 h 606669"/>
                    <a:gd name="connsiteX1" fmla="*/ 0 w 1247441"/>
                    <a:gd name="connsiteY1" fmla="*/ 603359 h 606669"/>
                    <a:gd name="connsiteX2" fmla="*/ 296032 w 1247441"/>
                    <a:gd name="connsiteY2" fmla="*/ 500918 h 606669"/>
                    <a:gd name="connsiteX3" fmla="*/ 623940 w 1247441"/>
                    <a:gd name="connsiteY3" fmla="*/ 1 h 606669"/>
                    <a:gd name="connsiteX4" fmla="*/ 941063 w 1247441"/>
                    <a:gd name="connsiteY4" fmla="*/ 497558 h 606669"/>
                    <a:gd name="connsiteX5" fmla="*/ 1222987 w 1247441"/>
                    <a:gd name="connsiteY5" fmla="*/ 574336 h 606669"/>
                    <a:gd name="connsiteX6" fmla="*/ 1076324 w 1247441"/>
                    <a:gd name="connsiteY6" fmla="*/ 605264 h 606669"/>
                    <a:gd name="connsiteX7" fmla="*/ 137175 w 1247441"/>
                    <a:gd name="connsiteY7" fmla="*/ 603976 h 606669"/>
                    <a:gd name="connsiteX0" fmla="*/ 137175 w 1259693"/>
                    <a:gd name="connsiteY0" fmla="*/ 603976 h 606752"/>
                    <a:gd name="connsiteX1" fmla="*/ 0 w 1259693"/>
                    <a:gd name="connsiteY1" fmla="*/ 603359 h 606752"/>
                    <a:gd name="connsiteX2" fmla="*/ 296032 w 1259693"/>
                    <a:gd name="connsiteY2" fmla="*/ 500918 h 606752"/>
                    <a:gd name="connsiteX3" fmla="*/ 623940 w 1259693"/>
                    <a:gd name="connsiteY3" fmla="*/ 1 h 606752"/>
                    <a:gd name="connsiteX4" fmla="*/ 941063 w 1259693"/>
                    <a:gd name="connsiteY4" fmla="*/ 497558 h 606752"/>
                    <a:gd name="connsiteX5" fmla="*/ 1241084 w 1259693"/>
                    <a:gd name="connsiteY5" fmla="*/ 597196 h 606752"/>
                    <a:gd name="connsiteX6" fmla="*/ 1076324 w 1259693"/>
                    <a:gd name="connsiteY6" fmla="*/ 605264 h 606752"/>
                    <a:gd name="connsiteX7" fmla="*/ 137175 w 1259693"/>
                    <a:gd name="connsiteY7" fmla="*/ 603976 h 606752"/>
                    <a:gd name="connsiteX0" fmla="*/ 137175 w 1240900"/>
                    <a:gd name="connsiteY0" fmla="*/ 603976 h 609293"/>
                    <a:gd name="connsiteX1" fmla="*/ 0 w 1240900"/>
                    <a:gd name="connsiteY1" fmla="*/ 603359 h 609293"/>
                    <a:gd name="connsiteX2" fmla="*/ 296032 w 1240900"/>
                    <a:gd name="connsiteY2" fmla="*/ 500918 h 609293"/>
                    <a:gd name="connsiteX3" fmla="*/ 623940 w 1240900"/>
                    <a:gd name="connsiteY3" fmla="*/ 1 h 609293"/>
                    <a:gd name="connsiteX4" fmla="*/ 941063 w 1240900"/>
                    <a:gd name="connsiteY4" fmla="*/ 497558 h 609293"/>
                    <a:gd name="connsiteX5" fmla="*/ 1212509 w 1240900"/>
                    <a:gd name="connsiteY5" fmla="*/ 601006 h 609293"/>
                    <a:gd name="connsiteX6" fmla="*/ 1076324 w 1240900"/>
                    <a:gd name="connsiteY6" fmla="*/ 605264 h 609293"/>
                    <a:gd name="connsiteX7" fmla="*/ 137175 w 1240900"/>
                    <a:gd name="connsiteY7" fmla="*/ 603976 h 609293"/>
                    <a:gd name="connsiteX0" fmla="*/ 137175 w 1314602"/>
                    <a:gd name="connsiteY0" fmla="*/ 603976 h 606669"/>
                    <a:gd name="connsiteX1" fmla="*/ 0 w 1314602"/>
                    <a:gd name="connsiteY1" fmla="*/ 603359 h 606669"/>
                    <a:gd name="connsiteX2" fmla="*/ 296032 w 1314602"/>
                    <a:gd name="connsiteY2" fmla="*/ 500918 h 606669"/>
                    <a:gd name="connsiteX3" fmla="*/ 623940 w 1314602"/>
                    <a:gd name="connsiteY3" fmla="*/ 1 h 606669"/>
                    <a:gd name="connsiteX4" fmla="*/ 941063 w 1314602"/>
                    <a:gd name="connsiteY4" fmla="*/ 497558 h 606669"/>
                    <a:gd name="connsiteX5" fmla="*/ 1212509 w 1314602"/>
                    <a:gd name="connsiteY5" fmla="*/ 601006 h 606669"/>
                    <a:gd name="connsiteX6" fmla="*/ 1076324 w 1314602"/>
                    <a:gd name="connsiteY6" fmla="*/ 605264 h 606669"/>
                    <a:gd name="connsiteX7" fmla="*/ 137175 w 1314602"/>
                    <a:gd name="connsiteY7" fmla="*/ 603976 h 606669"/>
                    <a:gd name="connsiteX0" fmla="*/ 137175 w 1298662"/>
                    <a:gd name="connsiteY0" fmla="*/ 603976 h 621133"/>
                    <a:gd name="connsiteX1" fmla="*/ 0 w 1298662"/>
                    <a:gd name="connsiteY1" fmla="*/ 603359 h 621133"/>
                    <a:gd name="connsiteX2" fmla="*/ 296032 w 1298662"/>
                    <a:gd name="connsiteY2" fmla="*/ 500918 h 621133"/>
                    <a:gd name="connsiteX3" fmla="*/ 623940 w 1298662"/>
                    <a:gd name="connsiteY3" fmla="*/ 1 h 621133"/>
                    <a:gd name="connsiteX4" fmla="*/ 941063 w 1298662"/>
                    <a:gd name="connsiteY4" fmla="*/ 497558 h 621133"/>
                    <a:gd name="connsiteX5" fmla="*/ 1212509 w 1298662"/>
                    <a:gd name="connsiteY5" fmla="*/ 601006 h 621133"/>
                    <a:gd name="connsiteX6" fmla="*/ 1076324 w 1298662"/>
                    <a:gd name="connsiteY6" fmla="*/ 605264 h 621133"/>
                    <a:gd name="connsiteX7" fmla="*/ 137175 w 1298662"/>
                    <a:gd name="connsiteY7" fmla="*/ 603976 h 621133"/>
                    <a:gd name="connsiteX0" fmla="*/ 137175 w 1314181"/>
                    <a:gd name="connsiteY0" fmla="*/ 603976 h 607161"/>
                    <a:gd name="connsiteX1" fmla="*/ 0 w 1314181"/>
                    <a:gd name="connsiteY1" fmla="*/ 603359 h 607161"/>
                    <a:gd name="connsiteX2" fmla="*/ 296032 w 1314181"/>
                    <a:gd name="connsiteY2" fmla="*/ 500918 h 607161"/>
                    <a:gd name="connsiteX3" fmla="*/ 623940 w 1314181"/>
                    <a:gd name="connsiteY3" fmla="*/ 1 h 607161"/>
                    <a:gd name="connsiteX4" fmla="*/ 941063 w 1314181"/>
                    <a:gd name="connsiteY4" fmla="*/ 497558 h 607161"/>
                    <a:gd name="connsiteX5" fmla="*/ 1212509 w 1314181"/>
                    <a:gd name="connsiteY5" fmla="*/ 601006 h 607161"/>
                    <a:gd name="connsiteX6" fmla="*/ 1076324 w 1314181"/>
                    <a:gd name="connsiteY6" fmla="*/ 605264 h 607161"/>
                    <a:gd name="connsiteX7" fmla="*/ 137175 w 1314181"/>
                    <a:gd name="connsiteY7" fmla="*/ 603976 h 607161"/>
                    <a:gd name="connsiteX0" fmla="*/ 137175 w 1313762"/>
                    <a:gd name="connsiteY0" fmla="*/ 603976 h 606669"/>
                    <a:gd name="connsiteX1" fmla="*/ 0 w 1313762"/>
                    <a:gd name="connsiteY1" fmla="*/ 603359 h 606669"/>
                    <a:gd name="connsiteX2" fmla="*/ 296032 w 1313762"/>
                    <a:gd name="connsiteY2" fmla="*/ 500918 h 606669"/>
                    <a:gd name="connsiteX3" fmla="*/ 623940 w 1313762"/>
                    <a:gd name="connsiteY3" fmla="*/ 1 h 606669"/>
                    <a:gd name="connsiteX4" fmla="*/ 941063 w 1313762"/>
                    <a:gd name="connsiteY4" fmla="*/ 497558 h 606669"/>
                    <a:gd name="connsiteX5" fmla="*/ 1212509 w 1313762"/>
                    <a:gd name="connsiteY5" fmla="*/ 601006 h 606669"/>
                    <a:gd name="connsiteX6" fmla="*/ 1076324 w 1313762"/>
                    <a:gd name="connsiteY6" fmla="*/ 605264 h 606669"/>
                    <a:gd name="connsiteX7" fmla="*/ 137175 w 1313762"/>
                    <a:gd name="connsiteY7" fmla="*/ 603976 h 606669"/>
                    <a:gd name="connsiteX0" fmla="*/ 137175 w 1313341"/>
                    <a:gd name="connsiteY0" fmla="*/ 603976 h 607185"/>
                    <a:gd name="connsiteX1" fmla="*/ 0 w 1313341"/>
                    <a:gd name="connsiteY1" fmla="*/ 603359 h 607185"/>
                    <a:gd name="connsiteX2" fmla="*/ 296032 w 1313341"/>
                    <a:gd name="connsiteY2" fmla="*/ 500918 h 607185"/>
                    <a:gd name="connsiteX3" fmla="*/ 623940 w 1313341"/>
                    <a:gd name="connsiteY3" fmla="*/ 1 h 607185"/>
                    <a:gd name="connsiteX4" fmla="*/ 941063 w 1313341"/>
                    <a:gd name="connsiteY4" fmla="*/ 497558 h 607185"/>
                    <a:gd name="connsiteX5" fmla="*/ 1212509 w 1313341"/>
                    <a:gd name="connsiteY5" fmla="*/ 601006 h 607185"/>
                    <a:gd name="connsiteX6" fmla="*/ 1076324 w 1313341"/>
                    <a:gd name="connsiteY6" fmla="*/ 605264 h 607185"/>
                    <a:gd name="connsiteX7" fmla="*/ 137175 w 1313341"/>
                    <a:gd name="connsiteY7" fmla="*/ 603976 h 607185"/>
                    <a:gd name="connsiteX0" fmla="*/ 137175 w 1264932"/>
                    <a:gd name="connsiteY0" fmla="*/ 603976 h 606669"/>
                    <a:gd name="connsiteX1" fmla="*/ 0 w 1264932"/>
                    <a:gd name="connsiteY1" fmla="*/ 603359 h 606669"/>
                    <a:gd name="connsiteX2" fmla="*/ 296032 w 1264932"/>
                    <a:gd name="connsiteY2" fmla="*/ 500918 h 606669"/>
                    <a:gd name="connsiteX3" fmla="*/ 623940 w 1264932"/>
                    <a:gd name="connsiteY3" fmla="*/ 1 h 606669"/>
                    <a:gd name="connsiteX4" fmla="*/ 941063 w 1264932"/>
                    <a:gd name="connsiteY4" fmla="*/ 497558 h 606669"/>
                    <a:gd name="connsiteX5" fmla="*/ 1212509 w 1264932"/>
                    <a:gd name="connsiteY5" fmla="*/ 601006 h 606669"/>
                    <a:gd name="connsiteX6" fmla="*/ 1076324 w 1264932"/>
                    <a:gd name="connsiteY6" fmla="*/ 605264 h 606669"/>
                    <a:gd name="connsiteX7" fmla="*/ 137175 w 1264932"/>
                    <a:gd name="connsiteY7" fmla="*/ 603976 h 606669"/>
                    <a:gd name="connsiteX0" fmla="*/ 137175 w 1265345"/>
                    <a:gd name="connsiteY0" fmla="*/ 603976 h 606669"/>
                    <a:gd name="connsiteX1" fmla="*/ 0 w 1265345"/>
                    <a:gd name="connsiteY1" fmla="*/ 603359 h 606669"/>
                    <a:gd name="connsiteX2" fmla="*/ 296032 w 1265345"/>
                    <a:gd name="connsiteY2" fmla="*/ 500918 h 606669"/>
                    <a:gd name="connsiteX3" fmla="*/ 623940 w 1265345"/>
                    <a:gd name="connsiteY3" fmla="*/ 1 h 606669"/>
                    <a:gd name="connsiteX4" fmla="*/ 941063 w 1265345"/>
                    <a:gd name="connsiteY4" fmla="*/ 497558 h 606669"/>
                    <a:gd name="connsiteX5" fmla="*/ 1212509 w 1265345"/>
                    <a:gd name="connsiteY5" fmla="*/ 601006 h 606669"/>
                    <a:gd name="connsiteX6" fmla="*/ 1076324 w 1265345"/>
                    <a:gd name="connsiteY6" fmla="*/ 605264 h 606669"/>
                    <a:gd name="connsiteX7" fmla="*/ 137175 w 1265345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182444"/>
                    <a:gd name="connsiteY0" fmla="*/ 603976 h 612137"/>
                    <a:gd name="connsiteX1" fmla="*/ 0 w 1182444"/>
                    <a:gd name="connsiteY1" fmla="*/ 603359 h 612137"/>
                    <a:gd name="connsiteX2" fmla="*/ 296032 w 1182444"/>
                    <a:gd name="connsiteY2" fmla="*/ 500918 h 612137"/>
                    <a:gd name="connsiteX3" fmla="*/ 623940 w 1182444"/>
                    <a:gd name="connsiteY3" fmla="*/ 1 h 612137"/>
                    <a:gd name="connsiteX4" fmla="*/ 941063 w 1182444"/>
                    <a:gd name="connsiteY4" fmla="*/ 497558 h 612137"/>
                    <a:gd name="connsiteX5" fmla="*/ 1155359 w 1182444"/>
                    <a:gd name="connsiteY5" fmla="*/ 604816 h 612137"/>
                    <a:gd name="connsiteX6" fmla="*/ 1024687 w 1182444"/>
                    <a:gd name="connsiteY6" fmla="*/ 605264 h 612137"/>
                    <a:gd name="connsiteX7" fmla="*/ 137175 w 1182444"/>
                    <a:gd name="connsiteY7" fmla="*/ 603976 h 612137"/>
                    <a:gd name="connsiteX0" fmla="*/ 137175 w 1167795"/>
                    <a:gd name="connsiteY0" fmla="*/ 603976 h 612137"/>
                    <a:gd name="connsiteX1" fmla="*/ 0 w 1167795"/>
                    <a:gd name="connsiteY1" fmla="*/ 603359 h 612137"/>
                    <a:gd name="connsiteX2" fmla="*/ 296032 w 1167795"/>
                    <a:gd name="connsiteY2" fmla="*/ 500918 h 612137"/>
                    <a:gd name="connsiteX3" fmla="*/ 623940 w 1167795"/>
                    <a:gd name="connsiteY3" fmla="*/ 1 h 612137"/>
                    <a:gd name="connsiteX4" fmla="*/ 941063 w 1167795"/>
                    <a:gd name="connsiteY4" fmla="*/ 497558 h 612137"/>
                    <a:gd name="connsiteX5" fmla="*/ 1155359 w 1167795"/>
                    <a:gd name="connsiteY5" fmla="*/ 604816 h 612137"/>
                    <a:gd name="connsiteX6" fmla="*/ 991012 w 1167795"/>
                    <a:gd name="connsiteY6" fmla="*/ 605264 h 612137"/>
                    <a:gd name="connsiteX7" fmla="*/ 137175 w 1167795"/>
                    <a:gd name="connsiteY7" fmla="*/ 603976 h 612137"/>
                    <a:gd name="connsiteX0" fmla="*/ 137175 w 1214041"/>
                    <a:gd name="connsiteY0" fmla="*/ 603976 h 606669"/>
                    <a:gd name="connsiteX1" fmla="*/ 0 w 1214041"/>
                    <a:gd name="connsiteY1" fmla="*/ 603359 h 606669"/>
                    <a:gd name="connsiteX2" fmla="*/ 296032 w 1214041"/>
                    <a:gd name="connsiteY2" fmla="*/ 500918 h 606669"/>
                    <a:gd name="connsiteX3" fmla="*/ 623940 w 1214041"/>
                    <a:gd name="connsiteY3" fmla="*/ 1 h 606669"/>
                    <a:gd name="connsiteX4" fmla="*/ 941063 w 1214041"/>
                    <a:gd name="connsiteY4" fmla="*/ 497558 h 606669"/>
                    <a:gd name="connsiteX5" fmla="*/ 1211486 w 1214041"/>
                    <a:gd name="connsiteY5" fmla="*/ 541955 h 606669"/>
                    <a:gd name="connsiteX6" fmla="*/ 991012 w 1214041"/>
                    <a:gd name="connsiteY6" fmla="*/ 605264 h 606669"/>
                    <a:gd name="connsiteX7" fmla="*/ 137175 w 1214041"/>
                    <a:gd name="connsiteY7" fmla="*/ 603976 h 606669"/>
                    <a:gd name="connsiteX0" fmla="*/ 137175 w 1199831"/>
                    <a:gd name="connsiteY0" fmla="*/ 603976 h 606669"/>
                    <a:gd name="connsiteX1" fmla="*/ 0 w 1199831"/>
                    <a:gd name="connsiteY1" fmla="*/ 603359 h 606669"/>
                    <a:gd name="connsiteX2" fmla="*/ 296032 w 1199831"/>
                    <a:gd name="connsiteY2" fmla="*/ 500918 h 606669"/>
                    <a:gd name="connsiteX3" fmla="*/ 623940 w 1199831"/>
                    <a:gd name="connsiteY3" fmla="*/ 1 h 606669"/>
                    <a:gd name="connsiteX4" fmla="*/ 941063 w 1199831"/>
                    <a:gd name="connsiteY4" fmla="*/ 497558 h 606669"/>
                    <a:gd name="connsiteX5" fmla="*/ 1195771 w 1199831"/>
                    <a:gd name="connsiteY5" fmla="*/ 581243 h 606669"/>
                    <a:gd name="connsiteX6" fmla="*/ 991012 w 1199831"/>
                    <a:gd name="connsiteY6" fmla="*/ 605264 h 606669"/>
                    <a:gd name="connsiteX7" fmla="*/ 137175 w 1199831"/>
                    <a:gd name="connsiteY7" fmla="*/ 603976 h 606669"/>
                    <a:gd name="connsiteX0" fmla="*/ 137175 w 1206837"/>
                    <a:gd name="connsiteY0" fmla="*/ 603976 h 606669"/>
                    <a:gd name="connsiteX1" fmla="*/ 0 w 1206837"/>
                    <a:gd name="connsiteY1" fmla="*/ 603359 h 606669"/>
                    <a:gd name="connsiteX2" fmla="*/ 296032 w 1206837"/>
                    <a:gd name="connsiteY2" fmla="*/ 500918 h 606669"/>
                    <a:gd name="connsiteX3" fmla="*/ 623940 w 1206837"/>
                    <a:gd name="connsiteY3" fmla="*/ 1 h 606669"/>
                    <a:gd name="connsiteX4" fmla="*/ 941063 w 1206837"/>
                    <a:gd name="connsiteY4" fmla="*/ 497558 h 606669"/>
                    <a:gd name="connsiteX5" fmla="*/ 1203628 w 1206837"/>
                    <a:gd name="connsiteY5" fmla="*/ 595836 h 606669"/>
                    <a:gd name="connsiteX6" fmla="*/ 991012 w 1206837"/>
                    <a:gd name="connsiteY6" fmla="*/ 605264 h 606669"/>
                    <a:gd name="connsiteX7" fmla="*/ 137175 w 1206837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181760"/>
                    <a:gd name="connsiteY0" fmla="*/ 603976 h 606669"/>
                    <a:gd name="connsiteX1" fmla="*/ 0 w 1181760"/>
                    <a:gd name="connsiteY1" fmla="*/ 603359 h 606669"/>
                    <a:gd name="connsiteX2" fmla="*/ 296032 w 1181760"/>
                    <a:gd name="connsiteY2" fmla="*/ 500918 h 606669"/>
                    <a:gd name="connsiteX3" fmla="*/ 623940 w 1181760"/>
                    <a:gd name="connsiteY3" fmla="*/ 1 h 606669"/>
                    <a:gd name="connsiteX4" fmla="*/ 941063 w 1181760"/>
                    <a:gd name="connsiteY4" fmla="*/ 497558 h 606669"/>
                    <a:gd name="connsiteX5" fmla="*/ 1116070 w 1181760"/>
                    <a:gd name="connsiteY5" fmla="*/ 591346 h 606669"/>
                    <a:gd name="connsiteX6" fmla="*/ 991012 w 1181760"/>
                    <a:gd name="connsiteY6" fmla="*/ 605264 h 606669"/>
                    <a:gd name="connsiteX7" fmla="*/ 137175 w 1181760"/>
                    <a:gd name="connsiteY7" fmla="*/ 603976 h 606669"/>
                    <a:gd name="connsiteX0" fmla="*/ 137175 w 1171676"/>
                    <a:gd name="connsiteY0" fmla="*/ 603976 h 606669"/>
                    <a:gd name="connsiteX1" fmla="*/ 0 w 1171676"/>
                    <a:gd name="connsiteY1" fmla="*/ 603359 h 606669"/>
                    <a:gd name="connsiteX2" fmla="*/ 296032 w 1171676"/>
                    <a:gd name="connsiteY2" fmla="*/ 500918 h 606669"/>
                    <a:gd name="connsiteX3" fmla="*/ 623940 w 1171676"/>
                    <a:gd name="connsiteY3" fmla="*/ 1 h 606669"/>
                    <a:gd name="connsiteX4" fmla="*/ 941063 w 1171676"/>
                    <a:gd name="connsiteY4" fmla="*/ 497558 h 606669"/>
                    <a:gd name="connsiteX5" fmla="*/ 1116070 w 1171676"/>
                    <a:gd name="connsiteY5" fmla="*/ 591346 h 606669"/>
                    <a:gd name="connsiteX6" fmla="*/ 991012 w 1171676"/>
                    <a:gd name="connsiteY6" fmla="*/ 605264 h 606669"/>
                    <a:gd name="connsiteX7" fmla="*/ 137175 w 1171676"/>
                    <a:gd name="connsiteY7" fmla="*/ 603976 h 606669"/>
                    <a:gd name="connsiteX0" fmla="*/ 137175 w 1165023"/>
                    <a:gd name="connsiteY0" fmla="*/ 603976 h 606669"/>
                    <a:gd name="connsiteX1" fmla="*/ 0 w 1165023"/>
                    <a:gd name="connsiteY1" fmla="*/ 603359 h 606669"/>
                    <a:gd name="connsiteX2" fmla="*/ 296032 w 1165023"/>
                    <a:gd name="connsiteY2" fmla="*/ 500918 h 606669"/>
                    <a:gd name="connsiteX3" fmla="*/ 623940 w 1165023"/>
                    <a:gd name="connsiteY3" fmla="*/ 1 h 606669"/>
                    <a:gd name="connsiteX4" fmla="*/ 941063 w 1165023"/>
                    <a:gd name="connsiteY4" fmla="*/ 497558 h 606669"/>
                    <a:gd name="connsiteX5" fmla="*/ 1116070 w 1165023"/>
                    <a:gd name="connsiteY5" fmla="*/ 591346 h 606669"/>
                    <a:gd name="connsiteX6" fmla="*/ 991012 w 1165023"/>
                    <a:gd name="connsiteY6" fmla="*/ 605264 h 606669"/>
                    <a:gd name="connsiteX7" fmla="*/ 137175 w 1165023"/>
                    <a:gd name="connsiteY7" fmla="*/ 603976 h 606669"/>
                    <a:gd name="connsiteX0" fmla="*/ 137175 w 1190369"/>
                    <a:gd name="connsiteY0" fmla="*/ 603976 h 606669"/>
                    <a:gd name="connsiteX1" fmla="*/ 0 w 1190369"/>
                    <a:gd name="connsiteY1" fmla="*/ 603359 h 606669"/>
                    <a:gd name="connsiteX2" fmla="*/ 296032 w 1190369"/>
                    <a:gd name="connsiteY2" fmla="*/ 500918 h 606669"/>
                    <a:gd name="connsiteX3" fmla="*/ 623940 w 1190369"/>
                    <a:gd name="connsiteY3" fmla="*/ 1 h 606669"/>
                    <a:gd name="connsiteX4" fmla="*/ 941063 w 1190369"/>
                    <a:gd name="connsiteY4" fmla="*/ 497558 h 606669"/>
                    <a:gd name="connsiteX5" fmla="*/ 1154236 w 1190369"/>
                    <a:gd name="connsiteY5" fmla="*/ 601449 h 606669"/>
                    <a:gd name="connsiteX6" fmla="*/ 991012 w 1190369"/>
                    <a:gd name="connsiteY6" fmla="*/ 605264 h 606669"/>
                    <a:gd name="connsiteX7" fmla="*/ 137175 w 1190369"/>
                    <a:gd name="connsiteY7" fmla="*/ 603976 h 606669"/>
                    <a:gd name="connsiteX0" fmla="*/ 137175 w 1191984"/>
                    <a:gd name="connsiteY0" fmla="*/ 603976 h 606669"/>
                    <a:gd name="connsiteX1" fmla="*/ 0 w 1191984"/>
                    <a:gd name="connsiteY1" fmla="*/ 603359 h 606669"/>
                    <a:gd name="connsiteX2" fmla="*/ 296032 w 1191984"/>
                    <a:gd name="connsiteY2" fmla="*/ 500918 h 606669"/>
                    <a:gd name="connsiteX3" fmla="*/ 623940 w 1191984"/>
                    <a:gd name="connsiteY3" fmla="*/ 1 h 606669"/>
                    <a:gd name="connsiteX4" fmla="*/ 941063 w 1191984"/>
                    <a:gd name="connsiteY4" fmla="*/ 497558 h 606669"/>
                    <a:gd name="connsiteX5" fmla="*/ 1156481 w 1191984"/>
                    <a:gd name="connsiteY5" fmla="*/ 591346 h 606669"/>
                    <a:gd name="connsiteX6" fmla="*/ 991012 w 1191984"/>
                    <a:gd name="connsiteY6" fmla="*/ 605264 h 606669"/>
                    <a:gd name="connsiteX7" fmla="*/ 137175 w 1191984"/>
                    <a:gd name="connsiteY7" fmla="*/ 603976 h 606669"/>
                    <a:gd name="connsiteX0" fmla="*/ 137175 w 1210574"/>
                    <a:gd name="connsiteY0" fmla="*/ 603976 h 606669"/>
                    <a:gd name="connsiteX1" fmla="*/ 0 w 1210574"/>
                    <a:gd name="connsiteY1" fmla="*/ 603359 h 606669"/>
                    <a:gd name="connsiteX2" fmla="*/ 296032 w 1210574"/>
                    <a:gd name="connsiteY2" fmla="*/ 500918 h 606669"/>
                    <a:gd name="connsiteX3" fmla="*/ 623940 w 1210574"/>
                    <a:gd name="connsiteY3" fmla="*/ 1 h 606669"/>
                    <a:gd name="connsiteX4" fmla="*/ 941063 w 1210574"/>
                    <a:gd name="connsiteY4" fmla="*/ 497558 h 606669"/>
                    <a:gd name="connsiteX5" fmla="*/ 1181177 w 1210574"/>
                    <a:gd name="connsiteY5" fmla="*/ 600326 h 606669"/>
                    <a:gd name="connsiteX6" fmla="*/ 991012 w 1210574"/>
                    <a:gd name="connsiteY6" fmla="*/ 605264 h 606669"/>
                    <a:gd name="connsiteX7" fmla="*/ 137175 w 1210574"/>
                    <a:gd name="connsiteY7" fmla="*/ 603976 h 606669"/>
                    <a:gd name="connsiteX0" fmla="*/ 137175 w 1196078"/>
                    <a:gd name="connsiteY0" fmla="*/ 603976 h 606669"/>
                    <a:gd name="connsiteX1" fmla="*/ 0 w 1196078"/>
                    <a:gd name="connsiteY1" fmla="*/ 603359 h 606669"/>
                    <a:gd name="connsiteX2" fmla="*/ 296032 w 1196078"/>
                    <a:gd name="connsiteY2" fmla="*/ 500918 h 606669"/>
                    <a:gd name="connsiteX3" fmla="*/ 623940 w 1196078"/>
                    <a:gd name="connsiteY3" fmla="*/ 1 h 606669"/>
                    <a:gd name="connsiteX4" fmla="*/ 941063 w 1196078"/>
                    <a:gd name="connsiteY4" fmla="*/ 497558 h 606669"/>
                    <a:gd name="connsiteX5" fmla="*/ 1162095 w 1196078"/>
                    <a:gd name="connsiteY5" fmla="*/ 598081 h 606669"/>
                    <a:gd name="connsiteX6" fmla="*/ 991012 w 1196078"/>
                    <a:gd name="connsiteY6" fmla="*/ 605264 h 606669"/>
                    <a:gd name="connsiteX7" fmla="*/ 137175 w 1196078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28615"/>
                    <a:gd name="connsiteX1" fmla="*/ 0 w 1128853"/>
                    <a:gd name="connsiteY1" fmla="*/ 602237 h 628615"/>
                    <a:gd name="connsiteX2" fmla="*/ 238784 w 1128853"/>
                    <a:gd name="connsiteY2" fmla="*/ 500918 h 628615"/>
                    <a:gd name="connsiteX3" fmla="*/ 566692 w 1128853"/>
                    <a:gd name="connsiteY3" fmla="*/ 1 h 628615"/>
                    <a:gd name="connsiteX4" fmla="*/ 883815 w 1128853"/>
                    <a:gd name="connsiteY4" fmla="*/ 497558 h 628615"/>
                    <a:gd name="connsiteX5" fmla="*/ 1104847 w 1128853"/>
                    <a:gd name="connsiteY5" fmla="*/ 598081 h 628615"/>
                    <a:gd name="connsiteX6" fmla="*/ 933764 w 1128853"/>
                    <a:gd name="connsiteY6" fmla="*/ 605264 h 628615"/>
                    <a:gd name="connsiteX7" fmla="*/ 79927 w 1128853"/>
                    <a:gd name="connsiteY7" fmla="*/ 603976 h 628615"/>
                    <a:gd name="connsiteX0" fmla="*/ 178188 w 1227114"/>
                    <a:gd name="connsiteY0" fmla="*/ 603976 h 606701"/>
                    <a:gd name="connsiteX1" fmla="*/ 98261 w 1227114"/>
                    <a:gd name="connsiteY1" fmla="*/ 602237 h 606701"/>
                    <a:gd name="connsiteX2" fmla="*/ 337045 w 1227114"/>
                    <a:gd name="connsiteY2" fmla="*/ 500918 h 606701"/>
                    <a:gd name="connsiteX3" fmla="*/ 664953 w 1227114"/>
                    <a:gd name="connsiteY3" fmla="*/ 1 h 606701"/>
                    <a:gd name="connsiteX4" fmla="*/ 982076 w 1227114"/>
                    <a:gd name="connsiteY4" fmla="*/ 497558 h 606701"/>
                    <a:gd name="connsiteX5" fmla="*/ 1203108 w 1227114"/>
                    <a:gd name="connsiteY5" fmla="*/ 598081 h 606701"/>
                    <a:gd name="connsiteX6" fmla="*/ 1032025 w 1227114"/>
                    <a:gd name="connsiteY6" fmla="*/ 605264 h 606701"/>
                    <a:gd name="connsiteX7" fmla="*/ 178188 w 1227114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711053 h 713778"/>
                    <a:gd name="connsiteX1" fmla="*/ 36063 w 1164916"/>
                    <a:gd name="connsiteY1" fmla="*/ 709314 h 713778"/>
                    <a:gd name="connsiteX2" fmla="*/ 274847 w 1164916"/>
                    <a:gd name="connsiteY2" fmla="*/ 607995 h 713778"/>
                    <a:gd name="connsiteX3" fmla="*/ 589370 w 1164916"/>
                    <a:gd name="connsiteY3" fmla="*/ 0 h 713778"/>
                    <a:gd name="connsiteX4" fmla="*/ 919878 w 1164916"/>
                    <a:gd name="connsiteY4" fmla="*/ 604635 h 713778"/>
                    <a:gd name="connsiteX5" fmla="*/ 1140910 w 1164916"/>
                    <a:gd name="connsiteY5" fmla="*/ 705158 h 713778"/>
                    <a:gd name="connsiteX6" fmla="*/ 969827 w 1164916"/>
                    <a:gd name="connsiteY6" fmla="*/ 712341 h 713778"/>
                    <a:gd name="connsiteX7" fmla="*/ 115990 w 1164916"/>
                    <a:gd name="connsiteY7" fmla="*/ 711053 h 713778"/>
                    <a:gd name="connsiteX0" fmla="*/ 102075 w 1151001"/>
                    <a:gd name="connsiteY0" fmla="*/ 711053 h 713740"/>
                    <a:gd name="connsiteX1" fmla="*/ 44901 w 1151001"/>
                    <a:gd name="connsiteY1" fmla="*/ 710651 h 713740"/>
                    <a:gd name="connsiteX2" fmla="*/ 260932 w 1151001"/>
                    <a:gd name="connsiteY2" fmla="*/ 607995 h 713740"/>
                    <a:gd name="connsiteX3" fmla="*/ 575455 w 1151001"/>
                    <a:gd name="connsiteY3" fmla="*/ 0 h 713740"/>
                    <a:gd name="connsiteX4" fmla="*/ 905963 w 1151001"/>
                    <a:gd name="connsiteY4" fmla="*/ 604635 h 713740"/>
                    <a:gd name="connsiteX5" fmla="*/ 1126995 w 1151001"/>
                    <a:gd name="connsiteY5" fmla="*/ 705158 h 713740"/>
                    <a:gd name="connsiteX6" fmla="*/ 955912 w 1151001"/>
                    <a:gd name="connsiteY6" fmla="*/ 712341 h 713740"/>
                    <a:gd name="connsiteX7" fmla="*/ 102075 w 1151001"/>
                    <a:gd name="connsiteY7" fmla="*/ 711053 h 713740"/>
                    <a:gd name="connsiteX0" fmla="*/ 102074 w 1151001"/>
                    <a:gd name="connsiteY0" fmla="*/ 715069 h 715303"/>
                    <a:gd name="connsiteX1" fmla="*/ 44901 w 1151001"/>
                    <a:gd name="connsiteY1" fmla="*/ 710651 h 715303"/>
                    <a:gd name="connsiteX2" fmla="*/ 260932 w 1151001"/>
                    <a:gd name="connsiteY2" fmla="*/ 607995 h 715303"/>
                    <a:gd name="connsiteX3" fmla="*/ 575455 w 1151001"/>
                    <a:gd name="connsiteY3" fmla="*/ 0 h 715303"/>
                    <a:gd name="connsiteX4" fmla="*/ 905963 w 1151001"/>
                    <a:gd name="connsiteY4" fmla="*/ 604635 h 715303"/>
                    <a:gd name="connsiteX5" fmla="*/ 1126995 w 1151001"/>
                    <a:gd name="connsiteY5" fmla="*/ 705158 h 715303"/>
                    <a:gd name="connsiteX6" fmla="*/ 955912 w 1151001"/>
                    <a:gd name="connsiteY6" fmla="*/ 712341 h 715303"/>
                    <a:gd name="connsiteX7" fmla="*/ 102074 w 1151001"/>
                    <a:gd name="connsiteY7" fmla="*/ 715069 h 715303"/>
                    <a:gd name="connsiteX0" fmla="*/ 104407 w 1153334"/>
                    <a:gd name="connsiteY0" fmla="*/ 715069 h 717995"/>
                    <a:gd name="connsiteX1" fmla="*/ 43218 w 1153334"/>
                    <a:gd name="connsiteY1" fmla="*/ 716006 h 717995"/>
                    <a:gd name="connsiteX2" fmla="*/ 263265 w 1153334"/>
                    <a:gd name="connsiteY2" fmla="*/ 607995 h 717995"/>
                    <a:gd name="connsiteX3" fmla="*/ 577788 w 1153334"/>
                    <a:gd name="connsiteY3" fmla="*/ 0 h 717995"/>
                    <a:gd name="connsiteX4" fmla="*/ 908296 w 1153334"/>
                    <a:gd name="connsiteY4" fmla="*/ 604635 h 717995"/>
                    <a:gd name="connsiteX5" fmla="*/ 1129328 w 1153334"/>
                    <a:gd name="connsiteY5" fmla="*/ 705158 h 717995"/>
                    <a:gd name="connsiteX6" fmla="*/ 958245 w 1153334"/>
                    <a:gd name="connsiteY6" fmla="*/ 712341 h 717995"/>
                    <a:gd name="connsiteX7" fmla="*/ 104407 w 1153334"/>
                    <a:gd name="connsiteY7" fmla="*/ 715069 h 717995"/>
                    <a:gd name="connsiteX0" fmla="*/ 104407 w 1154320"/>
                    <a:gd name="connsiteY0" fmla="*/ 715069 h 717996"/>
                    <a:gd name="connsiteX1" fmla="*/ 43218 w 1154320"/>
                    <a:gd name="connsiteY1" fmla="*/ 716006 h 717996"/>
                    <a:gd name="connsiteX2" fmla="*/ 263265 w 1154320"/>
                    <a:gd name="connsiteY2" fmla="*/ 607995 h 717996"/>
                    <a:gd name="connsiteX3" fmla="*/ 577788 w 1154320"/>
                    <a:gd name="connsiteY3" fmla="*/ 0 h 717996"/>
                    <a:gd name="connsiteX4" fmla="*/ 908296 w 1154320"/>
                    <a:gd name="connsiteY4" fmla="*/ 604635 h 717996"/>
                    <a:gd name="connsiteX5" fmla="*/ 1130666 w 1154320"/>
                    <a:gd name="connsiteY5" fmla="*/ 715866 h 717996"/>
                    <a:gd name="connsiteX6" fmla="*/ 958245 w 1154320"/>
                    <a:gd name="connsiteY6" fmla="*/ 712341 h 717996"/>
                    <a:gd name="connsiteX7" fmla="*/ 104407 w 1154320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908296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577788 w 1154321"/>
                    <a:gd name="connsiteY0" fmla="*/ 0 h 717996"/>
                    <a:gd name="connsiteX1" fmla="*/ 897500 w 1154321"/>
                    <a:gd name="connsiteY1" fmla="*/ 604635 h 717996"/>
                    <a:gd name="connsiteX2" fmla="*/ 1130666 w 1154321"/>
                    <a:gd name="connsiteY2" fmla="*/ 713189 h 717996"/>
                    <a:gd name="connsiteX3" fmla="*/ 958245 w 1154321"/>
                    <a:gd name="connsiteY3" fmla="*/ 712341 h 717996"/>
                    <a:gd name="connsiteX4" fmla="*/ 104407 w 1154321"/>
                    <a:gd name="connsiteY4" fmla="*/ 715069 h 717996"/>
                    <a:gd name="connsiteX5" fmla="*/ 43218 w 1154321"/>
                    <a:gd name="connsiteY5" fmla="*/ 716006 h 717996"/>
                    <a:gd name="connsiteX6" fmla="*/ 263265 w 1154321"/>
                    <a:gd name="connsiteY6" fmla="*/ 607995 h 717996"/>
                    <a:gd name="connsiteX7" fmla="*/ 612088 w 1154321"/>
                    <a:gd name="connsiteY7" fmla="*/ 30408 h 717996"/>
                    <a:gd name="connsiteX0" fmla="*/ 577788 w 1154321"/>
                    <a:gd name="connsiteY0" fmla="*/ 0 h 717000"/>
                    <a:gd name="connsiteX1" fmla="*/ 897500 w 1154321"/>
                    <a:gd name="connsiteY1" fmla="*/ 604635 h 717000"/>
                    <a:gd name="connsiteX2" fmla="*/ 1130666 w 1154321"/>
                    <a:gd name="connsiteY2" fmla="*/ 713189 h 717000"/>
                    <a:gd name="connsiteX3" fmla="*/ 958245 w 1154321"/>
                    <a:gd name="connsiteY3" fmla="*/ 712341 h 717000"/>
                    <a:gd name="connsiteX4" fmla="*/ 104407 w 1154321"/>
                    <a:gd name="connsiteY4" fmla="*/ 715069 h 717000"/>
                    <a:gd name="connsiteX5" fmla="*/ 43218 w 1154321"/>
                    <a:gd name="connsiteY5" fmla="*/ 716006 h 717000"/>
                    <a:gd name="connsiteX6" fmla="*/ 263265 w 1154321"/>
                    <a:gd name="connsiteY6" fmla="*/ 607995 h 717000"/>
                    <a:gd name="connsiteX7" fmla="*/ 276235 w 1154321"/>
                    <a:gd name="connsiteY7" fmla="*/ 119099 h 717000"/>
                    <a:gd name="connsiteX0" fmla="*/ 558132 w 1134665"/>
                    <a:gd name="connsiteY0" fmla="*/ 0 h 717035"/>
                    <a:gd name="connsiteX1" fmla="*/ 877844 w 1134665"/>
                    <a:gd name="connsiteY1" fmla="*/ 604635 h 717035"/>
                    <a:gd name="connsiteX2" fmla="*/ 1111010 w 1134665"/>
                    <a:gd name="connsiteY2" fmla="*/ 713189 h 717035"/>
                    <a:gd name="connsiteX3" fmla="*/ 938589 w 1134665"/>
                    <a:gd name="connsiteY3" fmla="*/ 712341 h 717035"/>
                    <a:gd name="connsiteX4" fmla="*/ 557227 w 1134665"/>
                    <a:gd name="connsiteY4" fmla="*/ 711229 h 717035"/>
                    <a:gd name="connsiteX5" fmla="*/ 84751 w 1134665"/>
                    <a:gd name="connsiteY5" fmla="*/ 715069 h 717035"/>
                    <a:gd name="connsiteX6" fmla="*/ 23562 w 1134665"/>
                    <a:gd name="connsiteY6" fmla="*/ 716006 h 717035"/>
                    <a:gd name="connsiteX7" fmla="*/ 243609 w 1134665"/>
                    <a:gd name="connsiteY7" fmla="*/ 607995 h 717035"/>
                    <a:gd name="connsiteX8" fmla="*/ 256579 w 1134665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8" fmla="*/ 256237 w 1110668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0" fmla="*/ 534570 w 1087448"/>
                    <a:gd name="connsiteY0" fmla="*/ 0 h 716006"/>
                    <a:gd name="connsiteX1" fmla="*/ 854282 w 1087448"/>
                    <a:gd name="connsiteY1" fmla="*/ 604635 h 716006"/>
                    <a:gd name="connsiteX2" fmla="*/ 1087448 w 1087448"/>
                    <a:gd name="connsiteY2" fmla="*/ 713189 h 716006"/>
                    <a:gd name="connsiteX3" fmla="*/ 915027 w 1087448"/>
                    <a:gd name="connsiteY3" fmla="*/ 712341 h 716006"/>
                    <a:gd name="connsiteX4" fmla="*/ 525090 w 1087448"/>
                    <a:gd name="connsiteY4" fmla="*/ 711229 h 716006"/>
                    <a:gd name="connsiteX5" fmla="*/ 0 w 1087448"/>
                    <a:gd name="connsiteY5" fmla="*/ 716006 h 716006"/>
                    <a:gd name="connsiteX0" fmla="*/ 9480 w 562358"/>
                    <a:gd name="connsiteY0" fmla="*/ 0 h 713189"/>
                    <a:gd name="connsiteX1" fmla="*/ 329192 w 562358"/>
                    <a:gd name="connsiteY1" fmla="*/ 604635 h 713189"/>
                    <a:gd name="connsiteX2" fmla="*/ 562358 w 562358"/>
                    <a:gd name="connsiteY2" fmla="*/ 713189 h 713189"/>
                    <a:gd name="connsiteX3" fmla="*/ 389937 w 562358"/>
                    <a:gd name="connsiteY3" fmla="*/ 712341 h 713189"/>
                    <a:gd name="connsiteX4" fmla="*/ 0 w 562358"/>
                    <a:gd name="connsiteY4" fmla="*/ 711229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7670 w 552878"/>
                    <a:gd name="connsiteY4" fmla="*/ 711229 h 713189"/>
                    <a:gd name="connsiteX0" fmla="*/ 548 w 553426"/>
                    <a:gd name="connsiteY0" fmla="*/ 0 h 713189"/>
                    <a:gd name="connsiteX1" fmla="*/ 320260 w 553426"/>
                    <a:gd name="connsiteY1" fmla="*/ 604635 h 713189"/>
                    <a:gd name="connsiteX2" fmla="*/ 553426 w 553426"/>
                    <a:gd name="connsiteY2" fmla="*/ 713189 h 713189"/>
                    <a:gd name="connsiteX3" fmla="*/ 381005 w 553426"/>
                    <a:gd name="connsiteY3" fmla="*/ 712341 h 713189"/>
                    <a:gd name="connsiteX4" fmla="*/ 0 w 553426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516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882 w 552878"/>
                    <a:gd name="connsiteY4" fmla="*/ 712496 h 713189"/>
                    <a:gd name="connsiteX0" fmla="*/ 1500 w 554378"/>
                    <a:gd name="connsiteY0" fmla="*/ 0 h 713189"/>
                    <a:gd name="connsiteX1" fmla="*/ 321212 w 554378"/>
                    <a:gd name="connsiteY1" fmla="*/ 604635 h 713189"/>
                    <a:gd name="connsiteX2" fmla="*/ 554378 w 554378"/>
                    <a:gd name="connsiteY2" fmla="*/ 713189 h 713189"/>
                    <a:gd name="connsiteX3" fmla="*/ 381957 w 554378"/>
                    <a:gd name="connsiteY3" fmla="*/ 712341 h 713189"/>
                    <a:gd name="connsiteX4" fmla="*/ 0 w 5543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3502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073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54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405 w 552878"/>
                    <a:gd name="connsiteY4" fmla="*/ 711862 h 713189"/>
                    <a:gd name="connsiteX0" fmla="*/ 1739 w 554617"/>
                    <a:gd name="connsiteY0" fmla="*/ 0 h 713189"/>
                    <a:gd name="connsiteX1" fmla="*/ 321451 w 554617"/>
                    <a:gd name="connsiteY1" fmla="*/ 604635 h 713189"/>
                    <a:gd name="connsiteX2" fmla="*/ 554617 w 554617"/>
                    <a:gd name="connsiteY2" fmla="*/ 713189 h 713189"/>
                    <a:gd name="connsiteX3" fmla="*/ 382196 w 554617"/>
                    <a:gd name="connsiteY3" fmla="*/ 712341 h 713189"/>
                    <a:gd name="connsiteX4" fmla="*/ 0 w 554617"/>
                    <a:gd name="connsiteY4" fmla="*/ 711546 h 7131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54617" h="713189">
                      <a:moveTo>
                        <a:pt x="1739" y="0"/>
                      </a:moveTo>
                      <a:cubicBezTo>
                        <a:pt x="107445" y="-560"/>
                        <a:pt x="196049" y="472115"/>
                        <a:pt x="321451" y="604635"/>
                      </a:cubicBezTo>
                      <a:cubicBezTo>
                        <a:pt x="446853" y="737155"/>
                        <a:pt x="490317" y="706507"/>
                        <a:pt x="554617" y="713189"/>
                      </a:cubicBezTo>
                      <a:lnTo>
                        <a:pt x="382196" y="712341"/>
                      </a:lnTo>
                      <a:lnTo>
                        <a:pt x="0" y="711546"/>
                      </a:lnTo>
                    </a:path>
                  </a:pathLst>
                </a:cu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86122F6-C98B-4435-9FF2-5CA390FD2DE0}"/>
                </a:ext>
              </a:extLst>
            </p:cNvPr>
            <p:cNvGrpSpPr/>
            <p:nvPr/>
          </p:nvGrpSpPr>
          <p:grpSpPr>
            <a:xfrm>
              <a:off x="884421" y="1720748"/>
              <a:ext cx="816530" cy="585844"/>
              <a:chOff x="2289357" y="1657752"/>
              <a:chExt cx="744286" cy="534010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41F53CCD-FA68-4393-9B09-438860BF49E2}"/>
                  </a:ext>
                </a:extLst>
              </p:cNvPr>
              <p:cNvGrpSpPr/>
              <p:nvPr/>
            </p:nvGrpSpPr>
            <p:grpSpPr>
              <a:xfrm>
                <a:off x="2659950" y="1657752"/>
                <a:ext cx="373693" cy="534010"/>
                <a:chOff x="1678502" y="2375774"/>
                <a:chExt cx="417537" cy="670924"/>
              </a:xfrm>
            </p:grpSpPr>
            <p:sp>
              <p:nvSpPr>
                <p:cNvPr id="93" name="Freeform 446">
                  <a:extLst>
                    <a:ext uri="{FF2B5EF4-FFF2-40B4-BE49-F238E27FC236}">
                      <a16:creationId xmlns:a16="http://schemas.microsoft.com/office/drawing/2014/main" id="{2E25091A-638E-4E6A-BEA1-AE76D5878BAF}"/>
                    </a:ext>
                  </a:extLst>
                </p:cNvPr>
                <p:cNvSpPr/>
                <p:nvPr/>
              </p:nvSpPr>
              <p:spPr bwMode="auto">
                <a:xfrm>
                  <a:off x="1680035" y="2388767"/>
                  <a:ext cx="316739" cy="648344"/>
                </a:xfrm>
                <a:custGeom>
                  <a:avLst/>
                  <a:gdLst>
                    <a:gd name="connsiteX0" fmla="*/ 0 w 1447800"/>
                    <a:gd name="connsiteY0" fmla="*/ 406400 h 531492"/>
                    <a:gd name="connsiteX1" fmla="*/ 63500 w 1447800"/>
                    <a:gd name="connsiteY1" fmla="*/ 330200 h 531492"/>
                    <a:gd name="connsiteX2" fmla="*/ 139700 w 1447800"/>
                    <a:gd name="connsiteY2" fmla="*/ 457200 h 531492"/>
                    <a:gd name="connsiteX3" fmla="*/ 203200 w 1447800"/>
                    <a:gd name="connsiteY3" fmla="*/ 260350 h 531492"/>
                    <a:gd name="connsiteX4" fmla="*/ 355600 w 1447800"/>
                    <a:gd name="connsiteY4" fmla="*/ 527050 h 531492"/>
                    <a:gd name="connsiteX5" fmla="*/ 546100 w 1447800"/>
                    <a:gd name="connsiteY5" fmla="*/ 0 h 531492"/>
                    <a:gd name="connsiteX6" fmla="*/ 717550 w 1447800"/>
                    <a:gd name="connsiteY6" fmla="*/ 527050 h 531492"/>
                    <a:gd name="connsiteX7" fmla="*/ 946150 w 1447800"/>
                    <a:gd name="connsiteY7" fmla="*/ 266700 h 531492"/>
                    <a:gd name="connsiteX8" fmla="*/ 1092200 w 1447800"/>
                    <a:gd name="connsiteY8" fmla="*/ 520700 h 531492"/>
                    <a:gd name="connsiteX9" fmla="*/ 1257300 w 1447800"/>
                    <a:gd name="connsiteY9" fmla="*/ 374650 h 531492"/>
                    <a:gd name="connsiteX10" fmla="*/ 1447800 w 1447800"/>
                    <a:gd name="connsiteY10" fmla="*/ 355600 h 531492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94615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509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890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92200 w 1447800"/>
                    <a:gd name="connsiteY8" fmla="*/ 4129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240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130300 w 1447800"/>
                    <a:gd name="connsiteY9" fmla="*/ 235143 h 420918"/>
                    <a:gd name="connsiteX10" fmla="*/ 1447800 w 1447800"/>
                    <a:gd name="connsiteY10" fmla="*/ 2478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0320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4765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492250"/>
                    <a:gd name="connsiteY0" fmla="*/ 247843 h 420918"/>
                    <a:gd name="connsiteX1" fmla="*/ 209550 w 1492250"/>
                    <a:gd name="connsiteY1" fmla="*/ 22244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918"/>
                    <a:gd name="connsiteX1" fmla="*/ 190500 w 1492250"/>
                    <a:gd name="connsiteY1" fmla="*/ 24149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896"/>
                    <a:gd name="connsiteX1" fmla="*/ 190500 w 1492250"/>
                    <a:gd name="connsiteY1" fmla="*/ 241493 h 420896"/>
                    <a:gd name="connsiteX2" fmla="*/ 292100 w 1492250"/>
                    <a:gd name="connsiteY2" fmla="*/ 374843 h 420896"/>
                    <a:gd name="connsiteX3" fmla="*/ 393700 w 1492250"/>
                    <a:gd name="connsiteY3" fmla="*/ 152593 h 420896"/>
                    <a:gd name="connsiteX4" fmla="*/ 501650 w 1492250"/>
                    <a:gd name="connsiteY4" fmla="*/ 419293 h 420896"/>
                    <a:gd name="connsiteX5" fmla="*/ 666750 w 1492250"/>
                    <a:gd name="connsiteY5" fmla="*/ 193 h 420896"/>
                    <a:gd name="connsiteX6" fmla="*/ 831850 w 1492250"/>
                    <a:gd name="connsiteY6" fmla="*/ 362143 h 420896"/>
                    <a:gd name="connsiteX7" fmla="*/ 1035050 w 1492250"/>
                    <a:gd name="connsiteY7" fmla="*/ 158943 h 420896"/>
                    <a:gd name="connsiteX8" fmla="*/ 1187450 w 1492250"/>
                    <a:gd name="connsiteY8" fmla="*/ 362143 h 420896"/>
                    <a:gd name="connsiteX9" fmla="*/ 1276350 w 1492250"/>
                    <a:gd name="connsiteY9" fmla="*/ 235143 h 420896"/>
                    <a:gd name="connsiteX10" fmla="*/ 1492250 w 14922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77975"/>
                    <a:gd name="connsiteY0" fmla="*/ 206568 h 420896"/>
                    <a:gd name="connsiteX1" fmla="*/ 276225 w 1577975"/>
                    <a:gd name="connsiteY1" fmla="*/ 241493 h 420896"/>
                    <a:gd name="connsiteX2" fmla="*/ 377825 w 1577975"/>
                    <a:gd name="connsiteY2" fmla="*/ 374843 h 420896"/>
                    <a:gd name="connsiteX3" fmla="*/ 479425 w 1577975"/>
                    <a:gd name="connsiteY3" fmla="*/ 152593 h 420896"/>
                    <a:gd name="connsiteX4" fmla="*/ 587375 w 1577975"/>
                    <a:gd name="connsiteY4" fmla="*/ 419293 h 420896"/>
                    <a:gd name="connsiteX5" fmla="*/ 752475 w 1577975"/>
                    <a:gd name="connsiteY5" fmla="*/ 193 h 420896"/>
                    <a:gd name="connsiteX6" fmla="*/ 917575 w 1577975"/>
                    <a:gd name="connsiteY6" fmla="*/ 362143 h 420896"/>
                    <a:gd name="connsiteX7" fmla="*/ 1120775 w 1577975"/>
                    <a:gd name="connsiteY7" fmla="*/ 158943 h 420896"/>
                    <a:gd name="connsiteX8" fmla="*/ 1273175 w 1577975"/>
                    <a:gd name="connsiteY8" fmla="*/ 362143 h 420896"/>
                    <a:gd name="connsiteX9" fmla="*/ 1362075 w 1577975"/>
                    <a:gd name="connsiteY9" fmla="*/ 235143 h 420896"/>
                    <a:gd name="connsiteX10" fmla="*/ 1577975 w 1577975"/>
                    <a:gd name="connsiteY10" fmla="*/ 235143 h 420896"/>
                    <a:gd name="connsiteX0" fmla="*/ 0 w 1498600"/>
                    <a:gd name="connsiteY0" fmla="*/ 209743 h 420896"/>
                    <a:gd name="connsiteX1" fmla="*/ 196850 w 1498600"/>
                    <a:gd name="connsiteY1" fmla="*/ 241493 h 420896"/>
                    <a:gd name="connsiteX2" fmla="*/ 298450 w 1498600"/>
                    <a:gd name="connsiteY2" fmla="*/ 374843 h 420896"/>
                    <a:gd name="connsiteX3" fmla="*/ 400050 w 1498600"/>
                    <a:gd name="connsiteY3" fmla="*/ 152593 h 420896"/>
                    <a:gd name="connsiteX4" fmla="*/ 508000 w 1498600"/>
                    <a:gd name="connsiteY4" fmla="*/ 419293 h 420896"/>
                    <a:gd name="connsiteX5" fmla="*/ 673100 w 1498600"/>
                    <a:gd name="connsiteY5" fmla="*/ 193 h 420896"/>
                    <a:gd name="connsiteX6" fmla="*/ 838200 w 1498600"/>
                    <a:gd name="connsiteY6" fmla="*/ 362143 h 420896"/>
                    <a:gd name="connsiteX7" fmla="*/ 1041400 w 1498600"/>
                    <a:gd name="connsiteY7" fmla="*/ 158943 h 420896"/>
                    <a:gd name="connsiteX8" fmla="*/ 1193800 w 1498600"/>
                    <a:gd name="connsiteY8" fmla="*/ 362143 h 420896"/>
                    <a:gd name="connsiteX9" fmla="*/ 1282700 w 1498600"/>
                    <a:gd name="connsiteY9" fmla="*/ 235143 h 420896"/>
                    <a:gd name="connsiteX10" fmla="*/ 1498600 w 1498600"/>
                    <a:gd name="connsiteY10" fmla="*/ 235143 h 420896"/>
                    <a:gd name="connsiteX0" fmla="*/ 0 w 1498600"/>
                    <a:gd name="connsiteY0" fmla="*/ 209596 h 420749"/>
                    <a:gd name="connsiteX1" fmla="*/ 196850 w 1498600"/>
                    <a:gd name="connsiteY1" fmla="*/ 241346 h 420749"/>
                    <a:gd name="connsiteX2" fmla="*/ 298450 w 1498600"/>
                    <a:gd name="connsiteY2" fmla="*/ 374696 h 420749"/>
                    <a:gd name="connsiteX3" fmla="*/ 400050 w 1498600"/>
                    <a:gd name="connsiteY3" fmla="*/ 152446 h 420749"/>
                    <a:gd name="connsiteX4" fmla="*/ 508000 w 1498600"/>
                    <a:gd name="connsiteY4" fmla="*/ 419146 h 420749"/>
                    <a:gd name="connsiteX5" fmla="*/ 673100 w 1498600"/>
                    <a:gd name="connsiteY5" fmla="*/ 46 h 420749"/>
                    <a:gd name="connsiteX6" fmla="*/ 841375 w 1498600"/>
                    <a:gd name="connsiteY6" fmla="*/ 390571 h 420749"/>
                    <a:gd name="connsiteX7" fmla="*/ 1041400 w 1498600"/>
                    <a:gd name="connsiteY7" fmla="*/ 158796 h 420749"/>
                    <a:gd name="connsiteX8" fmla="*/ 1193800 w 1498600"/>
                    <a:gd name="connsiteY8" fmla="*/ 361996 h 420749"/>
                    <a:gd name="connsiteX9" fmla="*/ 1282700 w 1498600"/>
                    <a:gd name="connsiteY9" fmla="*/ 234996 h 420749"/>
                    <a:gd name="connsiteX10" fmla="*/ 1498600 w 1498600"/>
                    <a:gd name="connsiteY10" fmla="*/ 234996 h 420749"/>
                    <a:gd name="connsiteX0" fmla="*/ 0 w 1498600"/>
                    <a:gd name="connsiteY0" fmla="*/ 276264 h 488934"/>
                    <a:gd name="connsiteX1" fmla="*/ 196850 w 1498600"/>
                    <a:gd name="connsiteY1" fmla="*/ 308014 h 488934"/>
                    <a:gd name="connsiteX2" fmla="*/ 298450 w 1498600"/>
                    <a:gd name="connsiteY2" fmla="*/ 441364 h 488934"/>
                    <a:gd name="connsiteX3" fmla="*/ 400050 w 1498600"/>
                    <a:gd name="connsiteY3" fmla="*/ 219114 h 488934"/>
                    <a:gd name="connsiteX4" fmla="*/ 508000 w 1498600"/>
                    <a:gd name="connsiteY4" fmla="*/ 485814 h 488934"/>
                    <a:gd name="connsiteX5" fmla="*/ 650875 w 1498600"/>
                    <a:gd name="connsiteY5" fmla="*/ 39 h 488934"/>
                    <a:gd name="connsiteX6" fmla="*/ 841375 w 1498600"/>
                    <a:gd name="connsiteY6" fmla="*/ 457239 h 488934"/>
                    <a:gd name="connsiteX7" fmla="*/ 1041400 w 1498600"/>
                    <a:gd name="connsiteY7" fmla="*/ 225464 h 488934"/>
                    <a:gd name="connsiteX8" fmla="*/ 1193800 w 1498600"/>
                    <a:gd name="connsiteY8" fmla="*/ 428664 h 488934"/>
                    <a:gd name="connsiteX9" fmla="*/ 1282700 w 1498600"/>
                    <a:gd name="connsiteY9" fmla="*/ 301664 h 488934"/>
                    <a:gd name="connsiteX10" fmla="*/ 1498600 w 1498600"/>
                    <a:gd name="connsiteY10" fmla="*/ 301664 h 488934"/>
                    <a:gd name="connsiteX0" fmla="*/ 0 w 1498600"/>
                    <a:gd name="connsiteY0" fmla="*/ 276264 h 487616"/>
                    <a:gd name="connsiteX1" fmla="*/ 196850 w 1498600"/>
                    <a:gd name="connsiteY1" fmla="*/ 308014 h 487616"/>
                    <a:gd name="connsiteX2" fmla="*/ 298450 w 1498600"/>
                    <a:gd name="connsiteY2" fmla="*/ 441364 h 487616"/>
                    <a:gd name="connsiteX3" fmla="*/ 434975 w 1498600"/>
                    <a:gd name="connsiteY3" fmla="*/ 174664 h 487616"/>
                    <a:gd name="connsiteX4" fmla="*/ 508000 w 1498600"/>
                    <a:gd name="connsiteY4" fmla="*/ 485814 h 487616"/>
                    <a:gd name="connsiteX5" fmla="*/ 650875 w 1498600"/>
                    <a:gd name="connsiteY5" fmla="*/ 39 h 487616"/>
                    <a:gd name="connsiteX6" fmla="*/ 841375 w 1498600"/>
                    <a:gd name="connsiteY6" fmla="*/ 457239 h 487616"/>
                    <a:gd name="connsiteX7" fmla="*/ 1041400 w 1498600"/>
                    <a:gd name="connsiteY7" fmla="*/ 225464 h 487616"/>
                    <a:gd name="connsiteX8" fmla="*/ 1193800 w 1498600"/>
                    <a:gd name="connsiteY8" fmla="*/ 428664 h 487616"/>
                    <a:gd name="connsiteX9" fmla="*/ 1282700 w 1498600"/>
                    <a:gd name="connsiteY9" fmla="*/ 301664 h 487616"/>
                    <a:gd name="connsiteX10" fmla="*/ 1498600 w 1498600"/>
                    <a:gd name="connsiteY10" fmla="*/ 301664 h 487616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298450 w 1498600"/>
                    <a:gd name="connsiteY2" fmla="*/ 44136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260350 w 1498600"/>
                    <a:gd name="connsiteY1" fmla="*/ 2699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397000"/>
                    <a:gd name="connsiteY0" fmla="*/ 273091 h 460893"/>
                    <a:gd name="connsiteX1" fmla="*/ 158750 w 1397000"/>
                    <a:gd name="connsiteY1" fmla="*/ 269916 h 460893"/>
                    <a:gd name="connsiteX2" fmla="*/ 238125 w 1397000"/>
                    <a:gd name="connsiteY2" fmla="*/ 358816 h 460893"/>
                    <a:gd name="connsiteX3" fmla="*/ 333375 w 1397000"/>
                    <a:gd name="connsiteY3" fmla="*/ 174666 h 460893"/>
                    <a:gd name="connsiteX4" fmla="*/ 434975 w 1397000"/>
                    <a:gd name="connsiteY4" fmla="*/ 428666 h 460893"/>
                    <a:gd name="connsiteX5" fmla="*/ 549275 w 1397000"/>
                    <a:gd name="connsiteY5" fmla="*/ 41 h 460893"/>
                    <a:gd name="connsiteX6" fmla="*/ 739775 w 1397000"/>
                    <a:gd name="connsiteY6" fmla="*/ 457241 h 460893"/>
                    <a:gd name="connsiteX7" fmla="*/ 939800 w 1397000"/>
                    <a:gd name="connsiteY7" fmla="*/ 225466 h 460893"/>
                    <a:gd name="connsiteX8" fmla="*/ 1092200 w 1397000"/>
                    <a:gd name="connsiteY8" fmla="*/ 428666 h 460893"/>
                    <a:gd name="connsiteX9" fmla="*/ 1181100 w 1397000"/>
                    <a:gd name="connsiteY9" fmla="*/ 301666 h 460893"/>
                    <a:gd name="connsiteX10" fmla="*/ 1397000 w 1397000"/>
                    <a:gd name="connsiteY10" fmla="*/ 301666 h 460893"/>
                    <a:gd name="connsiteX0" fmla="*/ 0 w 1330325"/>
                    <a:gd name="connsiteY0" fmla="*/ 269916 h 460893"/>
                    <a:gd name="connsiteX1" fmla="*/ 92075 w 1330325"/>
                    <a:gd name="connsiteY1" fmla="*/ 269916 h 460893"/>
                    <a:gd name="connsiteX2" fmla="*/ 171450 w 1330325"/>
                    <a:gd name="connsiteY2" fmla="*/ 358816 h 460893"/>
                    <a:gd name="connsiteX3" fmla="*/ 266700 w 1330325"/>
                    <a:gd name="connsiteY3" fmla="*/ 174666 h 460893"/>
                    <a:gd name="connsiteX4" fmla="*/ 368300 w 1330325"/>
                    <a:gd name="connsiteY4" fmla="*/ 428666 h 460893"/>
                    <a:gd name="connsiteX5" fmla="*/ 482600 w 1330325"/>
                    <a:gd name="connsiteY5" fmla="*/ 41 h 460893"/>
                    <a:gd name="connsiteX6" fmla="*/ 673100 w 1330325"/>
                    <a:gd name="connsiteY6" fmla="*/ 457241 h 460893"/>
                    <a:gd name="connsiteX7" fmla="*/ 873125 w 1330325"/>
                    <a:gd name="connsiteY7" fmla="*/ 225466 h 460893"/>
                    <a:gd name="connsiteX8" fmla="*/ 1025525 w 1330325"/>
                    <a:gd name="connsiteY8" fmla="*/ 428666 h 460893"/>
                    <a:gd name="connsiteX9" fmla="*/ 1114425 w 1330325"/>
                    <a:gd name="connsiteY9" fmla="*/ 301666 h 460893"/>
                    <a:gd name="connsiteX10" fmla="*/ 1330325 w 1330325"/>
                    <a:gd name="connsiteY10" fmla="*/ 301666 h 460893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873125 w 1330325"/>
                    <a:gd name="connsiteY7" fmla="*/ 225428 h 430809"/>
                    <a:gd name="connsiteX8" fmla="*/ 1025525 w 1330325"/>
                    <a:gd name="connsiteY8" fmla="*/ 42862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95"/>
                    <a:gd name="connsiteX1" fmla="*/ 92075 w 1330325"/>
                    <a:gd name="connsiteY1" fmla="*/ 269878 h 430895"/>
                    <a:gd name="connsiteX2" fmla="*/ 171450 w 1330325"/>
                    <a:gd name="connsiteY2" fmla="*/ 358778 h 430895"/>
                    <a:gd name="connsiteX3" fmla="*/ 266700 w 1330325"/>
                    <a:gd name="connsiteY3" fmla="*/ 174628 h 430895"/>
                    <a:gd name="connsiteX4" fmla="*/ 368300 w 1330325"/>
                    <a:gd name="connsiteY4" fmla="*/ 428628 h 430895"/>
                    <a:gd name="connsiteX5" fmla="*/ 482600 w 1330325"/>
                    <a:gd name="connsiteY5" fmla="*/ 3 h 430895"/>
                    <a:gd name="connsiteX6" fmla="*/ 631825 w 1330325"/>
                    <a:gd name="connsiteY6" fmla="*/ 422278 h 430895"/>
                    <a:gd name="connsiteX7" fmla="*/ 752475 w 1330325"/>
                    <a:gd name="connsiteY7" fmla="*/ 177803 h 430895"/>
                    <a:gd name="connsiteX8" fmla="*/ 1025525 w 1330325"/>
                    <a:gd name="connsiteY8" fmla="*/ 428628 h 430895"/>
                    <a:gd name="connsiteX9" fmla="*/ 1114425 w 1330325"/>
                    <a:gd name="connsiteY9" fmla="*/ 301628 h 430895"/>
                    <a:gd name="connsiteX10" fmla="*/ 1330325 w 1330325"/>
                    <a:gd name="connsiteY10" fmla="*/ 301628 h 430895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933450 w 1330325"/>
                    <a:gd name="connsiteY9" fmla="*/ 260353 h 430809"/>
                    <a:gd name="connsiteX10" fmla="*/ 1330325 w 1330325"/>
                    <a:gd name="connsiteY10" fmla="*/ 301628 h 430809"/>
                    <a:gd name="connsiteX0" fmla="*/ 0 w 1019175"/>
                    <a:gd name="connsiteY0" fmla="*/ 269878 h 430809"/>
                    <a:gd name="connsiteX1" fmla="*/ 92075 w 1019175"/>
                    <a:gd name="connsiteY1" fmla="*/ 269878 h 430809"/>
                    <a:gd name="connsiteX2" fmla="*/ 171450 w 1019175"/>
                    <a:gd name="connsiteY2" fmla="*/ 358778 h 430809"/>
                    <a:gd name="connsiteX3" fmla="*/ 266700 w 1019175"/>
                    <a:gd name="connsiteY3" fmla="*/ 174628 h 430809"/>
                    <a:gd name="connsiteX4" fmla="*/ 368300 w 1019175"/>
                    <a:gd name="connsiteY4" fmla="*/ 428628 h 430809"/>
                    <a:gd name="connsiteX5" fmla="*/ 482600 w 1019175"/>
                    <a:gd name="connsiteY5" fmla="*/ 3 h 430809"/>
                    <a:gd name="connsiteX6" fmla="*/ 631825 w 1019175"/>
                    <a:gd name="connsiteY6" fmla="*/ 422278 h 430809"/>
                    <a:gd name="connsiteX7" fmla="*/ 752475 w 1019175"/>
                    <a:gd name="connsiteY7" fmla="*/ 177803 h 430809"/>
                    <a:gd name="connsiteX8" fmla="*/ 863600 w 1019175"/>
                    <a:gd name="connsiteY8" fmla="*/ 358778 h 430809"/>
                    <a:gd name="connsiteX9" fmla="*/ 933450 w 1019175"/>
                    <a:gd name="connsiteY9" fmla="*/ 260353 h 430809"/>
                    <a:gd name="connsiteX10" fmla="*/ 1019175 w 1019175"/>
                    <a:gd name="connsiteY10" fmla="*/ 269878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50800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3935"/>
                    <a:gd name="connsiteX1" fmla="*/ 98425 w 1038225"/>
                    <a:gd name="connsiteY1" fmla="*/ 269878 h 433935"/>
                    <a:gd name="connsiteX2" fmla="*/ 177800 w 1038225"/>
                    <a:gd name="connsiteY2" fmla="*/ 358778 h 433935"/>
                    <a:gd name="connsiteX3" fmla="*/ 273050 w 1038225"/>
                    <a:gd name="connsiteY3" fmla="*/ 174628 h 433935"/>
                    <a:gd name="connsiteX4" fmla="*/ 374650 w 1038225"/>
                    <a:gd name="connsiteY4" fmla="*/ 428628 h 433935"/>
                    <a:gd name="connsiteX5" fmla="*/ 508000 w 1038225"/>
                    <a:gd name="connsiteY5" fmla="*/ 3 h 433935"/>
                    <a:gd name="connsiteX6" fmla="*/ 638175 w 1038225"/>
                    <a:gd name="connsiteY6" fmla="*/ 422278 h 433935"/>
                    <a:gd name="connsiteX7" fmla="*/ 733363 w 1038225"/>
                    <a:gd name="connsiteY7" fmla="*/ 319285 h 433935"/>
                    <a:gd name="connsiteX8" fmla="*/ 869950 w 1038225"/>
                    <a:gd name="connsiteY8" fmla="*/ 358778 h 433935"/>
                    <a:gd name="connsiteX9" fmla="*/ 939800 w 1038225"/>
                    <a:gd name="connsiteY9" fmla="*/ 260353 h 433935"/>
                    <a:gd name="connsiteX10" fmla="*/ 1038225 w 1038225"/>
                    <a:gd name="connsiteY10" fmla="*/ 254003 h 433935"/>
                    <a:gd name="connsiteX0" fmla="*/ 0 w 1038225"/>
                    <a:gd name="connsiteY0" fmla="*/ 269878 h 432448"/>
                    <a:gd name="connsiteX1" fmla="*/ 98425 w 1038225"/>
                    <a:gd name="connsiteY1" fmla="*/ 269878 h 432448"/>
                    <a:gd name="connsiteX2" fmla="*/ 177800 w 1038225"/>
                    <a:gd name="connsiteY2" fmla="*/ 358778 h 432448"/>
                    <a:gd name="connsiteX3" fmla="*/ 273050 w 1038225"/>
                    <a:gd name="connsiteY3" fmla="*/ 174628 h 432448"/>
                    <a:gd name="connsiteX4" fmla="*/ 374650 w 1038225"/>
                    <a:gd name="connsiteY4" fmla="*/ 428628 h 432448"/>
                    <a:gd name="connsiteX5" fmla="*/ 508000 w 1038225"/>
                    <a:gd name="connsiteY5" fmla="*/ 3 h 432448"/>
                    <a:gd name="connsiteX6" fmla="*/ 638175 w 1038225"/>
                    <a:gd name="connsiteY6" fmla="*/ 422278 h 432448"/>
                    <a:gd name="connsiteX7" fmla="*/ 742744 w 1038225"/>
                    <a:gd name="connsiteY7" fmla="*/ 305923 h 432448"/>
                    <a:gd name="connsiteX8" fmla="*/ 869950 w 1038225"/>
                    <a:gd name="connsiteY8" fmla="*/ 358778 h 432448"/>
                    <a:gd name="connsiteX9" fmla="*/ 939800 w 1038225"/>
                    <a:gd name="connsiteY9" fmla="*/ 260353 h 432448"/>
                    <a:gd name="connsiteX10" fmla="*/ 1038225 w 1038225"/>
                    <a:gd name="connsiteY10" fmla="*/ 254003 h 432448"/>
                    <a:gd name="connsiteX0" fmla="*/ 0 w 1038225"/>
                    <a:gd name="connsiteY0" fmla="*/ 269878 h 431877"/>
                    <a:gd name="connsiteX1" fmla="*/ 98425 w 1038225"/>
                    <a:gd name="connsiteY1" fmla="*/ 269878 h 431877"/>
                    <a:gd name="connsiteX2" fmla="*/ 177800 w 1038225"/>
                    <a:gd name="connsiteY2" fmla="*/ 358778 h 431877"/>
                    <a:gd name="connsiteX3" fmla="*/ 273050 w 1038225"/>
                    <a:gd name="connsiteY3" fmla="*/ 174628 h 431877"/>
                    <a:gd name="connsiteX4" fmla="*/ 374650 w 1038225"/>
                    <a:gd name="connsiteY4" fmla="*/ 428628 h 431877"/>
                    <a:gd name="connsiteX5" fmla="*/ 508000 w 1038225"/>
                    <a:gd name="connsiteY5" fmla="*/ 3 h 431877"/>
                    <a:gd name="connsiteX6" fmla="*/ 638175 w 1038225"/>
                    <a:gd name="connsiteY6" fmla="*/ 422278 h 431877"/>
                    <a:gd name="connsiteX7" fmla="*/ 742744 w 1038225"/>
                    <a:gd name="connsiteY7" fmla="*/ 305923 h 431877"/>
                    <a:gd name="connsiteX8" fmla="*/ 823046 w 1038225"/>
                    <a:gd name="connsiteY8" fmla="*/ 431091 h 431877"/>
                    <a:gd name="connsiteX9" fmla="*/ 939800 w 1038225"/>
                    <a:gd name="connsiteY9" fmla="*/ 260353 h 431877"/>
                    <a:gd name="connsiteX10" fmla="*/ 1038225 w 1038225"/>
                    <a:gd name="connsiteY10" fmla="*/ 254003 h 431877"/>
                    <a:gd name="connsiteX0" fmla="*/ 0 w 1038225"/>
                    <a:gd name="connsiteY0" fmla="*/ 269878 h 438442"/>
                    <a:gd name="connsiteX1" fmla="*/ 98425 w 1038225"/>
                    <a:gd name="connsiteY1" fmla="*/ 269878 h 438442"/>
                    <a:gd name="connsiteX2" fmla="*/ 177800 w 1038225"/>
                    <a:gd name="connsiteY2" fmla="*/ 358778 h 438442"/>
                    <a:gd name="connsiteX3" fmla="*/ 270370 w 1038225"/>
                    <a:gd name="connsiteY3" fmla="*/ 305105 h 438442"/>
                    <a:gd name="connsiteX4" fmla="*/ 374650 w 1038225"/>
                    <a:gd name="connsiteY4" fmla="*/ 428628 h 438442"/>
                    <a:gd name="connsiteX5" fmla="*/ 508000 w 1038225"/>
                    <a:gd name="connsiteY5" fmla="*/ 3 h 438442"/>
                    <a:gd name="connsiteX6" fmla="*/ 638175 w 1038225"/>
                    <a:gd name="connsiteY6" fmla="*/ 422278 h 438442"/>
                    <a:gd name="connsiteX7" fmla="*/ 742744 w 1038225"/>
                    <a:gd name="connsiteY7" fmla="*/ 305923 h 438442"/>
                    <a:gd name="connsiteX8" fmla="*/ 823046 w 1038225"/>
                    <a:gd name="connsiteY8" fmla="*/ 431091 h 438442"/>
                    <a:gd name="connsiteX9" fmla="*/ 939800 w 1038225"/>
                    <a:gd name="connsiteY9" fmla="*/ 260353 h 438442"/>
                    <a:gd name="connsiteX10" fmla="*/ 1038225 w 1038225"/>
                    <a:gd name="connsiteY10" fmla="*/ 254003 h 438442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42744 w 1038225"/>
                    <a:gd name="connsiteY7" fmla="*/ 305923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69546 w 1038225"/>
                    <a:gd name="connsiteY7" fmla="*/ 342079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699860 w 1038225"/>
                    <a:gd name="connsiteY7" fmla="*/ 262692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14601 w 1038225"/>
                    <a:gd name="connsiteY7" fmla="*/ 291774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705"/>
                    <a:gd name="connsiteX1" fmla="*/ 98425 w 1038225"/>
                    <a:gd name="connsiteY1" fmla="*/ 269878 h 437705"/>
                    <a:gd name="connsiteX2" fmla="*/ 196562 w 1038225"/>
                    <a:gd name="connsiteY2" fmla="*/ 428733 h 437705"/>
                    <a:gd name="connsiteX3" fmla="*/ 281091 w 1038225"/>
                    <a:gd name="connsiteY3" fmla="*/ 302747 h 437705"/>
                    <a:gd name="connsiteX4" fmla="*/ 374650 w 1038225"/>
                    <a:gd name="connsiteY4" fmla="*/ 428628 h 437705"/>
                    <a:gd name="connsiteX5" fmla="*/ 508000 w 1038225"/>
                    <a:gd name="connsiteY5" fmla="*/ 3 h 437705"/>
                    <a:gd name="connsiteX6" fmla="*/ 638175 w 1038225"/>
                    <a:gd name="connsiteY6" fmla="*/ 422278 h 437705"/>
                    <a:gd name="connsiteX7" fmla="*/ 714601 w 1038225"/>
                    <a:gd name="connsiteY7" fmla="*/ 291774 h 437705"/>
                    <a:gd name="connsiteX8" fmla="*/ 823046 w 1038225"/>
                    <a:gd name="connsiteY8" fmla="*/ 431091 h 437705"/>
                    <a:gd name="connsiteX9" fmla="*/ 939800 w 1038225"/>
                    <a:gd name="connsiteY9" fmla="*/ 260353 h 437705"/>
                    <a:gd name="connsiteX10" fmla="*/ 1038225 w 1038225"/>
                    <a:gd name="connsiteY10" fmla="*/ 254003 h 437705"/>
                    <a:gd name="connsiteX0" fmla="*/ 0 w 1038225"/>
                    <a:gd name="connsiteY0" fmla="*/ 269878 h 436496"/>
                    <a:gd name="connsiteX1" fmla="*/ 98425 w 1038225"/>
                    <a:gd name="connsiteY1" fmla="*/ 269878 h 436496"/>
                    <a:gd name="connsiteX2" fmla="*/ 196562 w 1038225"/>
                    <a:gd name="connsiteY2" fmla="*/ 428733 h 436496"/>
                    <a:gd name="connsiteX3" fmla="*/ 281091 w 1038225"/>
                    <a:gd name="connsiteY3" fmla="*/ 288599 h 436496"/>
                    <a:gd name="connsiteX4" fmla="*/ 374650 w 1038225"/>
                    <a:gd name="connsiteY4" fmla="*/ 428628 h 436496"/>
                    <a:gd name="connsiteX5" fmla="*/ 508000 w 1038225"/>
                    <a:gd name="connsiteY5" fmla="*/ 3 h 436496"/>
                    <a:gd name="connsiteX6" fmla="*/ 638175 w 1038225"/>
                    <a:gd name="connsiteY6" fmla="*/ 422278 h 436496"/>
                    <a:gd name="connsiteX7" fmla="*/ 714601 w 1038225"/>
                    <a:gd name="connsiteY7" fmla="*/ 291774 h 436496"/>
                    <a:gd name="connsiteX8" fmla="*/ 823046 w 1038225"/>
                    <a:gd name="connsiteY8" fmla="*/ 431091 h 436496"/>
                    <a:gd name="connsiteX9" fmla="*/ 939800 w 1038225"/>
                    <a:gd name="connsiteY9" fmla="*/ 260353 h 436496"/>
                    <a:gd name="connsiteX10" fmla="*/ 1038225 w 1038225"/>
                    <a:gd name="connsiteY10" fmla="*/ 254003 h 436496"/>
                    <a:gd name="connsiteX0" fmla="*/ 0 w 1038225"/>
                    <a:gd name="connsiteY0" fmla="*/ 269878 h 436559"/>
                    <a:gd name="connsiteX1" fmla="*/ 98425 w 1038225"/>
                    <a:gd name="connsiteY1" fmla="*/ 269878 h 436559"/>
                    <a:gd name="connsiteX2" fmla="*/ 196562 w 1038225"/>
                    <a:gd name="connsiteY2" fmla="*/ 428733 h 436559"/>
                    <a:gd name="connsiteX3" fmla="*/ 287792 w 1038225"/>
                    <a:gd name="connsiteY3" fmla="*/ 289385 h 436559"/>
                    <a:gd name="connsiteX4" fmla="*/ 374650 w 1038225"/>
                    <a:gd name="connsiteY4" fmla="*/ 428628 h 436559"/>
                    <a:gd name="connsiteX5" fmla="*/ 508000 w 1038225"/>
                    <a:gd name="connsiteY5" fmla="*/ 3 h 436559"/>
                    <a:gd name="connsiteX6" fmla="*/ 638175 w 1038225"/>
                    <a:gd name="connsiteY6" fmla="*/ 422278 h 436559"/>
                    <a:gd name="connsiteX7" fmla="*/ 714601 w 1038225"/>
                    <a:gd name="connsiteY7" fmla="*/ 291774 h 436559"/>
                    <a:gd name="connsiteX8" fmla="*/ 823046 w 1038225"/>
                    <a:gd name="connsiteY8" fmla="*/ 431091 h 436559"/>
                    <a:gd name="connsiteX9" fmla="*/ 939800 w 1038225"/>
                    <a:gd name="connsiteY9" fmla="*/ 260353 h 436559"/>
                    <a:gd name="connsiteX10" fmla="*/ 1038225 w 1038225"/>
                    <a:gd name="connsiteY10" fmla="*/ 254003 h 436559"/>
                    <a:gd name="connsiteX0" fmla="*/ 0 w 1038225"/>
                    <a:gd name="connsiteY0" fmla="*/ 269878 h 436816"/>
                    <a:gd name="connsiteX1" fmla="*/ 98425 w 1038225"/>
                    <a:gd name="connsiteY1" fmla="*/ 269878 h 436816"/>
                    <a:gd name="connsiteX2" fmla="*/ 196562 w 1038225"/>
                    <a:gd name="connsiteY2" fmla="*/ 428733 h 436816"/>
                    <a:gd name="connsiteX3" fmla="*/ 281091 w 1038225"/>
                    <a:gd name="connsiteY3" fmla="*/ 292529 h 436816"/>
                    <a:gd name="connsiteX4" fmla="*/ 374650 w 1038225"/>
                    <a:gd name="connsiteY4" fmla="*/ 428628 h 436816"/>
                    <a:gd name="connsiteX5" fmla="*/ 508000 w 1038225"/>
                    <a:gd name="connsiteY5" fmla="*/ 3 h 436816"/>
                    <a:gd name="connsiteX6" fmla="*/ 638175 w 1038225"/>
                    <a:gd name="connsiteY6" fmla="*/ 422278 h 436816"/>
                    <a:gd name="connsiteX7" fmla="*/ 714601 w 1038225"/>
                    <a:gd name="connsiteY7" fmla="*/ 291774 h 436816"/>
                    <a:gd name="connsiteX8" fmla="*/ 823046 w 1038225"/>
                    <a:gd name="connsiteY8" fmla="*/ 431091 h 436816"/>
                    <a:gd name="connsiteX9" fmla="*/ 939800 w 1038225"/>
                    <a:gd name="connsiteY9" fmla="*/ 260353 h 436816"/>
                    <a:gd name="connsiteX10" fmla="*/ 1038225 w 1038225"/>
                    <a:gd name="connsiteY10" fmla="*/ 254003 h 436816"/>
                    <a:gd name="connsiteX0" fmla="*/ 0 w 1038225"/>
                    <a:gd name="connsiteY0" fmla="*/ 269878 h 467153"/>
                    <a:gd name="connsiteX1" fmla="*/ 98425 w 1038225"/>
                    <a:gd name="connsiteY1" fmla="*/ 269878 h 467153"/>
                    <a:gd name="connsiteX2" fmla="*/ 196562 w 1038225"/>
                    <a:gd name="connsiteY2" fmla="*/ 428733 h 467153"/>
                    <a:gd name="connsiteX3" fmla="*/ 374650 w 1038225"/>
                    <a:gd name="connsiteY3" fmla="*/ 428628 h 467153"/>
                    <a:gd name="connsiteX4" fmla="*/ 508000 w 1038225"/>
                    <a:gd name="connsiteY4" fmla="*/ 3 h 467153"/>
                    <a:gd name="connsiteX5" fmla="*/ 638175 w 1038225"/>
                    <a:gd name="connsiteY5" fmla="*/ 422278 h 467153"/>
                    <a:gd name="connsiteX6" fmla="*/ 714601 w 1038225"/>
                    <a:gd name="connsiteY6" fmla="*/ 291774 h 467153"/>
                    <a:gd name="connsiteX7" fmla="*/ 823046 w 1038225"/>
                    <a:gd name="connsiteY7" fmla="*/ 431091 h 467153"/>
                    <a:gd name="connsiteX8" fmla="*/ 939800 w 1038225"/>
                    <a:gd name="connsiteY8" fmla="*/ 260353 h 467153"/>
                    <a:gd name="connsiteX9" fmla="*/ 1038225 w 1038225"/>
                    <a:gd name="connsiteY9" fmla="*/ 254003 h 467153"/>
                    <a:gd name="connsiteX0" fmla="*/ 0 w 1038225"/>
                    <a:gd name="connsiteY0" fmla="*/ 269878 h 436003"/>
                    <a:gd name="connsiteX1" fmla="*/ 98425 w 1038225"/>
                    <a:gd name="connsiteY1" fmla="*/ 269878 h 436003"/>
                    <a:gd name="connsiteX2" fmla="*/ 196562 w 1038225"/>
                    <a:gd name="connsiteY2" fmla="*/ 428733 h 436003"/>
                    <a:gd name="connsiteX3" fmla="*/ 508000 w 1038225"/>
                    <a:gd name="connsiteY3" fmla="*/ 3 h 436003"/>
                    <a:gd name="connsiteX4" fmla="*/ 638175 w 1038225"/>
                    <a:gd name="connsiteY4" fmla="*/ 422278 h 436003"/>
                    <a:gd name="connsiteX5" fmla="*/ 714601 w 1038225"/>
                    <a:gd name="connsiteY5" fmla="*/ 291774 h 436003"/>
                    <a:gd name="connsiteX6" fmla="*/ 823046 w 1038225"/>
                    <a:gd name="connsiteY6" fmla="*/ 431091 h 436003"/>
                    <a:gd name="connsiteX7" fmla="*/ 939800 w 1038225"/>
                    <a:gd name="connsiteY7" fmla="*/ 260353 h 436003"/>
                    <a:gd name="connsiteX8" fmla="*/ 1038225 w 1038225"/>
                    <a:gd name="connsiteY8" fmla="*/ 254003 h 436003"/>
                    <a:gd name="connsiteX0" fmla="*/ 0 w 1038225"/>
                    <a:gd name="connsiteY0" fmla="*/ 269878 h 436229"/>
                    <a:gd name="connsiteX1" fmla="*/ 196562 w 1038225"/>
                    <a:gd name="connsiteY1" fmla="*/ 428733 h 436229"/>
                    <a:gd name="connsiteX2" fmla="*/ 508000 w 1038225"/>
                    <a:gd name="connsiteY2" fmla="*/ 3 h 436229"/>
                    <a:gd name="connsiteX3" fmla="*/ 638175 w 1038225"/>
                    <a:gd name="connsiteY3" fmla="*/ 422278 h 436229"/>
                    <a:gd name="connsiteX4" fmla="*/ 714601 w 1038225"/>
                    <a:gd name="connsiteY4" fmla="*/ 291774 h 436229"/>
                    <a:gd name="connsiteX5" fmla="*/ 823046 w 1038225"/>
                    <a:gd name="connsiteY5" fmla="*/ 431091 h 436229"/>
                    <a:gd name="connsiteX6" fmla="*/ 939800 w 1038225"/>
                    <a:gd name="connsiteY6" fmla="*/ 260353 h 436229"/>
                    <a:gd name="connsiteX7" fmla="*/ 1038225 w 1038225"/>
                    <a:gd name="connsiteY7" fmla="*/ 254003 h 436229"/>
                    <a:gd name="connsiteX0" fmla="*/ 0 w 841663"/>
                    <a:gd name="connsiteY0" fmla="*/ 428733 h 431231"/>
                    <a:gd name="connsiteX1" fmla="*/ 311438 w 841663"/>
                    <a:gd name="connsiteY1" fmla="*/ 3 h 431231"/>
                    <a:gd name="connsiteX2" fmla="*/ 441613 w 841663"/>
                    <a:gd name="connsiteY2" fmla="*/ 422278 h 431231"/>
                    <a:gd name="connsiteX3" fmla="*/ 518039 w 841663"/>
                    <a:gd name="connsiteY3" fmla="*/ 291774 h 431231"/>
                    <a:gd name="connsiteX4" fmla="*/ 626484 w 841663"/>
                    <a:gd name="connsiteY4" fmla="*/ 431091 h 431231"/>
                    <a:gd name="connsiteX5" fmla="*/ 743238 w 841663"/>
                    <a:gd name="connsiteY5" fmla="*/ 260353 h 431231"/>
                    <a:gd name="connsiteX6" fmla="*/ 841663 w 841663"/>
                    <a:gd name="connsiteY6" fmla="*/ 254003 h 431231"/>
                    <a:gd name="connsiteX0" fmla="*/ 0 w 530225"/>
                    <a:gd name="connsiteY0" fmla="*/ 3 h 431231"/>
                    <a:gd name="connsiteX1" fmla="*/ 130175 w 530225"/>
                    <a:gd name="connsiteY1" fmla="*/ 422278 h 431231"/>
                    <a:gd name="connsiteX2" fmla="*/ 206601 w 530225"/>
                    <a:gd name="connsiteY2" fmla="*/ 291774 h 431231"/>
                    <a:gd name="connsiteX3" fmla="*/ 315046 w 530225"/>
                    <a:gd name="connsiteY3" fmla="*/ 431091 h 431231"/>
                    <a:gd name="connsiteX4" fmla="*/ 431800 w 530225"/>
                    <a:gd name="connsiteY4" fmla="*/ 260353 h 431231"/>
                    <a:gd name="connsiteX5" fmla="*/ 530225 w 530225"/>
                    <a:gd name="connsiteY5" fmla="*/ 254003 h 431231"/>
                    <a:gd name="connsiteX0" fmla="*/ 0 w 531565"/>
                    <a:gd name="connsiteY0" fmla="*/ 3 h 424943"/>
                    <a:gd name="connsiteX1" fmla="*/ 131515 w 531565"/>
                    <a:gd name="connsiteY1" fmla="*/ 415990 h 424943"/>
                    <a:gd name="connsiteX2" fmla="*/ 207941 w 531565"/>
                    <a:gd name="connsiteY2" fmla="*/ 285486 h 424943"/>
                    <a:gd name="connsiteX3" fmla="*/ 316386 w 531565"/>
                    <a:gd name="connsiteY3" fmla="*/ 424803 h 424943"/>
                    <a:gd name="connsiteX4" fmla="*/ 433140 w 531565"/>
                    <a:gd name="connsiteY4" fmla="*/ 254065 h 424943"/>
                    <a:gd name="connsiteX5" fmla="*/ 531565 w 531565"/>
                    <a:gd name="connsiteY5" fmla="*/ 247715 h 424943"/>
                    <a:gd name="connsiteX0" fmla="*/ 0 w 534915"/>
                    <a:gd name="connsiteY0" fmla="*/ 2 h 428872"/>
                    <a:gd name="connsiteX1" fmla="*/ 134865 w 534915"/>
                    <a:gd name="connsiteY1" fmla="*/ 419919 h 428872"/>
                    <a:gd name="connsiteX2" fmla="*/ 211291 w 534915"/>
                    <a:gd name="connsiteY2" fmla="*/ 289415 h 428872"/>
                    <a:gd name="connsiteX3" fmla="*/ 319736 w 534915"/>
                    <a:gd name="connsiteY3" fmla="*/ 428732 h 428872"/>
                    <a:gd name="connsiteX4" fmla="*/ 436490 w 534915"/>
                    <a:gd name="connsiteY4" fmla="*/ 257994 h 428872"/>
                    <a:gd name="connsiteX5" fmla="*/ 534915 w 534915"/>
                    <a:gd name="connsiteY5" fmla="*/ 251644 h 428872"/>
                    <a:gd name="connsiteX0" fmla="*/ 0 w 534915"/>
                    <a:gd name="connsiteY0" fmla="*/ 3 h 426908"/>
                    <a:gd name="connsiteX1" fmla="*/ 134865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908"/>
                    <a:gd name="connsiteX1" fmla="*/ 125484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893"/>
                    <a:gd name="connsiteX1" fmla="*/ 125484 w 534915"/>
                    <a:gd name="connsiteY1" fmla="*/ 417955 h 426893"/>
                    <a:gd name="connsiteX2" fmla="*/ 197890 w 534915"/>
                    <a:gd name="connsiteY2" fmla="*/ 285879 h 426893"/>
                    <a:gd name="connsiteX3" fmla="*/ 319736 w 534915"/>
                    <a:gd name="connsiteY3" fmla="*/ 426768 h 426893"/>
                    <a:gd name="connsiteX4" fmla="*/ 436490 w 534915"/>
                    <a:gd name="connsiteY4" fmla="*/ 256030 h 426893"/>
                    <a:gd name="connsiteX5" fmla="*/ 534915 w 534915"/>
                    <a:gd name="connsiteY5" fmla="*/ 249680 h 426893"/>
                    <a:gd name="connsiteX0" fmla="*/ 0 w 534915"/>
                    <a:gd name="connsiteY0" fmla="*/ 3 h 426774"/>
                    <a:gd name="connsiteX1" fmla="*/ 125484 w 534915"/>
                    <a:gd name="connsiteY1" fmla="*/ 417955 h 426774"/>
                    <a:gd name="connsiteX2" fmla="*/ 195210 w 534915"/>
                    <a:gd name="connsiteY2" fmla="*/ 263085 h 426774"/>
                    <a:gd name="connsiteX3" fmla="*/ 319736 w 534915"/>
                    <a:gd name="connsiteY3" fmla="*/ 426768 h 426774"/>
                    <a:gd name="connsiteX4" fmla="*/ 436490 w 534915"/>
                    <a:gd name="connsiteY4" fmla="*/ 256030 h 426774"/>
                    <a:gd name="connsiteX5" fmla="*/ 534915 w 534915"/>
                    <a:gd name="connsiteY5" fmla="*/ 249680 h 426774"/>
                    <a:gd name="connsiteX0" fmla="*/ 0 w 534915"/>
                    <a:gd name="connsiteY0" fmla="*/ 3 h 426791"/>
                    <a:gd name="connsiteX1" fmla="*/ 125484 w 534915"/>
                    <a:gd name="connsiteY1" fmla="*/ 417955 h 426791"/>
                    <a:gd name="connsiteX2" fmla="*/ 199230 w 534915"/>
                    <a:gd name="connsiteY2" fmla="*/ 269373 h 426791"/>
                    <a:gd name="connsiteX3" fmla="*/ 319736 w 534915"/>
                    <a:gd name="connsiteY3" fmla="*/ 426768 h 426791"/>
                    <a:gd name="connsiteX4" fmla="*/ 436490 w 534915"/>
                    <a:gd name="connsiteY4" fmla="*/ 256030 h 426791"/>
                    <a:gd name="connsiteX5" fmla="*/ 534915 w 534915"/>
                    <a:gd name="connsiteY5" fmla="*/ 249680 h 426791"/>
                    <a:gd name="connsiteX0" fmla="*/ 0 w 534915"/>
                    <a:gd name="connsiteY0" fmla="*/ 3 h 426826"/>
                    <a:gd name="connsiteX1" fmla="*/ 125484 w 534915"/>
                    <a:gd name="connsiteY1" fmla="*/ 417955 h 426826"/>
                    <a:gd name="connsiteX2" fmla="*/ 199900 w 534915"/>
                    <a:gd name="connsiteY2" fmla="*/ 276840 h 426826"/>
                    <a:gd name="connsiteX3" fmla="*/ 319736 w 534915"/>
                    <a:gd name="connsiteY3" fmla="*/ 426768 h 426826"/>
                    <a:gd name="connsiteX4" fmla="*/ 436490 w 534915"/>
                    <a:gd name="connsiteY4" fmla="*/ 256030 h 426826"/>
                    <a:gd name="connsiteX5" fmla="*/ 534915 w 534915"/>
                    <a:gd name="connsiteY5" fmla="*/ 249680 h 426826"/>
                    <a:gd name="connsiteX0" fmla="*/ 0 w 534915"/>
                    <a:gd name="connsiteY0" fmla="*/ 3 h 426433"/>
                    <a:gd name="connsiteX1" fmla="*/ 125484 w 534915"/>
                    <a:gd name="connsiteY1" fmla="*/ 417955 h 426433"/>
                    <a:gd name="connsiteX2" fmla="*/ 199900 w 534915"/>
                    <a:gd name="connsiteY2" fmla="*/ 276840 h 426433"/>
                    <a:gd name="connsiteX3" fmla="*/ 306335 w 534915"/>
                    <a:gd name="connsiteY3" fmla="*/ 426375 h 426433"/>
                    <a:gd name="connsiteX4" fmla="*/ 436490 w 534915"/>
                    <a:gd name="connsiteY4" fmla="*/ 256030 h 426433"/>
                    <a:gd name="connsiteX5" fmla="*/ 534915 w 534915"/>
                    <a:gd name="connsiteY5" fmla="*/ 249680 h 426433"/>
                    <a:gd name="connsiteX0" fmla="*/ 0 w 534915"/>
                    <a:gd name="connsiteY0" fmla="*/ 3 h 431717"/>
                    <a:gd name="connsiteX1" fmla="*/ 125484 w 534915"/>
                    <a:gd name="connsiteY1" fmla="*/ 417955 h 431717"/>
                    <a:gd name="connsiteX2" fmla="*/ 199900 w 534915"/>
                    <a:gd name="connsiteY2" fmla="*/ 276840 h 431717"/>
                    <a:gd name="connsiteX3" fmla="*/ 306335 w 534915"/>
                    <a:gd name="connsiteY3" fmla="*/ 426375 h 431717"/>
                    <a:gd name="connsiteX4" fmla="*/ 333971 w 534915"/>
                    <a:gd name="connsiteY4" fmla="*/ 391224 h 431717"/>
                    <a:gd name="connsiteX5" fmla="*/ 534915 w 534915"/>
                    <a:gd name="connsiteY5" fmla="*/ 249680 h 431717"/>
                    <a:gd name="connsiteX0" fmla="*/ 0 w 534915"/>
                    <a:gd name="connsiteY0" fmla="*/ 3 h 430176"/>
                    <a:gd name="connsiteX1" fmla="*/ 125484 w 534915"/>
                    <a:gd name="connsiteY1" fmla="*/ 417955 h 430176"/>
                    <a:gd name="connsiteX2" fmla="*/ 199900 w 534915"/>
                    <a:gd name="connsiteY2" fmla="*/ 276840 h 430176"/>
                    <a:gd name="connsiteX3" fmla="*/ 306335 w 534915"/>
                    <a:gd name="connsiteY3" fmla="*/ 426375 h 430176"/>
                    <a:gd name="connsiteX4" fmla="*/ 377525 w 534915"/>
                    <a:gd name="connsiteY4" fmla="*/ 380220 h 430176"/>
                    <a:gd name="connsiteX5" fmla="*/ 534915 w 534915"/>
                    <a:gd name="connsiteY5" fmla="*/ 249680 h 430176"/>
                    <a:gd name="connsiteX0" fmla="*/ 0 w 457188"/>
                    <a:gd name="connsiteY0" fmla="*/ 3 h 431248"/>
                    <a:gd name="connsiteX1" fmla="*/ 125484 w 457188"/>
                    <a:gd name="connsiteY1" fmla="*/ 417955 h 431248"/>
                    <a:gd name="connsiteX2" fmla="*/ 199900 w 457188"/>
                    <a:gd name="connsiteY2" fmla="*/ 276840 h 431248"/>
                    <a:gd name="connsiteX3" fmla="*/ 306335 w 457188"/>
                    <a:gd name="connsiteY3" fmla="*/ 426375 h 431248"/>
                    <a:gd name="connsiteX4" fmla="*/ 377525 w 457188"/>
                    <a:gd name="connsiteY4" fmla="*/ 380220 h 431248"/>
                    <a:gd name="connsiteX5" fmla="*/ 457188 w 457188"/>
                    <a:gd name="connsiteY5" fmla="*/ 431248 h 431248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52733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63454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2 h 437842"/>
                    <a:gd name="connsiteX1" fmla="*/ 125484 w 457188"/>
                    <a:gd name="connsiteY1" fmla="*/ 422277 h 437842"/>
                    <a:gd name="connsiteX2" fmla="*/ 199900 w 457188"/>
                    <a:gd name="connsiteY2" fmla="*/ 281162 h 437842"/>
                    <a:gd name="connsiteX3" fmla="*/ 306335 w 457188"/>
                    <a:gd name="connsiteY3" fmla="*/ 430697 h 437842"/>
                    <a:gd name="connsiteX4" fmla="*/ 363454 w 457188"/>
                    <a:gd name="connsiteY4" fmla="*/ 404978 h 437842"/>
                    <a:gd name="connsiteX5" fmla="*/ 457188 w 457188"/>
                    <a:gd name="connsiteY5" fmla="*/ 435570 h 437842"/>
                    <a:gd name="connsiteX0" fmla="*/ 0 w 457188"/>
                    <a:gd name="connsiteY0" fmla="*/ 3 h 431162"/>
                    <a:gd name="connsiteX1" fmla="*/ 125484 w 457188"/>
                    <a:gd name="connsiteY1" fmla="*/ 415597 h 431162"/>
                    <a:gd name="connsiteX2" fmla="*/ 199900 w 457188"/>
                    <a:gd name="connsiteY2" fmla="*/ 274482 h 431162"/>
                    <a:gd name="connsiteX3" fmla="*/ 306335 w 457188"/>
                    <a:gd name="connsiteY3" fmla="*/ 424017 h 431162"/>
                    <a:gd name="connsiteX4" fmla="*/ 363454 w 457188"/>
                    <a:gd name="connsiteY4" fmla="*/ 398298 h 431162"/>
                    <a:gd name="connsiteX5" fmla="*/ 457188 w 457188"/>
                    <a:gd name="connsiteY5" fmla="*/ 428890 h 431162"/>
                    <a:gd name="connsiteX0" fmla="*/ 0 w 459198"/>
                    <a:gd name="connsiteY0" fmla="*/ 2 h 435091"/>
                    <a:gd name="connsiteX1" fmla="*/ 127494 w 459198"/>
                    <a:gd name="connsiteY1" fmla="*/ 419526 h 435091"/>
                    <a:gd name="connsiteX2" fmla="*/ 201910 w 459198"/>
                    <a:gd name="connsiteY2" fmla="*/ 278411 h 435091"/>
                    <a:gd name="connsiteX3" fmla="*/ 308345 w 459198"/>
                    <a:gd name="connsiteY3" fmla="*/ 427946 h 435091"/>
                    <a:gd name="connsiteX4" fmla="*/ 365464 w 459198"/>
                    <a:gd name="connsiteY4" fmla="*/ 402227 h 435091"/>
                    <a:gd name="connsiteX5" fmla="*/ 459198 w 459198"/>
                    <a:gd name="connsiteY5" fmla="*/ 432819 h 435091"/>
                    <a:gd name="connsiteX0" fmla="*/ 0 w 457858"/>
                    <a:gd name="connsiteY0" fmla="*/ 3 h 433913"/>
                    <a:gd name="connsiteX1" fmla="*/ 126154 w 457858"/>
                    <a:gd name="connsiteY1" fmla="*/ 418348 h 433913"/>
                    <a:gd name="connsiteX2" fmla="*/ 200570 w 457858"/>
                    <a:gd name="connsiteY2" fmla="*/ 277233 h 433913"/>
                    <a:gd name="connsiteX3" fmla="*/ 307005 w 457858"/>
                    <a:gd name="connsiteY3" fmla="*/ 426768 h 433913"/>
                    <a:gd name="connsiteX4" fmla="*/ 364124 w 457858"/>
                    <a:gd name="connsiteY4" fmla="*/ 401049 h 433913"/>
                    <a:gd name="connsiteX5" fmla="*/ 457858 w 457858"/>
                    <a:gd name="connsiteY5" fmla="*/ 431641 h 433913"/>
                    <a:gd name="connsiteX0" fmla="*/ 0 w 454508"/>
                    <a:gd name="connsiteY0" fmla="*/ 3 h 432734"/>
                    <a:gd name="connsiteX1" fmla="*/ 122804 w 454508"/>
                    <a:gd name="connsiteY1" fmla="*/ 417169 h 432734"/>
                    <a:gd name="connsiteX2" fmla="*/ 197220 w 454508"/>
                    <a:gd name="connsiteY2" fmla="*/ 276054 h 432734"/>
                    <a:gd name="connsiteX3" fmla="*/ 303655 w 454508"/>
                    <a:gd name="connsiteY3" fmla="*/ 425589 h 432734"/>
                    <a:gd name="connsiteX4" fmla="*/ 360774 w 454508"/>
                    <a:gd name="connsiteY4" fmla="*/ 399870 h 432734"/>
                    <a:gd name="connsiteX5" fmla="*/ 454508 w 454508"/>
                    <a:gd name="connsiteY5" fmla="*/ 430462 h 432734"/>
                    <a:gd name="connsiteX0" fmla="*/ 0 w 459868"/>
                    <a:gd name="connsiteY0" fmla="*/ 3 h 432734"/>
                    <a:gd name="connsiteX1" fmla="*/ 128164 w 459868"/>
                    <a:gd name="connsiteY1" fmla="*/ 417169 h 432734"/>
                    <a:gd name="connsiteX2" fmla="*/ 202580 w 459868"/>
                    <a:gd name="connsiteY2" fmla="*/ 276054 h 432734"/>
                    <a:gd name="connsiteX3" fmla="*/ 309015 w 459868"/>
                    <a:gd name="connsiteY3" fmla="*/ 425589 h 432734"/>
                    <a:gd name="connsiteX4" fmla="*/ 366134 w 459868"/>
                    <a:gd name="connsiteY4" fmla="*/ 399870 h 432734"/>
                    <a:gd name="connsiteX5" fmla="*/ 459868 w 459868"/>
                    <a:gd name="connsiteY5" fmla="*/ 430462 h 432734"/>
                    <a:gd name="connsiteX0" fmla="*/ 0 w 456518"/>
                    <a:gd name="connsiteY0" fmla="*/ 3 h 432734"/>
                    <a:gd name="connsiteX1" fmla="*/ 124814 w 456518"/>
                    <a:gd name="connsiteY1" fmla="*/ 417169 h 432734"/>
                    <a:gd name="connsiteX2" fmla="*/ 199230 w 456518"/>
                    <a:gd name="connsiteY2" fmla="*/ 276054 h 432734"/>
                    <a:gd name="connsiteX3" fmla="*/ 305665 w 456518"/>
                    <a:gd name="connsiteY3" fmla="*/ 425589 h 432734"/>
                    <a:gd name="connsiteX4" fmla="*/ 362784 w 456518"/>
                    <a:gd name="connsiteY4" fmla="*/ 399870 h 432734"/>
                    <a:gd name="connsiteX5" fmla="*/ 456518 w 456518"/>
                    <a:gd name="connsiteY5" fmla="*/ 430462 h 432734"/>
                    <a:gd name="connsiteX0" fmla="*/ 0 w 458528"/>
                    <a:gd name="connsiteY0" fmla="*/ 3 h 432734"/>
                    <a:gd name="connsiteX1" fmla="*/ 126824 w 458528"/>
                    <a:gd name="connsiteY1" fmla="*/ 417169 h 432734"/>
                    <a:gd name="connsiteX2" fmla="*/ 201240 w 458528"/>
                    <a:gd name="connsiteY2" fmla="*/ 276054 h 432734"/>
                    <a:gd name="connsiteX3" fmla="*/ 307675 w 458528"/>
                    <a:gd name="connsiteY3" fmla="*/ 425589 h 432734"/>
                    <a:gd name="connsiteX4" fmla="*/ 364794 w 458528"/>
                    <a:gd name="connsiteY4" fmla="*/ 399870 h 432734"/>
                    <a:gd name="connsiteX5" fmla="*/ 458528 w 458528"/>
                    <a:gd name="connsiteY5" fmla="*/ 430462 h 432734"/>
                    <a:gd name="connsiteX0" fmla="*/ 0 w 455848"/>
                    <a:gd name="connsiteY0" fmla="*/ 2 h 433126"/>
                    <a:gd name="connsiteX1" fmla="*/ 124144 w 455848"/>
                    <a:gd name="connsiteY1" fmla="*/ 417561 h 433126"/>
                    <a:gd name="connsiteX2" fmla="*/ 198560 w 455848"/>
                    <a:gd name="connsiteY2" fmla="*/ 276446 h 433126"/>
                    <a:gd name="connsiteX3" fmla="*/ 304995 w 455848"/>
                    <a:gd name="connsiteY3" fmla="*/ 425981 h 433126"/>
                    <a:gd name="connsiteX4" fmla="*/ 362114 w 455848"/>
                    <a:gd name="connsiteY4" fmla="*/ 400262 h 433126"/>
                    <a:gd name="connsiteX5" fmla="*/ 455848 w 455848"/>
                    <a:gd name="connsiteY5" fmla="*/ 430854 h 433126"/>
                    <a:gd name="connsiteX0" fmla="*/ 0 w 457858"/>
                    <a:gd name="connsiteY0" fmla="*/ 2 h 433126"/>
                    <a:gd name="connsiteX1" fmla="*/ 126154 w 457858"/>
                    <a:gd name="connsiteY1" fmla="*/ 417561 h 433126"/>
                    <a:gd name="connsiteX2" fmla="*/ 200570 w 457858"/>
                    <a:gd name="connsiteY2" fmla="*/ 276446 h 433126"/>
                    <a:gd name="connsiteX3" fmla="*/ 307005 w 457858"/>
                    <a:gd name="connsiteY3" fmla="*/ 425981 h 433126"/>
                    <a:gd name="connsiteX4" fmla="*/ 364124 w 457858"/>
                    <a:gd name="connsiteY4" fmla="*/ 400262 h 433126"/>
                    <a:gd name="connsiteX5" fmla="*/ 457858 w 457858"/>
                    <a:gd name="connsiteY5" fmla="*/ 430854 h 433126"/>
                    <a:gd name="connsiteX0" fmla="*/ 0 w 458528"/>
                    <a:gd name="connsiteY0" fmla="*/ 2 h 434305"/>
                    <a:gd name="connsiteX1" fmla="*/ 126824 w 458528"/>
                    <a:gd name="connsiteY1" fmla="*/ 418740 h 434305"/>
                    <a:gd name="connsiteX2" fmla="*/ 201240 w 458528"/>
                    <a:gd name="connsiteY2" fmla="*/ 277625 h 434305"/>
                    <a:gd name="connsiteX3" fmla="*/ 307675 w 458528"/>
                    <a:gd name="connsiteY3" fmla="*/ 427160 h 434305"/>
                    <a:gd name="connsiteX4" fmla="*/ 364794 w 458528"/>
                    <a:gd name="connsiteY4" fmla="*/ 401441 h 434305"/>
                    <a:gd name="connsiteX5" fmla="*/ 458528 w 458528"/>
                    <a:gd name="connsiteY5" fmla="*/ 432033 h 434305"/>
                    <a:gd name="connsiteX0" fmla="*/ 0 w 457188"/>
                    <a:gd name="connsiteY0" fmla="*/ 2 h 434894"/>
                    <a:gd name="connsiteX1" fmla="*/ 125484 w 457188"/>
                    <a:gd name="connsiteY1" fmla="*/ 419329 h 434894"/>
                    <a:gd name="connsiteX2" fmla="*/ 199900 w 457188"/>
                    <a:gd name="connsiteY2" fmla="*/ 278214 h 434894"/>
                    <a:gd name="connsiteX3" fmla="*/ 306335 w 457188"/>
                    <a:gd name="connsiteY3" fmla="*/ 427749 h 434894"/>
                    <a:gd name="connsiteX4" fmla="*/ 363454 w 457188"/>
                    <a:gd name="connsiteY4" fmla="*/ 402030 h 434894"/>
                    <a:gd name="connsiteX5" fmla="*/ 457188 w 457188"/>
                    <a:gd name="connsiteY5" fmla="*/ 432622 h 434894"/>
                    <a:gd name="connsiteX0" fmla="*/ 0 w 457188"/>
                    <a:gd name="connsiteY0" fmla="*/ 2 h 434880"/>
                    <a:gd name="connsiteX1" fmla="*/ 125484 w 457188"/>
                    <a:gd name="connsiteY1" fmla="*/ 419329 h 434880"/>
                    <a:gd name="connsiteX2" fmla="*/ 204255 w 457188"/>
                    <a:gd name="connsiteY2" fmla="*/ 278411 h 434880"/>
                    <a:gd name="connsiteX3" fmla="*/ 306335 w 457188"/>
                    <a:gd name="connsiteY3" fmla="*/ 427749 h 434880"/>
                    <a:gd name="connsiteX4" fmla="*/ 363454 w 457188"/>
                    <a:gd name="connsiteY4" fmla="*/ 402030 h 434880"/>
                    <a:gd name="connsiteX5" fmla="*/ 457188 w 457188"/>
                    <a:gd name="connsiteY5" fmla="*/ 432622 h 434880"/>
                    <a:gd name="connsiteX0" fmla="*/ 0 w 457188"/>
                    <a:gd name="connsiteY0" fmla="*/ 2 h 434360"/>
                    <a:gd name="connsiteX1" fmla="*/ 125484 w 457188"/>
                    <a:gd name="connsiteY1" fmla="*/ 419329 h 434360"/>
                    <a:gd name="connsiteX2" fmla="*/ 207940 w 457188"/>
                    <a:gd name="connsiteY2" fmla="*/ 285878 h 434360"/>
                    <a:gd name="connsiteX3" fmla="*/ 306335 w 457188"/>
                    <a:gd name="connsiteY3" fmla="*/ 427749 h 434360"/>
                    <a:gd name="connsiteX4" fmla="*/ 363454 w 457188"/>
                    <a:gd name="connsiteY4" fmla="*/ 402030 h 434360"/>
                    <a:gd name="connsiteX5" fmla="*/ 457188 w 457188"/>
                    <a:gd name="connsiteY5" fmla="*/ 432622 h 434360"/>
                    <a:gd name="connsiteX0" fmla="*/ 0 w 457188"/>
                    <a:gd name="connsiteY0" fmla="*/ 2 h 434019"/>
                    <a:gd name="connsiteX1" fmla="*/ 125484 w 457188"/>
                    <a:gd name="connsiteY1" fmla="*/ 419329 h 434019"/>
                    <a:gd name="connsiteX2" fmla="*/ 208945 w 457188"/>
                    <a:gd name="connsiteY2" fmla="*/ 290791 h 434019"/>
                    <a:gd name="connsiteX3" fmla="*/ 306335 w 457188"/>
                    <a:gd name="connsiteY3" fmla="*/ 427749 h 434019"/>
                    <a:gd name="connsiteX4" fmla="*/ 363454 w 457188"/>
                    <a:gd name="connsiteY4" fmla="*/ 402030 h 434019"/>
                    <a:gd name="connsiteX5" fmla="*/ 457188 w 457188"/>
                    <a:gd name="connsiteY5" fmla="*/ 432622 h 434019"/>
                    <a:gd name="connsiteX0" fmla="*/ 0 w 457188"/>
                    <a:gd name="connsiteY0" fmla="*/ 2 h 433748"/>
                    <a:gd name="connsiteX1" fmla="*/ 125484 w 457188"/>
                    <a:gd name="connsiteY1" fmla="*/ 419329 h 433748"/>
                    <a:gd name="connsiteX2" fmla="*/ 211960 w 457188"/>
                    <a:gd name="connsiteY2" fmla="*/ 294721 h 433748"/>
                    <a:gd name="connsiteX3" fmla="*/ 306335 w 457188"/>
                    <a:gd name="connsiteY3" fmla="*/ 427749 h 433748"/>
                    <a:gd name="connsiteX4" fmla="*/ 363454 w 457188"/>
                    <a:gd name="connsiteY4" fmla="*/ 402030 h 433748"/>
                    <a:gd name="connsiteX5" fmla="*/ 457188 w 457188"/>
                    <a:gd name="connsiteY5" fmla="*/ 432622 h 433748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7573 w 457188"/>
                    <a:gd name="connsiteY3" fmla="*/ 423229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4893 w 457188"/>
                    <a:gd name="connsiteY3" fmla="*/ 42185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9888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149 w 457188"/>
                    <a:gd name="connsiteY1" fmla="*/ 415792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4223 w 457188"/>
                    <a:gd name="connsiteY3" fmla="*/ 41458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7657 w 457188"/>
                    <a:gd name="connsiteY4" fmla="*/ 402423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5647 w 457188"/>
                    <a:gd name="connsiteY4" fmla="*/ 405174 h 432622"/>
                    <a:gd name="connsiteX5" fmla="*/ 457188 w 457188"/>
                    <a:gd name="connsiteY5" fmla="*/ 432622 h 432622"/>
                    <a:gd name="connsiteX0" fmla="*/ 0 w 418325"/>
                    <a:gd name="connsiteY0" fmla="*/ 2 h 433997"/>
                    <a:gd name="connsiteX1" fmla="*/ 122804 w 418325"/>
                    <a:gd name="connsiteY1" fmla="*/ 415595 h 433997"/>
                    <a:gd name="connsiteX2" fmla="*/ 211960 w 418325"/>
                    <a:gd name="connsiteY2" fmla="*/ 294721 h 433997"/>
                    <a:gd name="connsiteX3" fmla="*/ 283553 w 418325"/>
                    <a:gd name="connsiteY3" fmla="*/ 415565 h 433997"/>
                    <a:gd name="connsiteX4" fmla="*/ 335647 w 418325"/>
                    <a:gd name="connsiteY4" fmla="*/ 405174 h 433997"/>
                    <a:gd name="connsiteX5" fmla="*/ 418325 w 418325"/>
                    <a:gd name="connsiteY5" fmla="*/ 433997 h 433997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35647 w 406599"/>
                    <a:gd name="connsiteY4" fmla="*/ 405174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660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9868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191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383482"/>
                    <a:gd name="connsiteY0" fmla="*/ 2 h 427512"/>
                    <a:gd name="connsiteX1" fmla="*/ 122804 w 383482"/>
                    <a:gd name="connsiteY1" fmla="*/ 415595 h 427512"/>
                    <a:gd name="connsiteX2" fmla="*/ 211960 w 383482"/>
                    <a:gd name="connsiteY2" fmla="*/ 294721 h 427512"/>
                    <a:gd name="connsiteX3" fmla="*/ 275178 w 383482"/>
                    <a:gd name="connsiteY3" fmla="*/ 415369 h 427512"/>
                    <a:gd name="connsiteX4" fmla="*/ 321911 w 383482"/>
                    <a:gd name="connsiteY4" fmla="*/ 405371 h 427512"/>
                    <a:gd name="connsiteX5" fmla="*/ 383482 w 383482"/>
                    <a:gd name="connsiteY5" fmla="*/ 427512 h 427512"/>
                    <a:gd name="connsiteX0" fmla="*/ 0 w 393198"/>
                    <a:gd name="connsiteY0" fmla="*/ 2 h 427512"/>
                    <a:gd name="connsiteX1" fmla="*/ 122804 w 393198"/>
                    <a:gd name="connsiteY1" fmla="*/ 415595 h 427512"/>
                    <a:gd name="connsiteX2" fmla="*/ 211960 w 393198"/>
                    <a:gd name="connsiteY2" fmla="*/ 294721 h 427512"/>
                    <a:gd name="connsiteX3" fmla="*/ 275178 w 393198"/>
                    <a:gd name="connsiteY3" fmla="*/ 415369 h 427512"/>
                    <a:gd name="connsiteX4" fmla="*/ 321911 w 393198"/>
                    <a:gd name="connsiteY4" fmla="*/ 405371 h 427512"/>
                    <a:gd name="connsiteX5" fmla="*/ 393198 w 393198"/>
                    <a:gd name="connsiteY5" fmla="*/ 427512 h 427512"/>
                    <a:gd name="connsiteX0" fmla="*/ 0 w 405594"/>
                    <a:gd name="connsiteY0" fmla="*/ 2 h 428298"/>
                    <a:gd name="connsiteX1" fmla="*/ 122804 w 405594"/>
                    <a:gd name="connsiteY1" fmla="*/ 415595 h 428298"/>
                    <a:gd name="connsiteX2" fmla="*/ 211960 w 405594"/>
                    <a:gd name="connsiteY2" fmla="*/ 294721 h 428298"/>
                    <a:gd name="connsiteX3" fmla="*/ 275178 w 405594"/>
                    <a:gd name="connsiteY3" fmla="*/ 415369 h 428298"/>
                    <a:gd name="connsiteX4" fmla="*/ 321911 w 405594"/>
                    <a:gd name="connsiteY4" fmla="*/ 405371 h 428298"/>
                    <a:gd name="connsiteX5" fmla="*/ 405594 w 405594"/>
                    <a:gd name="connsiteY5" fmla="*/ 428298 h 428298"/>
                    <a:gd name="connsiteX0" fmla="*/ 0 w 411604"/>
                    <a:gd name="connsiteY0" fmla="*/ 2 h 429794"/>
                    <a:gd name="connsiteX1" fmla="*/ 122804 w 411604"/>
                    <a:gd name="connsiteY1" fmla="*/ 415595 h 429794"/>
                    <a:gd name="connsiteX2" fmla="*/ 211960 w 411604"/>
                    <a:gd name="connsiteY2" fmla="*/ 294721 h 429794"/>
                    <a:gd name="connsiteX3" fmla="*/ 275178 w 411604"/>
                    <a:gd name="connsiteY3" fmla="*/ 415369 h 429794"/>
                    <a:gd name="connsiteX4" fmla="*/ 321911 w 411604"/>
                    <a:gd name="connsiteY4" fmla="*/ 405371 h 429794"/>
                    <a:gd name="connsiteX5" fmla="*/ 405594 w 411604"/>
                    <a:gd name="connsiteY5" fmla="*/ 428298 h 429794"/>
                    <a:gd name="connsiteX6" fmla="*/ 404925 w 411604"/>
                    <a:gd name="connsiteY6" fmla="*/ 427544 h 429794"/>
                    <a:gd name="connsiteX0" fmla="*/ 0 w 466235"/>
                    <a:gd name="connsiteY0" fmla="*/ 2 h 429490"/>
                    <a:gd name="connsiteX1" fmla="*/ 122804 w 466235"/>
                    <a:gd name="connsiteY1" fmla="*/ 415595 h 429490"/>
                    <a:gd name="connsiteX2" fmla="*/ 211960 w 466235"/>
                    <a:gd name="connsiteY2" fmla="*/ 294721 h 429490"/>
                    <a:gd name="connsiteX3" fmla="*/ 275178 w 466235"/>
                    <a:gd name="connsiteY3" fmla="*/ 415369 h 429490"/>
                    <a:gd name="connsiteX4" fmla="*/ 321911 w 466235"/>
                    <a:gd name="connsiteY4" fmla="*/ 405371 h 429490"/>
                    <a:gd name="connsiteX5" fmla="*/ 405594 w 466235"/>
                    <a:gd name="connsiteY5" fmla="*/ 428298 h 429490"/>
                    <a:gd name="connsiteX6" fmla="*/ 466235 w 466235"/>
                    <a:gd name="connsiteY6" fmla="*/ 425776 h 429490"/>
                    <a:gd name="connsiteX0" fmla="*/ 0 w 482986"/>
                    <a:gd name="connsiteY0" fmla="*/ 2 h 430299"/>
                    <a:gd name="connsiteX1" fmla="*/ 122804 w 482986"/>
                    <a:gd name="connsiteY1" fmla="*/ 415595 h 430299"/>
                    <a:gd name="connsiteX2" fmla="*/ 211960 w 482986"/>
                    <a:gd name="connsiteY2" fmla="*/ 294721 h 430299"/>
                    <a:gd name="connsiteX3" fmla="*/ 275178 w 482986"/>
                    <a:gd name="connsiteY3" fmla="*/ 415369 h 430299"/>
                    <a:gd name="connsiteX4" fmla="*/ 321911 w 482986"/>
                    <a:gd name="connsiteY4" fmla="*/ 405371 h 430299"/>
                    <a:gd name="connsiteX5" fmla="*/ 405594 w 482986"/>
                    <a:gd name="connsiteY5" fmla="*/ 428298 h 430299"/>
                    <a:gd name="connsiteX6" fmla="*/ 482986 w 482986"/>
                    <a:gd name="connsiteY6" fmla="*/ 429313 h 430299"/>
                    <a:gd name="connsiteX0" fmla="*/ 0 w 508783"/>
                    <a:gd name="connsiteY0" fmla="*/ 2 h 430978"/>
                    <a:gd name="connsiteX1" fmla="*/ 122804 w 508783"/>
                    <a:gd name="connsiteY1" fmla="*/ 415595 h 430978"/>
                    <a:gd name="connsiteX2" fmla="*/ 211960 w 508783"/>
                    <a:gd name="connsiteY2" fmla="*/ 294721 h 430978"/>
                    <a:gd name="connsiteX3" fmla="*/ 275178 w 508783"/>
                    <a:gd name="connsiteY3" fmla="*/ 415369 h 430978"/>
                    <a:gd name="connsiteX4" fmla="*/ 321911 w 508783"/>
                    <a:gd name="connsiteY4" fmla="*/ 405371 h 430978"/>
                    <a:gd name="connsiteX5" fmla="*/ 405594 w 508783"/>
                    <a:gd name="connsiteY5" fmla="*/ 428298 h 430978"/>
                    <a:gd name="connsiteX6" fmla="*/ 508783 w 508783"/>
                    <a:gd name="connsiteY6" fmla="*/ 430688 h 430978"/>
                    <a:gd name="connsiteX0" fmla="*/ 0 w 500072"/>
                    <a:gd name="connsiteY0" fmla="*/ 2 h 430299"/>
                    <a:gd name="connsiteX1" fmla="*/ 122804 w 500072"/>
                    <a:gd name="connsiteY1" fmla="*/ 415595 h 430299"/>
                    <a:gd name="connsiteX2" fmla="*/ 211960 w 500072"/>
                    <a:gd name="connsiteY2" fmla="*/ 294721 h 430299"/>
                    <a:gd name="connsiteX3" fmla="*/ 275178 w 500072"/>
                    <a:gd name="connsiteY3" fmla="*/ 415369 h 430299"/>
                    <a:gd name="connsiteX4" fmla="*/ 321911 w 500072"/>
                    <a:gd name="connsiteY4" fmla="*/ 405371 h 430299"/>
                    <a:gd name="connsiteX5" fmla="*/ 405594 w 500072"/>
                    <a:gd name="connsiteY5" fmla="*/ 428298 h 430299"/>
                    <a:gd name="connsiteX6" fmla="*/ 500072 w 500072"/>
                    <a:gd name="connsiteY6" fmla="*/ 429313 h 430299"/>
                    <a:gd name="connsiteX0" fmla="*/ 0 w 500072"/>
                    <a:gd name="connsiteY0" fmla="*/ 2 h 431735"/>
                    <a:gd name="connsiteX1" fmla="*/ 122804 w 500072"/>
                    <a:gd name="connsiteY1" fmla="*/ 415595 h 431735"/>
                    <a:gd name="connsiteX2" fmla="*/ 211960 w 500072"/>
                    <a:gd name="connsiteY2" fmla="*/ 294721 h 431735"/>
                    <a:gd name="connsiteX3" fmla="*/ 275178 w 500072"/>
                    <a:gd name="connsiteY3" fmla="*/ 415369 h 431735"/>
                    <a:gd name="connsiteX4" fmla="*/ 321911 w 500072"/>
                    <a:gd name="connsiteY4" fmla="*/ 405371 h 431735"/>
                    <a:gd name="connsiteX5" fmla="*/ 405594 w 500072"/>
                    <a:gd name="connsiteY5" fmla="*/ 428298 h 431735"/>
                    <a:gd name="connsiteX6" fmla="*/ 500072 w 500072"/>
                    <a:gd name="connsiteY6" fmla="*/ 431671 h 431735"/>
                    <a:gd name="connsiteX0" fmla="*/ 0 w 497392"/>
                    <a:gd name="connsiteY0" fmla="*/ 2 h 431402"/>
                    <a:gd name="connsiteX1" fmla="*/ 122804 w 497392"/>
                    <a:gd name="connsiteY1" fmla="*/ 415595 h 431402"/>
                    <a:gd name="connsiteX2" fmla="*/ 211960 w 497392"/>
                    <a:gd name="connsiteY2" fmla="*/ 294721 h 431402"/>
                    <a:gd name="connsiteX3" fmla="*/ 275178 w 497392"/>
                    <a:gd name="connsiteY3" fmla="*/ 415369 h 431402"/>
                    <a:gd name="connsiteX4" fmla="*/ 321911 w 497392"/>
                    <a:gd name="connsiteY4" fmla="*/ 405371 h 431402"/>
                    <a:gd name="connsiteX5" fmla="*/ 405594 w 497392"/>
                    <a:gd name="connsiteY5" fmla="*/ 428298 h 431402"/>
                    <a:gd name="connsiteX6" fmla="*/ 497392 w 497392"/>
                    <a:gd name="connsiteY6" fmla="*/ 431278 h 431402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1908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568"/>
                    <a:gd name="connsiteX1" fmla="*/ 122804 w 497392"/>
                    <a:gd name="connsiteY1" fmla="*/ 415595 h 431568"/>
                    <a:gd name="connsiteX2" fmla="*/ 211960 w 497392"/>
                    <a:gd name="connsiteY2" fmla="*/ 294721 h 431568"/>
                    <a:gd name="connsiteX3" fmla="*/ 275178 w 497392"/>
                    <a:gd name="connsiteY3" fmla="*/ 415369 h 431568"/>
                    <a:gd name="connsiteX4" fmla="*/ 321911 w 497392"/>
                    <a:gd name="connsiteY4" fmla="*/ 405371 h 431568"/>
                    <a:gd name="connsiteX5" fmla="*/ 397888 w 497392"/>
                    <a:gd name="connsiteY5" fmla="*/ 428888 h 431568"/>
                    <a:gd name="connsiteX6" fmla="*/ 497392 w 497392"/>
                    <a:gd name="connsiteY6" fmla="*/ 431278 h 431568"/>
                    <a:gd name="connsiteX0" fmla="*/ 0 w 497392"/>
                    <a:gd name="connsiteY0" fmla="*/ 2 h 431296"/>
                    <a:gd name="connsiteX1" fmla="*/ 122804 w 497392"/>
                    <a:gd name="connsiteY1" fmla="*/ 415595 h 431296"/>
                    <a:gd name="connsiteX2" fmla="*/ 211960 w 497392"/>
                    <a:gd name="connsiteY2" fmla="*/ 294721 h 431296"/>
                    <a:gd name="connsiteX3" fmla="*/ 275178 w 497392"/>
                    <a:gd name="connsiteY3" fmla="*/ 415369 h 431296"/>
                    <a:gd name="connsiteX4" fmla="*/ 321911 w 497392"/>
                    <a:gd name="connsiteY4" fmla="*/ 405371 h 431296"/>
                    <a:gd name="connsiteX5" fmla="*/ 391858 w 497392"/>
                    <a:gd name="connsiteY5" fmla="*/ 426923 h 431296"/>
                    <a:gd name="connsiteX6" fmla="*/ 497392 w 497392"/>
                    <a:gd name="connsiteY6" fmla="*/ 431278 h 431296"/>
                    <a:gd name="connsiteX0" fmla="*/ 0 w 497392"/>
                    <a:gd name="connsiteY0" fmla="*/ 2 h 431447"/>
                    <a:gd name="connsiteX1" fmla="*/ 122804 w 497392"/>
                    <a:gd name="connsiteY1" fmla="*/ 415595 h 431447"/>
                    <a:gd name="connsiteX2" fmla="*/ 211960 w 497392"/>
                    <a:gd name="connsiteY2" fmla="*/ 294721 h 431447"/>
                    <a:gd name="connsiteX3" fmla="*/ 275178 w 497392"/>
                    <a:gd name="connsiteY3" fmla="*/ 415369 h 431447"/>
                    <a:gd name="connsiteX4" fmla="*/ 321911 w 497392"/>
                    <a:gd name="connsiteY4" fmla="*/ 405371 h 431447"/>
                    <a:gd name="connsiteX5" fmla="*/ 402244 w 497392"/>
                    <a:gd name="connsiteY5" fmla="*/ 428495 h 431447"/>
                    <a:gd name="connsiteX6" fmla="*/ 497392 w 497392"/>
                    <a:gd name="connsiteY6" fmla="*/ 431278 h 43144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326864 w 497392"/>
                    <a:gd name="connsiteY5" fmla="*/ 400230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6864 w 497392"/>
                    <a:gd name="connsiteY4" fmla="*/ 400230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283645 w 497392"/>
                    <a:gd name="connsiteY4" fmla="*/ 419487 h 431367"/>
                    <a:gd name="connsiteX5" fmla="*/ 328539 w 497392"/>
                    <a:gd name="connsiteY5" fmla="*/ 395907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83645 w 497392"/>
                    <a:gd name="connsiteY3" fmla="*/ 419487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960 w 497392"/>
                    <a:gd name="connsiteY3" fmla="*/ 425775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290 w 497392"/>
                    <a:gd name="connsiteY3" fmla="*/ 422631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6194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289"/>
                    <a:gd name="connsiteX1" fmla="*/ 122804 w 497392"/>
                    <a:gd name="connsiteY1" fmla="*/ 415595 h 431289"/>
                    <a:gd name="connsiteX2" fmla="*/ 211960 w 497392"/>
                    <a:gd name="connsiteY2" fmla="*/ 294721 h 431289"/>
                    <a:gd name="connsiteX3" fmla="*/ 277280 w 497392"/>
                    <a:gd name="connsiteY3" fmla="*/ 423613 h 431289"/>
                    <a:gd name="connsiteX4" fmla="*/ 326194 w 497392"/>
                    <a:gd name="connsiteY4" fmla="*/ 395907 h 431289"/>
                    <a:gd name="connsiteX5" fmla="*/ 380802 w 497392"/>
                    <a:gd name="connsiteY5" fmla="*/ 426334 h 431289"/>
                    <a:gd name="connsiteX6" fmla="*/ 497392 w 497392"/>
                    <a:gd name="connsiteY6" fmla="*/ 431278 h 431289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80802 w 497392"/>
                    <a:gd name="connsiteY5" fmla="*/ 423583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2173 w 497392"/>
                    <a:gd name="connsiteY4" fmla="*/ 397086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153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374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907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23848 w 497392"/>
                    <a:gd name="connsiteY5" fmla="*/ 395121 h 431282"/>
                    <a:gd name="connsiteX6" fmla="*/ 370081 w 497392"/>
                    <a:gd name="connsiteY6" fmla="*/ 423779 h 431282"/>
                    <a:gd name="connsiteX7" fmla="*/ 497392 w 497392"/>
                    <a:gd name="connsiteY7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3848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250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534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199 w 497392"/>
                    <a:gd name="connsiteY4" fmla="*/ 39472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2843 w 497392"/>
                    <a:gd name="connsiteY4" fmla="*/ 39060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488 w 497392"/>
                    <a:gd name="connsiteY4" fmla="*/ 39178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62040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514813"/>
                    <a:gd name="connsiteY0" fmla="*/ 2 h 428930"/>
                    <a:gd name="connsiteX1" fmla="*/ 122804 w 514813"/>
                    <a:gd name="connsiteY1" fmla="*/ 415595 h 428930"/>
                    <a:gd name="connsiteX2" fmla="*/ 201909 w 514813"/>
                    <a:gd name="connsiteY2" fmla="*/ 278804 h 428930"/>
                    <a:gd name="connsiteX3" fmla="*/ 273259 w 514813"/>
                    <a:gd name="connsiteY3" fmla="*/ 424006 h 428930"/>
                    <a:gd name="connsiteX4" fmla="*/ 318823 w 514813"/>
                    <a:gd name="connsiteY4" fmla="*/ 390208 h 428930"/>
                    <a:gd name="connsiteX5" fmla="*/ 362040 w 514813"/>
                    <a:gd name="connsiteY5" fmla="*/ 423779 h 428930"/>
                    <a:gd name="connsiteX6" fmla="*/ 514813 w 514813"/>
                    <a:gd name="connsiteY6" fmla="*/ 428920 h 428930"/>
                    <a:gd name="connsiteX0" fmla="*/ 0 w 518163"/>
                    <a:gd name="connsiteY0" fmla="*/ 2 h 429125"/>
                    <a:gd name="connsiteX1" fmla="*/ 122804 w 518163"/>
                    <a:gd name="connsiteY1" fmla="*/ 415595 h 429125"/>
                    <a:gd name="connsiteX2" fmla="*/ 201909 w 518163"/>
                    <a:gd name="connsiteY2" fmla="*/ 278804 h 429125"/>
                    <a:gd name="connsiteX3" fmla="*/ 273259 w 518163"/>
                    <a:gd name="connsiteY3" fmla="*/ 424006 h 429125"/>
                    <a:gd name="connsiteX4" fmla="*/ 318823 w 518163"/>
                    <a:gd name="connsiteY4" fmla="*/ 390208 h 429125"/>
                    <a:gd name="connsiteX5" fmla="*/ 362040 w 518163"/>
                    <a:gd name="connsiteY5" fmla="*/ 423779 h 429125"/>
                    <a:gd name="connsiteX6" fmla="*/ 518163 w 518163"/>
                    <a:gd name="connsiteY6" fmla="*/ 429116 h 429125"/>
                    <a:gd name="connsiteX0" fmla="*/ 0 w 450152"/>
                    <a:gd name="connsiteY0" fmla="*/ 2 h 429516"/>
                    <a:gd name="connsiteX1" fmla="*/ 122804 w 450152"/>
                    <a:gd name="connsiteY1" fmla="*/ 415595 h 429516"/>
                    <a:gd name="connsiteX2" fmla="*/ 201909 w 450152"/>
                    <a:gd name="connsiteY2" fmla="*/ 278804 h 429516"/>
                    <a:gd name="connsiteX3" fmla="*/ 273259 w 450152"/>
                    <a:gd name="connsiteY3" fmla="*/ 424006 h 429516"/>
                    <a:gd name="connsiteX4" fmla="*/ 318823 w 450152"/>
                    <a:gd name="connsiteY4" fmla="*/ 390208 h 429516"/>
                    <a:gd name="connsiteX5" fmla="*/ 362040 w 450152"/>
                    <a:gd name="connsiteY5" fmla="*/ 423779 h 429516"/>
                    <a:gd name="connsiteX6" fmla="*/ 450152 w 450152"/>
                    <a:gd name="connsiteY6" fmla="*/ 429509 h 429516"/>
                    <a:gd name="connsiteX0" fmla="*/ 0 w 418994"/>
                    <a:gd name="connsiteY0" fmla="*/ 2 h 426731"/>
                    <a:gd name="connsiteX1" fmla="*/ 122804 w 418994"/>
                    <a:gd name="connsiteY1" fmla="*/ 415595 h 426731"/>
                    <a:gd name="connsiteX2" fmla="*/ 201909 w 418994"/>
                    <a:gd name="connsiteY2" fmla="*/ 278804 h 426731"/>
                    <a:gd name="connsiteX3" fmla="*/ 273259 w 418994"/>
                    <a:gd name="connsiteY3" fmla="*/ 424006 h 426731"/>
                    <a:gd name="connsiteX4" fmla="*/ 318823 w 418994"/>
                    <a:gd name="connsiteY4" fmla="*/ 390208 h 426731"/>
                    <a:gd name="connsiteX5" fmla="*/ 362040 w 418994"/>
                    <a:gd name="connsiteY5" fmla="*/ 423779 h 426731"/>
                    <a:gd name="connsiteX6" fmla="*/ 418994 w 418994"/>
                    <a:gd name="connsiteY6" fmla="*/ 426562 h 426731"/>
                    <a:gd name="connsiteX0" fmla="*/ 0 w 403918"/>
                    <a:gd name="connsiteY0" fmla="*/ 2 h 426590"/>
                    <a:gd name="connsiteX1" fmla="*/ 122804 w 403918"/>
                    <a:gd name="connsiteY1" fmla="*/ 415595 h 426590"/>
                    <a:gd name="connsiteX2" fmla="*/ 201909 w 403918"/>
                    <a:gd name="connsiteY2" fmla="*/ 278804 h 426590"/>
                    <a:gd name="connsiteX3" fmla="*/ 273259 w 403918"/>
                    <a:gd name="connsiteY3" fmla="*/ 424006 h 426590"/>
                    <a:gd name="connsiteX4" fmla="*/ 318823 w 403918"/>
                    <a:gd name="connsiteY4" fmla="*/ 390208 h 426590"/>
                    <a:gd name="connsiteX5" fmla="*/ 362040 w 403918"/>
                    <a:gd name="connsiteY5" fmla="*/ 423779 h 426590"/>
                    <a:gd name="connsiteX6" fmla="*/ 403918 w 403918"/>
                    <a:gd name="connsiteY6" fmla="*/ 426365 h 426590"/>
                    <a:gd name="connsiteX0" fmla="*/ 0 w 404234"/>
                    <a:gd name="connsiteY0" fmla="*/ 2 h 426590"/>
                    <a:gd name="connsiteX1" fmla="*/ 122804 w 404234"/>
                    <a:gd name="connsiteY1" fmla="*/ 415595 h 426590"/>
                    <a:gd name="connsiteX2" fmla="*/ 201909 w 404234"/>
                    <a:gd name="connsiteY2" fmla="*/ 278804 h 426590"/>
                    <a:gd name="connsiteX3" fmla="*/ 273259 w 404234"/>
                    <a:gd name="connsiteY3" fmla="*/ 424006 h 426590"/>
                    <a:gd name="connsiteX4" fmla="*/ 318823 w 404234"/>
                    <a:gd name="connsiteY4" fmla="*/ 390208 h 426590"/>
                    <a:gd name="connsiteX5" fmla="*/ 362040 w 404234"/>
                    <a:gd name="connsiteY5" fmla="*/ 423779 h 426590"/>
                    <a:gd name="connsiteX6" fmla="*/ 403918 w 404234"/>
                    <a:gd name="connsiteY6" fmla="*/ 426365 h 426590"/>
                    <a:gd name="connsiteX0" fmla="*/ 0 w 413171"/>
                    <a:gd name="connsiteY0" fmla="*/ 2 h 426365"/>
                    <a:gd name="connsiteX1" fmla="*/ 122804 w 413171"/>
                    <a:gd name="connsiteY1" fmla="*/ 415595 h 426365"/>
                    <a:gd name="connsiteX2" fmla="*/ 201909 w 413171"/>
                    <a:gd name="connsiteY2" fmla="*/ 278804 h 426365"/>
                    <a:gd name="connsiteX3" fmla="*/ 273259 w 413171"/>
                    <a:gd name="connsiteY3" fmla="*/ 424006 h 426365"/>
                    <a:gd name="connsiteX4" fmla="*/ 318823 w 413171"/>
                    <a:gd name="connsiteY4" fmla="*/ 390208 h 426365"/>
                    <a:gd name="connsiteX5" fmla="*/ 362040 w 413171"/>
                    <a:gd name="connsiteY5" fmla="*/ 423779 h 426365"/>
                    <a:gd name="connsiteX6" fmla="*/ 403918 w 413171"/>
                    <a:gd name="connsiteY6" fmla="*/ 426365 h 426365"/>
                    <a:gd name="connsiteX0" fmla="*/ 0 w 454202"/>
                    <a:gd name="connsiteY0" fmla="*/ 2 h 425063"/>
                    <a:gd name="connsiteX1" fmla="*/ 122804 w 454202"/>
                    <a:gd name="connsiteY1" fmla="*/ 415595 h 425063"/>
                    <a:gd name="connsiteX2" fmla="*/ 201909 w 454202"/>
                    <a:gd name="connsiteY2" fmla="*/ 278804 h 425063"/>
                    <a:gd name="connsiteX3" fmla="*/ 273259 w 454202"/>
                    <a:gd name="connsiteY3" fmla="*/ 424006 h 425063"/>
                    <a:gd name="connsiteX4" fmla="*/ 318823 w 454202"/>
                    <a:gd name="connsiteY4" fmla="*/ 390208 h 425063"/>
                    <a:gd name="connsiteX5" fmla="*/ 362040 w 454202"/>
                    <a:gd name="connsiteY5" fmla="*/ 423779 h 425063"/>
                    <a:gd name="connsiteX6" fmla="*/ 448142 w 454202"/>
                    <a:gd name="connsiteY6" fmla="*/ 373506 h 425063"/>
                    <a:gd name="connsiteX0" fmla="*/ 0 w 448142"/>
                    <a:gd name="connsiteY0" fmla="*/ 2 h 425063"/>
                    <a:gd name="connsiteX1" fmla="*/ 122804 w 448142"/>
                    <a:gd name="connsiteY1" fmla="*/ 415595 h 425063"/>
                    <a:gd name="connsiteX2" fmla="*/ 201909 w 448142"/>
                    <a:gd name="connsiteY2" fmla="*/ 278804 h 425063"/>
                    <a:gd name="connsiteX3" fmla="*/ 273259 w 448142"/>
                    <a:gd name="connsiteY3" fmla="*/ 424006 h 425063"/>
                    <a:gd name="connsiteX4" fmla="*/ 318823 w 448142"/>
                    <a:gd name="connsiteY4" fmla="*/ 390208 h 425063"/>
                    <a:gd name="connsiteX5" fmla="*/ 362040 w 448142"/>
                    <a:gd name="connsiteY5" fmla="*/ 423779 h 425063"/>
                    <a:gd name="connsiteX6" fmla="*/ 448142 w 448142"/>
                    <a:gd name="connsiteY6" fmla="*/ 373506 h 425063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502417 w 502417"/>
                    <a:gd name="connsiteY6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29047 w 502417"/>
                    <a:gd name="connsiteY6" fmla="*/ 401802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8406 w 502417"/>
                    <a:gd name="connsiteY5" fmla="*/ 426530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7707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3687 w 502417"/>
                    <a:gd name="connsiteY6" fmla="*/ 427936 h 433439"/>
                    <a:gd name="connsiteX7" fmla="*/ 502417 w 502417"/>
                    <a:gd name="connsiteY7" fmla="*/ 433439 h 43343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7828"/>
                    <a:gd name="connsiteY0" fmla="*/ 2 h 428920"/>
                    <a:gd name="connsiteX1" fmla="*/ 122804 w 517828"/>
                    <a:gd name="connsiteY1" fmla="*/ 415595 h 428920"/>
                    <a:gd name="connsiteX2" fmla="*/ 201909 w 517828"/>
                    <a:gd name="connsiteY2" fmla="*/ 278804 h 428920"/>
                    <a:gd name="connsiteX3" fmla="*/ 273259 w 517828"/>
                    <a:gd name="connsiteY3" fmla="*/ 424006 h 428920"/>
                    <a:gd name="connsiteX4" fmla="*/ 318823 w 517828"/>
                    <a:gd name="connsiteY4" fmla="*/ 390208 h 428920"/>
                    <a:gd name="connsiteX5" fmla="*/ 365056 w 517828"/>
                    <a:gd name="connsiteY5" fmla="*/ 425941 h 428920"/>
                    <a:gd name="connsiteX6" fmla="*/ 423687 w 517828"/>
                    <a:gd name="connsiteY6" fmla="*/ 427936 h 428920"/>
                    <a:gd name="connsiteX7" fmla="*/ 517828 w 517828"/>
                    <a:gd name="connsiteY7" fmla="*/ 428920 h 428920"/>
                    <a:gd name="connsiteX0" fmla="*/ 0 w 523524"/>
                    <a:gd name="connsiteY0" fmla="*/ 2 h 428313"/>
                    <a:gd name="connsiteX1" fmla="*/ 122804 w 523524"/>
                    <a:gd name="connsiteY1" fmla="*/ 415595 h 428313"/>
                    <a:gd name="connsiteX2" fmla="*/ 201909 w 523524"/>
                    <a:gd name="connsiteY2" fmla="*/ 278804 h 428313"/>
                    <a:gd name="connsiteX3" fmla="*/ 273259 w 523524"/>
                    <a:gd name="connsiteY3" fmla="*/ 424006 h 428313"/>
                    <a:gd name="connsiteX4" fmla="*/ 318823 w 523524"/>
                    <a:gd name="connsiteY4" fmla="*/ 390208 h 428313"/>
                    <a:gd name="connsiteX5" fmla="*/ 365056 w 523524"/>
                    <a:gd name="connsiteY5" fmla="*/ 425941 h 428313"/>
                    <a:gd name="connsiteX6" fmla="*/ 423687 w 523524"/>
                    <a:gd name="connsiteY6" fmla="*/ 427936 h 428313"/>
                    <a:gd name="connsiteX7" fmla="*/ 523524 w 523524"/>
                    <a:gd name="connsiteY7" fmla="*/ 426562 h 428313"/>
                    <a:gd name="connsiteX0" fmla="*/ 0 w 521514"/>
                    <a:gd name="connsiteY0" fmla="*/ 2 h 429903"/>
                    <a:gd name="connsiteX1" fmla="*/ 122804 w 521514"/>
                    <a:gd name="connsiteY1" fmla="*/ 415595 h 429903"/>
                    <a:gd name="connsiteX2" fmla="*/ 201909 w 521514"/>
                    <a:gd name="connsiteY2" fmla="*/ 278804 h 429903"/>
                    <a:gd name="connsiteX3" fmla="*/ 273259 w 521514"/>
                    <a:gd name="connsiteY3" fmla="*/ 424006 h 429903"/>
                    <a:gd name="connsiteX4" fmla="*/ 318823 w 521514"/>
                    <a:gd name="connsiteY4" fmla="*/ 390208 h 429903"/>
                    <a:gd name="connsiteX5" fmla="*/ 365056 w 521514"/>
                    <a:gd name="connsiteY5" fmla="*/ 425941 h 429903"/>
                    <a:gd name="connsiteX6" fmla="*/ 423687 w 521514"/>
                    <a:gd name="connsiteY6" fmla="*/ 427936 h 429903"/>
                    <a:gd name="connsiteX7" fmla="*/ 521514 w 521514"/>
                    <a:gd name="connsiteY7" fmla="*/ 429903 h 429903"/>
                    <a:gd name="connsiteX0" fmla="*/ 0 w 521849"/>
                    <a:gd name="connsiteY0" fmla="*/ 2 h 428518"/>
                    <a:gd name="connsiteX1" fmla="*/ 122804 w 521849"/>
                    <a:gd name="connsiteY1" fmla="*/ 415595 h 428518"/>
                    <a:gd name="connsiteX2" fmla="*/ 201909 w 521849"/>
                    <a:gd name="connsiteY2" fmla="*/ 278804 h 428518"/>
                    <a:gd name="connsiteX3" fmla="*/ 273259 w 521849"/>
                    <a:gd name="connsiteY3" fmla="*/ 424006 h 428518"/>
                    <a:gd name="connsiteX4" fmla="*/ 318823 w 521849"/>
                    <a:gd name="connsiteY4" fmla="*/ 390208 h 428518"/>
                    <a:gd name="connsiteX5" fmla="*/ 365056 w 521849"/>
                    <a:gd name="connsiteY5" fmla="*/ 425941 h 428518"/>
                    <a:gd name="connsiteX6" fmla="*/ 423687 w 521849"/>
                    <a:gd name="connsiteY6" fmla="*/ 427936 h 428518"/>
                    <a:gd name="connsiteX7" fmla="*/ 521849 w 521849"/>
                    <a:gd name="connsiteY7" fmla="*/ 428331 h 428518"/>
                    <a:gd name="connsiteX0" fmla="*/ 0 w 521849"/>
                    <a:gd name="connsiteY0" fmla="*/ 2 h 428681"/>
                    <a:gd name="connsiteX1" fmla="*/ 122804 w 521849"/>
                    <a:gd name="connsiteY1" fmla="*/ 415595 h 428681"/>
                    <a:gd name="connsiteX2" fmla="*/ 201909 w 521849"/>
                    <a:gd name="connsiteY2" fmla="*/ 278804 h 428681"/>
                    <a:gd name="connsiteX3" fmla="*/ 273259 w 521849"/>
                    <a:gd name="connsiteY3" fmla="*/ 424006 h 428681"/>
                    <a:gd name="connsiteX4" fmla="*/ 318823 w 521849"/>
                    <a:gd name="connsiteY4" fmla="*/ 390208 h 428681"/>
                    <a:gd name="connsiteX5" fmla="*/ 365056 w 521849"/>
                    <a:gd name="connsiteY5" fmla="*/ 425941 h 428681"/>
                    <a:gd name="connsiteX6" fmla="*/ 420672 w 521849"/>
                    <a:gd name="connsiteY6" fmla="*/ 428132 h 428681"/>
                    <a:gd name="connsiteX7" fmla="*/ 521849 w 521849"/>
                    <a:gd name="connsiteY7" fmla="*/ 428331 h 428681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457189"/>
                    <a:gd name="connsiteY0" fmla="*/ 2 h 429271"/>
                    <a:gd name="connsiteX1" fmla="*/ 122804 w 457189"/>
                    <a:gd name="connsiteY1" fmla="*/ 415595 h 429271"/>
                    <a:gd name="connsiteX2" fmla="*/ 201909 w 457189"/>
                    <a:gd name="connsiteY2" fmla="*/ 278804 h 429271"/>
                    <a:gd name="connsiteX3" fmla="*/ 273259 w 457189"/>
                    <a:gd name="connsiteY3" fmla="*/ 424006 h 429271"/>
                    <a:gd name="connsiteX4" fmla="*/ 318823 w 457189"/>
                    <a:gd name="connsiteY4" fmla="*/ 390208 h 429271"/>
                    <a:gd name="connsiteX5" fmla="*/ 365056 w 457189"/>
                    <a:gd name="connsiteY5" fmla="*/ 425941 h 429271"/>
                    <a:gd name="connsiteX6" fmla="*/ 416317 w 457189"/>
                    <a:gd name="connsiteY6" fmla="*/ 428722 h 429271"/>
                    <a:gd name="connsiteX7" fmla="*/ 457189 w 457189"/>
                    <a:gd name="connsiteY7" fmla="*/ 428920 h 429271"/>
                    <a:gd name="connsiteX0" fmla="*/ 0 w 448478"/>
                    <a:gd name="connsiteY0" fmla="*/ 2 h 429271"/>
                    <a:gd name="connsiteX1" fmla="*/ 122804 w 448478"/>
                    <a:gd name="connsiteY1" fmla="*/ 415595 h 429271"/>
                    <a:gd name="connsiteX2" fmla="*/ 201909 w 448478"/>
                    <a:gd name="connsiteY2" fmla="*/ 278804 h 429271"/>
                    <a:gd name="connsiteX3" fmla="*/ 273259 w 448478"/>
                    <a:gd name="connsiteY3" fmla="*/ 424006 h 429271"/>
                    <a:gd name="connsiteX4" fmla="*/ 318823 w 448478"/>
                    <a:gd name="connsiteY4" fmla="*/ 390208 h 429271"/>
                    <a:gd name="connsiteX5" fmla="*/ 365056 w 448478"/>
                    <a:gd name="connsiteY5" fmla="*/ 425941 h 429271"/>
                    <a:gd name="connsiteX6" fmla="*/ 416317 w 448478"/>
                    <a:gd name="connsiteY6" fmla="*/ 428722 h 429271"/>
                    <a:gd name="connsiteX7" fmla="*/ 448478 w 448478"/>
                    <a:gd name="connsiteY7" fmla="*/ 428920 h 429271"/>
                    <a:gd name="connsiteX0" fmla="*/ 0 w 444458"/>
                    <a:gd name="connsiteY0" fmla="*/ 2 h 430099"/>
                    <a:gd name="connsiteX1" fmla="*/ 122804 w 444458"/>
                    <a:gd name="connsiteY1" fmla="*/ 415595 h 430099"/>
                    <a:gd name="connsiteX2" fmla="*/ 201909 w 444458"/>
                    <a:gd name="connsiteY2" fmla="*/ 278804 h 430099"/>
                    <a:gd name="connsiteX3" fmla="*/ 273259 w 444458"/>
                    <a:gd name="connsiteY3" fmla="*/ 424006 h 430099"/>
                    <a:gd name="connsiteX4" fmla="*/ 318823 w 444458"/>
                    <a:gd name="connsiteY4" fmla="*/ 390208 h 430099"/>
                    <a:gd name="connsiteX5" fmla="*/ 365056 w 444458"/>
                    <a:gd name="connsiteY5" fmla="*/ 425941 h 430099"/>
                    <a:gd name="connsiteX6" fmla="*/ 416317 w 444458"/>
                    <a:gd name="connsiteY6" fmla="*/ 428722 h 430099"/>
                    <a:gd name="connsiteX7" fmla="*/ 444458 w 444458"/>
                    <a:gd name="connsiteY7" fmla="*/ 430099 h 430099"/>
                    <a:gd name="connsiteX0" fmla="*/ 0 w 444458"/>
                    <a:gd name="connsiteY0" fmla="*/ 2 h 430199"/>
                    <a:gd name="connsiteX1" fmla="*/ 122804 w 444458"/>
                    <a:gd name="connsiteY1" fmla="*/ 415595 h 430199"/>
                    <a:gd name="connsiteX2" fmla="*/ 201909 w 444458"/>
                    <a:gd name="connsiteY2" fmla="*/ 278804 h 430199"/>
                    <a:gd name="connsiteX3" fmla="*/ 273259 w 444458"/>
                    <a:gd name="connsiteY3" fmla="*/ 424006 h 430199"/>
                    <a:gd name="connsiteX4" fmla="*/ 318823 w 444458"/>
                    <a:gd name="connsiteY4" fmla="*/ 390208 h 430199"/>
                    <a:gd name="connsiteX5" fmla="*/ 365056 w 444458"/>
                    <a:gd name="connsiteY5" fmla="*/ 425941 h 430199"/>
                    <a:gd name="connsiteX6" fmla="*/ 444458 w 444458"/>
                    <a:gd name="connsiteY6" fmla="*/ 430099 h 430199"/>
                    <a:gd name="connsiteX0" fmla="*/ 0 w 424691"/>
                    <a:gd name="connsiteY0" fmla="*/ 2 h 429554"/>
                    <a:gd name="connsiteX1" fmla="*/ 122804 w 424691"/>
                    <a:gd name="connsiteY1" fmla="*/ 415595 h 429554"/>
                    <a:gd name="connsiteX2" fmla="*/ 201909 w 424691"/>
                    <a:gd name="connsiteY2" fmla="*/ 278804 h 429554"/>
                    <a:gd name="connsiteX3" fmla="*/ 273259 w 424691"/>
                    <a:gd name="connsiteY3" fmla="*/ 424006 h 429554"/>
                    <a:gd name="connsiteX4" fmla="*/ 318823 w 424691"/>
                    <a:gd name="connsiteY4" fmla="*/ 390208 h 429554"/>
                    <a:gd name="connsiteX5" fmla="*/ 365056 w 424691"/>
                    <a:gd name="connsiteY5" fmla="*/ 425941 h 429554"/>
                    <a:gd name="connsiteX6" fmla="*/ 424691 w 424691"/>
                    <a:gd name="connsiteY6" fmla="*/ 428723 h 429554"/>
                    <a:gd name="connsiteX0" fmla="*/ 0 w 425361"/>
                    <a:gd name="connsiteY0" fmla="*/ 2 h 430311"/>
                    <a:gd name="connsiteX1" fmla="*/ 122804 w 425361"/>
                    <a:gd name="connsiteY1" fmla="*/ 415595 h 430311"/>
                    <a:gd name="connsiteX2" fmla="*/ 201909 w 425361"/>
                    <a:gd name="connsiteY2" fmla="*/ 278804 h 430311"/>
                    <a:gd name="connsiteX3" fmla="*/ 273259 w 425361"/>
                    <a:gd name="connsiteY3" fmla="*/ 424006 h 430311"/>
                    <a:gd name="connsiteX4" fmla="*/ 318823 w 425361"/>
                    <a:gd name="connsiteY4" fmla="*/ 390208 h 430311"/>
                    <a:gd name="connsiteX5" fmla="*/ 365056 w 425361"/>
                    <a:gd name="connsiteY5" fmla="*/ 425941 h 430311"/>
                    <a:gd name="connsiteX6" fmla="*/ 425361 w 425361"/>
                    <a:gd name="connsiteY6" fmla="*/ 430295 h 430311"/>
                    <a:gd name="connsiteX0" fmla="*/ 0 w 425361"/>
                    <a:gd name="connsiteY0" fmla="*/ 2 h 429554"/>
                    <a:gd name="connsiteX1" fmla="*/ 122804 w 425361"/>
                    <a:gd name="connsiteY1" fmla="*/ 415595 h 429554"/>
                    <a:gd name="connsiteX2" fmla="*/ 201909 w 425361"/>
                    <a:gd name="connsiteY2" fmla="*/ 278804 h 429554"/>
                    <a:gd name="connsiteX3" fmla="*/ 273259 w 425361"/>
                    <a:gd name="connsiteY3" fmla="*/ 424006 h 429554"/>
                    <a:gd name="connsiteX4" fmla="*/ 318823 w 425361"/>
                    <a:gd name="connsiteY4" fmla="*/ 390208 h 429554"/>
                    <a:gd name="connsiteX5" fmla="*/ 365056 w 425361"/>
                    <a:gd name="connsiteY5" fmla="*/ 425941 h 429554"/>
                    <a:gd name="connsiteX6" fmla="*/ 425361 w 425361"/>
                    <a:gd name="connsiteY6" fmla="*/ 428723 h 429554"/>
                    <a:gd name="connsiteX0" fmla="*/ 0 w 401574"/>
                    <a:gd name="connsiteY0" fmla="*/ 2 h 429554"/>
                    <a:gd name="connsiteX1" fmla="*/ 122804 w 401574"/>
                    <a:gd name="connsiteY1" fmla="*/ 415595 h 429554"/>
                    <a:gd name="connsiteX2" fmla="*/ 201909 w 401574"/>
                    <a:gd name="connsiteY2" fmla="*/ 278804 h 429554"/>
                    <a:gd name="connsiteX3" fmla="*/ 273259 w 401574"/>
                    <a:gd name="connsiteY3" fmla="*/ 424006 h 429554"/>
                    <a:gd name="connsiteX4" fmla="*/ 318823 w 401574"/>
                    <a:gd name="connsiteY4" fmla="*/ 390208 h 429554"/>
                    <a:gd name="connsiteX5" fmla="*/ 365056 w 401574"/>
                    <a:gd name="connsiteY5" fmla="*/ 425941 h 429554"/>
                    <a:gd name="connsiteX6" fmla="*/ 401574 w 401574"/>
                    <a:gd name="connsiteY6" fmla="*/ 428723 h 429554"/>
                    <a:gd name="connsiteX0" fmla="*/ 0 w 413970"/>
                    <a:gd name="connsiteY0" fmla="*/ 2 h 429634"/>
                    <a:gd name="connsiteX1" fmla="*/ 122804 w 413970"/>
                    <a:gd name="connsiteY1" fmla="*/ 415595 h 429634"/>
                    <a:gd name="connsiteX2" fmla="*/ 201909 w 413970"/>
                    <a:gd name="connsiteY2" fmla="*/ 278804 h 429634"/>
                    <a:gd name="connsiteX3" fmla="*/ 273259 w 413970"/>
                    <a:gd name="connsiteY3" fmla="*/ 424006 h 429634"/>
                    <a:gd name="connsiteX4" fmla="*/ 318823 w 413970"/>
                    <a:gd name="connsiteY4" fmla="*/ 390208 h 429634"/>
                    <a:gd name="connsiteX5" fmla="*/ 365056 w 413970"/>
                    <a:gd name="connsiteY5" fmla="*/ 425941 h 429634"/>
                    <a:gd name="connsiteX6" fmla="*/ 413970 w 413970"/>
                    <a:gd name="connsiteY6" fmla="*/ 428920 h 429634"/>
                    <a:gd name="connsiteX0" fmla="*/ 0 w 418326"/>
                    <a:gd name="connsiteY0" fmla="*/ 2 h 429141"/>
                    <a:gd name="connsiteX1" fmla="*/ 122804 w 418326"/>
                    <a:gd name="connsiteY1" fmla="*/ 415595 h 429141"/>
                    <a:gd name="connsiteX2" fmla="*/ 201909 w 418326"/>
                    <a:gd name="connsiteY2" fmla="*/ 278804 h 429141"/>
                    <a:gd name="connsiteX3" fmla="*/ 273259 w 418326"/>
                    <a:gd name="connsiteY3" fmla="*/ 424006 h 429141"/>
                    <a:gd name="connsiteX4" fmla="*/ 318823 w 418326"/>
                    <a:gd name="connsiteY4" fmla="*/ 390208 h 429141"/>
                    <a:gd name="connsiteX5" fmla="*/ 365056 w 418326"/>
                    <a:gd name="connsiteY5" fmla="*/ 425941 h 429141"/>
                    <a:gd name="connsiteX6" fmla="*/ 418326 w 418326"/>
                    <a:gd name="connsiteY6" fmla="*/ 427544 h 429141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1909 w 418326"/>
                    <a:gd name="connsiteY2" fmla="*/ 278804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5929 w 418326"/>
                    <a:gd name="connsiteY2" fmla="*/ 31260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2508 w 418326"/>
                    <a:gd name="connsiteY4" fmla="*/ 391191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69908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9412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09936"/>
                    <a:gd name="connsiteY0" fmla="*/ 2 h 427560"/>
                    <a:gd name="connsiteX1" fmla="*/ 134866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50685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8082"/>
                    <a:gd name="connsiteX1" fmla="*/ 150685 w 409936"/>
                    <a:gd name="connsiteY1" fmla="*/ 415399 h 428082"/>
                    <a:gd name="connsiteX2" fmla="*/ 220258 w 409936"/>
                    <a:gd name="connsiteY2" fmla="*/ 330036 h 428082"/>
                    <a:gd name="connsiteX3" fmla="*/ 286995 w 409936"/>
                    <a:gd name="connsiteY3" fmla="*/ 424006 h 428082"/>
                    <a:gd name="connsiteX4" fmla="*/ 330549 w 409936"/>
                    <a:gd name="connsiteY4" fmla="*/ 395120 h 428082"/>
                    <a:gd name="connsiteX5" fmla="*/ 369412 w 409936"/>
                    <a:gd name="connsiteY5" fmla="*/ 423190 h 428082"/>
                    <a:gd name="connsiteX6" fmla="*/ 409936 w 409936"/>
                    <a:gd name="connsiteY6" fmla="*/ 427544 h 428082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863"/>
                    <a:gd name="connsiteX1" fmla="*/ 150685 w 409936"/>
                    <a:gd name="connsiteY1" fmla="*/ 415399 h 428863"/>
                    <a:gd name="connsiteX2" fmla="*/ 237659 w 409936"/>
                    <a:gd name="connsiteY2" fmla="*/ 335898 h 428863"/>
                    <a:gd name="connsiteX3" fmla="*/ 302813 w 409936"/>
                    <a:gd name="connsiteY3" fmla="*/ 423168 h 428863"/>
                    <a:gd name="connsiteX4" fmla="*/ 330549 w 409936"/>
                    <a:gd name="connsiteY4" fmla="*/ 395120 h 428863"/>
                    <a:gd name="connsiteX5" fmla="*/ 369412 w 409936"/>
                    <a:gd name="connsiteY5" fmla="*/ 423190 h 428863"/>
                    <a:gd name="connsiteX6" fmla="*/ 409936 w 409936"/>
                    <a:gd name="connsiteY6" fmla="*/ 427544 h 428863"/>
                    <a:gd name="connsiteX0" fmla="*/ 0 w 409936"/>
                    <a:gd name="connsiteY0" fmla="*/ 2 h 428833"/>
                    <a:gd name="connsiteX1" fmla="*/ 150685 w 409936"/>
                    <a:gd name="connsiteY1" fmla="*/ 415399 h 428833"/>
                    <a:gd name="connsiteX2" fmla="*/ 237659 w 409936"/>
                    <a:gd name="connsiteY2" fmla="*/ 335898 h 428833"/>
                    <a:gd name="connsiteX3" fmla="*/ 317050 w 409936"/>
                    <a:gd name="connsiteY3" fmla="*/ 425681 h 428833"/>
                    <a:gd name="connsiteX4" fmla="*/ 330549 w 409936"/>
                    <a:gd name="connsiteY4" fmla="*/ 395120 h 428833"/>
                    <a:gd name="connsiteX5" fmla="*/ 369412 w 409936"/>
                    <a:gd name="connsiteY5" fmla="*/ 423190 h 428833"/>
                    <a:gd name="connsiteX6" fmla="*/ 409936 w 409936"/>
                    <a:gd name="connsiteY6" fmla="*/ 427544 h 428833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17050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23377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30549 w 394512"/>
                    <a:gd name="connsiteY4" fmla="*/ 395120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53091 w 394512"/>
                    <a:gd name="connsiteY4" fmla="*/ 404542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1"/>
                    <a:gd name="connsiteX1" fmla="*/ 128539 w 394512"/>
                    <a:gd name="connsiteY1" fmla="*/ 413724 h 427561"/>
                    <a:gd name="connsiteX2" fmla="*/ 237659 w 394512"/>
                    <a:gd name="connsiteY2" fmla="*/ 335898 h 427561"/>
                    <a:gd name="connsiteX3" fmla="*/ 323377 w 394512"/>
                    <a:gd name="connsiteY3" fmla="*/ 425681 h 427561"/>
                    <a:gd name="connsiteX4" fmla="*/ 353091 w 394512"/>
                    <a:gd name="connsiteY4" fmla="*/ 412708 h 427561"/>
                    <a:gd name="connsiteX5" fmla="*/ 369412 w 394512"/>
                    <a:gd name="connsiteY5" fmla="*/ 423190 h 427561"/>
                    <a:gd name="connsiteX6" fmla="*/ 394512 w 394512"/>
                    <a:gd name="connsiteY6" fmla="*/ 427544 h 427561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69412 w 394512"/>
                    <a:gd name="connsiteY5" fmla="*/ 423190 h 427606"/>
                    <a:gd name="connsiteX6" fmla="*/ 394512 w 394512"/>
                    <a:gd name="connsiteY6" fmla="*/ 427544 h 427606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94512 w 394512"/>
                    <a:gd name="connsiteY5" fmla="*/ 427544 h 427606"/>
                    <a:gd name="connsiteX0" fmla="*/ 0 w 394512"/>
                    <a:gd name="connsiteY0" fmla="*/ 2 h 427654"/>
                    <a:gd name="connsiteX1" fmla="*/ 128539 w 394512"/>
                    <a:gd name="connsiteY1" fmla="*/ 413724 h 427654"/>
                    <a:gd name="connsiteX2" fmla="*/ 237659 w 394512"/>
                    <a:gd name="connsiteY2" fmla="*/ 335898 h 427654"/>
                    <a:gd name="connsiteX3" fmla="*/ 323377 w 394512"/>
                    <a:gd name="connsiteY3" fmla="*/ 425681 h 427654"/>
                    <a:gd name="connsiteX4" fmla="*/ 374446 w 394512"/>
                    <a:gd name="connsiteY4" fmla="*/ 413963 h 427654"/>
                    <a:gd name="connsiteX5" fmla="*/ 394512 w 394512"/>
                    <a:gd name="connsiteY5" fmla="*/ 427544 h 427654"/>
                    <a:gd name="connsiteX0" fmla="*/ 0 w 394512"/>
                    <a:gd name="connsiteY0" fmla="*/ 2 h 428383"/>
                    <a:gd name="connsiteX1" fmla="*/ 128539 w 394512"/>
                    <a:gd name="connsiteY1" fmla="*/ 413724 h 428383"/>
                    <a:gd name="connsiteX2" fmla="*/ 237659 w 394512"/>
                    <a:gd name="connsiteY2" fmla="*/ 335898 h 428383"/>
                    <a:gd name="connsiteX3" fmla="*/ 323377 w 394512"/>
                    <a:gd name="connsiteY3" fmla="*/ 425681 h 428383"/>
                    <a:gd name="connsiteX4" fmla="*/ 373259 w 394512"/>
                    <a:gd name="connsiteY4" fmla="*/ 420873 h 428383"/>
                    <a:gd name="connsiteX5" fmla="*/ 394512 w 394512"/>
                    <a:gd name="connsiteY5" fmla="*/ 427544 h 428383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3259 w 394512"/>
                    <a:gd name="connsiteY4" fmla="*/ 42087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94512" h="427544">
                      <a:moveTo>
                        <a:pt x="0" y="2"/>
                      </a:moveTo>
                      <a:cubicBezTo>
                        <a:pt x="73602" y="-1074"/>
                        <a:pt x="88929" y="357741"/>
                        <a:pt x="128539" y="413724"/>
                      </a:cubicBezTo>
                      <a:cubicBezTo>
                        <a:pt x="168149" y="469707"/>
                        <a:pt x="204791" y="334533"/>
                        <a:pt x="237659" y="335898"/>
                      </a:cubicBezTo>
                      <a:cubicBezTo>
                        <a:pt x="270527" y="337263"/>
                        <a:pt x="276501" y="413499"/>
                        <a:pt x="325749" y="421913"/>
                      </a:cubicBezTo>
                      <a:cubicBezTo>
                        <a:pt x="362153" y="430099"/>
                        <a:pt x="360165" y="425242"/>
                        <a:pt x="375632" y="425270"/>
                      </a:cubicBezTo>
                      <a:cubicBezTo>
                        <a:pt x="387488" y="425580"/>
                        <a:pt x="387366" y="424584"/>
                        <a:pt x="394512" y="427544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AD00D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4" name="Freeform: Shape 2">
                  <a:extLst>
                    <a:ext uri="{FF2B5EF4-FFF2-40B4-BE49-F238E27FC236}">
                      <a16:creationId xmlns:a16="http://schemas.microsoft.com/office/drawing/2014/main" id="{F8AE1A9D-BE44-40DA-9A44-C327F478EBEC}"/>
                    </a:ext>
                  </a:extLst>
                </p:cNvPr>
                <p:cNvSpPr/>
                <p:nvPr/>
              </p:nvSpPr>
              <p:spPr bwMode="auto">
                <a:xfrm>
                  <a:off x="1678502" y="2375774"/>
                  <a:ext cx="417537" cy="670924"/>
                </a:xfrm>
                <a:custGeom>
                  <a:avLst/>
                  <a:gdLst>
                    <a:gd name="connsiteX0" fmla="*/ 36731 w 1596476"/>
                    <a:gd name="connsiteY0" fmla="*/ 651780 h 665003"/>
                    <a:gd name="connsiteX1" fmla="*/ 497531 w 1596476"/>
                    <a:gd name="connsiteY1" fmla="*/ 475380 h 665003"/>
                    <a:gd name="connsiteX2" fmla="*/ 803531 w 1596476"/>
                    <a:gd name="connsiteY2" fmla="*/ 180 h 665003"/>
                    <a:gd name="connsiteX3" fmla="*/ 1131131 w 1596476"/>
                    <a:gd name="connsiteY3" fmla="*/ 532980 h 665003"/>
                    <a:gd name="connsiteX4" fmla="*/ 1555931 w 1596476"/>
                    <a:gd name="connsiteY4" fmla="*/ 637380 h 665003"/>
                    <a:gd name="connsiteX5" fmla="*/ 36731 w 1596476"/>
                    <a:gd name="connsiteY5" fmla="*/ 651780 h 665003"/>
                    <a:gd name="connsiteX0" fmla="*/ 41709 w 1505206"/>
                    <a:gd name="connsiteY0" fmla="*/ 646065 h 660151"/>
                    <a:gd name="connsiteX1" fmla="*/ 411069 w 1505206"/>
                    <a:gd name="connsiteY1" fmla="*/ 475380 h 660151"/>
                    <a:gd name="connsiteX2" fmla="*/ 717069 w 1505206"/>
                    <a:gd name="connsiteY2" fmla="*/ 180 h 660151"/>
                    <a:gd name="connsiteX3" fmla="*/ 1044669 w 1505206"/>
                    <a:gd name="connsiteY3" fmla="*/ 532980 h 660151"/>
                    <a:gd name="connsiteX4" fmla="*/ 1469469 w 1505206"/>
                    <a:gd name="connsiteY4" fmla="*/ 637380 h 660151"/>
                    <a:gd name="connsiteX5" fmla="*/ 41709 w 1505206"/>
                    <a:gd name="connsiteY5" fmla="*/ 646065 h 660151"/>
                    <a:gd name="connsiteX0" fmla="*/ 44736 w 1460067"/>
                    <a:gd name="connsiteY0" fmla="*/ 659401 h 670537"/>
                    <a:gd name="connsiteX1" fmla="*/ 368376 w 1460067"/>
                    <a:gd name="connsiteY1" fmla="*/ 475381 h 670537"/>
                    <a:gd name="connsiteX2" fmla="*/ 674376 w 1460067"/>
                    <a:gd name="connsiteY2" fmla="*/ 181 h 670537"/>
                    <a:gd name="connsiteX3" fmla="*/ 1001976 w 1460067"/>
                    <a:gd name="connsiteY3" fmla="*/ 532981 h 670537"/>
                    <a:gd name="connsiteX4" fmla="*/ 1426776 w 1460067"/>
                    <a:gd name="connsiteY4" fmla="*/ 637381 h 670537"/>
                    <a:gd name="connsiteX5" fmla="*/ 44736 w 1460067"/>
                    <a:gd name="connsiteY5" fmla="*/ 659401 h 670537"/>
                    <a:gd name="connsiteX0" fmla="*/ 80208 w 1495539"/>
                    <a:gd name="connsiteY0" fmla="*/ 659401 h 661490"/>
                    <a:gd name="connsiteX1" fmla="*/ 403848 w 1495539"/>
                    <a:gd name="connsiteY1" fmla="*/ 475381 h 661490"/>
                    <a:gd name="connsiteX2" fmla="*/ 709848 w 1495539"/>
                    <a:gd name="connsiteY2" fmla="*/ 181 h 661490"/>
                    <a:gd name="connsiteX3" fmla="*/ 1037448 w 1495539"/>
                    <a:gd name="connsiteY3" fmla="*/ 532981 h 661490"/>
                    <a:gd name="connsiteX4" fmla="*/ 1462248 w 1495539"/>
                    <a:gd name="connsiteY4" fmla="*/ 637381 h 661490"/>
                    <a:gd name="connsiteX5" fmla="*/ 80208 w 1495539"/>
                    <a:gd name="connsiteY5" fmla="*/ 659401 h 661490"/>
                    <a:gd name="connsiteX0" fmla="*/ 80208 w 1498830"/>
                    <a:gd name="connsiteY0" fmla="*/ 659328 h 661714"/>
                    <a:gd name="connsiteX1" fmla="*/ 403848 w 1498830"/>
                    <a:gd name="connsiteY1" fmla="*/ 475308 h 661714"/>
                    <a:gd name="connsiteX2" fmla="*/ 709848 w 1498830"/>
                    <a:gd name="connsiteY2" fmla="*/ 108 h 661714"/>
                    <a:gd name="connsiteX3" fmla="*/ 1066023 w 1498830"/>
                    <a:gd name="connsiteY3" fmla="*/ 519573 h 661714"/>
                    <a:gd name="connsiteX4" fmla="*/ 1462248 w 1498830"/>
                    <a:gd name="connsiteY4" fmla="*/ 637308 h 661714"/>
                    <a:gd name="connsiteX5" fmla="*/ 80208 w 1498830"/>
                    <a:gd name="connsiteY5" fmla="*/ 659328 h 661714"/>
                    <a:gd name="connsiteX0" fmla="*/ 52476 w 1471098"/>
                    <a:gd name="connsiteY0" fmla="*/ 659249 h 669262"/>
                    <a:gd name="connsiteX1" fmla="*/ 326586 w 1471098"/>
                    <a:gd name="connsiteY1" fmla="*/ 496184 h 669262"/>
                    <a:gd name="connsiteX2" fmla="*/ 682116 w 1471098"/>
                    <a:gd name="connsiteY2" fmla="*/ 29 h 669262"/>
                    <a:gd name="connsiteX3" fmla="*/ 1038291 w 1471098"/>
                    <a:gd name="connsiteY3" fmla="*/ 519494 h 669262"/>
                    <a:gd name="connsiteX4" fmla="*/ 1434516 w 1471098"/>
                    <a:gd name="connsiteY4" fmla="*/ 637229 h 669262"/>
                    <a:gd name="connsiteX5" fmla="*/ 52476 w 1471098"/>
                    <a:gd name="connsiteY5" fmla="*/ 659249 h 669262"/>
                    <a:gd name="connsiteX0" fmla="*/ 52476 w 1468018"/>
                    <a:gd name="connsiteY0" fmla="*/ 659227 h 670412"/>
                    <a:gd name="connsiteX1" fmla="*/ 326586 w 1468018"/>
                    <a:gd name="connsiteY1" fmla="*/ 496162 h 670412"/>
                    <a:gd name="connsiteX2" fmla="*/ 682116 w 1468018"/>
                    <a:gd name="connsiteY2" fmla="*/ 7 h 670412"/>
                    <a:gd name="connsiteX3" fmla="*/ 1011621 w 1468018"/>
                    <a:gd name="connsiteY3" fmla="*/ 485182 h 670412"/>
                    <a:gd name="connsiteX4" fmla="*/ 1434516 w 1468018"/>
                    <a:gd name="connsiteY4" fmla="*/ 637207 h 670412"/>
                    <a:gd name="connsiteX5" fmla="*/ 52476 w 1468018"/>
                    <a:gd name="connsiteY5" fmla="*/ 659227 h 670412"/>
                    <a:gd name="connsiteX0" fmla="*/ 52476 w 1570331"/>
                    <a:gd name="connsiteY0" fmla="*/ 659227 h 663604"/>
                    <a:gd name="connsiteX1" fmla="*/ 326586 w 1570331"/>
                    <a:gd name="connsiteY1" fmla="*/ 496162 h 663604"/>
                    <a:gd name="connsiteX2" fmla="*/ 682116 w 1570331"/>
                    <a:gd name="connsiteY2" fmla="*/ 7 h 663604"/>
                    <a:gd name="connsiteX3" fmla="*/ 1011621 w 1570331"/>
                    <a:gd name="connsiteY3" fmla="*/ 485182 h 663604"/>
                    <a:gd name="connsiteX4" fmla="*/ 1434516 w 1570331"/>
                    <a:gd name="connsiteY4" fmla="*/ 637207 h 663604"/>
                    <a:gd name="connsiteX5" fmla="*/ 1456445 w 1570331"/>
                    <a:gd name="connsiteY5" fmla="*/ 618605 h 663604"/>
                    <a:gd name="connsiteX6" fmla="*/ 52476 w 1570331"/>
                    <a:gd name="connsiteY6" fmla="*/ 659227 h 663604"/>
                    <a:gd name="connsiteX0" fmla="*/ 52476 w 1558782"/>
                    <a:gd name="connsiteY0" fmla="*/ 659227 h 682780"/>
                    <a:gd name="connsiteX1" fmla="*/ 326586 w 1558782"/>
                    <a:gd name="connsiteY1" fmla="*/ 496162 h 682780"/>
                    <a:gd name="connsiteX2" fmla="*/ 682116 w 1558782"/>
                    <a:gd name="connsiteY2" fmla="*/ 7 h 682780"/>
                    <a:gd name="connsiteX3" fmla="*/ 1011621 w 1558782"/>
                    <a:gd name="connsiteY3" fmla="*/ 485182 h 682780"/>
                    <a:gd name="connsiteX4" fmla="*/ 1392606 w 1558782"/>
                    <a:gd name="connsiteY4" fmla="*/ 679117 h 682780"/>
                    <a:gd name="connsiteX5" fmla="*/ 1456445 w 1558782"/>
                    <a:gd name="connsiteY5" fmla="*/ 618605 h 682780"/>
                    <a:gd name="connsiteX6" fmla="*/ 52476 w 1558782"/>
                    <a:gd name="connsiteY6" fmla="*/ 659227 h 682780"/>
                    <a:gd name="connsiteX0" fmla="*/ 52476 w 1575762"/>
                    <a:gd name="connsiteY0" fmla="*/ 659227 h 663604"/>
                    <a:gd name="connsiteX1" fmla="*/ 326586 w 1575762"/>
                    <a:gd name="connsiteY1" fmla="*/ 496162 h 663604"/>
                    <a:gd name="connsiteX2" fmla="*/ 682116 w 1575762"/>
                    <a:gd name="connsiteY2" fmla="*/ 7 h 663604"/>
                    <a:gd name="connsiteX3" fmla="*/ 1011621 w 1575762"/>
                    <a:gd name="connsiteY3" fmla="*/ 485182 h 663604"/>
                    <a:gd name="connsiteX4" fmla="*/ 1451661 w 1575762"/>
                    <a:gd name="connsiteY4" fmla="*/ 616252 h 663604"/>
                    <a:gd name="connsiteX5" fmla="*/ 1456445 w 1575762"/>
                    <a:gd name="connsiteY5" fmla="*/ 618605 h 663604"/>
                    <a:gd name="connsiteX6" fmla="*/ 52476 w 1575762"/>
                    <a:gd name="connsiteY6" fmla="*/ 659227 h 663604"/>
                    <a:gd name="connsiteX0" fmla="*/ 48527 w 1517180"/>
                    <a:gd name="connsiteY0" fmla="*/ 659227 h 665752"/>
                    <a:gd name="connsiteX1" fmla="*/ 322637 w 1517180"/>
                    <a:gd name="connsiteY1" fmla="*/ 496162 h 665752"/>
                    <a:gd name="connsiteX2" fmla="*/ 678167 w 1517180"/>
                    <a:gd name="connsiteY2" fmla="*/ 7 h 665752"/>
                    <a:gd name="connsiteX3" fmla="*/ 1007672 w 1517180"/>
                    <a:gd name="connsiteY3" fmla="*/ 485182 h 665752"/>
                    <a:gd name="connsiteX4" fmla="*/ 1447712 w 1517180"/>
                    <a:gd name="connsiteY4" fmla="*/ 616252 h 665752"/>
                    <a:gd name="connsiteX5" fmla="*/ 1368676 w 1517180"/>
                    <a:gd name="connsiteY5" fmla="*/ 633845 h 665752"/>
                    <a:gd name="connsiteX6" fmla="*/ 48527 w 1517180"/>
                    <a:gd name="connsiteY6" fmla="*/ 659227 h 665752"/>
                    <a:gd name="connsiteX0" fmla="*/ 46359 w 1496555"/>
                    <a:gd name="connsiteY0" fmla="*/ 659227 h 665132"/>
                    <a:gd name="connsiteX1" fmla="*/ 320469 w 1496555"/>
                    <a:gd name="connsiteY1" fmla="*/ 496162 h 665132"/>
                    <a:gd name="connsiteX2" fmla="*/ 675999 w 1496555"/>
                    <a:gd name="connsiteY2" fmla="*/ 7 h 665132"/>
                    <a:gd name="connsiteX3" fmla="*/ 1005504 w 1496555"/>
                    <a:gd name="connsiteY3" fmla="*/ 485182 h 665132"/>
                    <a:gd name="connsiteX4" fmla="*/ 1445544 w 1496555"/>
                    <a:gd name="connsiteY4" fmla="*/ 616252 h 665132"/>
                    <a:gd name="connsiteX5" fmla="*/ 1332218 w 1496555"/>
                    <a:gd name="connsiteY5" fmla="*/ 630035 h 665132"/>
                    <a:gd name="connsiteX6" fmla="*/ 46359 w 1496555"/>
                    <a:gd name="connsiteY6" fmla="*/ 659227 h 665132"/>
                    <a:gd name="connsiteX0" fmla="*/ 46359 w 1472495"/>
                    <a:gd name="connsiteY0" fmla="*/ 659227 h 665132"/>
                    <a:gd name="connsiteX1" fmla="*/ 320469 w 1472495"/>
                    <a:gd name="connsiteY1" fmla="*/ 496162 h 665132"/>
                    <a:gd name="connsiteX2" fmla="*/ 675999 w 1472495"/>
                    <a:gd name="connsiteY2" fmla="*/ 7 h 665132"/>
                    <a:gd name="connsiteX3" fmla="*/ 1005504 w 1472495"/>
                    <a:gd name="connsiteY3" fmla="*/ 485182 h 665132"/>
                    <a:gd name="connsiteX4" fmla="*/ 1397919 w 1472495"/>
                    <a:gd name="connsiteY4" fmla="*/ 612442 h 665132"/>
                    <a:gd name="connsiteX5" fmla="*/ 1332218 w 1472495"/>
                    <a:gd name="connsiteY5" fmla="*/ 630035 h 665132"/>
                    <a:gd name="connsiteX6" fmla="*/ 46359 w 1472495"/>
                    <a:gd name="connsiteY6" fmla="*/ 659227 h 665132"/>
                    <a:gd name="connsiteX0" fmla="*/ 37619 w 1402338"/>
                    <a:gd name="connsiteY0" fmla="*/ 659227 h 662456"/>
                    <a:gd name="connsiteX1" fmla="*/ 311729 w 1402338"/>
                    <a:gd name="connsiteY1" fmla="*/ 496162 h 662456"/>
                    <a:gd name="connsiteX2" fmla="*/ 667259 w 1402338"/>
                    <a:gd name="connsiteY2" fmla="*/ 7 h 662456"/>
                    <a:gd name="connsiteX3" fmla="*/ 996764 w 1402338"/>
                    <a:gd name="connsiteY3" fmla="*/ 485182 h 662456"/>
                    <a:gd name="connsiteX4" fmla="*/ 1389179 w 1402338"/>
                    <a:gd name="connsiteY4" fmla="*/ 612442 h 662456"/>
                    <a:gd name="connsiteX5" fmla="*/ 1182508 w 1402338"/>
                    <a:gd name="connsiteY5" fmla="*/ 607175 h 662456"/>
                    <a:gd name="connsiteX6" fmla="*/ 37619 w 1402338"/>
                    <a:gd name="connsiteY6" fmla="*/ 659227 h 662456"/>
                    <a:gd name="connsiteX0" fmla="*/ 98930 w 1463649"/>
                    <a:gd name="connsiteY0" fmla="*/ 659227 h 662456"/>
                    <a:gd name="connsiteX1" fmla="*/ 91295 w 1463649"/>
                    <a:gd name="connsiteY1" fmla="*/ 628130 h 662456"/>
                    <a:gd name="connsiteX2" fmla="*/ 373040 w 1463649"/>
                    <a:gd name="connsiteY2" fmla="*/ 496162 h 662456"/>
                    <a:gd name="connsiteX3" fmla="*/ 728570 w 1463649"/>
                    <a:gd name="connsiteY3" fmla="*/ 7 h 662456"/>
                    <a:gd name="connsiteX4" fmla="*/ 1058075 w 1463649"/>
                    <a:gd name="connsiteY4" fmla="*/ 485182 h 662456"/>
                    <a:gd name="connsiteX5" fmla="*/ 1450490 w 1463649"/>
                    <a:gd name="connsiteY5" fmla="*/ 612442 h 662456"/>
                    <a:gd name="connsiteX6" fmla="*/ 1243819 w 1463649"/>
                    <a:gd name="connsiteY6" fmla="*/ 607175 h 662456"/>
                    <a:gd name="connsiteX7" fmla="*/ 98930 w 1463649"/>
                    <a:gd name="connsiteY7" fmla="*/ 659227 h 662456"/>
                    <a:gd name="connsiteX0" fmla="*/ 145544 w 1409298"/>
                    <a:gd name="connsiteY0" fmla="*/ 623032 h 639694"/>
                    <a:gd name="connsiteX1" fmla="*/ 36944 w 1409298"/>
                    <a:gd name="connsiteY1" fmla="*/ 628130 h 639694"/>
                    <a:gd name="connsiteX2" fmla="*/ 318689 w 1409298"/>
                    <a:gd name="connsiteY2" fmla="*/ 496162 h 639694"/>
                    <a:gd name="connsiteX3" fmla="*/ 674219 w 1409298"/>
                    <a:gd name="connsiteY3" fmla="*/ 7 h 639694"/>
                    <a:gd name="connsiteX4" fmla="*/ 1003724 w 1409298"/>
                    <a:gd name="connsiteY4" fmla="*/ 485182 h 639694"/>
                    <a:gd name="connsiteX5" fmla="*/ 1396139 w 1409298"/>
                    <a:gd name="connsiteY5" fmla="*/ 612442 h 639694"/>
                    <a:gd name="connsiteX6" fmla="*/ 1189468 w 1409298"/>
                    <a:gd name="connsiteY6" fmla="*/ 607175 h 639694"/>
                    <a:gd name="connsiteX7" fmla="*/ 145544 w 1409298"/>
                    <a:gd name="connsiteY7" fmla="*/ 623032 h 639694"/>
                    <a:gd name="connsiteX0" fmla="*/ 166053 w 1399327"/>
                    <a:gd name="connsiteY0" fmla="*/ 590647 h 635070"/>
                    <a:gd name="connsiteX1" fmla="*/ 26973 w 1399327"/>
                    <a:gd name="connsiteY1" fmla="*/ 628130 h 635070"/>
                    <a:gd name="connsiteX2" fmla="*/ 308718 w 1399327"/>
                    <a:gd name="connsiteY2" fmla="*/ 496162 h 635070"/>
                    <a:gd name="connsiteX3" fmla="*/ 664248 w 1399327"/>
                    <a:gd name="connsiteY3" fmla="*/ 7 h 635070"/>
                    <a:gd name="connsiteX4" fmla="*/ 993753 w 1399327"/>
                    <a:gd name="connsiteY4" fmla="*/ 485182 h 635070"/>
                    <a:gd name="connsiteX5" fmla="*/ 1386168 w 1399327"/>
                    <a:gd name="connsiteY5" fmla="*/ 612442 h 635070"/>
                    <a:gd name="connsiteX6" fmla="*/ 1179497 w 1399327"/>
                    <a:gd name="connsiteY6" fmla="*/ 607175 h 635070"/>
                    <a:gd name="connsiteX7" fmla="*/ 166053 w 1399327"/>
                    <a:gd name="connsiteY7" fmla="*/ 590647 h 635070"/>
                    <a:gd name="connsiteX0" fmla="*/ 177464 w 1395498"/>
                    <a:gd name="connsiteY0" fmla="*/ 613507 h 637810"/>
                    <a:gd name="connsiteX1" fmla="*/ 23144 w 1395498"/>
                    <a:gd name="connsiteY1" fmla="*/ 628130 h 637810"/>
                    <a:gd name="connsiteX2" fmla="*/ 304889 w 1395498"/>
                    <a:gd name="connsiteY2" fmla="*/ 496162 h 637810"/>
                    <a:gd name="connsiteX3" fmla="*/ 660419 w 1395498"/>
                    <a:gd name="connsiteY3" fmla="*/ 7 h 637810"/>
                    <a:gd name="connsiteX4" fmla="*/ 989924 w 1395498"/>
                    <a:gd name="connsiteY4" fmla="*/ 485182 h 637810"/>
                    <a:gd name="connsiteX5" fmla="*/ 1382339 w 1395498"/>
                    <a:gd name="connsiteY5" fmla="*/ 612442 h 637810"/>
                    <a:gd name="connsiteX6" fmla="*/ 1175668 w 1395498"/>
                    <a:gd name="connsiteY6" fmla="*/ 607175 h 637810"/>
                    <a:gd name="connsiteX7" fmla="*/ 177464 w 1395498"/>
                    <a:gd name="connsiteY7" fmla="*/ 613507 h 637810"/>
                    <a:gd name="connsiteX0" fmla="*/ 174543 w 1396387"/>
                    <a:gd name="connsiteY0" fmla="*/ 603982 h 636446"/>
                    <a:gd name="connsiteX1" fmla="*/ 24033 w 1396387"/>
                    <a:gd name="connsiteY1" fmla="*/ 628130 h 636446"/>
                    <a:gd name="connsiteX2" fmla="*/ 305778 w 1396387"/>
                    <a:gd name="connsiteY2" fmla="*/ 496162 h 636446"/>
                    <a:gd name="connsiteX3" fmla="*/ 661308 w 1396387"/>
                    <a:gd name="connsiteY3" fmla="*/ 7 h 636446"/>
                    <a:gd name="connsiteX4" fmla="*/ 990813 w 1396387"/>
                    <a:gd name="connsiteY4" fmla="*/ 485182 h 636446"/>
                    <a:gd name="connsiteX5" fmla="*/ 1383228 w 1396387"/>
                    <a:gd name="connsiteY5" fmla="*/ 612442 h 636446"/>
                    <a:gd name="connsiteX6" fmla="*/ 1176557 w 1396387"/>
                    <a:gd name="connsiteY6" fmla="*/ 607175 h 636446"/>
                    <a:gd name="connsiteX7" fmla="*/ 174543 w 1396387"/>
                    <a:gd name="connsiteY7" fmla="*/ 603982 h 636446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5796 w 1357640"/>
                    <a:gd name="connsiteY0" fmla="*/ 603982 h 619692"/>
                    <a:gd name="connsiteX1" fmla="*/ 38626 w 1357640"/>
                    <a:gd name="connsiteY1" fmla="*/ 588125 h 619692"/>
                    <a:gd name="connsiteX2" fmla="*/ 267031 w 1357640"/>
                    <a:gd name="connsiteY2" fmla="*/ 496162 h 619692"/>
                    <a:gd name="connsiteX3" fmla="*/ 622561 w 1357640"/>
                    <a:gd name="connsiteY3" fmla="*/ 7 h 619692"/>
                    <a:gd name="connsiteX4" fmla="*/ 952066 w 1357640"/>
                    <a:gd name="connsiteY4" fmla="*/ 485182 h 619692"/>
                    <a:gd name="connsiteX5" fmla="*/ 1344481 w 1357640"/>
                    <a:gd name="connsiteY5" fmla="*/ 612442 h 619692"/>
                    <a:gd name="connsiteX6" fmla="*/ 1137810 w 1357640"/>
                    <a:gd name="connsiteY6" fmla="*/ 607175 h 619692"/>
                    <a:gd name="connsiteX7" fmla="*/ 135796 w 1357640"/>
                    <a:gd name="connsiteY7" fmla="*/ 603982 h 619692"/>
                    <a:gd name="connsiteX0" fmla="*/ 114618 w 1336462"/>
                    <a:gd name="connsiteY0" fmla="*/ 603982 h 619692"/>
                    <a:gd name="connsiteX1" fmla="*/ 52690 w 1336462"/>
                    <a:gd name="connsiteY1" fmla="*/ 598603 h 619692"/>
                    <a:gd name="connsiteX2" fmla="*/ 245853 w 1336462"/>
                    <a:gd name="connsiteY2" fmla="*/ 496162 h 619692"/>
                    <a:gd name="connsiteX3" fmla="*/ 601383 w 1336462"/>
                    <a:gd name="connsiteY3" fmla="*/ 7 h 619692"/>
                    <a:gd name="connsiteX4" fmla="*/ 930888 w 1336462"/>
                    <a:gd name="connsiteY4" fmla="*/ 485182 h 619692"/>
                    <a:gd name="connsiteX5" fmla="*/ 1323303 w 1336462"/>
                    <a:gd name="connsiteY5" fmla="*/ 612442 h 619692"/>
                    <a:gd name="connsiteX6" fmla="*/ 1116632 w 1336462"/>
                    <a:gd name="connsiteY6" fmla="*/ 607175 h 619692"/>
                    <a:gd name="connsiteX7" fmla="*/ 114618 w 1336462"/>
                    <a:gd name="connsiteY7" fmla="*/ 603982 h 619692"/>
                    <a:gd name="connsiteX0" fmla="*/ 115671 w 1337515"/>
                    <a:gd name="connsiteY0" fmla="*/ 603982 h 619692"/>
                    <a:gd name="connsiteX1" fmla="*/ 51838 w 1337515"/>
                    <a:gd name="connsiteY1" fmla="*/ 585268 h 619692"/>
                    <a:gd name="connsiteX2" fmla="*/ 246906 w 1337515"/>
                    <a:gd name="connsiteY2" fmla="*/ 496162 h 619692"/>
                    <a:gd name="connsiteX3" fmla="*/ 602436 w 1337515"/>
                    <a:gd name="connsiteY3" fmla="*/ 7 h 619692"/>
                    <a:gd name="connsiteX4" fmla="*/ 931941 w 1337515"/>
                    <a:gd name="connsiteY4" fmla="*/ 485182 h 619692"/>
                    <a:gd name="connsiteX5" fmla="*/ 1324356 w 1337515"/>
                    <a:gd name="connsiteY5" fmla="*/ 612442 h 619692"/>
                    <a:gd name="connsiteX6" fmla="*/ 1117685 w 1337515"/>
                    <a:gd name="connsiteY6" fmla="*/ 607175 h 619692"/>
                    <a:gd name="connsiteX7" fmla="*/ 115671 w 1337515"/>
                    <a:gd name="connsiteY7" fmla="*/ 603982 h 619692"/>
                    <a:gd name="connsiteX0" fmla="*/ 148070 w 1369914"/>
                    <a:gd name="connsiteY0" fmla="*/ 603982 h 619692"/>
                    <a:gd name="connsiteX1" fmla="*/ 32802 w 1369914"/>
                    <a:gd name="connsiteY1" fmla="*/ 579553 h 619692"/>
                    <a:gd name="connsiteX2" fmla="*/ 279305 w 1369914"/>
                    <a:gd name="connsiteY2" fmla="*/ 496162 h 619692"/>
                    <a:gd name="connsiteX3" fmla="*/ 634835 w 1369914"/>
                    <a:gd name="connsiteY3" fmla="*/ 7 h 619692"/>
                    <a:gd name="connsiteX4" fmla="*/ 964340 w 1369914"/>
                    <a:gd name="connsiteY4" fmla="*/ 485182 h 619692"/>
                    <a:gd name="connsiteX5" fmla="*/ 1356755 w 1369914"/>
                    <a:gd name="connsiteY5" fmla="*/ 612442 h 619692"/>
                    <a:gd name="connsiteX6" fmla="*/ 1150084 w 1369914"/>
                    <a:gd name="connsiteY6" fmla="*/ 607175 h 619692"/>
                    <a:gd name="connsiteX7" fmla="*/ 148070 w 1369914"/>
                    <a:gd name="connsiteY7" fmla="*/ 603982 h 619692"/>
                    <a:gd name="connsiteX0" fmla="*/ 182219 w 1404063"/>
                    <a:gd name="connsiteY0" fmla="*/ 603982 h 619692"/>
                    <a:gd name="connsiteX1" fmla="*/ 22184 w 1404063"/>
                    <a:gd name="connsiteY1" fmla="*/ 605270 h 619692"/>
                    <a:gd name="connsiteX2" fmla="*/ 313454 w 1404063"/>
                    <a:gd name="connsiteY2" fmla="*/ 496162 h 619692"/>
                    <a:gd name="connsiteX3" fmla="*/ 668984 w 1404063"/>
                    <a:gd name="connsiteY3" fmla="*/ 7 h 619692"/>
                    <a:gd name="connsiteX4" fmla="*/ 998489 w 1404063"/>
                    <a:gd name="connsiteY4" fmla="*/ 485182 h 619692"/>
                    <a:gd name="connsiteX5" fmla="*/ 1390904 w 1404063"/>
                    <a:gd name="connsiteY5" fmla="*/ 612442 h 619692"/>
                    <a:gd name="connsiteX6" fmla="*/ 1184233 w 1404063"/>
                    <a:gd name="connsiteY6" fmla="*/ 607175 h 619692"/>
                    <a:gd name="connsiteX7" fmla="*/ 182219 w 1404063"/>
                    <a:gd name="connsiteY7" fmla="*/ 603982 h 619692"/>
                    <a:gd name="connsiteX0" fmla="*/ 164152 w 1385996"/>
                    <a:gd name="connsiteY0" fmla="*/ 603982 h 619692"/>
                    <a:gd name="connsiteX1" fmla="*/ 26977 w 1385996"/>
                    <a:gd name="connsiteY1" fmla="*/ 603365 h 619692"/>
                    <a:gd name="connsiteX2" fmla="*/ 295387 w 1385996"/>
                    <a:gd name="connsiteY2" fmla="*/ 496162 h 619692"/>
                    <a:gd name="connsiteX3" fmla="*/ 650917 w 1385996"/>
                    <a:gd name="connsiteY3" fmla="*/ 7 h 619692"/>
                    <a:gd name="connsiteX4" fmla="*/ 980422 w 1385996"/>
                    <a:gd name="connsiteY4" fmla="*/ 485182 h 619692"/>
                    <a:gd name="connsiteX5" fmla="*/ 1372837 w 1385996"/>
                    <a:gd name="connsiteY5" fmla="*/ 612442 h 619692"/>
                    <a:gd name="connsiteX6" fmla="*/ 1166166 w 1385996"/>
                    <a:gd name="connsiteY6" fmla="*/ 607175 h 619692"/>
                    <a:gd name="connsiteX7" fmla="*/ 164152 w 1385996"/>
                    <a:gd name="connsiteY7" fmla="*/ 603982 h 619692"/>
                    <a:gd name="connsiteX0" fmla="*/ 137175 w 1359019"/>
                    <a:gd name="connsiteY0" fmla="*/ 603982 h 643402"/>
                    <a:gd name="connsiteX1" fmla="*/ 0 w 1359019"/>
                    <a:gd name="connsiteY1" fmla="*/ 603365 h 643402"/>
                    <a:gd name="connsiteX2" fmla="*/ 268410 w 1359019"/>
                    <a:gd name="connsiteY2" fmla="*/ 496162 h 643402"/>
                    <a:gd name="connsiteX3" fmla="*/ 623940 w 1359019"/>
                    <a:gd name="connsiteY3" fmla="*/ 7 h 643402"/>
                    <a:gd name="connsiteX4" fmla="*/ 953445 w 1359019"/>
                    <a:gd name="connsiteY4" fmla="*/ 485182 h 643402"/>
                    <a:gd name="connsiteX5" fmla="*/ 1345860 w 1359019"/>
                    <a:gd name="connsiteY5" fmla="*/ 612442 h 643402"/>
                    <a:gd name="connsiteX6" fmla="*/ 1139189 w 1359019"/>
                    <a:gd name="connsiteY6" fmla="*/ 607175 h 643402"/>
                    <a:gd name="connsiteX7" fmla="*/ 137175 w 1359019"/>
                    <a:gd name="connsiteY7" fmla="*/ 603982 h 643402"/>
                    <a:gd name="connsiteX0" fmla="*/ 169649 w 1391493"/>
                    <a:gd name="connsiteY0" fmla="*/ 603982 h 619692"/>
                    <a:gd name="connsiteX1" fmla="*/ 32474 w 1391493"/>
                    <a:gd name="connsiteY1" fmla="*/ 603365 h 619692"/>
                    <a:gd name="connsiteX2" fmla="*/ 300884 w 1391493"/>
                    <a:gd name="connsiteY2" fmla="*/ 496162 h 619692"/>
                    <a:gd name="connsiteX3" fmla="*/ 656414 w 1391493"/>
                    <a:gd name="connsiteY3" fmla="*/ 7 h 619692"/>
                    <a:gd name="connsiteX4" fmla="*/ 985919 w 1391493"/>
                    <a:gd name="connsiteY4" fmla="*/ 485182 h 619692"/>
                    <a:gd name="connsiteX5" fmla="*/ 1378334 w 1391493"/>
                    <a:gd name="connsiteY5" fmla="*/ 612442 h 619692"/>
                    <a:gd name="connsiteX6" fmla="*/ 1171663 w 1391493"/>
                    <a:gd name="connsiteY6" fmla="*/ 607175 h 619692"/>
                    <a:gd name="connsiteX7" fmla="*/ 169649 w 1391493"/>
                    <a:gd name="connsiteY7" fmla="*/ 603982 h 619692"/>
                    <a:gd name="connsiteX0" fmla="*/ 140921 w 1362765"/>
                    <a:gd name="connsiteY0" fmla="*/ 603982 h 619692"/>
                    <a:gd name="connsiteX1" fmla="*/ 3746 w 1362765"/>
                    <a:gd name="connsiteY1" fmla="*/ 603365 h 619692"/>
                    <a:gd name="connsiteX2" fmla="*/ 272156 w 1362765"/>
                    <a:gd name="connsiteY2" fmla="*/ 496162 h 619692"/>
                    <a:gd name="connsiteX3" fmla="*/ 627686 w 1362765"/>
                    <a:gd name="connsiteY3" fmla="*/ 7 h 619692"/>
                    <a:gd name="connsiteX4" fmla="*/ 957191 w 1362765"/>
                    <a:gd name="connsiteY4" fmla="*/ 485182 h 619692"/>
                    <a:gd name="connsiteX5" fmla="*/ 1349606 w 1362765"/>
                    <a:gd name="connsiteY5" fmla="*/ 612442 h 619692"/>
                    <a:gd name="connsiteX6" fmla="*/ 1142935 w 1362765"/>
                    <a:gd name="connsiteY6" fmla="*/ 607175 h 619692"/>
                    <a:gd name="connsiteX7" fmla="*/ 140921 w 1362765"/>
                    <a:gd name="connsiteY7" fmla="*/ 603982 h 619692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2 h 645942"/>
                    <a:gd name="connsiteX1" fmla="*/ 0 w 1359019"/>
                    <a:gd name="connsiteY1" fmla="*/ 603365 h 645942"/>
                    <a:gd name="connsiteX2" fmla="*/ 268410 w 1359019"/>
                    <a:gd name="connsiteY2" fmla="*/ 496162 h 645942"/>
                    <a:gd name="connsiteX3" fmla="*/ 623940 w 1359019"/>
                    <a:gd name="connsiteY3" fmla="*/ 7 h 645942"/>
                    <a:gd name="connsiteX4" fmla="*/ 953445 w 1359019"/>
                    <a:gd name="connsiteY4" fmla="*/ 485182 h 645942"/>
                    <a:gd name="connsiteX5" fmla="*/ 1345860 w 1359019"/>
                    <a:gd name="connsiteY5" fmla="*/ 612442 h 645942"/>
                    <a:gd name="connsiteX6" fmla="*/ 1139189 w 1359019"/>
                    <a:gd name="connsiteY6" fmla="*/ 607175 h 645942"/>
                    <a:gd name="connsiteX7" fmla="*/ 137175 w 1359019"/>
                    <a:gd name="connsiteY7" fmla="*/ 603982 h 645942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8 h 619698"/>
                    <a:gd name="connsiteX1" fmla="*/ 0 w 1359019"/>
                    <a:gd name="connsiteY1" fmla="*/ 603371 h 619698"/>
                    <a:gd name="connsiteX2" fmla="*/ 296032 w 1359019"/>
                    <a:gd name="connsiteY2" fmla="*/ 500930 h 619698"/>
                    <a:gd name="connsiteX3" fmla="*/ 623940 w 1359019"/>
                    <a:gd name="connsiteY3" fmla="*/ 13 h 619698"/>
                    <a:gd name="connsiteX4" fmla="*/ 953445 w 1359019"/>
                    <a:gd name="connsiteY4" fmla="*/ 485188 h 619698"/>
                    <a:gd name="connsiteX5" fmla="*/ 1345860 w 1359019"/>
                    <a:gd name="connsiteY5" fmla="*/ 612448 h 619698"/>
                    <a:gd name="connsiteX6" fmla="*/ 1139189 w 1359019"/>
                    <a:gd name="connsiteY6" fmla="*/ 607181 h 619698"/>
                    <a:gd name="connsiteX7" fmla="*/ 137175 w 1359019"/>
                    <a:gd name="connsiteY7" fmla="*/ 603988 h 619698"/>
                    <a:gd name="connsiteX0" fmla="*/ 137175 w 1359893"/>
                    <a:gd name="connsiteY0" fmla="*/ 603976 h 618806"/>
                    <a:gd name="connsiteX1" fmla="*/ 0 w 1359893"/>
                    <a:gd name="connsiteY1" fmla="*/ 603359 h 618806"/>
                    <a:gd name="connsiteX2" fmla="*/ 296032 w 1359893"/>
                    <a:gd name="connsiteY2" fmla="*/ 500918 h 618806"/>
                    <a:gd name="connsiteX3" fmla="*/ 623940 w 1359893"/>
                    <a:gd name="connsiteY3" fmla="*/ 1 h 618806"/>
                    <a:gd name="connsiteX4" fmla="*/ 941063 w 1359893"/>
                    <a:gd name="connsiteY4" fmla="*/ 497558 h 618806"/>
                    <a:gd name="connsiteX5" fmla="*/ 1345860 w 1359893"/>
                    <a:gd name="connsiteY5" fmla="*/ 612436 h 618806"/>
                    <a:gd name="connsiteX6" fmla="*/ 1139189 w 1359893"/>
                    <a:gd name="connsiteY6" fmla="*/ 607169 h 618806"/>
                    <a:gd name="connsiteX7" fmla="*/ 137175 w 1359893"/>
                    <a:gd name="connsiteY7" fmla="*/ 603976 h 618806"/>
                    <a:gd name="connsiteX0" fmla="*/ 137175 w 1289887"/>
                    <a:gd name="connsiteY0" fmla="*/ 603976 h 617227"/>
                    <a:gd name="connsiteX1" fmla="*/ 0 w 1289887"/>
                    <a:gd name="connsiteY1" fmla="*/ 603359 h 617227"/>
                    <a:gd name="connsiteX2" fmla="*/ 296032 w 1289887"/>
                    <a:gd name="connsiteY2" fmla="*/ 500918 h 617227"/>
                    <a:gd name="connsiteX3" fmla="*/ 623940 w 1289887"/>
                    <a:gd name="connsiteY3" fmla="*/ 1 h 617227"/>
                    <a:gd name="connsiteX4" fmla="*/ 941063 w 1289887"/>
                    <a:gd name="connsiteY4" fmla="*/ 497558 h 617227"/>
                    <a:gd name="connsiteX5" fmla="*/ 1242990 w 1289887"/>
                    <a:gd name="connsiteY5" fmla="*/ 610531 h 617227"/>
                    <a:gd name="connsiteX6" fmla="*/ 1139189 w 1289887"/>
                    <a:gd name="connsiteY6" fmla="*/ 607169 h 617227"/>
                    <a:gd name="connsiteX7" fmla="*/ 137175 w 1289887"/>
                    <a:gd name="connsiteY7" fmla="*/ 603976 h 617227"/>
                    <a:gd name="connsiteX0" fmla="*/ 137175 w 1276309"/>
                    <a:gd name="connsiteY0" fmla="*/ 603976 h 612731"/>
                    <a:gd name="connsiteX1" fmla="*/ 0 w 1276309"/>
                    <a:gd name="connsiteY1" fmla="*/ 603359 h 612731"/>
                    <a:gd name="connsiteX2" fmla="*/ 296032 w 1276309"/>
                    <a:gd name="connsiteY2" fmla="*/ 500918 h 612731"/>
                    <a:gd name="connsiteX3" fmla="*/ 623940 w 1276309"/>
                    <a:gd name="connsiteY3" fmla="*/ 1 h 612731"/>
                    <a:gd name="connsiteX4" fmla="*/ 941063 w 1276309"/>
                    <a:gd name="connsiteY4" fmla="*/ 497558 h 612731"/>
                    <a:gd name="connsiteX5" fmla="*/ 1214415 w 1276309"/>
                    <a:gd name="connsiteY5" fmla="*/ 604816 h 612731"/>
                    <a:gd name="connsiteX6" fmla="*/ 1139189 w 1276309"/>
                    <a:gd name="connsiteY6" fmla="*/ 607169 h 612731"/>
                    <a:gd name="connsiteX7" fmla="*/ 137175 w 1276309"/>
                    <a:gd name="connsiteY7" fmla="*/ 603976 h 612731"/>
                    <a:gd name="connsiteX0" fmla="*/ 137175 w 1254539"/>
                    <a:gd name="connsiteY0" fmla="*/ 603976 h 608319"/>
                    <a:gd name="connsiteX1" fmla="*/ 0 w 1254539"/>
                    <a:gd name="connsiteY1" fmla="*/ 603359 h 608319"/>
                    <a:gd name="connsiteX2" fmla="*/ 296032 w 1254539"/>
                    <a:gd name="connsiteY2" fmla="*/ 500918 h 608319"/>
                    <a:gd name="connsiteX3" fmla="*/ 623940 w 1254539"/>
                    <a:gd name="connsiteY3" fmla="*/ 1 h 608319"/>
                    <a:gd name="connsiteX4" fmla="*/ 941063 w 1254539"/>
                    <a:gd name="connsiteY4" fmla="*/ 497558 h 608319"/>
                    <a:gd name="connsiteX5" fmla="*/ 1214415 w 1254539"/>
                    <a:gd name="connsiteY5" fmla="*/ 604816 h 608319"/>
                    <a:gd name="connsiteX6" fmla="*/ 1139189 w 1254539"/>
                    <a:gd name="connsiteY6" fmla="*/ 607169 h 608319"/>
                    <a:gd name="connsiteX7" fmla="*/ 137175 w 1254539"/>
                    <a:gd name="connsiteY7" fmla="*/ 603976 h 608319"/>
                    <a:gd name="connsiteX0" fmla="*/ 137175 w 1255615"/>
                    <a:gd name="connsiteY0" fmla="*/ 603976 h 609276"/>
                    <a:gd name="connsiteX1" fmla="*/ 0 w 1255615"/>
                    <a:gd name="connsiteY1" fmla="*/ 603359 h 609276"/>
                    <a:gd name="connsiteX2" fmla="*/ 296032 w 1255615"/>
                    <a:gd name="connsiteY2" fmla="*/ 500918 h 609276"/>
                    <a:gd name="connsiteX3" fmla="*/ 623940 w 1255615"/>
                    <a:gd name="connsiteY3" fmla="*/ 1 h 609276"/>
                    <a:gd name="connsiteX4" fmla="*/ 941063 w 1255615"/>
                    <a:gd name="connsiteY4" fmla="*/ 497558 h 609276"/>
                    <a:gd name="connsiteX5" fmla="*/ 1214415 w 1255615"/>
                    <a:gd name="connsiteY5" fmla="*/ 604816 h 609276"/>
                    <a:gd name="connsiteX6" fmla="*/ 1139189 w 1255615"/>
                    <a:gd name="connsiteY6" fmla="*/ 607169 h 609276"/>
                    <a:gd name="connsiteX7" fmla="*/ 137175 w 1255615"/>
                    <a:gd name="connsiteY7" fmla="*/ 603976 h 609276"/>
                    <a:gd name="connsiteX0" fmla="*/ 137175 w 1257418"/>
                    <a:gd name="connsiteY0" fmla="*/ 603976 h 608319"/>
                    <a:gd name="connsiteX1" fmla="*/ 0 w 1257418"/>
                    <a:gd name="connsiteY1" fmla="*/ 603359 h 608319"/>
                    <a:gd name="connsiteX2" fmla="*/ 296032 w 1257418"/>
                    <a:gd name="connsiteY2" fmla="*/ 500918 h 608319"/>
                    <a:gd name="connsiteX3" fmla="*/ 623940 w 1257418"/>
                    <a:gd name="connsiteY3" fmla="*/ 1 h 608319"/>
                    <a:gd name="connsiteX4" fmla="*/ 941063 w 1257418"/>
                    <a:gd name="connsiteY4" fmla="*/ 497558 h 608319"/>
                    <a:gd name="connsiteX5" fmla="*/ 1214415 w 1257418"/>
                    <a:gd name="connsiteY5" fmla="*/ 604816 h 608319"/>
                    <a:gd name="connsiteX6" fmla="*/ 1139189 w 1257418"/>
                    <a:gd name="connsiteY6" fmla="*/ 607169 h 608319"/>
                    <a:gd name="connsiteX7" fmla="*/ 137175 w 1257418"/>
                    <a:gd name="connsiteY7" fmla="*/ 603976 h 608319"/>
                    <a:gd name="connsiteX0" fmla="*/ 137175 w 1328911"/>
                    <a:gd name="connsiteY0" fmla="*/ 603976 h 608319"/>
                    <a:gd name="connsiteX1" fmla="*/ 0 w 1328911"/>
                    <a:gd name="connsiteY1" fmla="*/ 603359 h 608319"/>
                    <a:gd name="connsiteX2" fmla="*/ 296032 w 1328911"/>
                    <a:gd name="connsiteY2" fmla="*/ 500918 h 608319"/>
                    <a:gd name="connsiteX3" fmla="*/ 623940 w 1328911"/>
                    <a:gd name="connsiteY3" fmla="*/ 1 h 608319"/>
                    <a:gd name="connsiteX4" fmla="*/ 941063 w 1328911"/>
                    <a:gd name="connsiteY4" fmla="*/ 497558 h 608319"/>
                    <a:gd name="connsiteX5" fmla="*/ 1214415 w 1328911"/>
                    <a:gd name="connsiteY5" fmla="*/ 604816 h 608319"/>
                    <a:gd name="connsiteX6" fmla="*/ 1139189 w 1328911"/>
                    <a:gd name="connsiteY6" fmla="*/ 607169 h 608319"/>
                    <a:gd name="connsiteX7" fmla="*/ 137175 w 1328911"/>
                    <a:gd name="connsiteY7" fmla="*/ 603976 h 608319"/>
                    <a:gd name="connsiteX0" fmla="*/ 137175 w 1323427"/>
                    <a:gd name="connsiteY0" fmla="*/ 603976 h 609167"/>
                    <a:gd name="connsiteX1" fmla="*/ 0 w 1323427"/>
                    <a:gd name="connsiteY1" fmla="*/ 603359 h 609167"/>
                    <a:gd name="connsiteX2" fmla="*/ 296032 w 1323427"/>
                    <a:gd name="connsiteY2" fmla="*/ 500918 h 609167"/>
                    <a:gd name="connsiteX3" fmla="*/ 623940 w 1323427"/>
                    <a:gd name="connsiteY3" fmla="*/ 1 h 609167"/>
                    <a:gd name="connsiteX4" fmla="*/ 941063 w 1323427"/>
                    <a:gd name="connsiteY4" fmla="*/ 497558 h 609167"/>
                    <a:gd name="connsiteX5" fmla="*/ 1204890 w 1323427"/>
                    <a:gd name="connsiteY5" fmla="*/ 606721 h 609167"/>
                    <a:gd name="connsiteX6" fmla="*/ 1139189 w 1323427"/>
                    <a:gd name="connsiteY6" fmla="*/ 607169 h 609167"/>
                    <a:gd name="connsiteX7" fmla="*/ 137175 w 1323427"/>
                    <a:gd name="connsiteY7" fmla="*/ 603976 h 609167"/>
                    <a:gd name="connsiteX0" fmla="*/ 137175 w 1253889"/>
                    <a:gd name="connsiteY0" fmla="*/ 603976 h 664050"/>
                    <a:gd name="connsiteX1" fmla="*/ 0 w 1253889"/>
                    <a:gd name="connsiteY1" fmla="*/ 603359 h 664050"/>
                    <a:gd name="connsiteX2" fmla="*/ 296032 w 1253889"/>
                    <a:gd name="connsiteY2" fmla="*/ 500918 h 664050"/>
                    <a:gd name="connsiteX3" fmla="*/ 623940 w 1253889"/>
                    <a:gd name="connsiteY3" fmla="*/ 1 h 664050"/>
                    <a:gd name="connsiteX4" fmla="*/ 941063 w 1253889"/>
                    <a:gd name="connsiteY4" fmla="*/ 497558 h 664050"/>
                    <a:gd name="connsiteX5" fmla="*/ 1204890 w 1253889"/>
                    <a:gd name="connsiteY5" fmla="*/ 606721 h 664050"/>
                    <a:gd name="connsiteX6" fmla="*/ 1139189 w 1253889"/>
                    <a:gd name="connsiteY6" fmla="*/ 607169 h 664050"/>
                    <a:gd name="connsiteX7" fmla="*/ 137175 w 1253889"/>
                    <a:gd name="connsiteY7" fmla="*/ 603976 h 664050"/>
                    <a:gd name="connsiteX0" fmla="*/ 137175 w 1247868"/>
                    <a:gd name="connsiteY0" fmla="*/ 603976 h 687805"/>
                    <a:gd name="connsiteX1" fmla="*/ 0 w 1247868"/>
                    <a:gd name="connsiteY1" fmla="*/ 603359 h 687805"/>
                    <a:gd name="connsiteX2" fmla="*/ 296032 w 1247868"/>
                    <a:gd name="connsiteY2" fmla="*/ 500918 h 687805"/>
                    <a:gd name="connsiteX3" fmla="*/ 623940 w 1247868"/>
                    <a:gd name="connsiteY3" fmla="*/ 1 h 687805"/>
                    <a:gd name="connsiteX4" fmla="*/ 941063 w 1247868"/>
                    <a:gd name="connsiteY4" fmla="*/ 497558 h 687805"/>
                    <a:gd name="connsiteX5" fmla="*/ 1204890 w 1247868"/>
                    <a:gd name="connsiteY5" fmla="*/ 606721 h 687805"/>
                    <a:gd name="connsiteX6" fmla="*/ 1139189 w 1247868"/>
                    <a:gd name="connsiteY6" fmla="*/ 607169 h 687805"/>
                    <a:gd name="connsiteX7" fmla="*/ 137175 w 1247868"/>
                    <a:gd name="connsiteY7" fmla="*/ 603976 h 687805"/>
                    <a:gd name="connsiteX0" fmla="*/ 137175 w 1243425"/>
                    <a:gd name="connsiteY0" fmla="*/ 603976 h 648862"/>
                    <a:gd name="connsiteX1" fmla="*/ 0 w 1243425"/>
                    <a:gd name="connsiteY1" fmla="*/ 603359 h 648862"/>
                    <a:gd name="connsiteX2" fmla="*/ 296032 w 1243425"/>
                    <a:gd name="connsiteY2" fmla="*/ 500918 h 648862"/>
                    <a:gd name="connsiteX3" fmla="*/ 623940 w 1243425"/>
                    <a:gd name="connsiteY3" fmla="*/ 1 h 648862"/>
                    <a:gd name="connsiteX4" fmla="*/ 941063 w 1243425"/>
                    <a:gd name="connsiteY4" fmla="*/ 497558 h 648862"/>
                    <a:gd name="connsiteX5" fmla="*/ 1204890 w 1243425"/>
                    <a:gd name="connsiteY5" fmla="*/ 606721 h 648862"/>
                    <a:gd name="connsiteX6" fmla="*/ 1139189 w 1243425"/>
                    <a:gd name="connsiteY6" fmla="*/ 607169 h 648862"/>
                    <a:gd name="connsiteX7" fmla="*/ 137175 w 1243425"/>
                    <a:gd name="connsiteY7" fmla="*/ 603976 h 648862"/>
                    <a:gd name="connsiteX0" fmla="*/ 137175 w 1210898"/>
                    <a:gd name="connsiteY0" fmla="*/ 603976 h 648151"/>
                    <a:gd name="connsiteX1" fmla="*/ 0 w 1210898"/>
                    <a:gd name="connsiteY1" fmla="*/ 603359 h 648151"/>
                    <a:gd name="connsiteX2" fmla="*/ 296032 w 1210898"/>
                    <a:gd name="connsiteY2" fmla="*/ 500918 h 648151"/>
                    <a:gd name="connsiteX3" fmla="*/ 623940 w 1210898"/>
                    <a:gd name="connsiteY3" fmla="*/ 1 h 648151"/>
                    <a:gd name="connsiteX4" fmla="*/ 941063 w 1210898"/>
                    <a:gd name="connsiteY4" fmla="*/ 497558 h 648151"/>
                    <a:gd name="connsiteX5" fmla="*/ 1099162 w 1210898"/>
                    <a:gd name="connsiteY5" fmla="*/ 605768 h 648151"/>
                    <a:gd name="connsiteX6" fmla="*/ 1139189 w 1210898"/>
                    <a:gd name="connsiteY6" fmla="*/ 607169 h 648151"/>
                    <a:gd name="connsiteX7" fmla="*/ 137175 w 1210898"/>
                    <a:gd name="connsiteY7" fmla="*/ 603976 h 648151"/>
                    <a:gd name="connsiteX0" fmla="*/ 137175 w 1310977"/>
                    <a:gd name="connsiteY0" fmla="*/ 603976 h 611890"/>
                    <a:gd name="connsiteX1" fmla="*/ 0 w 1310977"/>
                    <a:gd name="connsiteY1" fmla="*/ 603359 h 611890"/>
                    <a:gd name="connsiteX2" fmla="*/ 296032 w 1310977"/>
                    <a:gd name="connsiteY2" fmla="*/ 500918 h 611890"/>
                    <a:gd name="connsiteX3" fmla="*/ 623940 w 1310977"/>
                    <a:gd name="connsiteY3" fmla="*/ 1 h 611890"/>
                    <a:gd name="connsiteX4" fmla="*/ 941063 w 1310977"/>
                    <a:gd name="connsiteY4" fmla="*/ 497558 h 611890"/>
                    <a:gd name="connsiteX5" fmla="*/ 1099162 w 1310977"/>
                    <a:gd name="connsiteY5" fmla="*/ 605768 h 611890"/>
                    <a:gd name="connsiteX6" fmla="*/ 1226819 w 1310977"/>
                    <a:gd name="connsiteY6" fmla="*/ 601454 h 611890"/>
                    <a:gd name="connsiteX7" fmla="*/ 137175 w 1310977"/>
                    <a:gd name="connsiteY7" fmla="*/ 603976 h 611890"/>
                    <a:gd name="connsiteX0" fmla="*/ 137175 w 1330881"/>
                    <a:gd name="connsiteY0" fmla="*/ 603976 h 604008"/>
                    <a:gd name="connsiteX1" fmla="*/ 0 w 1330881"/>
                    <a:gd name="connsiteY1" fmla="*/ 603359 h 604008"/>
                    <a:gd name="connsiteX2" fmla="*/ 296032 w 1330881"/>
                    <a:gd name="connsiteY2" fmla="*/ 500918 h 604008"/>
                    <a:gd name="connsiteX3" fmla="*/ 623940 w 1330881"/>
                    <a:gd name="connsiteY3" fmla="*/ 1 h 604008"/>
                    <a:gd name="connsiteX4" fmla="*/ 941063 w 1330881"/>
                    <a:gd name="connsiteY4" fmla="*/ 497558 h 604008"/>
                    <a:gd name="connsiteX5" fmla="*/ 1192507 w 1330881"/>
                    <a:gd name="connsiteY5" fmla="*/ 423841 h 604008"/>
                    <a:gd name="connsiteX6" fmla="*/ 1226819 w 1330881"/>
                    <a:gd name="connsiteY6" fmla="*/ 601454 h 604008"/>
                    <a:gd name="connsiteX7" fmla="*/ 137175 w 1330881"/>
                    <a:gd name="connsiteY7" fmla="*/ 603976 h 604008"/>
                    <a:gd name="connsiteX0" fmla="*/ 137175 w 1339449"/>
                    <a:gd name="connsiteY0" fmla="*/ 603976 h 604008"/>
                    <a:gd name="connsiteX1" fmla="*/ 0 w 1339449"/>
                    <a:gd name="connsiteY1" fmla="*/ 603359 h 604008"/>
                    <a:gd name="connsiteX2" fmla="*/ 296032 w 1339449"/>
                    <a:gd name="connsiteY2" fmla="*/ 500918 h 604008"/>
                    <a:gd name="connsiteX3" fmla="*/ 623940 w 1339449"/>
                    <a:gd name="connsiteY3" fmla="*/ 1 h 604008"/>
                    <a:gd name="connsiteX4" fmla="*/ 941063 w 1339449"/>
                    <a:gd name="connsiteY4" fmla="*/ 497558 h 604008"/>
                    <a:gd name="connsiteX5" fmla="*/ 1222987 w 1339449"/>
                    <a:gd name="connsiteY5" fmla="*/ 574336 h 604008"/>
                    <a:gd name="connsiteX6" fmla="*/ 1226819 w 1339449"/>
                    <a:gd name="connsiteY6" fmla="*/ 601454 h 604008"/>
                    <a:gd name="connsiteX7" fmla="*/ 137175 w 1339449"/>
                    <a:gd name="connsiteY7" fmla="*/ 603976 h 604008"/>
                    <a:gd name="connsiteX0" fmla="*/ 137175 w 1247441"/>
                    <a:gd name="connsiteY0" fmla="*/ 603976 h 606669"/>
                    <a:gd name="connsiteX1" fmla="*/ 0 w 1247441"/>
                    <a:gd name="connsiteY1" fmla="*/ 603359 h 606669"/>
                    <a:gd name="connsiteX2" fmla="*/ 296032 w 1247441"/>
                    <a:gd name="connsiteY2" fmla="*/ 500918 h 606669"/>
                    <a:gd name="connsiteX3" fmla="*/ 623940 w 1247441"/>
                    <a:gd name="connsiteY3" fmla="*/ 1 h 606669"/>
                    <a:gd name="connsiteX4" fmla="*/ 941063 w 1247441"/>
                    <a:gd name="connsiteY4" fmla="*/ 497558 h 606669"/>
                    <a:gd name="connsiteX5" fmla="*/ 1222987 w 1247441"/>
                    <a:gd name="connsiteY5" fmla="*/ 574336 h 606669"/>
                    <a:gd name="connsiteX6" fmla="*/ 1076324 w 1247441"/>
                    <a:gd name="connsiteY6" fmla="*/ 605264 h 606669"/>
                    <a:gd name="connsiteX7" fmla="*/ 137175 w 1247441"/>
                    <a:gd name="connsiteY7" fmla="*/ 603976 h 606669"/>
                    <a:gd name="connsiteX0" fmla="*/ 137175 w 1259693"/>
                    <a:gd name="connsiteY0" fmla="*/ 603976 h 606752"/>
                    <a:gd name="connsiteX1" fmla="*/ 0 w 1259693"/>
                    <a:gd name="connsiteY1" fmla="*/ 603359 h 606752"/>
                    <a:gd name="connsiteX2" fmla="*/ 296032 w 1259693"/>
                    <a:gd name="connsiteY2" fmla="*/ 500918 h 606752"/>
                    <a:gd name="connsiteX3" fmla="*/ 623940 w 1259693"/>
                    <a:gd name="connsiteY3" fmla="*/ 1 h 606752"/>
                    <a:gd name="connsiteX4" fmla="*/ 941063 w 1259693"/>
                    <a:gd name="connsiteY4" fmla="*/ 497558 h 606752"/>
                    <a:gd name="connsiteX5" fmla="*/ 1241084 w 1259693"/>
                    <a:gd name="connsiteY5" fmla="*/ 597196 h 606752"/>
                    <a:gd name="connsiteX6" fmla="*/ 1076324 w 1259693"/>
                    <a:gd name="connsiteY6" fmla="*/ 605264 h 606752"/>
                    <a:gd name="connsiteX7" fmla="*/ 137175 w 1259693"/>
                    <a:gd name="connsiteY7" fmla="*/ 603976 h 606752"/>
                    <a:gd name="connsiteX0" fmla="*/ 137175 w 1240900"/>
                    <a:gd name="connsiteY0" fmla="*/ 603976 h 609293"/>
                    <a:gd name="connsiteX1" fmla="*/ 0 w 1240900"/>
                    <a:gd name="connsiteY1" fmla="*/ 603359 h 609293"/>
                    <a:gd name="connsiteX2" fmla="*/ 296032 w 1240900"/>
                    <a:gd name="connsiteY2" fmla="*/ 500918 h 609293"/>
                    <a:gd name="connsiteX3" fmla="*/ 623940 w 1240900"/>
                    <a:gd name="connsiteY3" fmla="*/ 1 h 609293"/>
                    <a:gd name="connsiteX4" fmla="*/ 941063 w 1240900"/>
                    <a:gd name="connsiteY4" fmla="*/ 497558 h 609293"/>
                    <a:gd name="connsiteX5" fmla="*/ 1212509 w 1240900"/>
                    <a:gd name="connsiteY5" fmla="*/ 601006 h 609293"/>
                    <a:gd name="connsiteX6" fmla="*/ 1076324 w 1240900"/>
                    <a:gd name="connsiteY6" fmla="*/ 605264 h 609293"/>
                    <a:gd name="connsiteX7" fmla="*/ 137175 w 1240900"/>
                    <a:gd name="connsiteY7" fmla="*/ 603976 h 609293"/>
                    <a:gd name="connsiteX0" fmla="*/ 137175 w 1314602"/>
                    <a:gd name="connsiteY0" fmla="*/ 603976 h 606669"/>
                    <a:gd name="connsiteX1" fmla="*/ 0 w 1314602"/>
                    <a:gd name="connsiteY1" fmla="*/ 603359 h 606669"/>
                    <a:gd name="connsiteX2" fmla="*/ 296032 w 1314602"/>
                    <a:gd name="connsiteY2" fmla="*/ 500918 h 606669"/>
                    <a:gd name="connsiteX3" fmla="*/ 623940 w 1314602"/>
                    <a:gd name="connsiteY3" fmla="*/ 1 h 606669"/>
                    <a:gd name="connsiteX4" fmla="*/ 941063 w 1314602"/>
                    <a:gd name="connsiteY4" fmla="*/ 497558 h 606669"/>
                    <a:gd name="connsiteX5" fmla="*/ 1212509 w 1314602"/>
                    <a:gd name="connsiteY5" fmla="*/ 601006 h 606669"/>
                    <a:gd name="connsiteX6" fmla="*/ 1076324 w 1314602"/>
                    <a:gd name="connsiteY6" fmla="*/ 605264 h 606669"/>
                    <a:gd name="connsiteX7" fmla="*/ 137175 w 1314602"/>
                    <a:gd name="connsiteY7" fmla="*/ 603976 h 606669"/>
                    <a:gd name="connsiteX0" fmla="*/ 137175 w 1298662"/>
                    <a:gd name="connsiteY0" fmla="*/ 603976 h 621133"/>
                    <a:gd name="connsiteX1" fmla="*/ 0 w 1298662"/>
                    <a:gd name="connsiteY1" fmla="*/ 603359 h 621133"/>
                    <a:gd name="connsiteX2" fmla="*/ 296032 w 1298662"/>
                    <a:gd name="connsiteY2" fmla="*/ 500918 h 621133"/>
                    <a:gd name="connsiteX3" fmla="*/ 623940 w 1298662"/>
                    <a:gd name="connsiteY3" fmla="*/ 1 h 621133"/>
                    <a:gd name="connsiteX4" fmla="*/ 941063 w 1298662"/>
                    <a:gd name="connsiteY4" fmla="*/ 497558 h 621133"/>
                    <a:gd name="connsiteX5" fmla="*/ 1212509 w 1298662"/>
                    <a:gd name="connsiteY5" fmla="*/ 601006 h 621133"/>
                    <a:gd name="connsiteX6" fmla="*/ 1076324 w 1298662"/>
                    <a:gd name="connsiteY6" fmla="*/ 605264 h 621133"/>
                    <a:gd name="connsiteX7" fmla="*/ 137175 w 1298662"/>
                    <a:gd name="connsiteY7" fmla="*/ 603976 h 621133"/>
                    <a:gd name="connsiteX0" fmla="*/ 137175 w 1314181"/>
                    <a:gd name="connsiteY0" fmla="*/ 603976 h 607161"/>
                    <a:gd name="connsiteX1" fmla="*/ 0 w 1314181"/>
                    <a:gd name="connsiteY1" fmla="*/ 603359 h 607161"/>
                    <a:gd name="connsiteX2" fmla="*/ 296032 w 1314181"/>
                    <a:gd name="connsiteY2" fmla="*/ 500918 h 607161"/>
                    <a:gd name="connsiteX3" fmla="*/ 623940 w 1314181"/>
                    <a:gd name="connsiteY3" fmla="*/ 1 h 607161"/>
                    <a:gd name="connsiteX4" fmla="*/ 941063 w 1314181"/>
                    <a:gd name="connsiteY4" fmla="*/ 497558 h 607161"/>
                    <a:gd name="connsiteX5" fmla="*/ 1212509 w 1314181"/>
                    <a:gd name="connsiteY5" fmla="*/ 601006 h 607161"/>
                    <a:gd name="connsiteX6" fmla="*/ 1076324 w 1314181"/>
                    <a:gd name="connsiteY6" fmla="*/ 605264 h 607161"/>
                    <a:gd name="connsiteX7" fmla="*/ 137175 w 1314181"/>
                    <a:gd name="connsiteY7" fmla="*/ 603976 h 607161"/>
                    <a:gd name="connsiteX0" fmla="*/ 137175 w 1313762"/>
                    <a:gd name="connsiteY0" fmla="*/ 603976 h 606669"/>
                    <a:gd name="connsiteX1" fmla="*/ 0 w 1313762"/>
                    <a:gd name="connsiteY1" fmla="*/ 603359 h 606669"/>
                    <a:gd name="connsiteX2" fmla="*/ 296032 w 1313762"/>
                    <a:gd name="connsiteY2" fmla="*/ 500918 h 606669"/>
                    <a:gd name="connsiteX3" fmla="*/ 623940 w 1313762"/>
                    <a:gd name="connsiteY3" fmla="*/ 1 h 606669"/>
                    <a:gd name="connsiteX4" fmla="*/ 941063 w 1313762"/>
                    <a:gd name="connsiteY4" fmla="*/ 497558 h 606669"/>
                    <a:gd name="connsiteX5" fmla="*/ 1212509 w 1313762"/>
                    <a:gd name="connsiteY5" fmla="*/ 601006 h 606669"/>
                    <a:gd name="connsiteX6" fmla="*/ 1076324 w 1313762"/>
                    <a:gd name="connsiteY6" fmla="*/ 605264 h 606669"/>
                    <a:gd name="connsiteX7" fmla="*/ 137175 w 1313762"/>
                    <a:gd name="connsiteY7" fmla="*/ 603976 h 606669"/>
                    <a:gd name="connsiteX0" fmla="*/ 137175 w 1313341"/>
                    <a:gd name="connsiteY0" fmla="*/ 603976 h 607185"/>
                    <a:gd name="connsiteX1" fmla="*/ 0 w 1313341"/>
                    <a:gd name="connsiteY1" fmla="*/ 603359 h 607185"/>
                    <a:gd name="connsiteX2" fmla="*/ 296032 w 1313341"/>
                    <a:gd name="connsiteY2" fmla="*/ 500918 h 607185"/>
                    <a:gd name="connsiteX3" fmla="*/ 623940 w 1313341"/>
                    <a:gd name="connsiteY3" fmla="*/ 1 h 607185"/>
                    <a:gd name="connsiteX4" fmla="*/ 941063 w 1313341"/>
                    <a:gd name="connsiteY4" fmla="*/ 497558 h 607185"/>
                    <a:gd name="connsiteX5" fmla="*/ 1212509 w 1313341"/>
                    <a:gd name="connsiteY5" fmla="*/ 601006 h 607185"/>
                    <a:gd name="connsiteX6" fmla="*/ 1076324 w 1313341"/>
                    <a:gd name="connsiteY6" fmla="*/ 605264 h 607185"/>
                    <a:gd name="connsiteX7" fmla="*/ 137175 w 1313341"/>
                    <a:gd name="connsiteY7" fmla="*/ 603976 h 607185"/>
                    <a:gd name="connsiteX0" fmla="*/ 137175 w 1264932"/>
                    <a:gd name="connsiteY0" fmla="*/ 603976 h 606669"/>
                    <a:gd name="connsiteX1" fmla="*/ 0 w 1264932"/>
                    <a:gd name="connsiteY1" fmla="*/ 603359 h 606669"/>
                    <a:gd name="connsiteX2" fmla="*/ 296032 w 1264932"/>
                    <a:gd name="connsiteY2" fmla="*/ 500918 h 606669"/>
                    <a:gd name="connsiteX3" fmla="*/ 623940 w 1264932"/>
                    <a:gd name="connsiteY3" fmla="*/ 1 h 606669"/>
                    <a:gd name="connsiteX4" fmla="*/ 941063 w 1264932"/>
                    <a:gd name="connsiteY4" fmla="*/ 497558 h 606669"/>
                    <a:gd name="connsiteX5" fmla="*/ 1212509 w 1264932"/>
                    <a:gd name="connsiteY5" fmla="*/ 601006 h 606669"/>
                    <a:gd name="connsiteX6" fmla="*/ 1076324 w 1264932"/>
                    <a:gd name="connsiteY6" fmla="*/ 605264 h 606669"/>
                    <a:gd name="connsiteX7" fmla="*/ 137175 w 1264932"/>
                    <a:gd name="connsiteY7" fmla="*/ 603976 h 606669"/>
                    <a:gd name="connsiteX0" fmla="*/ 137175 w 1265345"/>
                    <a:gd name="connsiteY0" fmla="*/ 603976 h 606669"/>
                    <a:gd name="connsiteX1" fmla="*/ 0 w 1265345"/>
                    <a:gd name="connsiteY1" fmla="*/ 603359 h 606669"/>
                    <a:gd name="connsiteX2" fmla="*/ 296032 w 1265345"/>
                    <a:gd name="connsiteY2" fmla="*/ 500918 h 606669"/>
                    <a:gd name="connsiteX3" fmla="*/ 623940 w 1265345"/>
                    <a:gd name="connsiteY3" fmla="*/ 1 h 606669"/>
                    <a:gd name="connsiteX4" fmla="*/ 941063 w 1265345"/>
                    <a:gd name="connsiteY4" fmla="*/ 497558 h 606669"/>
                    <a:gd name="connsiteX5" fmla="*/ 1212509 w 1265345"/>
                    <a:gd name="connsiteY5" fmla="*/ 601006 h 606669"/>
                    <a:gd name="connsiteX6" fmla="*/ 1076324 w 1265345"/>
                    <a:gd name="connsiteY6" fmla="*/ 605264 h 606669"/>
                    <a:gd name="connsiteX7" fmla="*/ 137175 w 1265345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182444"/>
                    <a:gd name="connsiteY0" fmla="*/ 603976 h 612137"/>
                    <a:gd name="connsiteX1" fmla="*/ 0 w 1182444"/>
                    <a:gd name="connsiteY1" fmla="*/ 603359 h 612137"/>
                    <a:gd name="connsiteX2" fmla="*/ 296032 w 1182444"/>
                    <a:gd name="connsiteY2" fmla="*/ 500918 h 612137"/>
                    <a:gd name="connsiteX3" fmla="*/ 623940 w 1182444"/>
                    <a:gd name="connsiteY3" fmla="*/ 1 h 612137"/>
                    <a:gd name="connsiteX4" fmla="*/ 941063 w 1182444"/>
                    <a:gd name="connsiteY4" fmla="*/ 497558 h 612137"/>
                    <a:gd name="connsiteX5" fmla="*/ 1155359 w 1182444"/>
                    <a:gd name="connsiteY5" fmla="*/ 604816 h 612137"/>
                    <a:gd name="connsiteX6" fmla="*/ 1024687 w 1182444"/>
                    <a:gd name="connsiteY6" fmla="*/ 605264 h 612137"/>
                    <a:gd name="connsiteX7" fmla="*/ 137175 w 1182444"/>
                    <a:gd name="connsiteY7" fmla="*/ 603976 h 612137"/>
                    <a:gd name="connsiteX0" fmla="*/ 137175 w 1167795"/>
                    <a:gd name="connsiteY0" fmla="*/ 603976 h 612137"/>
                    <a:gd name="connsiteX1" fmla="*/ 0 w 1167795"/>
                    <a:gd name="connsiteY1" fmla="*/ 603359 h 612137"/>
                    <a:gd name="connsiteX2" fmla="*/ 296032 w 1167795"/>
                    <a:gd name="connsiteY2" fmla="*/ 500918 h 612137"/>
                    <a:gd name="connsiteX3" fmla="*/ 623940 w 1167795"/>
                    <a:gd name="connsiteY3" fmla="*/ 1 h 612137"/>
                    <a:gd name="connsiteX4" fmla="*/ 941063 w 1167795"/>
                    <a:gd name="connsiteY4" fmla="*/ 497558 h 612137"/>
                    <a:gd name="connsiteX5" fmla="*/ 1155359 w 1167795"/>
                    <a:gd name="connsiteY5" fmla="*/ 604816 h 612137"/>
                    <a:gd name="connsiteX6" fmla="*/ 991012 w 1167795"/>
                    <a:gd name="connsiteY6" fmla="*/ 605264 h 612137"/>
                    <a:gd name="connsiteX7" fmla="*/ 137175 w 1167795"/>
                    <a:gd name="connsiteY7" fmla="*/ 603976 h 612137"/>
                    <a:gd name="connsiteX0" fmla="*/ 137175 w 1214041"/>
                    <a:gd name="connsiteY0" fmla="*/ 603976 h 606669"/>
                    <a:gd name="connsiteX1" fmla="*/ 0 w 1214041"/>
                    <a:gd name="connsiteY1" fmla="*/ 603359 h 606669"/>
                    <a:gd name="connsiteX2" fmla="*/ 296032 w 1214041"/>
                    <a:gd name="connsiteY2" fmla="*/ 500918 h 606669"/>
                    <a:gd name="connsiteX3" fmla="*/ 623940 w 1214041"/>
                    <a:gd name="connsiteY3" fmla="*/ 1 h 606669"/>
                    <a:gd name="connsiteX4" fmla="*/ 941063 w 1214041"/>
                    <a:gd name="connsiteY4" fmla="*/ 497558 h 606669"/>
                    <a:gd name="connsiteX5" fmla="*/ 1211486 w 1214041"/>
                    <a:gd name="connsiteY5" fmla="*/ 541955 h 606669"/>
                    <a:gd name="connsiteX6" fmla="*/ 991012 w 1214041"/>
                    <a:gd name="connsiteY6" fmla="*/ 605264 h 606669"/>
                    <a:gd name="connsiteX7" fmla="*/ 137175 w 1214041"/>
                    <a:gd name="connsiteY7" fmla="*/ 603976 h 606669"/>
                    <a:gd name="connsiteX0" fmla="*/ 137175 w 1199831"/>
                    <a:gd name="connsiteY0" fmla="*/ 603976 h 606669"/>
                    <a:gd name="connsiteX1" fmla="*/ 0 w 1199831"/>
                    <a:gd name="connsiteY1" fmla="*/ 603359 h 606669"/>
                    <a:gd name="connsiteX2" fmla="*/ 296032 w 1199831"/>
                    <a:gd name="connsiteY2" fmla="*/ 500918 h 606669"/>
                    <a:gd name="connsiteX3" fmla="*/ 623940 w 1199831"/>
                    <a:gd name="connsiteY3" fmla="*/ 1 h 606669"/>
                    <a:gd name="connsiteX4" fmla="*/ 941063 w 1199831"/>
                    <a:gd name="connsiteY4" fmla="*/ 497558 h 606669"/>
                    <a:gd name="connsiteX5" fmla="*/ 1195771 w 1199831"/>
                    <a:gd name="connsiteY5" fmla="*/ 581243 h 606669"/>
                    <a:gd name="connsiteX6" fmla="*/ 991012 w 1199831"/>
                    <a:gd name="connsiteY6" fmla="*/ 605264 h 606669"/>
                    <a:gd name="connsiteX7" fmla="*/ 137175 w 1199831"/>
                    <a:gd name="connsiteY7" fmla="*/ 603976 h 606669"/>
                    <a:gd name="connsiteX0" fmla="*/ 137175 w 1206837"/>
                    <a:gd name="connsiteY0" fmla="*/ 603976 h 606669"/>
                    <a:gd name="connsiteX1" fmla="*/ 0 w 1206837"/>
                    <a:gd name="connsiteY1" fmla="*/ 603359 h 606669"/>
                    <a:gd name="connsiteX2" fmla="*/ 296032 w 1206837"/>
                    <a:gd name="connsiteY2" fmla="*/ 500918 h 606669"/>
                    <a:gd name="connsiteX3" fmla="*/ 623940 w 1206837"/>
                    <a:gd name="connsiteY3" fmla="*/ 1 h 606669"/>
                    <a:gd name="connsiteX4" fmla="*/ 941063 w 1206837"/>
                    <a:gd name="connsiteY4" fmla="*/ 497558 h 606669"/>
                    <a:gd name="connsiteX5" fmla="*/ 1203628 w 1206837"/>
                    <a:gd name="connsiteY5" fmla="*/ 595836 h 606669"/>
                    <a:gd name="connsiteX6" fmla="*/ 991012 w 1206837"/>
                    <a:gd name="connsiteY6" fmla="*/ 605264 h 606669"/>
                    <a:gd name="connsiteX7" fmla="*/ 137175 w 1206837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181760"/>
                    <a:gd name="connsiteY0" fmla="*/ 603976 h 606669"/>
                    <a:gd name="connsiteX1" fmla="*/ 0 w 1181760"/>
                    <a:gd name="connsiteY1" fmla="*/ 603359 h 606669"/>
                    <a:gd name="connsiteX2" fmla="*/ 296032 w 1181760"/>
                    <a:gd name="connsiteY2" fmla="*/ 500918 h 606669"/>
                    <a:gd name="connsiteX3" fmla="*/ 623940 w 1181760"/>
                    <a:gd name="connsiteY3" fmla="*/ 1 h 606669"/>
                    <a:gd name="connsiteX4" fmla="*/ 941063 w 1181760"/>
                    <a:gd name="connsiteY4" fmla="*/ 497558 h 606669"/>
                    <a:gd name="connsiteX5" fmla="*/ 1116070 w 1181760"/>
                    <a:gd name="connsiteY5" fmla="*/ 591346 h 606669"/>
                    <a:gd name="connsiteX6" fmla="*/ 991012 w 1181760"/>
                    <a:gd name="connsiteY6" fmla="*/ 605264 h 606669"/>
                    <a:gd name="connsiteX7" fmla="*/ 137175 w 1181760"/>
                    <a:gd name="connsiteY7" fmla="*/ 603976 h 606669"/>
                    <a:gd name="connsiteX0" fmla="*/ 137175 w 1171676"/>
                    <a:gd name="connsiteY0" fmla="*/ 603976 h 606669"/>
                    <a:gd name="connsiteX1" fmla="*/ 0 w 1171676"/>
                    <a:gd name="connsiteY1" fmla="*/ 603359 h 606669"/>
                    <a:gd name="connsiteX2" fmla="*/ 296032 w 1171676"/>
                    <a:gd name="connsiteY2" fmla="*/ 500918 h 606669"/>
                    <a:gd name="connsiteX3" fmla="*/ 623940 w 1171676"/>
                    <a:gd name="connsiteY3" fmla="*/ 1 h 606669"/>
                    <a:gd name="connsiteX4" fmla="*/ 941063 w 1171676"/>
                    <a:gd name="connsiteY4" fmla="*/ 497558 h 606669"/>
                    <a:gd name="connsiteX5" fmla="*/ 1116070 w 1171676"/>
                    <a:gd name="connsiteY5" fmla="*/ 591346 h 606669"/>
                    <a:gd name="connsiteX6" fmla="*/ 991012 w 1171676"/>
                    <a:gd name="connsiteY6" fmla="*/ 605264 h 606669"/>
                    <a:gd name="connsiteX7" fmla="*/ 137175 w 1171676"/>
                    <a:gd name="connsiteY7" fmla="*/ 603976 h 606669"/>
                    <a:gd name="connsiteX0" fmla="*/ 137175 w 1165023"/>
                    <a:gd name="connsiteY0" fmla="*/ 603976 h 606669"/>
                    <a:gd name="connsiteX1" fmla="*/ 0 w 1165023"/>
                    <a:gd name="connsiteY1" fmla="*/ 603359 h 606669"/>
                    <a:gd name="connsiteX2" fmla="*/ 296032 w 1165023"/>
                    <a:gd name="connsiteY2" fmla="*/ 500918 h 606669"/>
                    <a:gd name="connsiteX3" fmla="*/ 623940 w 1165023"/>
                    <a:gd name="connsiteY3" fmla="*/ 1 h 606669"/>
                    <a:gd name="connsiteX4" fmla="*/ 941063 w 1165023"/>
                    <a:gd name="connsiteY4" fmla="*/ 497558 h 606669"/>
                    <a:gd name="connsiteX5" fmla="*/ 1116070 w 1165023"/>
                    <a:gd name="connsiteY5" fmla="*/ 591346 h 606669"/>
                    <a:gd name="connsiteX6" fmla="*/ 991012 w 1165023"/>
                    <a:gd name="connsiteY6" fmla="*/ 605264 h 606669"/>
                    <a:gd name="connsiteX7" fmla="*/ 137175 w 1165023"/>
                    <a:gd name="connsiteY7" fmla="*/ 603976 h 606669"/>
                    <a:gd name="connsiteX0" fmla="*/ 137175 w 1190369"/>
                    <a:gd name="connsiteY0" fmla="*/ 603976 h 606669"/>
                    <a:gd name="connsiteX1" fmla="*/ 0 w 1190369"/>
                    <a:gd name="connsiteY1" fmla="*/ 603359 h 606669"/>
                    <a:gd name="connsiteX2" fmla="*/ 296032 w 1190369"/>
                    <a:gd name="connsiteY2" fmla="*/ 500918 h 606669"/>
                    <a:gd name="connsiteX3" fmla="*/ 623940 w 1190369"/>
                    <a:gd name="connsiteY3" fmla="*/ 1 h 606669"/>
                    <a:gd name="connsiteX4" fmla="*/ 941063 w 1190369"/>
                    <a:gd name="connsiteY4" fmla="*/ 497558 h 606669"/>
                    <a:gd name="connsiteX5" fmla="*/ 1154236 w 1190369"/>
                    <a:gd name="connsiteY5" fmla="*/ 601449 h 606669"/>
                    <a:gd name="connsiteX6" fmla="*/ 991012 w 1190369"/>
                    <a:gd name="connsiteY6" fmla="*/ 605264 h 606669"/>
                    <a:gd name="connsiteX7" fmla="*/ 137175 w 1190369"/>
                    <a:gd name="connsiteY7" fmla="*/ 603976 h 606669"/>
                    <a:gd name="connsiteX0" fmla="*/ 137175 w 1191984"/>
                    <a:gd name="connsiteY0" fmla="*/ 603976 h 606669"/>
                    <a:gd name="connsiteX1" fmla="*/ 0 w 1191984"/>
                    <a:gd name="connsiteY1" fmla="*/ 603359 h 606669"/>
                    <a:gd name="connsiteX2" fmla="*/ 296032 w 1191984"/>
                    <a:gd name="connsiteY2" fmla="*/ 500918 h 606669"/>
                    <a:gd name="connsiteX3" fmla="*/ 623940 w 1191984"/>
                    <a:gd name="connsiteY3" fmla="*/ 1 h 606669"/>
                    <a:gd name="connsiteX4" fmla="*/ 941063 w 1191984"/>
                    <a:gd name="connsiteY4" fmla="*/ 497558 h 606669"/>
                    <a:gd name="connsiteX5" fmla="*/ 1156481 w 1191984"/>
                    <a:gd name="connsiteY5" fmla="*/ 591346 h 606669"/>
                    <a:gd name="connsiteX6" fmla="*/ 991012 w 1191984"/>
                    <a:gd name="connsiteY6" fmla="*/ 605264 h 606669"/>
                    <a:gd name="connsiteX7" fmla="*/ 137175 w 1191984"/>
                    <a:gd name="connsiteY7" fmla="*/ 603976 h 606669"/>
                    <a:gd name="connsiteX0" fmla="*/ 137175 w 1210574"/>
                    <a:gd name="connsiteY0" fmla="*/ 603976 h 606669"/>
                    <a:gd name="connsiteX1" fmla="*/ 0 w 1210574"/>
                    <a:gd name="connsiteY1" fmla="*/ 603359 h 606669"/>
                    <a:gd name="connsiteX2" fmla="*/ 296032 w 1210574"/>
                    <a:gd name="connsiteY2" fmla="*/ 500918 h 606669"/>
                    <a:gd name="connsiteX3" fmla="*/ 623940 w 1210574"/>
                    <a:gd name="connsiteY3" fmla="*/ 1 h 606669"/>
                    <a:gd name="connsiteX4" fmla="*/ 941063 w 1210574"/>
                    <a:gd name="connsiteY4" fmla="*/ 497558 h 606669"/>
                    <a:gd name="connsiteX5" fmla="*/ 1181177 w 1210574"/>
                    <a:gd name="connsiteY5" fmla="*/ 600326 h 606669"/>
                    <a:gd name="connsiteX6" fmla="*/ 991012 w 1210574"/>
                    <a:gd name="connsiteY6" fmla="*/ 605264 h 606669"/>
                    <a:gd name="connsiteX7" fmla="*/ 137175 w 1210574"/>
                    <a:gd name="connsiteY7" fmla="*/ 603976 h 606669"/>
                    <a:gd name="connsiteX0" fmla="*/ 137175 w 1196078"/>
                    <a:gd name="connsiteY0" fmla="*/ 603976 h 606669"/>
                    <a:gd name="connsiteX1" fmla="*/ 0 w 1196078"/>
                    <a:gd name="connsiteY1" fmla="*/ 603359 h 606669"/>
                    <a:gd name="connsiteX2" fmla="*/ 296032 w 1196078"/>
                    <a:gd name="connsiteY2" fmla="*/ 500918 h 606669"/>
                    <a:gd name="connsiteX3" fmla="*/ 623940 w 1196078"/>
                    <a:gd name="connsiteY3" fmla="*/ 1 h 606669"/>
                    <a:gd name="connsiteX4" fmla="*/ 941063 w 1196078"/>
                    <a:gd name="connsiteY4" fmla="*/ 497558 h 606669"/>
                    <a:gd name="connsiteX5" fmla="*/ 1162095 w 1196078"/>
                    <a:gd name="connsiteY5" fmla="*/ 598081 h 606669"/>
                    <a:gd name="connsiteX6" fmla="*/ 991012 w 1196078"/>
                    <a:gd name="connsiteY6" fmla="*/ 605264 h 606669"/>
                    <a:gd name="connsiteX7" fmla="*/ 137175 w 1196078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28615"/>
                    <a:gd name="connsiteX1" fmla="*/ 0 w 1128853"/>
                    <a:gd name="connsiteY1" fmla="*/ 602237 h 628615"/>
                    <a:gd name="connsiteX2" fmla="*/ 238784 w 1128853"/>
                    <a:gd name="connsiteY2" fmla="*/ 500918 h 628615"/>
                    <a:gd name="connsiteX3" fmla="*/ 566692 w 1128853"/>
                    <a:gd name="connsiteY3" fmla="*/ 1 h 628615"/>
                    <a:gd name="connsiteX4" fmla="*/ 883815 w 1128853"/>
                    <a:gd name="connsiteY4" fmla="*/ 497558 h 628615"/>
                    <a:gd name="connsiteX5" fmla="*/ 1104847 w 1128853"/>
                    <a:gd name="connsiteY5" fmla="*/ 598081 h 628615"/>
                    <a:gd name="connsiteX6" fmla="*/ 933764 w 1128853"/>
                    <a:gd name="connsiteY6" fmla="*/ 605264 h 628615"/>
                    <a:gd name="connsiteX7" fmla="*/ 79927 w 1128853"/>
                    <a:gd name="connsiteY7" fmla="*/ 603976 h 628615"/>
                    <a:gd name="connsiteX0" fmla="*/ 178188 w 1227114"/>
                    <a:gd name="connsiteY0" fmla="*/ 603976 h 606701"/>
                    <a:gd name="connsiteX1" fmla="*/ 98261 w 1227114"/>
                    <a:gd name="connsiteY1" fmla="*/ 602237 h 606701"/>
                    <a:gd name="connsiteX2" fmla="*/ 337045 w 1227114"/>
                    <a:gd name="connsiteY2" fmla="*/ 500918 h 606701"/>
                    <a:gd name="connsiteX3" fmla="*/ 664953 w 1227114"/>
                    <a:gd name="connsiteY3" fmla="*/ 1 h 606701"/>
                    <a:gd name="connsiteX4" fmla="*/ 982076 w 1227114"/>
                    <a:gd name="connsiteY4" fmla="*/ 497558 h 606701"/>
                    <a:gd name="connsiteX5" fmla="*/ 1203108 w 1227114"/>
                    <a:gd name="connsiteY5" fmla="*/ 598081 h 606701"/>
                    <a:gd name="connsiteX6" fmla="*/ 1032025 w 1227114"/>
                    <a:gd name="connsiteY6" fmla="*/ 605264 h 606701"/>
                    <a:gd name="connsiteX7" fmla="*/ 178188 w 1227114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711053 h 713778"/>
                    <a:gd name="connsiteX1" fmla="*/ 36063 w 1164916"/>
                    <a:gd name="connsiteY1" fmla="*/ 709314 h 713778"/>
                    <a:gd name="connsiteX2" fmla="*/ 274847 w 1164916"/>
                    <a:gd name="connsiteY2" fmla="*/ 607995 h 713778"/>
                    <a:gd name="connsiteX3" fmla="*/ 589370 w 1164916"/>
                    <a:gd name="connsiteY3" fmla="*/ 0 h 713778"/>
                    <a:gd name="connsiteX4" fmla="*/ 919878 w 1164916"/>
                    <a:gd name="connsiteY4" fmla="*/ 604635 h 713778"/>
                    <a:gd name="connsiteX5" fmla="*/ 1140910 w 1164916"/>
                    <a:gd name="connsiteY5" fmla="*/ 705158 h 713778"/>
                    <a:gd name="connsiteX6" fmla="*/ 969827 w 1164916"/>
                    <a:gd name="connsiteY6" fmla="*/ 712341 h 713778"/>
                    <a:gd name="connsiteX7" fmla="*/ 115990 w 1164916"/>
                    <a:gd name="connsiteY7" fmla="*/ 711053 h 713778"/>
                    <a:gd name="connsiteX0" fmla="*/ 102075 w 1151001"/>
                    <a:gd name="connsiteY0" fmla="*/ 711053 h 713740"/>
                    <a:gd name="connsiteX1" fmla="*/ 44901 w 1151001"/>
                    <a:gd name="connsiteY1" fmla="*/ 710651 h 713740"/>
                    <a:gd name="connsiteX2" fmla="*/ 260932 w 1151001"/>
                    <a:gd name="connsiteY2" fmla="*/ 607995 h 713740"/>
                    <a:gd name="connsiteX3" fmla="*/ 575455 w 1151001"/>
                    <a:gd name="connsiteY3" fmla="*/ 0 h 713740"/>
                    <a:gd name="connsiteX4" fmla="*/ 905963 w 1151001"/>
                    <a:gd name="connsiteY4" fmla="*/ 604635 h 713740"/>
                    <a:gd name="connsiteX5" fmla="*/ 1126995 w 1151001"/>
                    <a:gd name="connsiteY5" fmla="*/ 705158 h 713740"/>
                    <a:gd name="connsiteX6" fmla="*/ 955912 w 1151001"/>
                    <a:gd name="connsiteY6" fmla="*/ 712341 h 713740"/>
                    <a:gd name="connsiteX7" fmla="*/ 102075 w 1151001"/>
                    <a:gd name="connsiteY7" fmla="*/ 711053 h 713740"/>
                    <a:gd name="connsiteX0" fmla="*/ 102074 w 1151001"/>
                    <a:gd name="connsiteY0" fmla="*/ 715069 h 715303"/>
                    <a:gd name="connsiteX1" fmla="*/ 44901 w 1151001"/>
                    <a:gd name="connsiteY1" fmla="*/ 710651 h 715303"/>
                    <a:gd name="connsiteX2" fmla="*/ 260932 w 1151001"/>
                    <a:gd name="connsiteY2" fmla="*/ 607995 h 715303"/>
                    <a:gd name="connsiteX3" fmla="*/ 575455 w 1151001"/>
                    <a:gd name="connsiteY3" fmla="*/ 0 h 715303"/>
                    <a:gd name="connsiteX4" fmla="*/ 905963 w 1151001"/>
                    <a:gd name="connsiteY4" fmla="*/ 604635 h 715303"/>
                    <a:gd name="connsiteX5" fmla="*/ 1126995 w 1151001"/>
                    <a:gd name="connsiteY5" fmla="*/ 705158 h 715303"/>
                    <a:gd name="connsiteX6" fmla="*/ 955912 w 1151001"/>
                    <a:gd name="connsiteY6" fmla="*/ 712341 h 715303"/>
                    <a:gd name="connsiteX7" fmla="*/ 102074 w 1151001"/>
                    <a:gd name="connsiteY7" fmla="*/ 715069 h 715303"/>
                    <a:gd name="connsiteX0" fmla="*/ 104407 w 1153334"/>
                    <a:gd name="connsiteY0" fmla="*/ 715069 h 717995"/>
                    <a:gd name="connsiteX1" fmla="*/ 43218 w 1153334"/>
                    <a:gd name="connsiteY1" fmla="*/ 716006 h 717995"/>
                    <a:gd name="connsiteX2" fmla="*/ 263265 w 1153334"/>
                    <a:gd name="connsiteY2" fmla="*/ 607995 h 717995"/>
                    <a:gd name="connsiteX3" fmla="*/ 577788 w 1153334"/>
                    <a:gd name="connsiteY3" fmla="*/ 0 h 717995"/>
                    <a:gd name="connsiteX4" fmla="*/ 908296 w 1153334"/>
                    <a:gd name="connsiteY4" fmla="*/ 604635 h 717995"/>
                    <a:gd name="connsiteX5" fmla="*/ 1129328 w 1153334"/>
                    <a:gd name="connsiteY5" fmla="*/ 705158 h 717995"/>
                    <a:gd name="connsiteX6" fmla="*/ 958245 w 1153334"/>
                    <a:gd name="connsiteY6" fmla="*/ 712341 h 717995"/>
                    <a:gd name="connsiteX7" fmla="*/ 104407 w 1153334"/>
                    <a:gd name="connsiteY7" fmla="*/ 715069 h 717995"/>
                    <a:gd name="connsiteX0" fmla="*/ 104407 w 1154320"/>
                    <a:gd name="connsiteY0" fmla="*/ 715069 h 717996"/>
                    <a:gd name="connsiteX1" fmla="*/ 43218 w 1154320"/>
                    <a:gd name="connsiteY1" fmla="*/ 716006 h 717996"/>
                    <a:gd name="connsiteX2" fmla="*/ 263265 w 1154320"/>
                    <a:gd name="connsiteY2" fmla="*/ 607995 h 717996"/>
                    <a:gd name="connsiteX3" fmla="*/ 577788 w 1154320"/>
                    <a:gd name="connsiteY3" fmla="*/ 0 h 717996"/>
                    <a:gd name="connsiteX4" fmla="*/ 908296 w 1154320"/>
                    <a:gd name="connsiteY4" fmla="*/ 604635 h 717996"/>
                    <a:gd name="connsiteX5" fmla="*/ 1130666 w 1154320"/>
                    <a:gd name="connsiteY5" fmla="*/ 715866 h 717996"/>
                    <a:gd name="connsiteX6" fmla="*/ 958245 w 1154320"/>
                    <a:gd name="connsiteY6" fmla="*/ 712341 h 717996"/>
                    <a:gd name="connsiteX7" fmla="*/ 104407 w 1154320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908296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577788 w 1154321"/>
                    <a:gd name="connsiteY0" fmla="*/ 0 h 717996"/>
                    <a:gd name="connsiteX1" fmla="*/ 897500 w 1154321"/>
                    <a:gd name="connsiteY1" fmla="*/ 604635 h 717996"/>
                    <a:gd name="connsiteX2" fmla="*/ 1130666 w 1154321"/>
                    <a:gd name="connsiteY2" fmla="*/ 713189 h 717996"/>
                    <a:gd name="connsiteX3" fmla="*/ 958245 w 1154321"/>
                    <a:gd name="connsiteY3" fmla="*/ 712341 h 717996"/>
                    <a:gd name="connsiteX4" fmla="*/ 104407 w 1154321"/>
                    <a:gd name="connsiteY4" fmla="*/ 715069 h 717996"/>
                    <a:gd name="connsiteX5" fmla="*/ 43218 w 1154321"/>
                    <a:gd name="connsiteY5" fmla="*/ 716006 h 717996"/>
                    <a:gd name="connsiteX6" fmla="*/ 263265 w 1154321"/>
                    <a:gd name="connsiteY6" fmla="*/ 607995 h 717996"/>
                    <a:gd name="connsiteX7" fmla="*/ 612088 w 1154321"/>
                    <a:gd name="connsiteY7" fmla="*/ 30408 h 717996"/>
                    <a:gd name="connsiteX0" fmla="*/ 577788 w 1154321"/>
                    <a:gd name="connsiteY0" fmla="*/ 0 h 717000"/>
                    <a:gd name="connsiteX1" fmla="*/ 897500 w 1154321"/>
                    <a:gd name="connsiteY1" fmla="*/ 604635 h 717000"/>
                    <a:gd name="connsiteX2" fmla="*/ 1130666 w 1154321"/>
                    <a:gd name="connsiteY2" fmla="*/ 713189 h 717000"/>
                    <a:gd name="connsiteX3" fmla="*/ 958245 w 1154321"/>
                    <a:gd name="connsiteY3" fmla="*/ 712341 h 717000"/>
                    <a:gd name="connsiteX4" fmla="*/ 104407 w 1154321"/>
                    <a:gd name="connsiteY4" fmla="*/ 715069 h 717000"/>
                    <a:gd name="connsiteX5" fmla="*/ 43218 w 1154321"/>
                    <a:gd name="connsiteY5" fmla="*/ 716006 h 717000"/>
                    <a:gd name="connsiteX6" fmla="*/ 263265 w 1154321"/>
                    <a:gd name="connsiteY6" fmla="*/ 607995 h 717000"/>
                    <a:gd name="connsiteX7" fmla="*/ 276235 w 1154321"/>
                    <a:gd name="connsiteY7" fmla="*/ 119099 h 717000"/>
                    <a:gd name="connsiteX0" fmla="*/ 558132 w 1134665"/>
                    <a:gd name="connsiteY0" fmla="*/ 0 h 717035"/>
                    <a:gd name="connsiteX1" fmla="*/ 877844 w 1134665"/>
                    <a:gd name="connsiteY1" fmla="*/ 604635 h 717035"/>
                    <a:gd name="connsiteX2" fmla="*/ 1111010 w 1134665"/>
                    <a:gd name="connsiteY2" fmla="*/ 713189 h 717035"/>
                    <a:gd name="connsiteX3" fmla="*/ 938589 w 1134665"/>
                    <a:gd name="connsiteY3" fmla="*/ 712341 h 717035"/>
                    <a:gd name="connsiteX4" fmla="*/ 557227 w 1134665"/>
                    <a:gd name="connsiteY4" fmla="*/ 711229 h 717035"/>
                    <a:gd name="connsiteX5" fmla="*/ 84751 w 1134665"/>
                    <a:gd name="connsiteY5" fmla="*/ 715069 h 717035"/>
                    <a:gd name="connsiteX6" fmla="*/ 23562 w 1134665"/>
                    <a:gd name="connsiteY6" fmla="*/ 716006 h 717035"/>
                    <a:gd name="connsiteX7" fmla="*/ 243609 w 1134665"/>
                    <a:gd name="connsiteY7" fmla="*/ 607995 h 717035"/>
                    <a:gd name="connsiteX8" fmla="*/ 256579 w 1134665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8" fmla="*/ 256237 w 1110668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0" fmla="*/ 534570 w 1087448"/>
                    <a:gd name="connsiteY0" fmla="*/ 0 h 716006"/>
                    <a:gd name="connsiteX1" fmla="*/ 854282 w 1087448"/>
                    <a:gd name="connsiteY1" fmla="*/ 604635 h 716006"/>
                    <a:gd name="connsiteX2" fmla="*/ 1087448 w 1087448"/>
                    <a:gd name="connsiteY2" fmla="*/ 713189 h 716006"/>
                    <a:gd name="connsiteX3" fmla="*/ 915027 w 1087448"/>
                    <a:gd name="connsiteY3" fmla="*/ 712341 h 716006"/>
                    <a:gd name="connsiteX4" fmla="*/ 525090 w 1087448"/>
                    <a:gd name="connsiteY4" fmla="*/ 711229 h 716006"/>
                    <a:gd name="connsiteX5" fmla="*/ 0 w 1087448"/>
                    <a:gd name="connsiteY5" fmla="*/ 716006 h 716006"/>
                    <a:gd name="connsiteX0" fmla="*/ 9480 w 562358"/>
                    <a:gd name="connsiteY0" fmla="*/ 0 h 713189"/>
                    <a:gd name="connsiteX1" fmla="*/ 329192 w 562358"/>
                    <a:gd name="connsiteY1" fmla="*/ 604635 h 713189"/>
                    <a:gd name="connsiteX2" fmla="*/ 562358 w 562358"/>
                    <a:gd name="connsiteY2" fmla="*/ 713189 h 713189"/>
                    <a:gd name="connsiteX3" fmla="*/ 389937 w 562358"/>
                    <a:gd name="connsiteY3" fmla="*/ 712341 h 713189"/>
                    <a:gd name="connsiteX4" fmla="*/ 0 w 562358"/>
                    <a:gd name="connsiteY4" fmla="*/ 711229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7670 w 552878"/>
                    <a:gd name="connsiteY4" fmla="*/ 711229 h 713189"/>
                    <a:gd name="connsiteX0" fmla="*/ 548 w 553426"/>
                    <a:gd name="connsiteY0" fmla="*/ 0 h 713189"/>
                    <a:gd name="connsiteX1" fmla="*/ 320260 w 553426"/>
                    <a:gd name="connsiteY1" fmla="*/ 604635 h 713189"/>
                    <a:gd name="connsiteX2" fmla="*/ 553426 w 553426"/>
                    <a:gd name="connsiteY2" fmla="*/ 713189 h 713189"/>
                    <a:gd name="connsiteX3" fmla="*/ 381005 w 553426"/>
                    <a:gd name="connsiteY3" fmla="*/ 712341 h 713189"/>
                    <a:gd name="connsiteX4" fmla="*/ 0 w 553426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516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882 w 552878"/>
                    <a:gd name="connsiteY4" fmla="*/ 712496 h 713189"/>
                    <a:gd name="connsiteX0" fmla="*/ 1500 w 554378"/>
                    <a:gd name="connsiteY0" fmla="*/ 0 h 713189"/>
                    <a:gd name="connsiteX1" fmla="*/ 321212 w 554378"/>
                    <a:gd name="connsiteY1" fmla="*/ 604635 h 713189"/>
                    <a:gd name="connsiteX2" fmla="*/ 554378 w 554378"/>
                    <a:gd name="connsiteY2" fmla="*/ 713189 h 713189"/>
                    <a:gd name="connsiteX3" fmla="*/ 381957 w 554378"/>
                    <a:gd name="connsiteY3" fmla="*/ 712341 h 713189"/>
                    <a:gd name="connsiteX4" fmla="*/ 0 w 5543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3502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073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54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405 w 552878"/>
                    <a:gd name="connsiteY4" fmla="*/ 711862 h 713189"/>
                    <a:gd name="connsiteX0" fmla="*/ 1739 w 554617"/>
                    <a:gd name="connsiteY0" fmla="*/ 0 h 713189"/>
                    <a:gd name="connsiteX1" fmla="*/ 321451 w 554617"/>
                    <a:gd name="connsiteY1" fmla="*/ 604635 h 713189"/>
                    <a:gd name="connsiteX2" fmla="*/ 554617 w 554617"/>
                    <a:gd name="connsiteY2" fmla="*/ 713189 h 713189"/>
                    <a:gd name="connsiteX3" fmla="*/ 382196 w 554617"/>
                    <a:gd name="connsiteY3" fmla="*/ 712341 h 713189"/>
                    <a:gd name="connsiteX4" fmla="*/ 0 w 554617"/>
                    <a:gd name="connsiteY4" fmla="*/ 711546 h 7131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54617" h="713189">
                      <a:moveTo>
                        <a:pt x="1739" y="0"/>
                      </a:moveTo>
                      <a:cubicBezTo>
                        <a:pt x="107445" y="-560"/>
                        <a:pt x="196049" y="472115"/>
                        <a:pt x="321451" y="604635"/>
                      </a:cubicBezTo>
                      <a:cubicBezTo>
                        <a:pt x="446853" y="737155"/>
                        <a:pt x="490317" y="706507"/>
                        <a:pt x="554617" y="713189"/>
                      </a:cubicBezTo>
                      <a:lnTo>
                        <a:pt x="382196" y="712341"/>
                      </a:lnTo>
                      <a:lnTo>
                        <a:pt x="0" y="711546"/>
                      </a:lnTo>
                    </a:path>
                  </a:pathLst>
                </a:cu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7DF4F73F-8AAC-4F5E-9F1B-8455305F55D1}"/>
                  </a:ext>
                </a:extLst>
              </p:cNvPr>
              <p:cNvGrpSpPr/>
              <p:nvPr/>
            </p:nvGrpSpPr>
            <p:grpSpPr>
              <a:xfrm flipH="1">
                <a:off x="2289357" y="1657752"/>
                <a:ext cx="373693" cy="534010"/>
                <a:chOff x="1678502" y="2375774"/>
                <a:chExt cx="417537" cy="670924"/>
              </a:xfrm>
            </p:grpSpPr>
            <p:sp>
              <p:nvSpPr>
                <p:cNvPr id="90" name="Freeform 446">
                  <a:extLst>
                    <a:ext uri="{FF2B5EF4-FFF2-40B4-BE49-F238E27FC236}">
                      <a16:creationId xmlns:a16="http://schemas.microsoft.com/office/drawing/2014/main" id="{03D4A1E1-21CC-4F73-AD35-602D3C7AC4C8}"/>
                    </a:ext>
                  </a:extLst>
                </p:cNvPr>
                <p:cNvSpPr/>
                <p:nvPr/>
              </p:nvSpPr>
              <p:spPr bwMode="auto">
                <a:xfrm>
                  <a:off x="1680034" y="2388768"/>
                  <a:ext cx="316739" cy="648343"/>
                </a:xfrm>
                <a:custGeom>
                  <a:avLst/>
                  <a:gdLst>
                    <a:gd name="connsiteX0" fmla="*/ 0 w 1447800"/>
                    <a:gd name="connsiteY0" fmla="*/ 406400 h 531492"/>
                    <a:gd name="connsiteX1" fmla="*/ 63500 w 1447800"/>
                    <a:gd name="connsiteY1" fmla="*/ 330200 h 531492"/>
                    <a:gd name="connsiteX2" fmla="*/ 139700 w 1447800"/>
                    <a:gd name="connsiteY2" fmla="*/ 457200 h 531492"/>
                    <a:gd name="connsiteX3" fmla="*/ 203200 w 1447800"/>
                    <a:gd name="connsiteY3" fmla="*/ 260350 h 531492"/>
                    <a:gd name="connsiteX4" fmla="*/ 355600 w 1447800"/>
                    <a:gd name="connsiteY4" fmla="*/ 527050 h 531492"/>
                    <a:gd name="connsiteX5" fmla="*/ 546100 w 1447800"/>
                    <a:gd name="connsiteY5" fmla="*/ 0 h 531492"/>
                    <a:gd name="connsiteX6" fmla="*/ 717550 w 1447800"/>
                    <a:gd name="connsiteY6" fmla="*/ 527050 h 531492"/>
                    <a:gd name="connsiteX7" fmla="*/ 946150 w 1447800"/>
                    <a:gd name="connsiteY7" fmla="*/ 266700 h 531492"/>
                    <a:gd name="connsiteX8" fmla="*/ 1092200 w 1447800"/>
                    <a:gd name="connsiteY8" fmla="*/ 520700 h 531492"/>
                    <a:gd name="connsiteX9" fmla="*/ 1257300 w 1447800"/>
                    <a:gd name="connsiteY9" fmla="*/ 374650 h 531492"/>
                    <a:gd name="connsiteX10" fmla="*/ 1447800 w 1447800"/>
                    <a:gd name="connsiteY10" fmla="*/ 355600 h 531492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94615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509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450 h 420830"/>
                    <a:gd name="connsiteX1" fmla="*/ 63500 w 1447800"/>
                    <a:gd name="connsiteY1" fmla="*/ 222250 h 420830"/>
                    <a:gd name="connsiteX2" fmla="*/ 139700 w 1447800"/>
                    <a:gd name="connsiteY2" fmla="*/ 349250 h 420830"/>
                    <a:gd name="connsiteX3" fmla="*/ 203200 w 1447800"/>
                    <a:gd name="connsiteY3" fmla="*/ 152400 h 420830"/>
                    <a:gd name="connsiteX4" fmla="*/ 355600 w 1447800"/>
                    <a:gd name="connsiteY4" fmla="*/ 419100 h 420830"/>
                    <a:gd name="connsiteX5" fmla="*/ 520700 w 1447800"/>
                    <a:gd name="connsiteY5" fmla="*/ 0 h 420830"/>
                    <a:gd name="connsiteX6" fmla="*/ 717550 w 1447800"/>
                    <a:gd name="connsiteY6" fmla="*/ 419100 h 420830"/>
                    <a:gd name="connsiteX7" fmla="*/ 889000 w 1447800"/>
                    <a:gd name="connsiteY7" fmla="*/ 158750 h 420830"/>
                    <a:gd name="connsiteX8" fmla="*/ 1092200 w 1447800"/>
                    <a:gd name="connsiteY8" fmla="*/ 412750 h 420830"/>
                    <a:gd name="connsiteX9" fmla="*/ 1257300 w 1447800"/>
                    <a:gd name="connsiteY9" fmla="*/ 266700 h 420830"/>
                    <a:gd name="connsiteX10" fmla="*/ 1447800 w 1447800"/>
                    <a:gd name="connsiteY10" fmla="*/ 247650 h 420830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92200 w 1447800"/>
                    <a:gd name="connsiteY8" fmla="*/ 4129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240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257300 w 1447800"/>
                    <a:gd name="connsiteY9" fmla="*/ 266893 h 420918"/>
                    <a:gd name="connsiteX10" fmla="*/ 1447800 w 1447800"/>
                    <a:gd name="connsiteY10" fmla="*/ 247843 h 420918"/>
                    <a:gd name="connsiteX0" fmla="*/ 0 w 1447800"/>
                    <a:gd name="connsiteY0" fmla="*/ 298643 h 420918"/>
                    <a:gd name="connsiteX1" fmla="*/ 63500 w 1447800"/>
                    <a:gd name="connsiteY1" fmla="*/ 222443 h 420918"/>
                    <a:gd name="connsiteX2" fmla="*/ 139700 w 1447800"/>
                    <a:gd name="connsiteY2" fmla="*/ 349443 h 420918"/>
                    <a:gd name="connsiteX3" fmla="*/ 203200 w 1447800"/>
                    <a:gd name="connsiteY3" fmla="*/ 152593 h 420918"/>
                    <a:gd name="connsiteX4" fmla="*/ 355600 w 1447800"/>
                    <a:gd name="connsiteY4" fmla="*/ 419293 h 420918"/>
                    <a:gd name="connsiteX5" fmla="*/ 520700 w 1447800"/>
                    <a:gd name="connsiteY5" fmla="*/ 193 h 420918"/>
                    <a:gd name="connsiteX6" fmla="*/ 685800 w 1447800"/>
                    <a:gd name="connsiteY6" fmla="*/ 362143 h 420918"/>
                    <a:gd name="connsiteX7" fmla="*/ 889000 w 1447800"/>
                    <a:gd name="connsiteY7" fmla="*/ 158943 h 420918"/>
                    <a:gd name="connsiteX8" fmla="*/ 1041400 w 1447800"/>
                    <a:gd name="connsiteY8" fmla="*/ 362143 h 420918"/>
                    <a:gd name="connsiteX9" fmla="*/ 1130300 w 1447800"/>
                    <a:gd name="connsiteY9" fmla="*/ 235143 h 420918"/>
                    <a:gd name="connsiteX10" fmla="*/ 1447800 w 1447800"/>
                    <a:gd name="connsiteY10" fmla="*/ 2478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0320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346200"/>
                    <a:gd name="connsiteY0" fmla="*/ 298643 h 420918"/>
                    <a:gd name="connsiteX1" fmla="*/ 63500 w 1346200"/>
                    <a:gd name="connsiteY1" fmla="*/ 222443 h 420918"/>
                    <a:gd name="connsiteX2" fmla="*/ 139700 w 1346200"/>
                    <a:gd name="connsiteY2" fmla="*/ 349443 h 420918"/>
                    <a:gd name="connsiteX3" fmla="*/ 247650 w 1346200"/>
                    <a:gd name="connsiteY3" fmla="*/ 152593 h 420918"/>
                    <a:gd name="connsiteX4" fmla="*/ 355600 w 1346200"/>
                    <a:gd name="connsiteY4" fmla="*/ 419293 h 420918"/>
                    <a:gd name="connsiteX5" fmla="*/ 520700 w 1346200"/>
                    <a:gd name="connsiteY5" fmla="*/ 193 h 420918"/>
                    <a:gd name="connsiteX6" fmla="*/ 685800 w 1346200"/>
                    <a:gd name="connsiteY6" fmla="*/ 362143 h 420918"/>
                    <a:gd name="connsiteX7" fmla="*/ 889000 w 1346200"/>
                    <a:gd name="connsiteY7" fmla="*/ 158943 h 420918"/>
                    <a:gd name="connsiteX8" fmla="*/ 1041400 w 1346200"/>
                    <a:gd name="connsiteY8" fmla="*/ 362143 h 420918"/>
                    <a:gd name="connsiteX9" fmla="*/ 1130300 w 1346200"/>
                    <a:gd name="connsiteY9" fmla="*/ 235143 h 420918"/>
                    <a:gd name="connsiteX10" fmla="*/ 1346200 w 1346200"/>
                    <a:gd name="connsiteY10" fmla="*/ 235143 h 420918"/>
                    <a:gd name="connsiteX0" fmla="*/ 0 w 1492250"/>
                    <a:gd name="connsiteY0" fmla="*/ 247843 h 420918"/>
                    <a:gd name="connsiteX1" fmla="*/ 209550 w 1492250"/>
                    <a:gd name="connsiteY1" fmla="*/ 22244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918"/>
                    <a:gd name="connsiteX1" fmla="*/ 190500 w 1492250"/>
                    <a:gd name="connsiteY1" fmla="*/ 241493 h 420918"/>
                    <a:gd name="connsiteX2" fmla="*/ 285750 w 1492250"/>
                    <a:gd name="connsiteY2" fmla="*/ 349443 h 420918"/>
                    <a:gd name="connsiteX3" fmla="*/ 393700 w 1492250"/>
                    <a:gd name="connsiteY3" fmla="*/ 152593 h 420918"/>
                    <a:gd name="connsiteX4" fmla="*/ 501650 w 1492250"/>
                    <a:gd name="connsiteY4" fmla="*/ 419293 h 420918"/>
                    <a:gd name="connsiteX5" fmla="*/ 666750 w 1492250"/>
                    <a:gd name="connsiteY5" fmla="*/ 193 h 420918"/>
                    <a:gd name="connsiteX6" fmla="*/ 831850 w 1492250"/>
                    <a:gd name="connsiteY6" fmla="*/ 362143 h 420918"/>
                    <a:gd name="connsiteX7" fmla="*/ 1035050 w 1492250"/>
                    <a:gd name="connsiteY7" fmla="*/ 158943 h 420918"/>
                    <a:gd name="connsiteX8" fmla="*/ 1187450 w 1492250"/>
                    <a:gd name="connsiteY8" fmla="*/ 362143 h 420918"/>
                    <a:gd name="connsiteX9" fmla="*/ 1276350 w 1492250"/>
                    <a:gd name="connsiteY9" fmla="*/ 235143 h 420918"/>
                    <a:gd name="connsiteX10" fmla="*/ 1492250 w 1492250"/>
                    <a:gd name="connsiteY10" fmla="*/ 235143 h 420918"/>
                    <a:gd name="connsiteX0" fmla="*/ 0 w 1492250"/>
                    <a:gd name="connsiteY0" fmla="*/ 247843 h 420896"/>
                    <a:gd name="connsiteX1" fmla="*/ 190500 w 1492250"/>
                    <a:gd name="connsiteY1" fmla="*/ 241493 h 420896"/>
                    <a:gd name="connsiteX2" fmla="*/ 292100 w 1492250"/>
                    <a:gd name="connsiteY2" fmla="*/ 374843 h 420896"/>
                    <a:gd name="connsiteX3" fmla="*/ 393700 w 1492250"/>
                    <a:gd name="connsiteY3" fmla="*/ 152593 h 420896"/>
                    <a:gd name="connsiteX4" fmla="*/ 501650 w 1492250"/>
                    <a:gd name="connsiteY4" fmla="*/ 419293 h 420896"/>
                    <a:gd name="connsiteX5" fmla="*/ 666750 w 1492250"/>
                    <a:gd name="connsiteY5" fmla="*/ 193 h 420896"/>
                    <a:gd name="connsiteX6" fmla="*/ 831850 w 1492250"/>
                    <a:gd name="connsiteY6" fmla="*/ 362143 h 420896"/>
                    <a:gd name="connsiteX7" fmla="*/ 1035050 w 1492250"/>
                    <a:gd name="connsiteY7" fmla="*/ 158943 h 420896"/>
                    <a:gd name="connsiteX8" fmla="*/ 1187450 w 1492250"/>
                    <a:gd name="connsiteY8" fmla="*/ 362143 h 420896"/>
                    <a:gd name="connsiteX9" fmla="*/ 1276350 w 1492250"/>
                    <a:gd name="connsiteY9" fmla="*/ 235143 h 420896"/>
                    <a:gd name="connsiteX10" fmla="*/ 1492250 w 14922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81150"/>
                    <a:gd name="connsiteY0" fmla="*/ 244668 h 420896"/>
                    <a:gd name="connsiteX1" fmla="*/ 279400 w 1581150"/>
                    <a:gd name="connsiteY1" fmla="*/ 241493 h 420896"/>
                    <a:gd name="connsiteX2" fmla="*/ 381000 w 1581150"/>
                    <a:gd name="connsiteY2" fmla="*/ 374843 h 420896"/>
                    <a:gd name="connsiteX3" fmla="*/ 482600 w 1581150"/>
                    <a:gd name="connsiteY3" fmla="*/ 152593 h 420896"/>
                    <a:gd name="connsiteX4" fmla="*/ 590550 w 1581150"/>
                    <a:gd name="connsiteY4" fmla="*/ 419293 h 420896"/>
                    <a:gd name="connsiteX5" fmla="*/ 755650 w 1581150"/>
                    <a:gd name="connsiteY5" fmla="*/ 193 h 420896"/>
                    <a:gd name="connsiteX6" fmla="*/ 920750 w 1581150"/>
                    <a:gd name="connsiteY6" fmla="*/ 362143 h 420896"/>
                    <a:gd name="connsiteX7" fmla="*/ 1123950 w 1581150"/>
                    <a:gd name="connsiteY7" fmla="*/ 158943 h 420896"/>
                    <a:gd name="connsiteX8" fmla="*/ 1276350 w 1581150"/>
                    <a:gd name="connsiteY8" fmla="*/ 362143 h 420896"/>
                    <a:gd name="connsiteX9" fmla="*/ 1365250 w 1581150"/>
                    <a:gd name="connsiteY9" fmla="*/ 235143 h 420896"/>
                    <a:gd name="connsiteX10" fmla="*/ 1581150 w 1581150"/>
                    <a:gd name="connsiteY10" fmla="*/ 235143 h 420896"/>
                    <a:gd name="connsiteX0" fmla="*/ 0 w 1577975"/>
                    <a:gd name="connsiteY0" fmla="*/ 206568 h 420896"/>
                    <a:gd name="connsiteX1" fmla="*/ 276225 w 1577975"/>
                    <a:gd name="connsiteY1" fmla="*/ 241493 h 420896"/>
                    <a:gd name="connsiteX2" fmla="*/ 377825 w 1577975"/>
                    <a:gd name="connsiteY2" fmla="*/ 374843 h 420896"/>
                    <a:gd name="connsiteX3" fmla="*/ 479425 w 1577975"/>
                    <a:gd name="connsiteY3" fmla="*/ 152593 h 420896"/>
                    <a:gd name="connsiteX4" fmla="*/ 587375 w 1577975"/>
                    <a:gd name="connsiteY4" fmla="*/ 419293 h 420896"/>
                    <a:gd name="connsiteX5" fmla="*/ 752475 w 1577975"/>
                    <a:gd name="connsiteY5" fmla="*/ 193 h 420896"/>
                    <a:gd name="connsiteX6" fmla="*/ 917575 w 1577975"/>
                    <a:gd name="connsiteY6" fmla="*/ 362143 h 420896"/>
                    <a:gd name="connsiteX7" fmla="*/ 1120775 w 1577975"/>
                    <a:gd name="connsiteY7" fmla="*/ 158943 h 420896"/>
                    <a:gd name="connsiteX8" fmla="*/ 1273175 w 1577975"/>
                    <a:gd name="connsiteY8" fmla="*/ 362143 h 420896"/>
                    <a:gd name="connsiteX9" fmla="*/ 1362075 w 1577975"/>
                    <a:gd name="connsiteY9" fmla="*/ 235143 h 420896"/>
                    <a:gd name="connsiteX10" fmla="*/ 1577975 w 1577975"/>
                    <a:gd name="connsiteY10" fmla="*/ 235143 h 420896"/>
                    <a:gd name="connsiteX0" fmla="*/ 0 w 1498600"/>
                    <a:gd name="connsiteY0" fmla="*/ 209743 h 420896"/>
                    <a:gd name="connsiteX1" fmla="*/ 196850 w 1498600"/>
                    <a:gd name="connsiteY1" fmla="*/ 241493 h 420896"/>
                    <a:gd name="connsiteX2" fmla="*/ 298450 w 1498600"/>
                    <a:gd name="connsiteY2" fmla="*/ 374843 h 420896"/>
                    <a:gd name="connsiteX3" fmla="*/ 400050 w 1498600"/>
                    <a:gd name="connsiteY3" fmla="*/ 152593 h 420896"/>
                    <a:gd name="connsiteX4" fmla="*/ 508000 w 1498600"/>
                    <a:gd name="connsiteY4" fmla="*/ 419293 h 420896"/>
                    <a:gd name="connsiteX5" fmla="*/ 673100 w 1498600"/>
                    <a:gd name="connsiteY5" fmla="*/ 193 h 420896"/>
                    <a:gd name="connsiteX6" fmla="*/ 838200 w 1498600"/>
                    <a:gd name="connsiteY6" fmla="*/ 362143 h 420896"/>
                    <a:gd name="connsiteX7" fmla="*/ 1041400 w 1498600"/>
                    <a:gd name="connsiteY7" fmla="*/ 158943 h 420896"/>
                    <a:gd name="connsiteX8" fmla="*/ 1193800 w 1498600"/>
                    <a:gd name="connsiteY8" fmla="*/ 362143 h 420896"/>
                    <a:gd name="connsiteX9" fmla="*/ 1282700 w 1498600"/>
                    <a:gd name="connsiteY9" fmla="*/ 235143 h 420896"/>
                    <a:gd name="connsiteX10" fmla="*/ 1498600 w 1498600"/>
                    <a:gd name="connsiteY10" fmla="*/ 235143 h 420896"/>
                    <a:gd name="connsiteX0" fmla="*/ 0 w 1498600"/>
                    <a:gd name="connsiteY0" fmla="*/ 209596 h 420749"/>
                    <a:gd name="connsiteX1" fmla="*/ 196850 w 1498600"/>
                    <a:gd name="connsiteY1" fmla="*/ 241346 h 420749"/>
                    <a:gd name="connsiteX2" fmla="*/ 298450 w 1498600"/>
                    <a:gd name="connsiteY2" fmla="*/ 374696 h 420749"/>
                    <a:gd name="connsiteX3" fmla="*/ 400050 w 1498600"/>
                    <a:gd name="connsiteY3" fmla="*/ 152446 h 420749"/>
                    <a:gd name="connsiteX4" fmla="*/ 508000 w 1498600"/>
                    <a:gd name="connsiteY4" fmla="*/ 419146 h 420749"/>
                    <a:gd name="connsiteX5" fmla="*/ 673100 w 1498600"/>
                    <a:gd name="connsiteY5" fmla="*/ 46 h 420749"/>
                    <a:gd name="connsiteX6" fmla="*/ 841375 w 1498600"/>
                    <a:gd name="connsiteY6" fmla="*/ 390571 h 420749"/>
                    <a:gd name="connsiteX7" fmla="*/ 1041400 w 1498600"/>
                    <a:gd name="connsiteY7" fmla="*/ 158796 h 420749"/>
                    <a:gd name="connsiteX8" fmla="*/ 1193800 w 1498600"/>
                    <a:gd name="connsiteY8" fmla="*/ 361996 h 420749"/>
                    <a:gd name="connsiteX9" fmla="*/ 1282700 w 1498600"/>
                    <a:gd name="connsiteY9" fmla="*/ 234996 h 420749"/>
                    <a:gd name="connsiteX10" fmla="*/ 1498600 w 1498600"/>
                    <a:gd name="connsiteY10" fmla="*/ 234996 h 420749"/>
                    <a:gd name="connsiteX0" fmla="*/ 0 w 1498600"/>
                    <a:gd name="connsiteY0" fmla="*/ 276264 h 488934"/>
                    <a:gd name="connsiteX1" fmla="*/ 196850 w 1498600"/>
                    <a:gd name="connsiteY1" fmla="*/ 308014 h 488934"/>
                    <a:gd name="connsiteX2" fmla="*/ 298450 w 1498600"/>
                    <a:gd name="connsiteY2" fmla="*/ 441364 h 488934"/>
                    <a:gd name="connsiteX3" fmla="*/ 400050 w 1498600"/>
                    <a:gd name="connsiteY3" fmla="*/ 219114 h 488934"/>
                    <a:gd name="connsiteX4" fmla="*/ 508000 w 1498600"/>
                    <a:gd name="connsiteY4" fmla="*/ 485814 h 488934"/>
                    <a:gd name="connsiteX5" fmla="*/ 650875 w 1498600"/>
                    <a:gd name="connsiteY5" fmla="*/ 39 h 488934"/>
                    <a:gd name="connsiteX6" fmla="*/ 841375 w 1498600"/>
                    <a:gd name="connsiteY6" fmla="*/ 457239 h 488934"/>
                    <a:gd name="connsiteX7" fmla="*/ 1041400 w 1498600"/>
                    <a:gd name="connsiteY7" fmla="*/ 225464 h 488934"/>
                    <a:gd name="connsiteX8" fmla="*/ 1193800 w 1498600"/>
                    <a:gd name="connsiteY8" fmla="*/ 428664 h 488934"/>
                    <a:gd name="connsiteX9" fmla="*/ 1282700 w 1498600"/>
                    <a:gd name="connsiteY9" fmla="*/ 301664 h 488934"/>
                    <a:gd name="connsiteX10" fmla="*/ 1498600 w 1498600"/>
                    <a:gd name="connsiteY10" fmla="*/ 301664 h 488934"/>
                    <a:gd name="connsiteX0" fmla="*/ 0 w 1498600"/>
                    <a:gd name="connsiteY0" fmla="*/ 276264 h 487616"/>
                    <a:gd name="connsiteX1" fmla="*/ 196850 w 1498600"/>
                    <a:gd name="connsiteY1" fmla="*/ 308014 h 487616"/>
                    <a:gd name="connsiteX2" fmla="*/ 298450 w 1498600"/>
                    <a:gd name="connsiteY2" fmla="*/ 441364 h 487616"/>
                    <a:gd name="connsiteX3" fmla="*/ 434975 w 1498600"/>
                    <a:gd name="connsiteY3" fmla="*/ 174664 h 487616"/>
                    <a:gd name="connsiteX4" fmla="*/ 508000 w 1498600"/>
                    <a:gd name="connsiteY4" fmla="*/ 485814 h 487616"/>
                    <a:gd name="connsiteX5" fmla="*/ 650875 w 1498600"/>
                    <a:gd name="connsiteY5" fmla="*/ 39 h 487616"/>
                    <a:gd name="connsiteX6" fmla="*/ 841375 w 1498600"/>
                    <a:gd name="connsiteY6" fmla="*/ 457239 h 487616"/>
                    <a:gd name="connsiteX7" fmla="*/ 1041400 w 1498600"/>
                    <a:gd name="connsiteY7" fmla="*/ 225464 h 487616"/>
                    <a:gd name="connsiteX8" fmla="*/ 1193800 w 1498600"/>
                    <a:gd name="connsiteY8" fmla="*/ 428664 h 487616"/>
                    <a:gd name="connsiteX9" fmla="*/ 1282700 w 1498600"/>
                    <a:gd name="connsiteY9" fmla="*/ 301664 h 487616"/>
                    <a:gd name="connsiteX10" fmla="*/ 1498600 w 1498600"/>
                    <a:gd name="connsiteY10" fmla="*/ 301664 h 487616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298450 w 1498600"/>
                    <a:gd name="connsiteY2" fmla="*/ 44136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196850 w 1498600"/>
                    <a:gd name="connsiteY1" fmla="*/ 3080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498600"/>
                    <a:gd name="connsiteY0" fmla="*/ 276266 h 460893"/>
                    <a:gd name="connsiteX1" fmla="*/ 260350 w 1498600"/>
                    <a:gd name="connsiteY1" fmla="*/ 269916 h 460893"/>
                    <a:gd name="connsiteX2" fmla="*/ 339725 w 1498600"/>
                    <a:gd name="connsiteY2" fmla="*/ 358816 h 460893"/>
                    <a:gd name="connsiteX3" fmla="*/ 434975 w 1498600"/>
                    <a:gd name="connsiteY3" fmla="*/ 174666 h 460893"/>
                    <a:gd name="connsiteX4" fmla="*/ 536575 w 1498600"/>
                    <a:gd name="connsiteY4" fmla="*/ 428666 h 460893"/>
                    <a:gd name="connsiteX5" fmla="*/ 650875 w 1498600"/>
                    <a:gd name="connsiteY5" fmla="*/ 41 h 460893"/>
                    <a:gd name="connsiteX6" fmla="*/ 841375 w 1498600"/>
                    <a:gd name="connsiteY6" fmla="*/ 457241 h 460893"/>
                    <a:gd name="connsiteX7" fmla="*/ 1041400 w 1498600"/>
                    <a:gd name="connsiteY7" fmla="*/ 225466 h 460893"/>
                    <a:gd name="connsiteX8" fmla="*/ 1193800 w 1498600"/>
                    <a:gd name="connsiteY8" fmla="*/ 428666 h 460893"/>
                    <a:gd name="connsiteX9" fmla="*/ 1282700 w 1498600"/>
                    <a:gd name="connsiteY9" fmla="*/ 301666 h 460893"/>
                    <a:gd name="connsiteX10" fmla="*/ 1498600 w 1498600"/>
                    <a:gd name="connsiteY10" fmla="*/ 301666 h 460893"/>
                    <a:gd name="connsiteX0" fmla="*/ 0 w 1397000"/>
                    <a:gd name="connsiteY0" fmla="*/ 273091 h 460893"/>
                    <a:gd name="connsiteX1" fmla="*/ 158750 w 1397000"/>
                    <a:gd name="connsiteY1" fmla="*/ 269916 h 460893"/>
                    <a:gd name="connsiteX2" fmla="*/ 238125 w 1397000"/>
                    <a:gd name="connsiteY2" fmla="*/ 358816 h 460893"/>
                    <a:gd name="connsiteX3" fmla="*/ 333375 w 1397000"/>
                    <a:gd name="connsiteY3" fmla="*/ 174666 h 460893"/>
                    <a:gd name="connsiteX4" fmla="*/ 434975 w 1397000"/>
                    <a:gd name="connsiteY4" fmla="*/ 428666 h 460893"/>
                    <a:gd name="connsiteX5" fmla="*/ 549275 w 1397000"/>
                    <a:gd name="connsiteY5" fmla="*/ 41 h 460893"/>
                    <a:gd name="connsiteX6" fmla="*/ 739775 w 1397000"/>
                    <a:gd name="connsiteY6" fmla="*/ 457241 h 460893"/>
                    <a:gd name="connsiteX7" fmla="*/ 939800 w 1397000"/>
                    <a:gd name="connsiteY7" fmla="*/ 225466 h 460893"/>
                    <a:gd name="connsiteX8" fmla="*/ 1092200 w 1397000"/>
                    <a:gd name="connsiteY8" fmla="*/ 428666 h 460893"/>
                    <a:gd name="connsiteX9" fmla="*/ 1181100 w 1397000"/>
                    <a:gd name="connsiteY9" fmla="*/ 301666 h 460893"/>
                    <a:gd name="connsiteX10" fmla="*/ 1397000 w 1397000"/>
                    <a:gd name="connsiteY10" fmla="*/ 301666 h 460893"/>
                    <a:gd name="connsiteX0" fmla="*/ 0 w 1330325"/>
                    <a:gd name="connsiteY0" fmla="*/ 269916 h 460893"/>
                    <a:gd name="connsiteX1" fmla="*/ 92075 w 1330325"/>
                    <a:gd name="connsiteY1" fmla="*/ 269916 h 460893"/>
                    <a:gd name="connsiteX2" fmla="*/ 171450 w 1330325"/>
                    <a:gd name="connsiteY2" fmla="*/ 358816 h 460893"/>
                    <a:gd name="connsiteX3" fmla="*/ 266700 w 1330325"/>
                    <a:gd name="connsiteY3" fmla="*/ 174666 h 460893"/>
                    <a:gd name="connsiteX4" fmla="*/ 368300 w 1330325"/>
                    <a:gd name="connsiteY4" fmla="*/ 428666 h 460893"/>
                    <a:gd name="connsiteX5" fmla="*/ 482600 w 1330325"/>
                    <a:gd name="connsiteY5" fmla="*/ 41 h 460893"/>
                    <a:gd name="connsiteX6" fmla="*/ 673100 w 1330325"/>
                    <a:gd name="connsiteY6" fmla="*/ 457241 h 460893"/>
                    <a:gd name="connsiteX7" fmla="*/ 873125 w 1330325"/>
                    <a:gd name="connsiteY7" fmla="*/ 225466 h 460893"/>
                    <a:gd name="connsiteX8" fmla="*/ 1025525 w 1330325"/>
                    <a:gd name="connsiteY8" fmla="*/ 428666 h 460893"/>
                    <a:gd name="connsiteX9" fmla="*/ 1114425 w 1330325"/>
                    <a:gd name="connsiteY9" fmla="*/ 301666 h 460893"/>
                    <a:gd name="connsiteX10" fmla="*/ 1330325 w 1330325"/>
                    <a:gd name="connsiteY10" fmla="*/ 301666 h 460893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873125 w 1330325"/>
                    <a:gd name="connsiteY7" fmla="*/ 225428 h 430809"/>
                    <a:gd name="connsiteX8" fmla="*/ 1025525 w 1330325"/>
                    <a:gd name="connsiteY8" fmla="*/ 42862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95"/>
                    <a:gd name="connsiteX1" fmla="*/ 92075 w 1330325"/>
                    <a:gd name="connsiteY1" fmla="*/ 269878 h 430895"/>
                    <a:gd name="connsiteX2" fmla="*/ 171450 w 1330325"/>
                    <a:gd name="connsiteY2" fmla="*/ 358778 h 430895"/>
                    <a:gd name="connsiteX3" fmla="*/ 266700 w 1330325"/>
                    <a:gd name="connsiteY3" fmla="*/ 174628 h 430895"/>
                    <a:gd name="connsiteX4" fmla="*/ 368300 w 1330325"/>
                    <a:gd name="connsiteY4" fmla="*/ 428628 h 430895"/>
                    <a:gd name="connsiteX5" fmla="*/ 482600 w 1330325"/>
                    <a:gd name="connsiteY5" fmla="*/ 3 h 430895"/>
                    <a:gd name="connsiteX6" fmla="*/ 631825 w 1330325"/>
                    <a:gd name="connsiteY6" fmla="*/ 422278 h 430895"/>
                    <a:gd name="connsiteX7" fmla="*/ 752475 w 1330325"/>
                    <a:gd name="connsiteY7" fmla="*/ 177803 h 430895"/>
                    <a:gd name="connsiteX8" fmla="*/ 1025525 w 1330325"/>
                    <a:gd name="connsiteY8" fmla="*/ 428628 h 430895"/>
                    <a:gd name="connsiteX9" fmla="*/ 1114425 w 1330325"/>
                    <a:gd name="connsiteY9" fmla="*/ 301628 h 430895"/>
                    <a:gd name="connsiteX10" fmla="*/ 1330325 w 1330325"/>
                    <a:gd name="connsiteY10" fmla="*/ 301628 h 430895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1114425 w 1330325"/>
                    <a:gd name="connsiteY9" fmla="*/ 301628 h 430809"/>
                    <a:gd name="connsiteX10" fmla="*/ 1330325 w 1330325"/>
                    <a:gd name="connsiteY10" fmla="*/ 301628 h 430809"/>
                    <a:gd name="connsiteX0" fmla="*/ 0 w 1330325"/>
                    <a:gd name="connsiteY0" fmla="*/ 269878 h 430809"/>
                    <a:gd name="connsiteX1" fmla="*/ 92075 w 1330325"/>
                    <a:gd name="connsiteY1" fmla="*/ 269878 h 430809"/>
                    <a:gd name="connsiteX2" fmla="*/ 171450 w 1330325"/>
                    <a:gd name="connsiteY2" fmla="*/ 358778 h 430809"/>
                    <a:gd name="connsiteX3" fmla="*/ 266700 w 1330325"/>
                    <a:gd name="connsiteY3" fmla="*/ 174628 h 430809"/>
                    <a:gd name="connsiteX4" fmla="*/ 368300 w 1330325"/>
                    <a:gd name="connsiteY4" fmla="*/ 428628 h 430809"/>
                    <a:gd name="connsiteX5" fmla="*/ 482600 w 1330325"/>
                    <a:gd name="connsiteY5" fmla="*/ 3 h 430809"/>
                    <a:gd name="connsiteX6" fmla="*/ 631825 w 1330325"/>
                    <a:gd name="connsiteY6" fmla="*/ 422278 h 430809"/>
                    <a:gd name="connsiteX7" fmla="*/ 752475 w 1330325"/>
                    <a:gd name="connsiteY7" fmla="*/ 177803 h 430809"/>
                    <a:gd name="connsiteX8" fmla="*/ 863600 w 1330325"/>
                    <a:gd name="connsiteY8" fmla="*/ 358778 h 430809"/>
                    <a:gd name="connsiteX9" fmla="*/ 933450 w 1330325"/>
                    <a:gd name="connsiteY9" fmla="*/ 260353 h 430809"/>
                    <a:gd name="connsiteX10" fmla="*/ 1330325 w 1330325"/>
                    <a:gd name="connsiteY10" fmla="*/ 301628 h 430809"/>
                    <a:gd name="connsiteX0" fmla="*/ 0 w 1019175"/>
                    <a:gd name="connsiteY0" fmla="*/ 269878 h 430809"/>
                    <a:gd name="connsiteX1" fmla="*/ 92075 w 1019175"/>
                    <a:gd name="connsiteY1" fmla="*/ 269878 h 430809"/>
                    <a:gd name="connsiteX2" fmla="*/ 171450 w 1019175"/>
                    <a:gd name="connsiteY2" fmla="*/ 358778 h 430809"/>
                    <a:gd name="connsiteX3" fmla="*/ 266700 w 1019175"/>
                    <a:gd name="connsiteY3" fmla="*/ 174628 h 430809"/>
                    <a:gd name="connsiteX4" fmla="*/ 368300 w 1019175"/>
                    <a:gd name="connsiteY4" fmla="*/ 428628 h 430809"/>
                    <a:gd name="connsiteX5" fmla="*/ 482600 w 1019175"/>
                    <a:gd name="connsiteY5" fmla="*/ 3 h 430809"/>
                    <a:gd name="connsiteX6" fmla="*/ 631825 w 1019175"/>
                    <a:gd name="connsiteY6" fmla="*/ 422278 h 430809"/>
                    <a:gd name="connsiteX7" fmla="*/ 752475 w 1019175"/>
                    <a:gd name="connsiteY7" fmla="*/ 177803 h 430809"/>
                    <a:gd name="connsiteX8" fmla="*/ 863600 w 1019175"/>
                    <a:gd name="connsiteY8" fmla="*/ 358778 h 430809"/>
                    <a:gd name="connsiteX9" fmla="*/ 933450 w 1019175"/>
                    <a:gd name="connsiteY9" fmla="*/ 260353 h 430809"/>
                    <a:gd name="connsiteX10" fmla="*/ 1019175 w 1019175"/>
                    <a:gd name="connsiteY10" fmla="*/ 269878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31875"/>
                    <a:gd name="connsiteY0" fmla="*/ 269878 h 430809"/>
                    <a:gd name="connsiteX1" fmla="*/ 92075 w 1031875"/>
                    <a:gd name="connsiteY1" fmla="*/ 269878 h 430809"/>
                    <a:gd name="connsiteX2" fmla="*/ 171450 w 1031875"/>
                    <a:gd name="connsiteY2" fmla="*/ 358778 h 430809"/>
                    <a:gd name="connsiteX3" fmla="*/ 266700 w 1031875"/>
                    <a:gd name="connsiteY3" fmla="*/ 174628 h 430809"/>
                    <a:gd name="connsiteX4" fmla="*/ 368300 w 1031875"/>
                    <a:gd name="connsiteY4" fmla="*/ 428628 h 430809"/>
                    <a:gd name="connsiteX5" fmla="*/ 482600 w 1031875"/>
                    <a:gd name="connsiteY5" fmla="*/ 3 h 430809"/>
                    <a:gd name="connsiteX6" fmla="*/ 631825 w 1031875"/>
                    <a:gd name="connsiteY6" fmla="*/ 422278 h 430809"/>
                    <a:gd name="connsiteX7" fmla="*/ 752475 w 1031875"/>
                    <a:gd name="connsiteY7" fmla="*/ 177803 h 430809"/>
                    <a:gd name="connsiteX8" fmla="*/ 863600 w 1031875"/>
                    <a:gd name="connsiteY8" fmla="*/ 358778 h 430809"/>
                    <a:gd name="connsiteX9" fmla="*/ 933450 w 1031875"/>
                    <a:gd name="connsiteY9" fmla="*/ 260353 h 430809"/>
                    <a:gd name="connsiteX10" fmla="*/ 1031875 w 10318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082675"/>
                    <a:gd name="connsiteY0" fmla="*/ 266703 h 430809"/>
                    <a:gd name="connsiteX1" fmla="*/ 142875 w 1082675"/>
                    <a:gd name="connsiteY1" fmla="*/ 269878 h 430809"/>
                    <a:gd name="connsiteX2" fmla="*/ 222250 w 1082675"/>
                    <a:gd name="connsiteY2" fmla="*/ 358778 h 430809"/>
                    <a:gd name="connsiteX3" fmla="*/ 317500 w 1082675"/>
                    <a:gd name="connsiteY3" fmla="*/ 174628 h 430809"/>
                    <a:gd name="connsiteX4" fmla="*/ 419100 w 1082675"/>
                    <a:gd name="connsiteY4" fmla="*/ 428628 h 430809"/>
                    <a:gd name="connsiteX5" fmla="*/ 533400 w 1082675"/>
                    <a:gd name="connsiteY5" fmla="*/ 3 h 430809"/>
                    <a:gd name="connsiteX6" fmla="*/ 682625 w 1082675"/>
                    <a:gd name="connsiteY6" fmla="*/ 422278 h 430809"/>
                    <a:gd name="connsiteX7" fmla="*/ 803275 w 1082675"/>
                    <a:gd name="connsiteY7" fmla="*/ 177803 h 430809"/>
                    <a:gd name="connsiteX8" fmla="*/ 914400 w 1082675"/>
                    <a:gd name="connsiteY8" fmla="*/ 358778 h 430809"/>
                    <a:gd name="connsiteX9" fmla="*/ 984250 w 1082675"/>
                    <a:gd name="connsiteY9" fmla="*/ 260353 h 430809"/>
                    <a:gd name="connsiteX10" fmla="*/ 1082675 w 108267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127125"/>
                    <a:gd name="connsiteY0" fmla="*/ 263528 h 430809"/>
                    <a:gd name="connsiteX1" fmla="*/ 187325 w 1127125"/>
                    <a:gd name="connsiteY1" fmla="*/ 269878 h 430809"/>
                    <a:gd name="connsiteX2" fmla="*/ 266700 w 1127125"/>
                    <a:gd name="connsiteY2" fmla="*/ 358778 h 430809"/>
                    <a:gd name="connsiteX3" fmla="*/ 361950 w 1127125"/>
                    <a:gd name="connsiteY3" fmla="*/ 174628 h 430809"/>
                    <a:gd name="connsiteX4" fmla="*/ 463550 w 1127125"/>
                    <a:gd name="connsiteY4" fmla="*/ 428628 h 430809"/>
                    <a:gd name="connsiteX5" fmla="*/ 577850 w 1127125"/>
                    <a:gd name="connsiteY5" fmla="*/ 3 h 430809"/>
                    <a:gd name="connsiteX6" fmla="*/ 727075 w 1127125"/>
                    <a:gd name="connsiteY6" fmla="*/ 422278 h 430809"/>
                    <a:gd name="connsiteX7" fmla="*/ 847725 w 1127125"/>
                    <a:gd name="connsiteY7" fmla="*/ 177803 h 430809"/>
                    <a:gd name="connsiteX8" fmla="*/ 958850 w 1127125"/>
                    <a:gd name="connsiteY8" fmla="*/ 358778 h 430809"/>
                    <a:gd name="connsiteX9" fmla="*/ 1028700 w 1127125"/>
                    <a:gd name="connsiteY9" fmla="*/ 260353 h 430809"/>
                    <a:gd name="connsiteX10" fmla="*/ 1127125 w 11271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48895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0809"/>
                    <a:gd name="connsiteX1" fmla="*/ 98425 w 1038225"/>
                    <a:gd name="connsiteY1" fmla="*/ 269878 h 430809"/>
                    <a:gd name="connsiteX2" fmla="*/ 177800 w 1038225"/>
                    <a:gd name="connsiteY2" fmla="*/ 358778 h 430809"/>
                    <a:gd name="connsiteX3" fmla="*/ 273050 w 1038225"/>
                    <a:gd name="connsiteY3" fmla="*/ 174628 h 430809"/>
                    <a:gd name="connsiteX4" fmla="*/ 374650 w 1038225"/>
                    <a:gd name="connsiteY4" fmla="*/ 428628 h 430809"/>
                    <a:gd name="connsiteX5" fmla="*/ 508000 w 1038225"/>
                    <a:gd name="connsiteY5" fmla="*/ 3 h 430809"/>
                    <a:gd name="connsiteX6" fmla="*/ 638175 w 1038225"/>
                    <a:gd name="connsiteY6" fmla="*/ 422278 h 430809"/>
                    <a:gd name="connsiteX7" fmla="*/ 758825 w 1038225"/>
                    <a:gd name="connsiteY7" fmla="*/ 177803 h 430809"/>
                    <a:gd name="connsiteX8" fmla="*/ 869950 w 1038225"/>
                    <a:gd name="connsiteY8" fmla="*/ 358778 h 430809"/>
                    <a:gd name="connsiteX9" fmla="*/ 939800 w 1038225"/>
                    <a:gd name="connsiteY9" fmla="*/ 260353 h 430809"/>
                    <a:gd name="connsiteX10" fmla="*/ 1038225 w 1038225"/>
                    <a:gd name="connsiteY10" fmla="*/ 254003 h 430809"/>
                    <a:gd name="connsiteX0" fmla="*/ 0 w 1038225"/>
                    <a:gd name="connsiteY0" fmla="*/ 269878 h 433935"/>
                    <a:gd name="connsiteX1" fmla="*/ 98425 w 1038225"/>
                    <a:gd name="connsiteY1" fmla="*/ 269878 h 433935"/>
                    <a:gd name="connsiteX2" fmla="*/ 177800 w 1038225"/>
                    <a:gd name="connsiteY2" fmla="*/ 358778 h 433935"/>
                    <a:gd name="connsiteX3" fmla="*/ 273050 w 1038225"/>
                    <a:gd name="connsiteY3" fmla="*/ 174628 h 433935"/>
                    <a:gd name="connsiteX4" fmla="*/ 374650 w 1038225"/>
                    <a:gd name="connsiteY4" fmla="*/ 428628 h 433935"/>
                    <a:gd name="connsiteX5" fmla="*/ 508000 w 1038225"/>
                    <a:gd name="connsiteY5" fmla="*/ 3 h 433935"/>
                    <a:gd name="connsiteX6" fmla="*/ 638175 w 1038225"/>
                    <a:gd name="connsiteY6" fmla="*/ 422278 h 433935"/>
                    <a:gd name="connsiteX7" fmla="*/ 733363 w 1038225"/>
                    <a:gd name="connsiteY7" fmla="*/ 319285 h 433935"/>
                    <a:gd name="connsiteX8" fmla="*/ 869950 w 1038225"/>
                    <a:gd name="connsiteY8" fmla="*/ 358778 h 433935"/>
                    <a:gd name="connsiteX9" fmla="*/ 939800 w 1038225"/>
                    <a:gd name="connsiteY9" fmla="*/ 260353 h 433935"/>
                    <a:gd name="connsiteX10" fmla="*/ 1038225 w 1038225"/>
                    <a:gd name="connsiteY10" fmla="*/ 254003 h 433935"/>
                    <a:gd name="connsiteX0" fmla="*/ 0 w 1038225"/>
                    <a:gd name="connsiteY0" fmla="*/ 269878 h 432448"/>
                    <a:gd name="connsiteX1" fmla="*/ 98425 w 1038225"/>
                    <a:gd name="connsiteY1" fmla="*/ 269878 h 432448"/>
                    <a:gd name="connsiteX2" fmla="*/ 177800 w 1038225"/>
                    <a:gd name="connsiteY2" fmla="*/ 358778 h 432448"/>
                    <a:gd name="connsiteX3" fmla="*/ 273050 w 1038225"/>
                    <a:gd name="connsiteY3" fmla="*/ 174628 h 432448"/>
                    <a:gd name="connsiteX4" fmla="*/ 374650 w 1038225"/>
                    <a:gd name="connsiteY4" fmla="*/ 428628 h 432448"/>
                    <a:gd name="connsiteX5" fmla="*/ 508000 w 1038225"/>
                    <a:gd name="connsiteY5" fmla="*/ 3 h 432448"/>
                    <a:gd name="connsiteX6" fmla="*/ 638175 w 1038225"/>
                    <a:gd name="connsiteY6" fmla="*/ 422278 h 432448"/>
                    <a:gd name="connsiteX7" fmla="*/ 742744 w 1038225"/>
                    <a:gd name="connsiteY7" fmla="*/ 305923 h 432448"/>
                    <a:gd name="connsiteX8" fmla="*/ 869950 w 1038225"/>
                    <a:gd name="connsiteY8" fmla="*/ 358778 h 432448"/>
                    <a:gd name="connsiteX9" fmla="*/ 939800 w 1038225"/>
                    <a:gd name="connsiteY9" fmla="*/ 260353 h 432448"/>
                    <a:gd name="connsiteX10" fmla="*/ 1038225 w 1038225"/>
                    <a:gd name="connsiteY10" fmla="*/ 254003 h 432448"/>
                    <a:gd name="connsiteX0" fmla="*/ 0 w 1038225"/>
                    <a:gd name="connsiteY0" fmla="*/ 269878 h 431877"/>
                    <a:gd name="connsiteX1" fmla="*/ 98425 w 1038225"/>
                    <a:gd name="connsiteY1" fmla="*/ 269878 h 431877"/>
                    <a:gd name="connsiteX2" fmla="*/ 177800 w 1038225"/>
                    <a:gd name="connsiteY2" fmla="*/ 358778 h 431877"/>
                    <a:gd name="connsiteX3" fmla="*/ 273050 w 1038225"/>
                    <a:gd name="connsiteY3" fmla="*/ 174628 h 431877"/>
                    <a:gd name="connsiteX4" fmla="*/ 374650 w 1038225"/>
                    <a:gd name="connsiteY4" fmla="*/ 428628 h 431877"/>
                    <a:gd name="connsiteX5" fmla="*/ 508000 w 1038225"/>
                    <a:gd name="connsiteY5" fmla="*/ 3 h 431877"/>
                    <a:gd name="connsiteX6" fmla="*/ 638175 w 1038225"/>
                    <a:gd name="connsiteY6" fmla="*/ 422278 h 431877"/>
                    <a:gd name="connsiteX7" fmla="*/ 742744 w 1038225"/>
                    <a:gd name="connsiteY7" fmla="*/ 305923 h 431877"/>
                    <a:gd name="connsiteX8" fmla="*/ 823046 w 1038225"/>
                    <a:gd name="connsiteY8" fmla="*/ 431091 h 431877"/>
                    <a:gd name="connsiteX9" fmla="*/ 939800 w 1038225"/>
                    <a:gd name="connsiteY9" fmla="*/ 260353 h 431877"/>
                    <a:gd name="connsiteX10" fmla="*/ 1038225 w 1038225"/>
                    <a:gd name="connsiteY10" fmla="*/ 254003 h 431877"/>
                    <a:gd name="connsiteX0" fmla="*/ 0 w 1038225"/>
                    <a:gd name="connsiteY0" fmla="*/ 269878 h 438442"/>
                    <a:gd name="connsiteX1" fmla="*/ 98425 w 1038225"/>
                    <a:gd name="connsiteY1" fmla="*/ 269878 h 438442"/>
                    <a:gd name="connsiteX2" fmla="*/ 177800 w 1038225"/>
                    <a:gd name="connsiteY2" fmla="*/ 358778 h 438442"/>
                    <a:gd name="connsiteX3" fmla="*/ 270370 w 1038225"/>
                    <a:gd name="connsiteY3" fmla="*/ 305105 h 438442"/>
                    <a:gd name="connsiteX4" fmla="*/ 374650 w 1038225"/>
                    <a:gd name="connsiteY4" fmla="*/ 428628 h 438442"/>
                    <a:gd name="connsiteX5" fmla="*/ 508000 w 1038225"/>
                    <a:gd name="connsiteY5" fmla="*/ 3 h 438442"/>
                    <a:gd name="connsiteX6" fmla="*/ 638175 w 1038225"/>
                    <a:gd name="connsiteY6" fmla="*/ 422278 h 438442"/>
                    <a:gd name="connsiteX7" fmla="*/ 742744 w 1038225"/>
                    <a:gd name="connsiteY7" fmla="*/ 305923 h 438442"/>
                    <a:gd name="connsiteX8" fmla="*/ 823046 w 1038225"/>
                    <a:gd name="connsiteY8" fmla="*/ 431091 h 438442"/>
                    <a:gd name="connsiteX9" fmla="*/ 939800 w 1038225"/>
                    <a:gd name="connsiteY9" fmla="*/ 260353 h 438442"/>
                    <a:gd name="connsiteX10" fmla="*/ 1038225 w 1038225"/>
                    <a:gd name="connsiteY10" fmla="*/ 254003 h 438442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42744 w 1038225"/>
                    <a:gd name="connsiteY7" fmla="*/ 305923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69546 w 1038225"/>
                    <a:gd name="connsiteY7" fmla="*/ 342079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699860 w 1038225"/>
                    <a:gd name="connsiteY7" fmla="*/ 262692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921"/>
                    <a:gd name="connsiteX1" fmla="*/ 98425 w 1038225"/>
                    <a:gd name="connsiteY1" fmla="*/ 269878 h 437921"/>
                    <a:gd name="connsiteX2" fmla="*/ 196562 w 1038225"/>
                    <a:gd name="connsiteY2" fmla="*/ 428733 h 437921"/>
                    <a:gd name="connsiteX3" fmla="*/ 270370 w 1038225"/>
                    <a:gd name="connsiteY3" fmla="*/ 305105 h 437921"/>
                    <a:gd name="connsiteX4" fmla="*/ 374650 w 1038225"/>
                    <a:gd name="connsiteY4" fmla="*/ 428628 h 437921"/>
                    <a:gd name="connsiteX5" fmla="*/ 508000 w 1038225"/>
                    <a:gd name="connsiteY5" fmla="*/ 3 h 437921"/>
                    <a:gd name="connsiteX6" fmla="*/ 638175 w 1038225"/>
                    <a:gd name="connsiteY6" fmla="*/ 422278 h 437921"/>
                    <a:gd name="connsiteX7" fmla="*/ 714601 w 1038225"/>
                    <a:gd name="connsiteY7" fmla="*/ 291774 h 437921"/>
                    <a:gd name="connsiteX8" fmla="*/ 823046 w 1038225"/>
                    <a:gd name="connsiteY8" fmla="*/ 431091 h 437921"/>
                    <a:gd name="connsiteX9" fmla="*/ 939800 w 1038225"/>
                    <a:gd name="connsiteY9" fmla="*/ 260353 h 437921"/>
                    <a:gd name="connsiteX10" fmla="*/ 1038225 w 1038225"/>
                    <a:gd name="connsiteY10" fmla="*/ 254003 h 437921"/>
                    <a:gd name="connsiteX0" fmla="*/ 0 w 1038225"/>
                    <a:gd name="connsiteY0" fmla="*/ 269878 h 437705"/>
                    <a:gd name="connsiteX1" fmla="*/ 98425 w 1038225"/>
                    <a:gd name="connsiteY1" fmla="*/ 269878 h 437705"/>
                    <a:gd name="connsiteX2" fmla="*/ 196562 w 1038225"/>
                    <a:gd name="connsiteY2" fmla="*/ 428733 h 437705"/>
                    <a:gd name="connsiteX3" fmla="*/ 281091 w 1038225"/>
                    <a:gd name="connsiteY3" fmla="*/ 302747 h 437705"/>
                    <a:gd name="connsiteX4" fmla="*/ 374650 w 1038225"/>
                    <a:gd name="connsiteY4" fmla="*/ 428628 h 437705"/>
                    <a:gd name="connsiteX5" fmla="*/ 508000 w 1038225"/>
                    <a:gd name="connsiteY5" fmla="*/ 3 h 437705"/>
                    <a:gd name="connsiteX6" fmla="*/ 638175 w 1038225"/>
                    <a:gd name="connsiteY6" fmla="*/ 422278 h 437705"/>
                    <a:gd name="connsiteX7" fmla="*/ 714601 w 1038225"/>
                    <a:gd name="connsiteY7" fmla="*/ 291774 h 437705"/>
                    <a:gd name="connsiteX8" fmla="*/ 823046 w 1038225"/>
                    <a:gd name="connsiteY8" fmla="*/ 431091 h 437705"/>
                    <a:gd name="connsiteX9" fmla="*/ 939800 w 1038225"/>
                    <a:gd name="connsiteY9" fmla="*/ 260353 h 437705"/>
                    <a:gd name="connsiteX10" fmla="*/ 1038225 w 1038225"/>
                    <a:gd name="connsiteY10" fmla="*/ 254003 h 437705"/>
                    <a:gd name="connsiteX0" fmla="*/ 0 w 1038225"/>
                    <a:gd name="connsiteY0" fmla="*/ 269878 h 436496"/>
                    <a:gd name="connsiteX1" fmla="*/ 98425 w 1038225"/>
                    <a:gd name="connsiteY1" fmla="*/ 269878 h 436496"/>
                    <a:gd name="connsiteX2" fmla="*/ 196562 w 1038225"/>
                    <a:gd name="connsiteY2" fmla="*/ 428733 h 436496"/>
                    <a:gd name="connsiteX3" fmla="*/ 281091 w 1038225"/>
                    <a:gd name="connsiteY3" fmla="*/ 288599 h 436496"/>
                    <a:gd name="connsiteX4" fmla="*/ 374650 w 1038225"/>
                    <a:gd name="connsiteY4" fmla="*/ 428628 h 436496"/>
                    <a:gd name="connsiteX5" fmla="*/ 508000 w 1038225"/>
                    <a:gd name="connsiteY5" fmla="*/ 3 h 436496"/>
                    <a:gd name="connsiteX6" fmla="*/ 638175 w 1038225"/>
                    <a:gd name="connsiteY6" fmla="*/ 422278 h 436496"/>
                    <a:gd name="connsiteX7" fmla="*/ 714601 w 1038225"/>
                    <a:gd name="connsiteY7" fmla="*/ 291774 h 436496"/>
                    <a:gd name="connsiteX8" fmla="*/ 823046 w 1038225"/>
                    <a:gd name="connsiteY8" fmla="*/ 431091 h 436496"/>
                    <a:gd name="connsiteX9" fmla="*/ 939800 w 1038225"/>
                    <a:gd name="connsiteY9" fmla="*/ 260353 h 436496"/>
                    <a:gd name="connsiteX10" fmla="*/ 1038225 w 1038225"/>
                    <a:gd name="connsiteY10" fmla="*/ 254003 h 436496"/>
                    <a:gd name="connsiteX0" fmla="*/ 0 w 1038225"/>
                    <a:gd name="connsiteY0" fmla="*/ 269878 h 436559"/>
                    <a:gd name="connsiteX1" fmla="*/ 98425 w 1038225"/>
                    <a:gd name="connsiteY1" fmla="*/ 269878 h 436559"/>
                    <a:gd name="connsiteX2" fmla="*/ 196562 w 1038225"/>
                    <a:gd name="connsiteY2" fmla="*/ 428733 h 436559"/>
                    <a:gd name="connsiteX3" fmla="*/ 287792 w 1038225"/>
                    <a:gd name="connsiteY3" fmla="*/ 289385 h 436559"/>
                    <a:gd name="connsiteX4" fmla="*/ 374650 w 1038225"/>
                    <a:gd name="connsiteY4" fmla="*/ 428628 h 436559"/>
                    <a:gd name="connsiteX5" fmla="*/ 508000 w 1038225"/>
                    <a:gd name="connsiteY5" fmla="*/ 3 h 436559"/>
                    <a:gd name="connsiteX6" fmla="*/ 638175 w 1038225"/>
                    <a:gd name="connsiteY6" fmla="*/ 422278 h 436559"/>
                    <a:gd name="connsiteX7" fmla="*/ 714601 w 1038225"/>
                    <a:gd name="connsiteY7" fmla="*/ 291774 h 436559"/>
                    <a:gd name="connsiteX8" fmla="*/ 823046 w 1038225"/>
                    <a:gd name="connsiteY8" fmla="*/ 431091 h 436559"/>
                    <a:gd name="connsiteX9" fmla="*/ 939800 w 1038225"/>
                    <a:gd name="connsiteY9" fmla="*/ 260353 h 436559"/>
                    <a:gd name="connsiteX10" fmla="*/ 1038225 w 1038225"/>
                    <a:gd name="connsiteY10" fmla="*/ 254003 h 436559"/>
                    <a:gd name="connsiteX0" fmla="*/ 0 w 1038225"/>
                    <a:gd name="connsiteY0" fmla="*/ 269878 h 436816"/>
                    <a:gd name="connsiteX1" fmla="*/ 98425 w 1038225"/>
                    <a:gd name="connsiteY1" fmla="*/ 269878 h 436816"/>
                    <a:gd name="connsiteX2" fmla="*/ 196562 w 1038225"/>
                    <a:gd name="connsiteY2" fmla="*/ 428733 h 436816"/>
                    <a:gd name="connsiteX3" fmla="*/ 281091 w 1038225"/>
                    <a:gd name="connsiteY3" fmla="*/ 292529 h 436816"/>
                    <a:gd name="connsiteX4" fmla="*/ 374650 w 1038225"/>
                    <a:gd name="connsiteY4" fmla="*/ 428628 h 436816"/>
                    <a:gd name="connsiteX5" fmla="*/ 508000 w 1038225"/>
                    <a:gd name="connsiteY5" fmla="*/ 3 h 436816"/>
                    <a:gd name="connsiteX6" fmla="*/ 638175 w 1038225"/>
                    <a:gd name="connsiteY6" fmla="*/ 422278 h 436816"/>
                    <a:gd name="connsiteX7" fmla="*/ 714601 w 1038225"/>
                    <a:gd name="connsiteY7" fmla="*/ 291774 h 436816"/>
                    <a:gd name="connsiteX8" fmla="*/ 823046 w 1038225"/>
                    <a:gd name="connsiteY8" fmla="*/ 431091 h 436816"/>
                    <a:gd name="connsiteX9" fmla="*/ 939800 w 1038225"/>
                    <a:gd name="connsiteY9" fmla="*/ 260353 h 436816"/>
                    <a:gd name="connsiteX10" fmla="*/ 1038225 w 1038225"/>
                    <a:gd name="connsiteY10" fmla="*/ 254003 h 436816"/>
                    <a:gd name="connsiteX0" fmla="*/ 0 w 1038225"/>
                    <a:gd name="connsiteY0" fmla="*/ 269878 h 467153"/>
                    <a:gd name="connsiteX1" fmla="*/ 98425 w 1038225"/>
                    <a:gd name="connsiteY1" fmla="*/ 269878 h 467153"/>
                    <a:gd name="connsiteX2" fmla="*/ 196562 w 1038225"/>
                    <a:gd name="connsiteY2" fmla="*/ 428733 h 467153"/>
                    <a:gd name="connsiteX3" fmla="*/ 374650 w 1038225"/>
                    <a:gd name="connsiteY3" fmla="*/ 428628 h 467153"/>
                    <a:gd name="connsiteX4" fmla="*/ 508000 w 1038225"/>
                    <a:gd name="connsiteY4" fmla="*/ 3 h 467153"/>
                    <a:gd name="connsiteX5" fmla="*/ 638175 w 1038225"/>
                    <a:gd name="connsiteY5" fmla="*/ 422278 h 467153"/>
                    <a:gd name="connsiteX6" fmla="*/ 714601 w 1038225"/>
                    <a:gd name="connsiteY6" fmla="*/ 291774 h 467153"/>
                    <a:gd name="connsiteX7" fmla="*/ 823046 w 1038225"/>
                    <a:gd name="connsiteY7" fmla="*/ 431091 h 467153"/>
                    <a:gd name="connsiteX8" fmla="*/ 939800 w 1038225"/>
                    <a:gd name="connsiteY8" fmla="*/ 260353 h 467153"/>
                    <a:gd name="connsiteX9" fmla="*/ 1038225 w 1038225"/>
                    <a:gd name="connsiteY9" fmla="*/ 254003 h 467153"/>
                    <a:gd name="connsiteX0" fmla="*/ 0 w 1038225"/>
                    <a:gd name="connsiteY0" fmla="*/ 269878 h 436003"/>
                    <a:gd name="connsiteX1" fmla="*/ 98425 w 1038225"/>
                    <a:gd name="connsiteY1" fmla="*/ 269878 h 436003"/>
                    <a:gd name="connsiteX2" fmla="*/ 196562 w 1038225"/>
                    <a:gd name="connsiteY2" fmla="*/ 428733 h 436003"/>
                    <a:gd name="connsiteX3" fmla="*/ 508000 w 1038225"/>
                    <a:gd name="connsiteY3" fmla="*/ 3 h 436003"/>
                    <a:gd name="connsiteX4" fmla="*/ 638175 w 1038225"/>
                    <a:gd name="connsiteY4" fmla="*/ 422278 h 436003"/>
                    <a:gd name="connsiteX5" fmla="*/ 714601 w 1038225"/>
                    <a:gd name="connsiteY5" fmla="*/ 291774 h 436003"/>
                    <a:gd name="connsiteX6" fmla="*/ 823046 w 1038225"/>
                    <a:gd name="connsiteY6" fmla="*/ 431091 h 436003"/>
                    <a:gd name="connsiteX7" fmla="*/ 939800 w 1038225"/>
                    <a:gd name="connsiteY7" fmla="*/ 260353 h 436003"/>
                    <a:gd name="connsiteX8" fmla="*/ 1038225 w 1038225"/>
                    <a:gd name="connsiteY8" fmla="*/ 254003 h 436003"/>
                    <a:gd name="connsiteX0" fmla="*/ 0 w 1038225"/>
                    <a:gd name="connsiteY0" fmla="*/ 269878 h 436229"/>
                    <a:gd name="connsiteX1" fmla="*/ 196562 w 1038225"/>
                    <a:gd name="connsiteY1" fmla="*/ 428733 h 436229"/>
                    <a:gd name="connsiteX2" fmla="*/ 508000 w 1038225"/>
                    <a:gd name="connsiteY2" fmla="*/ 3 h 436229"/>
                    <a:gd name="connsiteX3" fmla="*/ 638175 w 1038225"/>
                    <a:gd name="connsiteY3" fmla="*/ 422278 h 436229"/>
                    <a:gd name="connsiteX4" fmla="*/ 714601 w 1038225"/>
                    <a:gd name="connsiteY4" fmla="*/ 291774 h 436229"/>
                    <a:gd name="connsiteX5" fmla="*/ 823046 w 1038225"/>
                    <a:gd name="connsiteY5" fmla="*/ 431091 h 436229"/>
                    <a:gd name="connsiteX6" fmla="*/ 939800 w 1038225"/>
                    <a:gd name="connsiteY6" fmla="*/ 260353 h 436229"/>
                    <a:gd name="connsiteX7" fmla="*/ 1038225 w 1038225"/>
                    <a:gd name="connsiteY7" fmla="*/ 254003 h 436229"/>
                    <a:gd name="connsiteX0" fmla="*/ 0 w 841663"/>
                    <a:gd name="connsiteY0" fmla="*/ 428733 h 431231"/>
                    <a:gd name="connsiteX1" fmla="*/ 311438 w 841663"/>
                    <a:gd name="connsiteY1" fmla="*/ 3 h 431231"/>
                    <a:gd name="connsiteX2" fmla="*/ 441613 w 841663"/>
                    <a:gd name="connsiteY2" fmla="*/ 422278 h 431231"/>
                    <a:gd name="connsiteX3" fmla="*/ 518039 w 841663"/>
                    <a:gd name="connsiteY3" fmla="*/ 291774 h 431231"/>
                    <a:gd name="connsiteX4" fmla="*/ 626484 w 841663"/>
                    <a:gd name="connsiteY4" fmla="*/ 431091 h 431231"/>
                    <a:gd name="connsiteX5" fmla="*/ 743238 w 841663"/>
                    <a:gd name="connsiteY5" fmla="*/ 260353 h 431231"/>
                    <a:gd name="connsiteX6" fmla="*/ 841663 w 841663"/>
                    <a:gd name="connsiteY6" fmla="*/ 254003 h 431231"/>
                    <a:gd name="connsiteX0" fmla="*/ 0 w 530225"/>
                    <a:gd name="connsiteY0" fmla="*/ 3 h 431231"/>
                    <a:gd name="connsiteX1" fmla="*/ 130175 w 530225"/>
                    <a:gd name="connsiteY1" fmla="*/ 422278 h 431231"/>
                    <a:gd name="connsiteX2" fmla="*/ 206601 w 530225"/>
                    <a:gd name="connsiteY2" fmla="*/ 291774 h 431231"/>
                    <a:gd name="connsiteX3" fmla="*/ 315046 w 530225"/>
                    <a:gd name="connsiteY3" fmla="*/ 431091 h 431231"/>
                    <a:gd name="connsiteX4" fmla="*/ 431800 w 530225"/>
                    <a:gd name="connsiteY4" fmla="*/ 260353 h 431231"/>
                    <a:gd name="connsiteX5" fmla="*/ 530225 w 530225"/>
                    <a:gd name="connsiteY5" fmla="*/ 254003 h 431231"/>
                    <a:gd name="connsiteX0" fmla="*/ 0 w 531565"/>
                    <a:gd name="connsiteY0" fmla="*/ 3 h 424943"/>
                    <a:gd name="connsiteX1" fmla="*/ 131515 w 531565"/>
                    <a:gd name="connsiteY1" fmla="*/ 415990 h 424943"/>
                    <a:gd name="connsiteX2" fmla="*/ 207941 w 531565"/>
                    <a:gd name="connsiteY2" fmla="*/ 285486 h 424943"/>
                    <a:gd name="connsiteX3" fmla="*/ 316386 w 531565"/>
                    <a:gd name="connsiteY3" fmla="*/ 424803 h 424943"/>
                    <a:gd name="connsiteX4" fmla="*/ 433140 w 531565"/>
                    <a:gd name="connsiteY4" fmla="*/ 254065 h 424943"/>
                    <a:gd name="connsiteX5" fmla="*/ 531565 w 531565"/>
                    <a:gd name="connsiteY5" fmla="*/ 247715 h 424943"/>
                    <a:gd name="connsiteX0" fmla="*/ 0 w 534915"/>
                    <a:gd name="connsiteY0" fmla="*/ 2 h 428872"/>
                    <a:gd name="connsiteX1" fmla="*/ 134865 w 534915"/>
                    <a:gd name="connsiteY1" fmla="*/ 419919 h 428872"/>
                    <a:gd name="connsiteX2" fmla="*/ 211291 w 534915"/>
                    <a:gd name="connsiteY2" fmla="*/ 289415 h 428872"/>
                    <a:gd name="connsiteX3" fmla="*/ 319736 w 534915"/>
                    <a:gd name="connsiteY3" fmla="*/ 428732 h 428872"/>
                    <a:gd name="connsiteX4" fmla="*/ 436490 w 534915"/>
                    <a:gd name="connsiteY4" fmla="*/ 257994 h 428872"/>
                    <a:gd name="connsiteX5" fmla="*/ 534915 w 534915"/>
                    <a:gd name="connsiteY5" fmla="*/ 251644 h 428872"/>
                    <a:gd name="connsiteX0" fmla="*/ 0 w 534915"/>
                    <a:gd name="connsiteY0" fmla="*/ 3 h 426908"/>
                    <a:gd name="connsiteX1" fmla="*/ 134865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908"/>
                    <a:gd name="connsiteX1" fmla="*/ 125484 w 534915"/>
                    <a:gd name="connsiteY1" fmla="*/ 417955 h 426908"/>
                    <a:gd name="connsiteX2" fmla="*/ 211291 w 534915"/>
                    <a:gd name="connsiteY2" fmla="*/ 287451 h 426908"/>
                    <a:gd name="connsiteX3" fmla="*/ 319736 w 534915"/>
                    <a:gd name="connsiteY3" fmla="*/ 426768 h 426908"/>
                    <a:gd name="connsiteX4" fmla="*/ 436490 w 534915"/>
                    <a:gd name="connsiteY4" fmla="*/ 256030 h 426908"/>
                    <a:gd name="connsiteX5" fmla="*/ 534915 w 534915"/>
                    <a:gd name="connsiteY5" fmla="*/ 249680 h 426908"/>
                    <a:gd name="connsiteX0" fmla="*/ 0 w 534915"/>
                    <a:gd name="connsiteY0" fmla="*/ 3 h 426893"/>
                    <a:gd name="connsiteX1" fmla="*/ 125484 w 534915"/>
                    <a:gd name="connsiteY1" fmla="*/ 417955 h 426893"/>
                    <a:gd name="connsiteX2" fmla="*/ 197890 w 534915"/>
                    <a:gd name="connsiteY2" fmla="*/ 285879 h 426893"/>
                    <a:gd name="connsiteX3" fmla="*/ 319736 w 534915"/>
                    <a:gd name="connsiteY3" fmla="*/ 426768 h 426893"/>
                    <a:gd name="connsiteX4" fmla="*/ 436490 w 534915"/>
                    <a:gd name="connsiteY4" fmla="*/ 256030 h 426893"/>
                    <a:gd name="connsiteX5" fmla="*/ 534915 w 534915"/>
                    <a:gd name="connsiteY5" fmla="*/ 249680 h 426893"/>
                    <a:gd name="connsiteX0" fmla="*/ 0 w 534915"/>
                    <a:gd name="connsiteY0" fmla="*/ 3 h 426774"/>
                    <a:gd name="connsiteX1" fmla="*/ 125484 w 534915"/>
                    <a:gd name="connsiteY1" fmla="*/ 417955 h 426774"/>
                    <a:gd name="connsiteX2" fmla="*/ 195210 w 534915"/>
                    <a:gd name="connsiteY2" fmla="*/ 263085 h 426774"/>
                    <a:gd name="connsiteX3" fmla="*/ 319736 w 534915"/>
                    <a:gd name="connsiteY3" fmla="*/ 426768 h 426774"/>
                    <a:gd name="connsiteX4" fmla="*/ 436490 w 534915"/>
                    <a:gd name="connsiteY4" fmla="*/ 256030 h 426774"/>
                    <a:gd name="connsiteX5" fmla="*/ 534915 w 534915"/>
                    <a:gd name="connsiteY5" fmla="*/ 249680 h 426774"/>
                    <a:gd name="connsiteX0" fmla="*/ 0 w 534915"/>
                    <a:gd name="connsiteY0" fmla="*/ 3 h 426791"/>
                    <a:gd name="connsiteX1" fmla="*/ 125484 w 534915"/>
                    <a:gd name="connsiteY1" fmla="*/ 417955 h 426791"/>
                    <a:gd name="connsiteX2" fmla="*/ 199230 w 534915"/>
                    <a:gd name="connsiteY2" fmla="*/ 269373 h 426791"/>
                    <a:gd name="connsiteX3" fmla="*/ 319736 w 534915"/>
                    <a:gd name="connsiteY3" fmla="*/ 426768 h 426791"/>
                    <a:gd name="connsiteX4" fmla="*/ 436490 w 534915"/>
                    <a:gd name="connsiteY4" fmla="*/ 256030 h 426791"/>
                    <a:gd name="connsiteX5" fmla="*/ 534915 w 534915"/>
                    <a:gd name="connsiteY5" fmla="*/ 249680 h 426791"/>
                    <a:gd name="connsiteX0" fmla="*/ 0 w 534915"/>
                    <a:gd name="connsiteY0" fmla="*/ 3 h 426826"/>
                    <a:gd name="connsiteX1" fmla="*/ 125484 w 534915"/>
                    <a:gd name="connsiteY1" fmla="*/ 417955 h 426826"/>
                    <a:gd name="connsiteX2" fmla="*/ 199900 w 534915"/>
                    <a:gd name="connsiteY2" fmla="*/ 276840 h 426826"/>
                    <a:gd name="connsiteX3" fmla="*/ 319736 w 534915"/>
                    <a:gd name="connsiteY3" fmla="*/ 426768 h 426826"/>
                    <a:gd name="connsiteX4" fmla="*/ 436490 w 534915"/>
                    <a:gd name="connsiteY4" fmla="*/ 256030 h 426826"/>
                    <a:gd name="connsiteX5" fmla="*/ 534915 w 534915"/>
                    <a:gd name="connsiteY5" fmla="*/ 249680 h 426826"/>
                    <a:gd name="connsiteX0" fmla="*/ 0 w 534915"/>
                    <a:gd name="connsiteY0" fmla="*/ 3 h 426433"/>
                    <a:gd name="connsiteX1" fmla="*/ 125484 w 534915"/>
                    <a:gd name="connsiteY1" fmla="*/ 417955 h 426433"/>
                    <a:gd name="connsiteX2" fmla="*/ 199900 w 534915"/>
                    <a:gd name="connsiteY2" fmla="*/ 276840 h 426433"/>
                    <a:gd name="connsiteX3" fmla="*/ 306335 w 534915"/>
                    <a:gd name="connsiteY3" fmla="*/ 426375 h 426433"/>
                    <a:gd name="connsiteX4" fmla="*/ 436490 w 534915"/>
                    <a:gd name="connsiteY4" fmla="*/ 256030 h 426433"/>
                    <a:gd name="connsiteX5" fmla="*/ 534915 w 534915"/>
                    <a:gd name="connsiteY5" fmla="*/ 249680 h 426433"/>
                    <a:gd name="connsiteX0" fmla="*/ 0 w 534915"/>
                    <a:gd name="connsiteY0" fmla="*/ 3 h 431717"/>
                    <a:gd name="connsiteX1" fmla="*/ 125484 w 534915"/>
                    <a:gd name="connsiteY1" fmla="*/ 417955 h 431717"/>
                    <a:gd name="connsiteX2" fmla="*/ 199900 w 534915"/>
                    <a:gd name="connsiteY2" fmla="*/ 276840 h 431717"/>
                    <a:gd name="connsiteX3" fmla="*/ 306335 w 534915"/>
                    <a:gd name="connsiteY3" fmla="*/ 426375 h 431717"/>
                    <a:gd name="connsiteX4" fmla="*/ 333971 w 534915"/>
                    <a:gd name="connsiteY4" fmla="*/ 391224 h 431717"/>
                    <a:gd name="connsiteX5" fmla="*/ 534915 w 534915"/>
                    <a:gd name="connsiteY5" fmla="*/ 249680 h 431717"/>
                    <a:gd name="connsiteX0" fmla="*/ 0 w 534915"/>
                    <a:gd name="connsiteY0" fmla="*/ 3 h 430176"/>
                    <a:gd name="connsiteX1" fmla="*/ 125484 w 534915"/>
                    <a:gd name="connsiteY1" fmla="*/ 417955 h 430176"/>
                    <a:gd name="connsiteX2" fmla="*/ 199900 w 534915"/>
                    <a:gd name="connsiteY2" fmla="*/ 276840 h 430176"/>
                    <a:gd name="connsiteX3" fmla="*/ 306335 w 534915"/>
                    <a:gd name="connsiteY3" fmla="*/ 426375 h 430176"/>
                    <a:gd name="connsiteX4" fmla="*/ 377525 w 534915"/>
                    <a:gd name="connsiteY4" fmla="*/ 380220 h 430176"/>
                    <a:gd name="connsiteX5" fmla="*/ 534915 w 534915"/>
                    <a:gd name="connsiteY5" fmla="*/ 249680 h 430176"/>
                    <a:gd name="connsiteX0" fmla="*/ 0 w 457188"/>
                    <a:gd name="connsiteY0" fmla="*/ 3 h 431248"/>
                    <a:gd name="connsiteX1" fmla="*/ 125484 w 457188"/>
                    <a:gd name="connsiteY1" fmla="*/ 417955 h 431248"/>
                    <a:gd name="connsiteX2" fmla="*/ 199900 w 457188"/>
                    <a:gd name="connsiteY2" fmla="*/ 276840 h 431248"/>
                    <a:gd name="connsiteX3" fmla="*/ 306335 w 457188"/>
                    <a:gd name="connsiteY3" fmla="*/ 426375 h 431248"/>
                    <a:gd name="connsiteX4" fmla="*/ 377525 w 457188"/>
                    <a:gd name="connsiteY4" fmla="*/ 380220 h 431248"/>
                    <a:gd name="connsiteX5" fmla="*/ 457188 w 457188"/>
                    <a:gd name="connsiteY5" fmla="*/ 431248 h 431248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52733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3 h 433520"/>
                    <a:gd name="connsiteX1" fmla="*/ 125484 w 457188"/>
                    <a:gd name="connsiteY1" fmla="*/ 417955 h 433520"/>
                    <a:gd name="connsiteX2" fmla="*/ 199900 w 457188"/>
                    <a:gd name="connsiteY2" fmla="*/ 276840 h 433520"/>
                    <a:gd name="connsiteX3" fmla="*/ 306335 w 457188"/>
                    <a:gd name="connsiteY3" fmla="*/ 426375 h 433520"/>
                    <a:gd name="connsiteX4" fmla="*/ 363454 w 457188"/>
                    <a:gd name="connsiteY4" fmla="*/ 400656 h 433520"/>
                    <a:gd name="connsiteX5" fmla="*/ 457188 w 457188"/>
                    <a:gd name="connsiteY5" fmla="*/ 431248 h 433520"/>
                    <a:gd name="connsiteX0" fmla="*/ 0 w 457188"/>
                    <a:gd name="connsiteY0" fmla="*/ 2 h 437842"/>
                    <a:gd name="connsiteX1" fmla="*/ 125484 w 457188"/>
                    <a:gd name="connsiteY1" fmla="*/ 422277 h 437842"/>
                    <a:gd name="connsiteX2" fmla="*/ 199900 w 457188"/>
                    <a:gd name="connsiteY2" fmla="*/ 281162 h 437842"/>
                    <a:gd name="connsiteX3" fmla="*/ 306335 w 457188"/>
                    <a:gd name="connsiteY3" fmla="*/ 430697 h 437842"/>
                    <a:gd name="connsiteX4" fmla="*/ 363454 w 457188"/>
                    <a:gd name="connsiteY4" fmla="*/ 404978 h 437842"/>
                    <a:gd name="connsiteX5" fmla="*/ 457188 w 457188"/>
                    <a:gd name="connsiteY5" fmla="*/ 435570 h 437842"/>
                    <a:gd name="connsiteX0" fmla="*/ 0 w 457188"/>
                    <a:gd name="connsiteY0" fmla="*/ 3 h 431162"/>
                    <a:gd name="connsiteX1" fmla="*/ 125484 w 457188"/>
                    <a:gd name="connsiteY1" fmla="*/ 415597 h 431162"/>
                    <a:gd name="connsiteX2" fmla="*/ 199900 w 457188"/>
                    <a:gd name="connsiteY2" fmla="*/ 274482 h 431162"/>
                    <a:gd name="connsiteX3" fmla="*/ 306335 w 457188"/>
                    <a:gd name="connsiteY3" fmla="*/ 424017 h 431162"/>
                    <a:gd name="connsiteX4" fmla="*/ 363454 w 457188"/>
                    <a:gd name="connsiteY4" fmla="*/ 398298 h 431162"/>
                    <a:gd name="connsiteX5" fmla="*/ 457188 w 457188"/>
                    <a:gd name="connsiteY5" fmla="*/ 428890 h 431162"/>
                    <a:gd name="connsiteX0" fmla="*/ 0 w 459198"/>
                    <a:gd name="connsiteY0" fmla="*/ 2 h 435091"/>
                    <a:gd name="connsiteX1" fmla="*/ 127494 w 459198"/>
                    <a:gd name="connsiteY1" fmla="*/ 419526 h 435091"/>
                    <a:gd name="connsiteX2" fmla="*/ 201910 w 459198"/>
                    <a:gd name="connsiteY2" fmla="*/ 278411 h 435091"/>
                    <a:gd name="connsiteX3" fmla="*/ 308345 w 459198"/>
                    <a:gd name="connsiteY3" fmla="*/ 427946 h 435091"/>
                    <a:gd name="connsiteX4" fmla="*/ 365464 w 459198"/>
                    <a:gd name="connsiteY4" fmla="*/ 402227 h 435091"/>
                    <a:gd name="connsiteX5" fmla="*/ 459198 w 459198"/>
                    <a:gd name="connsiteY5" fmla="*/ 432819 h 435091"/>
                    <a:gd name="connsiteX0" fmla="*/ 0 w 457858"/>
                    <a:gd name="connsiteY0" fmla="*/ 3 h 433913"/>
                    <a:gd name="connsiteX1" fmla="*/ 126154 w 457858"/>
                    <a:gd name="connsiteY1" fmla="*/ 418348 h 433913"/>
                    <a:gd name="connsiteX2" fmla="*/ 200570 w 457858"/>
                    <a:gd name="connsiteY2" fmla="*/ 277233 h 433913"/>
                    <a:gd name="connsiteX3" fmla="*/ 307005 w 457858"/>
                    <a:gd name="connsiteY3" fmla="*/ 426768 h 433913"/>
                    <a:gd name="connsiteX4" fmla="*/ 364124 w 457858"/>
                    <a:gd name="connsiteY4" fmla="*/ 401049 h 433913"/>
                    <a:gd name="connsiteX5" fmla="*/ 457858 w 457858"/>
                    <a:gd name="connsiteY5" fmla="*/ 431641 h 433913"/>
                    <a:gd name="connsiteX0" fmla="*/ 0 w 454508"/>
                    <a:gd name="connsiteY0" fmla="*/ 3 h 432734"/>
                    <a:gd name="connsiteX1" fmla="*/ 122804 w 454508"/>
                    <a:gd name="connsiteY1" fmla="*/ 417169 h 432734"/>
                    <a:gd name="connsiteX2" fmla="*/ 197220 w 454508"/>
                    <a:gd name="connsiteY2" fmla="*/ 276054 h 432734"/>
                    <a:gd name="connsiteX3" fmla="*/ 303655 w 454508"/>
                    <a:gd name="connsiteY3" fmla="*/ 425589 h 432734"/>
                    <a:gd name="connsiteX4" fmla="*/ 360774 w 454508"/>
                    <a:gd name="connsiteY4" fmla="*/ 399870 h 432734"/>
                    <a:gd name="connsiteX5" fmla="*/ 454508 w 454508"/>
                    <a:gd name="connsiteY5" fmla="*/ 430462 h 432734"/>
                    <a:gd name="connsiteX0" fmla="*/ 0 w 459868"/>
                    <a:gd name="connsiteY0" fmla="*/ 3 h 432734"/>
                    <a:gd name="connsiteX1" fmla="*/ 128164 w 459868"/>
                    <a:gd name="connsiteY1" fmla="*/ 417169 h 432734"/>
                    <a:gd name="connsiteX2" fmla="*/ 202580 w 459868"/>
                    <a:gd name="connsiteY2" fmla="*/ 276054 h 432734"/>
                    <a:gd name="connsiteX3" fmla="*/ 309015 w 459868"/>
                    <a:gd name="connsiteY3" fmla="*/ 425589 h 432734"/>
                    <a:gd name="connsiteX4" fmla="*/ 366134 w 459868"/>
                    <a:gd name="connsiteY4" fmla="*/ 399870 h 432734"/>
                    <a:gd name="connsiteX5" fmla="*/ 459868 w 459868"/>
                    <a:gd name="connsiteY5" fmla="*/ 430462 h 432734"/>
                    <a:gd name="connsiteX0" fmla="*/ 0 w 456518"/>
                    <a:gd name="connsiteY0" fmla="*/ 3 h 432734"/>
                    <a:gd name="connsiteX1" fmla="*/ 124814 w 456518"/>
                    <a:gd name="connsiteY1" fmla="*/ 417169 h 432734"/>
                    <a:gd name="connsiteX2" fmla="*/ 199230 w 456518"/>
                    <a:gd name="connsiteY2" fmla="*/ 276054 h 432734"/>
                    <a:gd name="connsiteX3" fmla="*/ 305665 w 456518"/>
                    <a:gd name="connsiteY3" fmla="*/ 425589 h 432734"/>
                    <a:gd name="connsiteX4" fmla="*/ 362784 w 456518"/>
                    <a:gd name="connsiteY4" fmla="*/ 399870 h 432734"/>
                    <a:gd name="connsiteX5" fmla="*/ 456518 w 456518"/>
                    <a:gd name="connsiteY5" fmla="*/ 430462 h 432734"/>
                    <a:gd name="connsiteX0" fmla="*/ 0 w 458528"/>
                    <a:gd name="connsiteY0" fmla="*/ 3 h 432734"/>
                    <a:gd name="connsiteX1" fmla="*/ 126824 w 458528"/>
                    <a:gd name="connsiteY1" fmla="*/ 417169 h 432734"/>
                    <a:gd name="connsiteX2" fmla="*/ 201240 w 458528"/>
                    <a:gd name="connsiteY2" fmla="*/ 276054 h 432734"/>
                    <a:gd name="connsiteX3" fmla="*/ 307675 w 458528"/>
                    <a:gd name="connsiteY3" fmla="*/ 425589 h 432734"/>
                    <a:gd name="connsiteX4" fmla="*/ 364794 w 458528"/>
                    <a:gd name="connsiteY4" fmla="*/ 399870 h 432734"/>
                    <a:gd name="connsiteX5" fmla="*/ 458528 w 458528"/>
                    <a:gd name="connsiteY5" fmla="*/ 430462 h 432734"/>
                    <a:gd name="connsiteX0" fmla="*/ 0 w 455848"/>
                    <a:gd name="connsiteY0" fmla="*/ 2 h 433126"/>
                    <a:gd name="connsiteX1" fmla="*/ 124144 w 455848"/>
                    <a:gd name="connsiteY1" fmla="*/ 417561 h 433126"/>
                    <a:gd name="connsiteX2" fmla="*/ 198560 w 455848"/>
                    <a:gd name="connsiteY2" fmla="*/ 276446 h 433126"/>
                    <a:gd name="connsiteX3" fmla="*/ 304995 w 455848"/>
                    <a:gd name="connsiteY3" fmla="*/ 425981 h 433126"/>
                    <a:gd name="connsiteX4" fmla="*/ 362114 w 455848"/>
                    <a:gd name="connsiteY4" fmla="*/ 400262 h 433126"/>
                    <a:gd name="connsiteX5" fmla="*/ 455848 w 455848"/>
                    <a:gd name="connsiteY5" fmla="*/ 430854 h 433126"/>
                    <a:gd name="connsiteX0" fmla="*/ 0 w 457858"/>
                    <a:gd name="connsiteY0" fmla="*/ 2 h 433126"/>
                    <a:gd name="connsiteX1" fmla="*/ 126154 w 457858"/>
                    <a:gd name="connsiteY1" fmla="*/ 417561 h 433126"/>
                    <a:gd name="connsiteX2" fmla="*/ 200570 w 457858"/>
                    <a:gd name="connsiteY2" fmla="*/ 276446 h 433126"/>
                    <a:gd name="connsiteX3" fmla="*/ 307005 w 457858"/>
                    <a:gd name="connsiteY3" fmla="*/ 425981 h 433126"/>
                    <a:gd name="connsiteX4" fmla="*/ 364124 w 457858"/>
                    <a:gd name="connsiteY4" fmla="*/ 400262 h 433126"/>
                    <a:gd name="connsiteX5" fmla="*/ 457858 w 457858"/>
                    <a:gd name="connsiteY5" fmla="*/ 430854 h 433126"/>
                    <a:gd name="connsiteX0" fmla="*/ 0 w 458528"/>
                    <a:gd name="connsiteY0" fmla="*/ 2 h 434305"/>
                    <a:gd name="connsiteX1" fmla="*/ 126824 w 458528"/>
                    <a:gd name="connsiteY1" fmla="*/ 418740 h 434305"/>
                    <a:gd name="connsiteX2" fmla="*/ 201240 w 458528"/>
                    <a:gd name="connsiteY2" fmla="*/ 277625 h 434305"/>
                    <a:gd name="connsiteX3" fmla="*/ 307675 w 458528"/>
                    <a:gd name="connsiteY3" fmla="*/ 427160 h 434305"/>
                    <a:gd name="connsiteX4" fmla="*/ 364794 w 458528"/>
                    <a:gd name="connsiteY4" fmla="*/ 401441 h 434305"/>
                    <a:gd name="connsiteX5" fmla="*/ 458528 w 458528"/>
                    <a:gd name="connsiteY5" fmla="*/ 432033 h 434305"/>
                    <a:gd name="connsiteX0" fmla="*/ 0 w 457188"/>
                    <a:gd name="connsiteY0" fmla="*/ 2 h 434894"/>
                    <a:gd name="connsiteX1" fmla="*/ 125484 w 457188"/>
                    <a:gd name="connsiteY1" fmla="*/ 419329 h 434894"/>
                    <a:gd name="connsiteX2" fmla="*/ 199900 w 457188"/>
                    <a:gd name="connsiteY2" fmla="*/ 278214 h 434894"/>
                    <a:gd name="connsiteX3" fmla="*/ 306335 w 457188"/>
                    <a:gd name="connsiteY3" fmla="*/ 427749 h 434894"/>
                    <a:gd name="connsiteX4" fmla="*/ 363454 w 457188"/>
                    <a:gd name="connsiteY4" fmla="*/ 402030 h 434894"/>
                    <a:gd name="connsiteX5" fmla="*/ 457188 w 457188"/>
                    <a:gd name="connsiteY5" fmla="*/ 432622 h 434894"/>
                    <a:gd name="connsiteX0" fmla="*/ 0 w 457188"/>
                    <a:gd name="connsiteY0" fmla="*/ 2 h 434880"/>
                    <a:gd name="connsiteX1" fmla="*/ 125484 w 457188"/>
                    <a:gd name="connsiteY1" fmla="*/ 419329 h 434880"/>
                    <a:gd name="connsiteX2" fmla="*/ 204255 w 457188"/>
                    <a:gd name="connsiteY2" fmla="*/ 278411 h 434880"/>
                    <a:gd name="connsiteX3" fmla="*/ 306335 w 457188"/>
                    <a:gd name="connsiteY3" fmla="*/ 427749 h 434880"/>
                    <a:gd name="connsiteX4" fmla="*/ 363454 w 457188"/>
                    <a:gd name="connsiteY4" fmla="*/ 402030 h 434880"/>
                    <a:gd name="connsiteX5" fmla="*/ 457188 w 457188"/>
                    <a:gd name="connsiteY5" fmla="*/ 432622 h 434880"/>
                    <a:gd name="connsiteX0" fmla="*/ 0 w 457188"/>
                    <a:gd name="connsiteY0" fmla="*/ 2 h 434360"/>
                    <a:gd name="connsiteX1" fmla="*/ 125484 w 457188"/>
                    <a:gd name="connsiteY1" fmla="*/ 419329 h 434360"/>
                    <a:gd name="connsiteX2" fmla="*/ 207940 w 457188"/>
                    <a:gd name="connsiteY2" fmla="*/ 285878 h 434360"/>
                    <a:gd name="connsiteX3" fmla="*/ 306335 w 457188"/>
                    <a:gd name="connsiteY3" fmla="*/ 427749 h 434360"/>
                    <a:gd name="connsiteX4" fmla="*/ 363454 w 457188"/>
                    <a:gd name="connsiteY4" fmla="*/ 402030 h 434360"/>
                    <a:gd name="connsiteX5" fmla="*/ 457188 w 457188"/>
                    <a:gd name="connsiteY5" fmla="*/ 432622 h 434360"/>
                    <a:gd name="connsiteX0" fmla="*/ 0 w 457188"/>
                    <a:gd name="connsiteY0" fmla="*/ 2 h 434019"/>
                    <a:gd name="connsiteX1" fmla="*/ 125484 w 457188"/>
                    <a:gd name="connsiteY1" fmla="*/ 419329 h 434019"/>
                    <a:gd name="connsiteX2" fmla="*/ 208945 w 457188"/>
                    <a:gd name="connsiteY2" fmla="*/ 290791 h 434019"/>
                    <a:gd name="connsiteX3" fmla="*/ 306335 w 457188"/>
                    <a:gd name="connsiteY3" fmla="*/ 427749 h 434019"/>
                    <a:gd name="connsiteX4" fmla="*/ 363454 w 457188"/>
                    <a:gd name="connsiteY4" fmla="*/ 402030 h 434019"/>
                    <a:gd name="connsiteX5" fmla="*/ 457188 w 457188"/>
                    <a:gd name="connsiteY5" fmla="*/ 432622 h 434019"/>
                    <a:gd name="connsiteX0" fmla="*/ 0 w 457188"/>
                    <a:gd name="connsiteY0" fmla="*/ 2 h 433748"/>
                    <a:gd name="connsiteX1" fmla="*/ 125484 w 457188"/>
                    <a:gd name="connsiteY1" fmla="*/ 419329 h 433748"/>
                    <a:gd name="connsiteX2" fmla="*/ 211960 w 457188"/>
                    <a:gd name="connsiteY2" fmla="*/ 294721 h 433748"/>
                    <a:gd name="connsiteX3" fmla="*/ 306335 w 457188"/>
                    <a:gd name="connsiteY3" fmla="*/ 427749 h 433748"/>
                    <a:gd name="connsiteX4" fmla="*/ 363454 w 457188"/>
                    <a:gd name="connsiteY4" fmla="*/ 402030 h 433748"/>
                    <a:gd name="connsiteX5" fmla="*/ 457188 w 457188"/>
                    <a:gd name="connsiteY5" fmla="*/ 432622 h 433748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7573 w 457188"/>
                    <a:gd name="connsiteY3" fmla="*/ 423229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4893 w 457188"/>
                    <a:gd name="connsiteY3" fmla="*/ 42185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9888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484 w 457188"/>
                    <a:gd name="connsiteY1" fmla="*/ 419329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5149 w 457188"/>
                    <a:gd name="connsiteY1" fmla="*/ 415792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1878 w 457188"/>
                    <a:gd name="connsiteY3" fmla="*/ 41851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4223 w 457188"/>
                    <a:gd name="connsiteY3" fmla="*/ 414583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63454 w 457188"/>
                    <a:gd name="connsiteY4" fmla="*/ 402030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7657 w 457188"/>
                    <a:gd name="connsiteY4" fmla="*/ 402423 h 432622"/>
                    <a:gd name="connsiteX5" fmla="*/ 457188 w 457188"/>
                    <a:gd name="connsiteY5" fmla="*/ 432622 h 432622"/>
                    <a:gd name="connsiteX0" fmla="*/ 0 w 457188"/>
                    <a:gd name="connsiteY0" fmla="*/ 2 h 432622"/>
                    <a:gd name="connsiteX1" fmla="*/ 122804 w 457188"/>
                    <a:gd name="connsiteY1" fmla="*/ 415595 h 432622"/>
                    <a:gd name="connsiteX2" fmla="*/ 211960 w 457188"/>
                    <a:gd name="connsiteY2" fmla="*/ 294721 h 432622"/>
                    <a:gd name="connsiteX3" fmla="*/ 283553 w 457188"/>
                    <a:gd name="connsiteY3" fmla="*/ 415565 h 432622"/>
                    <a:gd name="connsiteX4" fmla="*/ 335647 w 457188"/>
                    <a:gd name="connsiteY4" fmla="*/ 405174 h 432622"/>
                    <a:gd name="connsiteX5" fmla="*/ 457188 w 457188"/>
                    <a:gd name="connsiteY5" fmla="*/ 432622 h 432622"/>
                    <a:gd name="connsiteX0" fmla="*/ 0 w 418325"/>
                    <a:gd name="connsiteY0" fmla="*/ 2 h 433997"/>
                    <a:gd name="connsiteX1" fmla="*/ 122804 w 418325"/>
                    <a:gd name="connsiteY1" fmla="*/ 415595 h 433997"/>
                    <a:gd name="connsiteX2" fmla="*/ 211960 w 418325"/>
                    <a:gd name="connsiteY2" fmla="*/ 294721 h 433997"/>
                    <a:gd name="connsiteX3" fmla="*/ 283553 w 418325"/>
                    <a:gd name="connsiteY3" fmla="*/ 415565 h 433997"/>
                    <a:gd name="connsiteX4" fmla="*/ 335647 w 418325"/>
                    <a:gd name="connsiteY4" fmla="*/ 405174 h 433997"/>
                    <a:gd name="connsiteX5" fmla="*/ 418325 w 418325"/>
                    <a:gd name="connsiteY5" fmla="*/ 433997 h 433997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35647 w 406599"/>
                    <a:gd name="connsiteY4" fmla="*/ 405174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660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83553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9868 w 406599"/>
                    <a:gd name="connsiteY3" fmla="*/ 415565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4926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406599"/>
                    <a:gd name="connsiteY0" fmla="*/ 2 h 430656"/>
                    <a:gd name="connsiteX1" fmla="*/ 122804 w 406599"/>
                    <a:gd name="connsiteY1" fmla="*/ 415595 h 430656"/>
                    <a:gd name="connsiteX2" fmla="*/ 211960 w 406599"/>
                    <a:gd name="connsiteY2" fmla="*/ 294721 h 430656"/>
                    <a:gd name="connsiteX3" fmla="*/ 275178 w 406599"/>
                    <a:gd name="connsiteY3" fmla="*/ 415369 h 430656"/>
                    <a:gd name="connsiteX4" fmla="*/ 321911 w 406599"/>
                    <a:gd name="connsiteY4" fmla="*/ 405371 h 430656"/>
                    <a:gd name="connsiteX5" fmla="*/ 406599 w 406599"/>
                    <a:gd name="connsiteY5" fmla="*/ 430656 h 430656"/>
                    <a:gd name="connsiteX0" fmla="*/ 0 w 383482"/>
                    <a:gd name="connsiteY0" fmla="*/ 2 h 427512"/>
                    <a:gd name="connsiteX1" fmla="*/ 122804 w 383482"/>
                    <a:gd name="connsiteY1" fmla="*/ 415595 h 427512"/>
                    <a:gd name="connsiteX2" fmla="*/ 211960 w 383482"/>
                    <a:gd name="connsiteY2" fmla="*/ 294721 h 427512"/>
                    <a:gd name="connsiteX3" fmla="*/ 275178 w 383482"/>
                    <a:gd name="connsiteY3" fmla="*/ 415369 h 427512"/>
                    <a:gd name="connsiteX4" fmla="*/ 321911 w 383482"/>
                    <a:gd name="connsiteY4" fmla="*/ 405371 h 427512"/>
                    <a:gd name="connsiteX5" fmla="*/ 383482 w 383482"/>
                    <a:gd name="connsiteY5" fmla="*/ 427512 h 427512"/>
                    <a:gd name="connsiteX0" fmla="*/ 0 w 393198"/>
                    <a:gd name="connsiteY0" fmla="*/ 2 h 427512"/>
                    <a:gd name="connsiteX1" fmla="*/ 122804 w 393198"/>
                    <a:gd name="connsiteY1" fmla="*/ 415595 h 427512"/>
                    <a:gd name="connsiteX2" fmla="*/ 211960 w 393198"/>
                    <a:gd name="connsiteY2" fmla="*/ 294721 h 427512"/>
                    <a:gd name="connsiteX3" fmla="*/ 275178 w 393198"/>
                    <a:gd name="connsiteY3" fmla="*/ 415369 h 427512"/>
                    <a:gd name="connsiteX4" fmla="*/ 321911 w 393198"/>
                    <a:gd name="connsiteY4" fmla="*/ 405371 h 427512"/>
                    <a:gd name="connsiteX5" fmla="*/ 393198 w 393198"/>
                    <a:gd name="connsiteY5" fmla="*/ 427512 h 427512"/>
                    <a:gd name="connsiteX0" fmla="*/ 0 w 405594"/>
                    <a:gd name="connsiteY0" fmla="*/ 2 h 428298"/>
                    <a:gd name="connsiteX1" fmla="*/ 122804 w 405594"/>
                    <a:gd name="connsiteY1" fmla="*/ 415595 h 428298"/>
                    <a:gd name="connsiteX2" fmla="*/ 211960 w 405594"/>
                    <a:gd name="connsiteY2" fmla="*/ 294721 h 428298"/>
                    <a:gd name="connsiteX3" fmla="*/ 275178 w 405594"/>
                    <a:gd name="connsiteY3" fmla="*/ 415369 h 428298"/>
                    <a:gd name="connsiteX4" fmla="*/ 321911 w 405594"/>
                    <a:gd name="connsiteY4" fmla="*/ 405371 h 428298"/>
                    <a:gd name="connsiteX5" fmla="*/ 405594 w 405594"/>
                    <a:gd name="connsiteY5" fmla="*/ 428298 h 428298"/>
                    <a:gd name="connsiteX0" fmla="*/ 0 w 411604"/>
                    <a:gd name="connsiteY0" fmla="*/ 2 h 429794"/>
                    <a:gd name="connsiteX1" fmla="*/ 122804 w 411604"/>
                    <a:gd name="connsiteY1" fmla="*/ 415595 h 429794"/>
                    <a:gd name="connsiteX2" fmla="*/ 211960 w 411604"/>
                    <a:gd name="connsiteY2" fmla="*/ 294721 h 429794"/>
                    <a:gd name="connsiteX3" fmla="*/ 275178 w 411604"/>
                    <a:gd name="connsiteY3" fmla="*/ 415369 h 429794"/>
                    <a:gd name="connsiteX4" fmla="*/ 321911 w 411604"/>
                    <a:gd name="connsiteY4" fmla="*/ 405371 h 429794"/>
                    <a:gd name="connsiteX5" fmla="*/ 405594 w 411604"/>
                    <a:gd name="connsiteY5" fmla="*/ 428298 h 429794"/>
                    <a:gd name="connsiteX6" fmla="*/ 404925 w 411604"/>
                    <a:gd name="connsiteY6" fmla="*/ 427544 h 429794"/>
                    <a:gd name="connsiteX0" fmla="*/ 0 w 466235"/>
                    <a:gd name="connsiteY0" fmla="*/ 2 h 429490"/>
                    <a:gd name="connsiteX1" fmla="*/ 122804 w 466235"/>
                    <a:gd name="connsiteY1" fmla="*/ 415595 h 429490"/>
                    <a:gd name="connsiteX2" fmla="*/ 211960 w 466235"/>
                    <a:gd name="connsiteY2" fmla="*/ 294721 h 429490"/>
                    <a:gd name="connsiteX3" fmla="*/ 275178 w 466235"/>
                    <a:gd name="connsiteY3" fmla="*/ 415369 h 429490"/>
                    <a:gd name="connsiteX4" fmla="*/ 321911 w 466235"/>
                    <a:gd name="connsiteY4" fmla="*/ 405371 h 429490"/>
                    <a:gd name="connsiteX5" fmla="*/ 405594 w 466235"/>
                    <a:gd name="connsiteY5" fmla="*/ 428298 h 429490"/>
                    <a:gd name="connsiteX6" fmla="*/ 466235 w 466235"/>
                    <a:gd name="connsiteY6" fmla="*/ 425776 h 429490"/>
                    <a:gd name="connsiteX0" fmla="*/ 0 w 482986"/>
                    <a:gd name="connsiteY0" fmla="*/ 2 h 430299"/>
                    <a:gd name="connsiteX1" fmla="*/ 122804 w 482986"/>
                    <a:gd name="connsiteY1" fmla="*/ 415595 h 430299"/>
                    <a:gd name="connsiteX2" fmla="*/ 211960 w 482986"/>
                    <a:gd name="connsiteY2" fmla="*/ 294721 h 430299"/>
                    <a:gd name="connsiteX3" fmla="*/ 275178 w 482986"/>
                    <a:gd name="connsiteY3" fmla="*/ 415369 h 430299"/>
                    <a:gd name="connsiteX4" fmla="*/ 321911 w 482986"/>
                    <a:gd name="connsiteY4" fmla="*/ 405371 h 430299"/>
                    <a:gd name="connsiteX5" fmla="*/ 405594 w 482986"/>
                    <a:gd name="connsiteY5" fmla="*/ 428298 h 430299"/>
                    <a:gd name="connsiteX6" fmla="*/ 482986 w 482986"/>
                    <a:gd name="connsiteY6" fmla="*/ 429313 h 430299"/>
                    <a:gd name="connsiteX0" fmla="*/ 0 w 508783"/>
                    <a:gd name="connsiteY0" fmla="*/ 2 h 430978"/>
                    <a:gd name="connsiteX1" fmla="*/ 122804 w 508783"/>
                    <a:gd name="connsiteY1" fmla="*/ 415595 h 430978"/>
                    <a:gd name="connsiteX2" fmla="*/ 211960 w 508783"/>
                    <a:gd name="connsiteY2" fmla="*/ 294721 h 430978"/>
                    <a:gd name="connsiteX3" fmla="*/ 275178 w 508783"/>
                    <a:gd name="connsiteY3" fmla="*/ 415369 h 430978"/>
                    <a:gd name="connsiteX4" fmla="*/ 321911 w 508783"/>
                    <a:gd name="connsiteY4" fmla="*/ 405371 h 430978"/>
                    <a:gd name="connsiteX5" fmla="*/ 405594 w 508783"/>
                    <a:gd name="connsiteY5" fmla="*/ 428298 h 430978"/>
                    <a:gd name="connsiteX6" fmla="*/ 508783 w 508783"/>
                    <a:gd name="connsiteY6" fmla="*/ 430688 h 430978"/>
                    <a:gd name="connsiteX0" fmla="*/ 0 w 500072"/>
                    <a:gd name="connsiteY0" fmla="*/ 2 h 430299"/>
                    <a:gd name="connsiteX1" fmla="*/ 122804 w 500072"/>
                    <a:gd name="connsiteY1" fmla="*/ 415595 h 430299"/>
                    <a:gd name="connsiteX2" fmla="*/ 211960 w 500072"/>
                    <a:gd name="connsiteY2" fmla="*/ 294721 h 430299"/>
                    <a:gd name="connsiteX3" fmla="*/ 275178 w 500072"/>
                    <a:gd name="connsiteY3" fmla="*/ 415369 h 430299"/>
                    <a:gd name="connsiteX4" fmla="*/ 321911 w 500072"/>
                    <a:gd name="connsiteY4" fmla="*/ 405371 h 430299"/>
                    <a:gd name="connsiteX5" fmla="*/ 405594 w 500072"/>
                    <a:gd name="connsiteY5" fmla="*/ 428298 h 430299"/>
                    <a:gd name="connsiteX6" fmla="*/ 500072 w 500072"/>
                    <a:gd name="connsiteY6" fmla="*/ 429313 h 430299"/>
                    <a:gd name="connsiteX0" fmla="*/ 0 w 500072"/>
                    <a:gd name="connsiteY0" fmla="*/ 2 h 431735"/>
                    <a:gd name="connsiteX1" fmla="*/ 122804 w 500072"/>
                    <a:gd name="connsiteY1" fmla="*/ 415595 h 431735"/>
                    <a:gd name="connsiteX2" fmla="*/ 211960 w 500072"/>
                    <a:gd name="connsiteY2" fmla="*/ 294721 h 431735"/>
                    <a:gd name="connsiteX3" fmla="*/ 275178 w 500072"/>
                    <a:gd name="connsiteY3" fmla="*/ 415369 h 431735"/>
                    <a:gd name="connsiteX4" fmla="*/ 321911 w 500072"/>
                    <a:gd name="connsiteY4" fmla="*/ 405371 h 431735"/>
                    <a:gd name="connsiteX5" fmla="*/ 405594 w 500072"/>
                    <a:gd name="connsiteY5" fmla="*/ 428298 h 431735"/>
                    <a:gd name="connsiteX6" fmla="*/ 500072 w 500072"/>
                    <a:gd name="connsiteY6" fmla="*/ 431671 h 431735"/>
                    <a:gd name="connsiteX0" fmla="*/ 0 w 497392"/>
                    <a:gd name="connsiteY0" fmla="*/ 2 h 431402"/>
                    <a:gd name="connsiteX1" fmla="*/ 122804 w 497392"/>
                    <a:gd name="connsiteY1" fmla="*/ 415595 h 431402"/>
                    <a:gd name="connsiteX2" fmla="*/ 211960 w 497392"/>
                    <a:gd name="connsiteY2" fmla="*/ 294721 h 431402"/>
                    <a:gd name="connsiteX3" fmla="*/ 275178 w 497392"/>
                    <a:gd name="connsiteY3" fmla="*/ 415369 h 431402"/>
                    <a:gd name="connsiteX4" fmla="*/ 321911 w 497392"/>
                    <a:gd name="connsiteY4" fmla="*/ 405371 h 431402"/>
                    <a:gd name="connsiteX5" fmla="*/ 405594 w 497392"/>
                    <a:gd name="connsiteY5" fmla="*/ 428298 h 431402"/>
                    <a:gd name="connsiteX6" fmla="*/ 497392 w 497392"/>
                    <a:gd name="connsiteY6" fmla="*/ 431278 h 431402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1908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568"/>
                    <a:gd name="connsiteX1" fmla="*/ 122804 w 497392"/>
                    <a:gd name="connsiteY1" fmla="*/ 415595 h 431568"/>
                    <a:gd name="connsiteX2" fmla="*/ 211960 w 497392"/>
                    <a:gd name="connsiteY2" fmla="*/ 294721 h 431568"/>
                    <a:gd name="connsiteX3" fmla="*/ 275178 w 497392"/>
                    <a:gd name="connsiteY3" fmla="*/ 415369 h 431568"/>
                    <a:gd name="connsiteX4" fmla="*/ 321911 w 497392"/>
                    <a:gd name="connsiteY4" fmla="*/ 405371 h 431568"/>
                    <a:gd name="connsiteX5" fmla="*/ 397888 w 497392"/>
                    <a:gd name="connsiteY5" fmla="*/ 428888 h 431568"/>
                    <a:gd name="connsiteX6" fmla="*/ 497392 w 497392"/>
                    <a:gd name="connsiteY6" fmla="*/ 431278 h 431568"/>
                    <a:gd name="connsiteX0" fmla="*/ 0 w 497392"/>
                    <a:gd name="connsiteY0" fmla="*/ 2 h 431296"/>
                    <a:gd name="connsiteX1" fmla="*/ 122804 w 497392"/>
                    <a:gd name="connsiteY1" fmla="*/ 415595 h 431296"/>
                    <a:gd name="connsiteX2" fmla="*/ 211960 w 497392"/>
                    <a:gd name="connsiteY2" fmla="*/ 294721 h 431296"/>
                    <a:gd name="connsiteX3" fmla="*/ 275178 w 497392"/>
                    <a:gd name="connsiteY3" fmla="*/ 415369 h 431296"/>
                    <a:gd name="connsiteX4" fmla="*/ 321911 w 497392"/>
                    <a:gd name="connsiteY4" fmla="*/ 405371 h 431296"/>
                    <a:gd name="connsiteX5" fmla="*/ 391858 w 497392"/>
                    <a:gd name="connsiteY5" fmla="*/ 426923 h 431296"/>
                    <a:gd name="connsiteX6" fmla="*/ 497392 w 497392"/>
                    <a:gd name="connsiteY6" fmla="*/ 431278 h 431296"/>
                    <a:gd name="connsiteX0" fmla="*/ 0 w 497392"/>
                    <a:gd name="connsiteY0" fmla="*/ 2 h 431447"/>
                    <a:gd name="connsiteX1" fmla="*/ 122804 w 497392"/>
                    <a:gd name="connsiteY1" fmla="*/ 415595 h 431447"/>
                    <a:gd name="connsiteX2" fmla="*/ 211960 w 497392"/>
                    <a:gd name="connsiteY2" fmla="*/ 294721 h 431447"/>
                    <a:gd name="connsiteX3" fmla="*/ 275178 w 497392"/>
                    <a:gd name="connsiteY3" fmla="*/ 415369 h 431447"/>
                    <a:gd name="connsiteX4" fmla="*/ 321911 w 497392"/>
                    <a:gd name="connsiteY4" fmla="*/ 405371 h 431447"/>
                    <a:gd name="connsiteX5" fmla="*/ 402244 w 497392"/>
                    <a:gd name="connsiteY5" fmla="*/ 428495 h 431447"/>
                    <a:gd name="connsiteX6" fmla="*/ 497392 w 497392"/>
                    <a:gd name="connsiteY6" fmla="*/ 431278 h 43144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191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17221 w 497392"/>
                    <a:gd name="connsiteY4" fmla="*/ 405371 h 431367"/>
                    <a:gd name="connsiteX5" fmla="*/ 326864 w 497392"/>
                    <a:gd name="connsiteY5" fmla="*/ 400230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6864 w 497392"/>
                    <a:gd name="connsiteY4" fmla="*/ 400230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5178 w 497392"/>
                    <a:gd name="connsiteY3" fmla="*/ 415369 h 431367"/>
                    <a:gd name="connsiteX4" fmla="*/ 283645 w 497392"/>
                    <a:gd name="connsiteY4" fmla="*/ 419487 h 431367"/>
                    <a:gd name="connsiteX5" fmla="*/ 328539 w 497392"/>
                    <a:gd name="connsiteY5" fmla="*/ 395907 h 431367"/>
                    <a:gd name="connsiteX6" fmla="*/ 405929 w 497392"/>
                    <a:gd name="connsiteY6" fmla="*/ 428102 h 431367"/>
                    <a:gd name="connsiteX7" fmla="*/ 497392 w 497392"/>
                    <a:gd name="connsiteY7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83645 w 497392"/>
                    <a:gd name="connsiteY3" fmla="*/ 419487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960 w 497392"/>
                    <a:gd name="connsiteY3" fmla="*/ 425775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9290 w 497392"/>
                    <a:gd name="connsiteY3" fmla="*/ 422631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8539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367"/>
                    <a:gd name="connsiteX1" fmla="*/ 122804 w 497392"/>
                    <a:gd name="connsiteY1" fmla="*/ 415595 h 431367"/>
                    <a:gd name="connsiteX2" fmla="*/ 211960 w 497392"/>
                    <a:gd name="connsiteY2" fmla="*/ 294721 h 431367"/>
                    <a:gd name="connsiteX3" fmla="*/ 277280 w 497392"/>
                    <a:gd name="connsiteY3" fmla="*/ 423613 h 431367"/>
                    <a:gd name="connsiteX4" fmla="*/ 326194 w 497392"/>
                    <a:gd name="connsiteY4" fmla="*/ 395907 h 431367"/>
                    <a:gd name="connsiteX5" fmla="*/ 405929 w 497392"/>
                    <a:gd name="connsiteY5" fmla="*/ 428102 h 431367"/>
                    <a:gd name="connsiteX6" fmla="*/ 497392 w 497392"/>
                    <a:gd name="connsiteY6" fmla="*/ 431278 h 431367"/>
                    <a:gd name="connsiteX0" fmla="*/ 0 w 497392"/>
                    <a:gd name="connsiteY0" fmla="*/ 2 h 431289"/>
                    <a:gd name="connsiteX1" fmla="*/ 122804 w 497392"/>
                    <a:gd name="connsiteY1" fmla="*/ 415595 h 431289"/>
                    <a:gd name="connsiteX2" fmla="*/ 211960 w 497392"/>
                    <a:gd name="connsiteY2" fmla="*/ 294721 h 431289"/>
                    <a:gd name="connsiteX3" fmla="*/ 277280 w 497392"/>
                    <a:gd name="connsiteY3" fmla="*/ 423613 h 431289"/>
                    <a:gd name="connsiteX4" fmla="*/ 326194 w 497392"/>
                    <a:gd name="connsiteY4" fmla="*/ 395907 h 431289"/>
                    <a:gd name="connsiteX5" fmla="*/ 380802 w 497392"/>
                    <a:gd name="connsiteY5" fmla="*/ 426334 h 431289"/>
                    <a:gd name="connsiteX6" fmla="*/ 497392 w 497392"/>
                    <a:gd name="connsiteY6" fmla="*/ 431278 h 431289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80802 w 497392"/>
                    <a:gd name="connsiteY5" fmla="*/ 423583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6194 w 497392"/>
                    <a:gd name="connsiteY4" fmla="*/ 395907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30214 w 497392"/>
                    <a:gd name="connsiteY4" fmla="*/ 393942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8792 w 497392"/>
                    <a:gd name="connsiteY5" fmla="*/ 424172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8204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2173 w 497392"/>
                    <a:gd name="connsiteY4" fmla="*/ 397086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11960 w 497392"/>
                    <a:gd name="connsiteY2" fmla="*/ 294721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0498 w 497392"/>
                    <a:gd name="connsiteY4" fmla="*/ 39630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153 w 497392"/>
                    <a:gd name="connsiteY4" fmla="*/ 393549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374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907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18823 w 497392"/>
                    <a:gd name="connsiteY4" fmla="*/ 395121 h 431282"/>
                    <a:gd name="connsiteX5" fmla="*/ 323848 w 497392"/>
                    <a:gd name="connsiteY5" fmla="*/ 395121 h 431282"/>
                    <a:gd name="connsiteX6" fmla="*/ 370081 w 497392"/>
                    <a:gd name="connsiteY6" fmla="*/ 423779 h 431282"/>
                    <a:gd name="connsiteX7" fmla="*/ 497392 w 497392"/>
                    <a:gd name="connsiteY7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3848 w 497392"/>
                    <a:gd name="connsiteY4" fmla="*/ 39512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250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80 w 497392"/>
                    <a:gd name="connsiteY3" fmla="*/ 423613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5940 w 497392"/>
                    <a:gd name="connsiteY3" fmla="*/ 423417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0914 w 497392"/>
                    <a:gd name="connsiteY3" fmla="*/ 422041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1168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534 w 497392"/>
                    <a:gd name="connsiteY4" fmla="*/ 392174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7199 w 497392"/>
                    <a:gd name="connsiteY4" fmla="*/ 39472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7279 w 497392"/>
                    <a:gd name="connsiteY3" fmla="*/ 424989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8874 w 497392"/>
                    <a:gd name="connsiteY4" fmla="*/ 397675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22843 w 497392"/>
                    <a:gd name="connsiteY4" fmla="*/ 390601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488 w 497392"/>
                    <a:gd name="connsiteY4" fmla="*/ 391780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70081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497392"/>
                    <a:gd name="connsiteY0" fmla="*/ 2 h 431282"/>
                    <a:gd name="connsiteX1" fmla="*/ 122804 w 497392"/>
                    <a:gd name="connsiteY1" fmla="*/ 415595 h 431282"/>
                    <a:gd name="connsiteX2" fmla="*/ 201909 w 497392"/>
                    <a:gd name="connsiteY2" fmla="*/ 278804 h 431282"/>
                    <a:gd name="connsiteX3" fmla="*/ 273259 w 497392"/>
                    <a:gd name="connsiteY3" fmla="*/ 424006 h 431282"/>
                    <a:gd name="connsiteX4" fmla="*/ 318823 w 497392"/>
                    <a:gd name="connsiteY4" fmla="*/ 390208 h 431282"/>
                    <a:gd name="connsiteX5" fmla="*/ 362040 w 497392"/>
                    <a:gd name="connsiteY5" fmla="*/ 423779 h 431282"/>
                    <a:gd name="connsiteX6" fmla="*/ 497392 w 497392"/>
                    <a:gd name="connsiteY6" fmla="*/ 431278 h 431282"/>
                    <a:gd name="connsiteX0" fmla="*/ 0 w 514813"/>
                    <a:gd name="connsiteY0" fmla="*/ 2 h 428930"/>
                    <a:gd name="connsiteX1" fmla="*/ 122804 w 514813"/>
                    <a:gd name="connsiteY1" fmla="*/ 415595 h 428930"/>
                    <a:gd name="connsiteX2" fmla="*/ 201909 w 514813"/>
                    <a:gd name="connsiteY2" fmla="*/ 278804 h 428930"/>
                    <a:gd name="connsiteX3" fmla="*/ 273259 w 514813"/>
                    <a:gd name="connsiteY3" fmla="*/ 424006 h 428930"/>
                    <a:gd name="connsiteX4" fmla="*/ 318823 w 514813"/>
                    <a:gd name="connsiteY4" fmla="*/ 390208 h 428930"/>
                    <a:gd name="connsiteX5" fmla="*/ 362040 w 514813"/>
                    <a:gd name="connsiteY5" fmla="*/ 423779 h 428930"/>
                    <a:gd name="connsiteX6" fmla="*/ 514813 w 514813"/>
                    <a:gd name="connsiteY6" fmla="*/ 428920 h 428930"/>
                    <a:gd name="connsiteX0" fmla="*/ 0 w 518163"/>
                    <a:gd name="connsiteY0" fmla="*/ 2 h 429125"/>
                    <a:gd name="connsiteX1" fmla="*/ 122804 w 518163"/>
                    <a:gd name="connsiteY1" fmla="*/ 415595 h 429125"/>
                    <a:gd name="connsiteX2" fmla="*/ 201909 w 518163"/>
                    <a:gd name="connsiteY2" fmla="*/ 278804 h 429125"/>
                    <a:gd name="connsiteX3" fmla="*/ 273259 w 518163"/>
                    <a:gd name="connsiteY3" fmla="*/ 424006 h 429125"/>
                    <a:gd name="connsiteX4" fmla="*/ 318823 w 518163"/>
                    <a:gd name="connsiteY4" fmla="*/ 390208 h 429125"/>
                    <a:gd name="connsiteX5" fmla="*/ 362040 w 518163"/>
                    <a:gd name="connsiteY5" fmla="*/ 423779 h 429125"/>
                    <a:gd name="connsiteX6" fmla="*/ 518163 w 518163"/>
                    <a:gd name="connsiteY6" fmla="*/ 429116 h 429125"/>
                    <a:gd name="connsiteX0" fmla="*/ 0 w 450152"/>
                    <a:gd name="connsiteY0" fmla="*/ 2 h 429516"/>
                    <a:gd name="connsiteX1" fmla="*/ 122804 w 450152"/>
                    <a:gd name="connsiteY1" fmla="*/ 415595 h 429516"/>
                    <a:gd name="connsiteX2" fmla="*/ 201909 w 450152"/>
                    <a:gd name="connsiteY2" fmla="*/ 278804 h 429516"/>
                    <a:gd name="connsiteX3" fmla="*/ 273259 w 450152"/>
                    <a:gd name="connsiteY3" fmla="*/ 424006 h 429516"/>
                    <a:gd name="connsiteX4" fmla="*/ 318823 w 450152"/>
                    <a:gd name="connsiteY4" fmla="*/ 390208 h 429516"/>
                    <a:gd name="connsiteX5" fmla="*/ 362040 w 450152"/>
                    <a:gd name="connsiteY5" fmla="*/ 423779 h 429516"/>
                    <a:gd name="connsiteX6" fmla="*/ 450152 w 450152"/>
                    <a:gd name="connsiteY6" fmla="*/ 429509 h 429516"/>
                    <a:gd name="connsiteX0" fmla="*/ 0 w 418994"/>
                    <a:gd name="connsiteY0" fmla="*/ 2 h 426731"/>
                    <a:gd name="connsiteX1" fmla="*/ 122804 w 418994"/>
                    <a:gd name="connsiteY1" fmla="*/ 415595 h 426731"/>
                    <a:gd name="connsiteX2" fmla="*/ 201909 w 418994"/>
                    <a:gd name="connsiteY2" fmla="*/ 278804 h 426731"/>
                    <a:gd name="connsiteX3" fmla="*/ 273259 w 418994"/>
                    <a:gd name="connsiteY3" fmla="*/ 424006 h 426731"/>
                    <a:gd name="connsiteX4" fmla="*/ 318823 w 418994"/>
                    <a:gd name="connsiteY4" fmla="*/ 390208 h 426731"/>
                    <a:gd name="connsiteX5" fmla="*/ 362040 w 418994"/>
                    <a:gd name="connsiteY5" fmla="*/ 423779 h 426731"/>
                    <a:gd name="connsiteX6" fmla="*/ 418994 w 418994"/>
                    <a:gd name="connsiteY6" fmla="*/ 426562 h 426731"/>
                    <a:gd name="connsiteX0" fmla="*/ 0 w 403918"/>
                    <a:gd name="connsiteY0" fmla="*/ 2 h 426590"/>
                    <a:gd name="connsiteX1" fmla="*/ 122804 w 403918"/>
                    <a:gd name="connsiteY1" fmla="*/ 415595 h 426590"/>
                    <a:gd name="connsiteX2" fmla="*/ 201909 w 403918"/>
                    <a:gd name="connsiteY2" fmla="*/ 278804 h 426590"/>
                    <a:gd name="connsiteX3" fmla="*/ 273259 w 403918"/>
                    <a:gd name="connsiteY3" fmla="*/ 424006 h 426590"/>
                    <a:gd name="connsiteX4" fmla="*/ 318823 w 403918"/>
                    <a:gd name="connsiteY4" fmla="*/ 390208 h 426590"/>
                    <a:gd name="connsiteX5" fmla="*/ 362040 w 403918"/>
                    <a:gd name="connsiteY5" fmla="*/ 423779 h 426590"/>
                    <a:gd name="connsiteX6" fmla="*/ 403918 w 403918"/>
                    <a:gd name="connsiteY6" fmla="*/ 426365 h 426590"/>
                    <a:gd name="connsiteX0" fmla="*/ 0 w 404234"/>
                    <a:gd name="connsiteY0" fmla="*/ 2 h 426590"/>
                    <a:gd name="connsiteX1" fmla="*/ 122804 w 404234"/>
                    <a:gd name="connsiteY1" fmla="*/ 415595 h 426590"/>
                    <a:gd name="connsiteX2" fmla="*/ 201909 w 404234"/>
                    <a:gd name="connsiteY2" fmla="*/ 278804 h 426590"/>
                    <a:gd name="connsiteX3" fmla="*/ 273259 w 404234"/>
                    <a:gd name="connsiteY3" fmla="*/ 424006 h 426590"/>
                    <a:gd name="connsiteX4" fmla="*/ 318823 w 404234"/>
                    <a:gd name="connsiteY4" fmla="*/ 390208 h 426590"/>
                    <a:gd name="connsiteX5" fmla="*/ 362040 w 404234"/>
                    <a:gd name="connsiteY5" fmla="*/ 423779 h 426590"/>
                    <a:gd name="connsiteX6" fmla="*/ 403918 w 404234"/>
                    <a:gd name="connsiteY6" fmla="*/ 426365 h 426590"/>
                    <a:gd name="connsiteX0" fmla="*/ 0 w 413171"/>
                    <a:gd name="connsiteY0" fmla="*/ 2 h 426365"/>
                    <a:gd name="connsiteX1" fmla="*/ 122804 w 413171"/>
                    <a:gd name="connsiteY1" fmla="*/ 415595 h 426365"/>
                    <a:gd name="connsiteX2" fmla="*/ 201909 w 413171"/>
                    <a:gd name="connsiteY2" fmla="*/ 278804 h 426365"/>
                    <a:gd name="connsiteX3" fmla="*/ 273259 w 413171"/>
                    <a:gd name="connsiteY3" fmla="*/ 424006 h 426365"/>
                    <a:gd name="connsiteX4" fmla="*/ 318823 w 413171"/>
                    <a:gd name="connsiteY4" fmla="*/ 390208 h 426365"/>
                    <a:gd name="connsiteX5" fmla="*/ 362040 w 413171"/>
                    <a:gd name="connsiteY5" fmla="*/ 423779 h 426365"/>
                    <a:gd name="connsiteX6" fmla="*/ 403918 w 413171"/>
                    <a:gd name="connsiteY6" fmla="*/ 426365 h 426365"/>
                    <a:gd name="connsiteX0" fmla="*/ 0 w 454202"/>
                    <a:gd name="connsiteY0" fmla="*/ 2 h 425063"/>
                    <a:gd name="connsiteX1" fmla="*/ 122804 w 454202"/>
                    <a:gd name="connsiteY1" fmla="*/ 415595 h 425063"/>
                    <a:gd name="connsiteX2" fmla="*/ 201909 w 454202"/>
                    <a:gd name="connsiteY2" fmla="*/ 278804 h 425063"/>
                    <a:gd name="connsiteX3" fmla="*/ 273259 w 454202"/>
                    <a:gd name="connsiteY3" fmla="*/ 424006 h 425063"/>
                    <a:gd name="connsiteX4" fmla="*/ 318823 w 454202"/>
                    <a:gd name="connsiteY4" fmla="*/ 390208 h 425063"/>
                    <a:gd name="connsiteX5" fmla="*/ 362040 w 454202"/>
                    <a:gd name="connsiteY5" fmla="*/ 423779 h 425063"/>
                    <a:gd name="connsiteX6" fmla="*/ 448142 w 454202"/>
                    <a:gd name="connsiteY6" fmla="*/ 373506 h 425063"/>
                    <a:gd name="connsiteX0" fmla="*/ 0 w 448142"/>
                    <a:gd name="connsiteY0" fmla="*/ 2 h 425063"/>
                    <a:gd name="connsiteX1" fmla="*/ 122804 w 448142"/>
                    <a:gd name="connsiteY1" fmla="*/ 415595 h 425063"/>
                    <a:gd name="connsiteX2" fmla="*/ 201909 w 448142"/>
                    <a:gd name="connsiteY2" fmla="*/ 278804 h 425063"/>
                    <a:gd name="connsiteX3" fmla="*/ 273259 w 448142"/>
                    <a:gd name="connsiteY3" fmla="*/ 424006 h 425063"/>
                    <a:gd name="connsiteX4" fmla="*/ 318823 w 448142"/>
                    <a:gd name="connsiteY4" fmla="*/ 390208 h 425063"/>
                    <a:gd name="connsiteX5" fmla="*/ 362040 w 448142"/>
                    <a:gd name="connsiteY5" fmla="*/ 423779 h 425063"/>
                    <a:gd name="connsiteX6" fmla="*/ 448142 w 448142"/>
                    <a:gd name="connsiteY6" fmla="*/ 373506 h 425063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502417 w 502417"/>
                    <a:gd name="connsiteY6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29047 w 502417"/>
                    <a:gd name="connsiteY6" fmla="*/ 401802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2040 w 502417"/>
                    <a:gd name="connsiteY5" fmla="*/ 423779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8406 w 502417"/>
                    <a:gd name="connsiteY5" fmla="*/ 426530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32062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7707 w 502417"/>
                    <a:gd name="connsiteY6" fmla="*/ 430884 h 433439"/>
                    <a:gd name="connsiteX7" fmla="*/ 502417 w 502417"/>
                    <a:gd name="connsiteY7" fmla="*/ 433439 h 433439"/>
                    <a:gd name="connsiteX0" fmla="*/ 0 w 502417"/>
                    <a:gd name="connsiteY0" fmla="*/ 2 h 433439"/>
                    <a:gd name="connsiteX1" fmla="*/ 122804 w 502417"/>
                    <a:gd name="connsiteY1" fmla="*/ 415595 h 433439"/>
                    <a:gd name="connsiteX2" fmla="*/ 201909 w 502417"/>
                    <a:gd name="connsiteY2" fmla="*/ 278804 h 433439"/>
                    <a:gd name="connsiteX3" fmla="*/ 273259 w 502417"/>
                    <a:gd name="connsiteY3" fmla="*/ 424006 h 433439"/>
                    <a:gd name="connsiteX4" fmla="*/ 318823 w 502417"/>
                    <a:gd name="connsiteY4" fmla="*/ 390208 h 433439"/>
                    <a:gd name="connsiteX5" fmla="*/ 365056 w 502417"/>
                    <a:gd name="connsiteY5" fmla="*/ 425941 h 433439"/>
                    <a:gd name="connsiteX6" fmla="*/ 423687 w 502417"/>
                    <a:gd name="connsiteY6" fmla="*/ 427936 h 433439"/>
                    <a:gd name="connsiteX7" fmla="*/ 502417 w 502417"/>
                    <a:gd name="connsiteY7" fmla="*/ 433439 h 43343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0793"/>
                    <a:gd name="connsiteY0" fmla="*/ 2 h 429509"/>
                    <a:gd name="connsiteX1" fmla="*/ 122804 w 510793"/>
                    <a:gd name="connsiteY1" fmla="*/ 415595 h 429509"/>
                    <a:gd name="connsiteX2" fmla="*/ 201909 w 510793"/>
                    <a:gd name="connsiteY2" fmla="*/ 278804 h 429509"/>
                    <a:gd name="connsiteX3" fmla="*/ 273259 w 510793"/>
                    <a:gd name="connsiteY3" fmla="*/ 424006 h 429509"/>
                    <a:gd name="connsiteX4" fmla="*/ 318823 w 510793"/>
                    <a:gd name="connsiteY4" fmla="*/ 390208 h 429509"/>
                    <a:gd name="connsiteX5" fmla="*/ 365056 w 510793"/>
                    <a:gd name="connsiteY5" fmla="*/ 425941 h 429509"/>
                    <a:gd name="connsiteX6" fmla="*/ 423687 w 510793"/>
                    <a:gd name="connsiteY6" fmla="*/ 427936 h 429509"/>
                    <a:gd name="connsiteX7" fmla="*/ 510793 w 510793"/>
                    <a:gd name="connsiteY7" fmla="*/ 429509 h 429509"/>
                    <a:gd name="connsiteX0" fmla="*/ 0 w 517828"/>
                    <a:gd name="connsiteY0" fmla="*/ 2 h 428920"/>
                    <a:gd name="connsiteX1" fmla="*/ 122804 w 517828"/>
                    <a:gd name="connsiteY1" fmla="*/ 415595 h 428920"/>
                    <a:gd name="connsiteX2" fmla="*/ 201909 w 517828"/>
                    <a:gd name="connsiteY2" fmla="*/ 278804 h 428920"/>
                    <a:gd name="connsiteX3" fmla="*/ 273259 w 517828"/>
                    <a:gd name="connsiteY3" fmla="*/ 424006 h 428920"/>
                    <a:gd name="connsiteX4" fmla="*/ 318823 w 517828"/>
                    <a:gd name="connsiteY4" fmla="*/ 390208 h 428920"/>
                    <a:gd name="connsiteX5" fmla="*/ 365056 w 517828"/>
                    <a:gd name="connsiteY5" fmla="*/ 425941 h 428920"/>
                    <a:gd name="connsiteX6" fmla="*/ 423687 w 517828"/>
                    <a:gd name="connsiteY6" fmla="*/ 427936 h 428920"/>
                    <a:gd name="connsiteX7" fmla="*/ 517828 w 517828"/>
                    <a:gd name="connsiteY7" fmla="*/ 428920 h 428920"/>
                    <a:gd name="connsiteX0" fmla="*/ 0 w 523524"/>
                    <a:gd name="connsiteY0" fmla="*/ 2 h 428313"/>
                    <a:gd name="connsiteX1" fmla="*/ 122804 w 523524"/>
                    <a:gd name="connsiteY1" fmla="*/ 415595 h 428313"/>
                    <a:gd name="connsiteX2" fmla="*/ 201909 w 523524"/>
                    <a:gd name="connsiteY2" fmla="*/ 278804 h 428313"/>
                    <a:gd name="connsiteX3" fmla="*/ 273259 w 523524"/>
                    <a:gd name="connsiteY3" fmla="*/ 424006 h 428313"/>
                    <a:gd name="connsiteX4" fmla="*/ 318823 w 523524"/>
                    <a:gd name="connsiteY4" fmla="*/ 390208 h 428313"/>
                    <a:gd name="connsiteX5" fmla="*/ 365056 w 523524"/>
                    <a:gd name="connsiteY5" fmla="*/ 425941 h 428313"/>
                    <a:gd name="connsiteX6" fmla="*/ 423687 w 523524"/>
                    <a:gd name="connsiteY6" fmla="*/ 427936 h 428313"/>
                    <a:gd name="connsiteX7" fmla="*/ 523524 w 523524"/>
                    <a:gd name="connsiteY7" fmla="*/ 426562 h 428313"/>
                    <a:gd name="connsiteX0" fmla="*/ 0 w 521514"/>
                    <a:gd name="connsiteY0" fmla="*/ 2 h 429903"/>
                    <a:gd name="connsiteX1" fmla="*/ 122804 w 521514"/>
                    <a:gd name="connsiteY1" fmla="*/ 415595 h 429903"/>
                    <a:gd name="connsiteX2" fmla="*/ 201909 w 521514"/>
                    <a:gd name="connsiteY2" fmla="*/ 278804 h 429903"/>
                    <a:gd name="connsiteX3" fmla="*/ 273259 w 521514"/>
                    <a:gd name="connsiteY3" fmla="*/ 424006 h 429903"/>
                    <a:gd name="connsiteX4" fmla="*/ 318823 w 521514"/>
                    <a:gd name="connsiteY4" fmla="*/ 390208 h 429903"/>
                    <a:gd name="connsiteX5" fmla="*/ 365056 w 521514"/>
                    <a:gd name="connsiteY5" fmla="*/ 425941 h 429903"/>
                    <a:gd name="connsiteX6" fmla="*/ 423687 w 521514"/>
                    <a:gd name="connsiteY6" fmla="*/ 427936 h 429903"/>
                    <a:gd name="connsiteX7" fmla="*/ 521514 w 521514"/>
                    <a:gd name="connsiteY7" fmla="*/ 429903 h 429903"/>
                    <a:gd name="connsiteX0" fmla="*/ 0 w 521849"/>
                    <a:gd name="connsiteY0" fmla="*/ 2 h 428518"/>
                    <a:gd name="connsiteX1" fmla="*/ 122804 w 521849"/>
                    <a:gd name="connsiteY1" fmla="*/ 415595 h 428518"/>
                    <a:gd name="connsiteX2" fmla="*/ 201909 w 521849"/>
                    <a:gd name="connsiteY2" fmla="*/ 278804 h 428518"/>
                    <a:gd name="connsiteX3" fmla="*/ 273259 w 521849"/>
                    <a:gd name="connsiteY3" fmla="*/ 424006 h 428518"/>
                    <a:gd name="connsiteX4" fmla="*/ 318823 w 521849"/>
                    <a:gd name="connsiteY4" fmla="*/ 390208 h 428518"/>
                    <a:gd name="connsiteX5" fmla="*/ 365056 w 521849"/>
                    <a:gd name="connsiteY5" fmla="*/ 425941 h 428518"/>
                    <a:gd name="connsiteX6" fmla="*/ 423687 w 521849"/>
                    <a:gd name="connsiteY6" fmla="*/ 427936 h 428518"/>
                    <a:gd name="connsiteX7" fmla="*/ 521849 w 521849"/>
                    <a:gd name="connsiteY7" fmla="*/ 428331 h 428518"/>
                    <a:gd name="connsiteX0" fmla="*/ 0 w 521849"/>
                    <a:gd name="connsiteY0" fmla="*/ 2 h 428681"/>
                    <a:gd name="connsiteX1" fmla="*/ 122804 w 521849"/>
                    <a:gd name="connsiteY1" fmla="*/ 415595 h 428681"/>
                    <a:gd name="connsiteX2" fmla="*/ 201909 w 521849"/>
                    <a:gd name="connsiteY2" fmla="*/ 278804 h 428681"/>
                    <a:gd name="connsiteX3" fmla="*/ 273259 w 521849"/>
                    <a:gd name="connsiteY3" fmla="*/ 424006 h 428681"/>
                    <a:gd name="connsiteX4" fmla="*/ 318823 w 521849"/>
                    <a:gd name="connsiteY4" fmla="*/ 390208 h 428681"/>
                    <a:gd name="connsiteX5" fmla="*/ 365056 w 521849"/>
                    <a:gd name="connsiteY5" fmla="*/ 425941 h 428681"/>
                    <a:gd name="connsiteX6" fmla="*/ 420672 w 521849"/>
                    <a:gd name="connsiteY6" fmla="*/ 428132 h 428681"/>
                    <a:gd name="connsiteX7" fmla="*/ 521849 w 521849"/>
                    <a:gd name="connsiteY7" fmla="*/ 428331 h 428681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521849"/>
                    <a:gd name="connsiteY0" fmla="*/ 2 h 429190"/>
                    <a:gd name="connsiteX1" fmla="*/ 122804 w 521849"/>
                    <a:gd name="connsiteY1" fmla="*/ 415595 h 429190"/>
                    <a:gd name="connsiteX2" fmla="*/ 201909 w 521849"/>
                    <a:gd name="connsiteY2" fmla="*/ 278804 h 429190"/>
                    <a:gd name="connsiteX3" fmla="*/ 273259 w 521849"/>
                    <a:gd name="connsiteY3" fmla="*/ 424006 h 429190"/>
                    <a:gd name="connsiteX4" fmla="*/ 318823 w 521849"/>
                    <a:gd name="connsiteY4" fmla="*/ 390208 h 429190"/>
                    <a:gd name="connsiteX5" fmla="*/ 365056 w 521849"/>
                    <a:gd name="connsiteY5" fmla="*/ 425941 h 429190"/>
                    <a:gd name="connsiteX6" fmla="*/ 416317 w 521849"/>
                    <a:gd name="connsiteY6" fmla="*/ 428722 h 429190"/>
                    <a:gd name="connsiteX7" fmla="*/ 521849 w 521849"/>
                    <a:gd name="connsiteY7" fmla="*/ 428331 h 429190"/>
                    <a:gd name="connsiteX0" fmla="*/ 0 w 457189"/>
                    <a:gd name="connsiteY0" fmla="*/ 2 h 429271"/>
                    <a:gd name="connsiteX1" fmla="*/ 122804 w 457189"/>
                    <a:gd name="connsiteY1" fmla="*/ 415595 h 429271"/>
                    <a:gd name="connsiteX2" fmla="*/ 201909 w 457189"/>
                    <a:gd name="connsiteY2" fmla="*/ 278804 h 429271"/>
                    <a:gd name="connsiteX3" fmla="*/ 273259 w 457189"/>
                    <a:gd name="connsiteY3" fmla="*/ 424006 h 429271"/>
                    <a:gd name="connsiteX4" fmla="*/ 318823 w 457189"/>
                    <a:gd name="connsiteY4" fmla="*/ 390208 h 429271"/>
                    <a:gd name="connsiteX5" fmla="*/ 365056 w 457189"/>
                    <a:gd name="connsiteY5" fmla="*/ 425941 h 429271"/>
                    <a:gd name="connsiteX6" fmla="*/ 416317 w 457189"/>
                    <a:gd name="connsiteY6" fmla="*/ 428722 h 429271"/>
                    <a:gd name="connsiteX7" fmla="*/ 457189 w 457189"/>
                    <a:gd name="connsiteY7" fmla="*/ 428920 h 429271"/>
                    <a:gd name="connsiteX0" fmla="*/ 0 w 448478"/>
                    <a:gd name="connsiteY0" fmla="*/ 2 h 429271"/>
                    <a:gd name="connsiteX1" fmla="*/ 122804 w 448478"/>
                    <a:gd name="connsiteY1" fmla="*/ 415595 h 429271"/>
                    <a:gd name="connsiteX2" fmla="*/ 201909 w 448478"/>
                    <a:gd name="connsiteY2" fmla="*/ 278804 h 429271"/>
                    <a:gd name="connsiteX3" fmla="*/ 273259 w 448478"/>
                    <a:gd name="connsiteY3" fmla="*/ 424006 h 429271"/>
                    <a:gd name="connsiteX4" fmla="*/ 318823 w 448478"/>
                    <a:gd name="connsiteY4" fmla="*/ 390208 h 429271"/>
                    <a:gd name="connsiteX5" fmla="*/ 365056 w 448478"/>
                    <a:gd name="connsiteY5" fmla="*/ 425941 h 429271"/>
                    <a:gd name="connsiteX6" fmla="*/ 416317 w 448478"/>
                    <a:gd name="connsiteY6" fmla="*/ 428722 h 429271"/>
                    <a:gd name="connsiteX7" fmla="*/ 448478 w 448478"/>
                    <a:gd name="connsiteY7" fmla="*/ 428920 h 429271"/>
                    <a:gd name="connsiteX0" fmla="*/ 0 w 444458"/>
                    <a:gd name="connsiteY0" fmla="*/ 2 h 430099"/>
                    <a:gd name="connsiteX1" fmla="*/ 122804 w 444458"/>
                    <a:gd name="connsiteY1" fmla="*/ 415595 h 430099"/>
                    <a:gd name="connsiteX2" fmla="*/ 201909 w 444458"/>
                    <a:gd name="connsiteY2" fmla="*/ 278804 h 430099"/>
                    <a:gd name="connsiteX3" fmla="*/ 273259 w 444458"/>
                    <a:gd name="connsiteY3" fmla="*/ 424006 h 430099"/>
                    <a:gd name="connsiteX4" fmla="*/ 318823 w 444458"/>
                    <a:gd name="connsiteY4" fmla="*/ 390208 h 430099"/>
                    <a:gd name="connsiteX5" fmla="*/ 365056 w 444458"/>
                    <a:gd name="connsiteY5" fmla="*/ 425941 h 430099"/>
                    <a:gd name="connsiteX6" fmla="*/ 416317 w 444458"/>
                    <a:gd name="connsiteY6" fmla="*/ 428722 h 430099"/>
                    <a:gd name="connsiteX7" fmla="*/ 444458 w 444458"/>
                    <a:gd name="connsiteY7" fmla="*/ 430099 h 430099"/>
                    <a:gd name="connsiteX0" fmla="*/ 0 w 444458"/>
                    <a:gd name="connsiteY0" fmla="*/ 2 h 430199"/>
                    <a:gd name="connsiteX1" fmla="*/ 122804 w 444458"/>
                    <a:gd name="connsiteY1" fmla="*/ 415595 h 430199"/>
                    <a:gd name="connsiteX2" fmla="*/ 201909 w 444458"/>
                    <a:gd name="connsiteY2" fmla="*/ 278804 h 430199"/>
                    <a:gd name="connsiteX3" fmla="*/ 273259 w 444458"/>
                    <a:gd name="connsiteY3" fmla="*/ 424006 h 430199"/>
                    <a:gd name="connsiteX4" fmla="*/ 318823 w 444458"/>
                    <a:gd name="connsiteY4" fmla="*/ 390208 h 430199"/>
                    <a:gd name="connsiteX5" fmla="*/ 365056 w 444458"/>
                    <a:gd name="connsiteY5" fmla="*/ 425941 h 430199"/>
                    <a:gd name="connsiteX6" fmla="*/ 444458 w 444458"/>
                    <a:gd name="connsiteY6" fmla="*/ 430099 h 430199"/>
                    <a:gd name="connsiteX0" fmla="*/ 0 w 424691"/>
                    <a:gd name="connsiteY0" fmla="*/ 2 h 429554"/>
                    <a:gd name="connsiteX1" fmla="*/ 122804 w 424691"/>
                    <a:gd name="connsiteY1" fmla="*/ 415595 h 429554"/>
                    <a:gd name="connsiteX2" fmla="*/ 201909 w 424691"/>
                    <a:gd name="connsiteY2" fmla="*/ 278804 h 429554"/>
                    <a:gd name="connsiteX3" fmla="*/ 273259 w 424691"/>
                    <a:gd name="connsiteY3" fmla="*/ 424006 h 429554"/>
                    <a:gd name="connsiteX4" fmla="*/ 318823 w 424691"/>
                    <a:gd name="connsiteY4" fmla="*/ 390208 h 429554"/>
                    <a:gd name="connsiteX5" fmla="*/ 365056 w 424691"/>
                    <a:gd name="connsiteY5" fmla="*/ 425941 h 429554"/>
                    <a:gd name="connsiteX6" fmla="*/ 424691 w 424691"/>
                    <a:gd name="connsiteY6" fmla="*/ 428723 h 429554"/>
                    <a:gd name="connsiteX0" fmla="*/ 0 w 425361"/>
                    <a:gd name="connsiteY0" fmla="*/ 2 h 430311"/>
                    <a:gd name="connsiteX1" fmla="*/ 122804 w 425361"/>
                    <a:gd name="connsiteY1" fmla="*/ 415595 h 430311"/>
                    <a:gd name="connsiteX2" fmla="*/ 201909 w 425361"/>
                    <a:gd name="connsiteY2" fmla="*/ 278804 h 430311"/>
                    <a:gd name="connsiteX3" fmla="*/ 273259 w 425361"/>
                    <a:gd name="connsiteY3" fmla="*/ 424006 h 430311"/>
                    <a:gd name="connsiteX4" fmla="*/ 318823 w 425361"/>
                    <a:gd name="connsiteY4" fmla="*/ 390208 h 430311"/>
                    <a:gd name="connsiteX5" fmla="*/ 365056 w 425361"/>
                    <a:gd name="connsiteY5" fmla="*/ 425941 h 430311"/>
                    <a:gd name="connsiteX6" fmla="*/ 425361 w 425361"/>
                    <a:gd name="connsiteY6" fmla="*/ 430295 h 430311"/>
                    <a:gd name="connsiteX0" fmla="*/ 0 w 425361"/>
                    <a:gd name="connsiteY0" fmla="*/ 2 h 429554"/>
                    <a:gd name="connsiteX1" fmla="*/ 122804 w 425361"/>
                    <a:gd name="connsiteY1" fmla="*/ 415595 h 429554"/>
                    <a:gd name="connsiteX2" fmla="*/ 201909 w 425361"/>
                    <a:gd name="connsiteY2" fmla="*/ 278804 h 429554"/>
                    <a:gd name="connsiteX3" fmla="*/ 273259 w 425361"/>
                    <a:gd name="connsiteY3" fmla="*/ 424006 h 429554"/>
                    <a:gd name="connsiteX4" fmla="*/ 318823 w 425361"/>
                    <a:gd name="connsiteY4" fmla="*/ 390208 h 429554"/>
                    <a:gd name="connsiteX5" fmla="*/ 365056 w 425361"/>
                    <a:gd name="connsiteY5" fmla="*/ 425941 h 429554"/>
                    <a:gd name="connsiteX6" fmla="*/ 425361 w 425361"/>
                    <a:gd name="connsiteY6" fmla="*/ 428723 h 429554"/>
                    <a:gd name="connsiteX0" fmla="*/ 0 w 401574"/>
                    <a:gd name="connsiteY0" fmla="*/ 2 h 429554"/>
                    <a:gd name="connsiteX1" fmla="*/ 122804 w 401574"/>
                    <a:gd name="connsiteY1" fmla="*/ 415595 h 429554"/>
                    <a:gd name="connsiteX2" fmla="*/ 201909 w 401574"/>
                    <a:gd name="connsiteY2" fmla="*/ 278804 h 429554"/>
                    <a:gd name="connsiteX3" fmla="*/ 273259 w 401574"/>
                    <a:gd name="connsiteY3" fmla="*/ 424006 h 429554"/>
                    <a:gd name="connsiteX4" fmla="*/ 318823 w 401574"/>
                    <a:gd name="connsiteY4" fmla="*/ 390208 h 429554"/>
                    <a:gd name="connsiteX5" fmla="*/ 365056 w 401574"/>
                    <a:gd name="connsiteY5" fmla="*/ 425941 h 429554"/>
                    <a:gd name="connsiteX6" fmla="*/ 401574 w 401574"/>
                    <a:gd name="connsiteY6" fmla="*/ 428723 h 429554"/>
                    <a:gd name="connsiteX0" fmla="*/ 0 w 413970"/>
                    <a:gd name="connsiteY0" fmla="*/ 2 h 429634"/>
                    <a:gd name="connsiteX1" fmla="*/ 122804 w 413970"/>
                    <a:gd name="connsiteY1" fmla="*/ 415595 h 429634"/>
                    <a:gd name="connsiteX2" fmla="*/ 201909 w 413970"/>
                    <a:gd name="connsiteY2" fmla="*/ 278804 h 429634"/>
                    <a:gd name="connsiteX3" fmla="*/ 273259 w 413970"/>
                    <a:gd name="connsiteY3" fmla="*/ 424006 h 429634"/>
                    <a:gd name="connsiteX4" fmla="*/ 318823 w 413970"/>
                    <a:gd name="connsiteY4" fmla="*/ 390208 h 429634"/>
                    <a:gd name="connsiteX5" fmla="*/ 365056 w 413970"/>
                    <a:gd name="connsiteY5" fmla="*/ 425941 h 429634"/>
                    <a:gd name="connsiteX6" fmla="*/ 413970 w 413970"/>
                    <a:gd name="connsiteY6" fmla="*/ 428920 h 429634"/>
                    <a:gd name="connsiteX0" fmla="*/ 0 w 418326"/>
                    <a:gd name="connsiteY0" fmla="*/ 2 h 429141"/>
                    <a:gd name="connsiteX1" fmla="*/ 122804 w 418326"/>
                    <a:gd name="connsiteY1" fmla="*/ 415595 h 429141"/>
                    <a:gd name="connsiteX2" fmla="*/ 201909 w 418326"/>
                    <a:gd name="connsiteY2" fmla="*/ 278804 h 429141"/>
                    <a:gd name="connsiteX3" fmla="*/ 273259 w 418326"/>
                    <a:gd name="connsiteY3" fmla="*/ 424006 h 429141"/>
                    <a:gd name="connsiteX4" fmla="*/ 318823 w 418326"/>
                    <a:gd name="connsiteY4" fmla="*/ 390208 h 429141"/>
                    <a:gd name="connsiteX5" fmla="*/ 365056 w 418326"/>
                    <a:gd name="connsiteY5" fmla="*/ 425941 h 429141"/>
                    <a:gd name="connsiteX6" fmla="*/ 418326 w 418326"/>
                    <a:gd name="connsiteY6" fmla="*/ 427544 h 429141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1909 w 418326"/>
                    <a:gd name="connsiteY2" fmla="*/ 278804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5929 w 418326"/>
                    <a:gd name="connsiteY2" fmla="*/ 31260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73259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24691 w 418326"/>
                    <a:gd name="connsiteY2" fmla="*/ 304153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22804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4589 w 418326"/>
                    <a:gd name="connsiteY2" fmla="*/ 27644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91685 w 418326"/>
                    <a:gd name="connsiteY3" fmla="*/ 424792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16650 w 418326"/>
                    <a:gd name="connsiteY2" fmla="*/ 30395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9221 w 418326"/>
                    <a:gd name="connsiteY1" fmla="*/ 415595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18823 w 418326"/>
                    <a:gd name="connsiteY4" fmla="*/ 390208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2508 w 418326"/>
                    <a:gd name="connsiteY4" fmla="*/ 391191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76944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69908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26194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178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4386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18326"/>
                    <a:gd name="connsiteY0" fmla="*/ 2 h 427560"/>
                    <a:gd name="connsiteX1" fmla="*/ 134866 w 418326"/>
                    <a:gd name="connsiteY1" fmla="*/ 415399 h 427560"/>
                    <a:gd name="connsiteX2" fmla="*/ 207604 w 418326"/>
                    <a:gd name="connsiteY2" fmla="*/ 279786 h 427560"/>
                    <a:gd name="connsiteX3" fmla="*/ 286995 w 418326"/>
                    <a:gd name="connsiteY3" fmla="*/ 424006 h 427560"/>
                    <a:gd name="connsiteX4" fmla="*/ 330549 w 418326"/>
                    <a:gd name="connsiteY4" fmla="*/ 395120 h 427560"/>
                    <a:gd name="connsiteX5" fmla="*/ 369412 w 418326"/>
                    <a:gd name="connsiteY5" fmla="*/ 423190 h 427560"/>
                    <a:gd name="connsiteX6" fmla="*/ 418326 w 418326"/>
                    <a:gd name="connsiteY6" fmla="*/ 427544 h 427560"/>
                    <a:gd name="connsiteX0" fmla="*/ 0 w 409936"/>
                    <a:gd name="connsiteY0" fmla="*/ 2 h 427560"/>
                    <a:gd name="connsiteX1" fmla="*/ 134866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50685 w 409936"/>
                    <a:gd name="connsiteY1" fmla="*/ 415399 h 427560"/>
                    <a:gd name="connsiteX2" fmla="*/ 207604 w 409936"/>
                    <a:gd name="connsiteY2" fmla="*/ 279786 h 427560"/>
                    <a:gd name="connsiteX3" fmla="*/ 286995 w 409936"/>
                    <a:gd name="connsiteY3" fmla="*/ 424006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8082"/>
                    <a:gd name="connsiteX1" fmla="*/ 150685 w 409936"/>
                    <a:gd name="connsiteY1" fmla="*/ 415399 h 428082"/>
                    <a:gd name="connsiteX2" fmla="*/ 220258 w 409936"/>
                    <a:gd name="connsiteY2" fmla="*/ 330036 h 428082"/>
                    <a:gd name="connsiteX3" fmla="*/ 286995 w 409936"/>
                    <a:gd name="connsiteY3" fmla="*/ 424006 h 428082"/>
                    <a:gd name="connsiteX4" fmla="*/ 330549 w 409936"/>
                    <a:gd name="connsiteY4" fmla="*/ 395120 h 428082"/>
                    <a:gd name="connsiteX5" fmla="*/ 369412 w 409936"/>
                    <a:gd name="connsiteY5" fmla="*/ 423190 h 428082"/>
                    <a:gd name="connsiteX6" fmla="*/ 409936 w 409936"/>
                    <a:gd name="connsiteY6" fmla="*/ 427544 h 428082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091"/>
                    <a:gd name="connsiteX1" fmla="*/ 150685 w 409936"/>
                    <a:gd name="connsiteY1" fmla="*/ 415399 h 428091"/>
                    <a:gd name="connsiteX2" fmla="*/ 220258 w 409936"/>
                    <a:gd name="connsiteY2" fmla="*/ 330036 h 428091"/>
                    <a:gd name="connsiteX3" fmla="*/ 302813 w 409936"/>
                    <a:gd name="connsiteY3" fmla="*/ 423168 h 428091"/>
                    <a:gd name="connsiteX4" fmla="*/ 330549 w 409936"/>
                    <a:gd name="connsiteY4" fmla="*/ 395120 h 428091"/>
                    <a:gd name="connsiteX5" fmla="*/ 369412 w 409936"/>
                    <a:gd name="connsiteY5" fmla="*/ 423190 h 428091"/>
                    <a:gd name="connsiteX6" fmla="*/ 409936 w 409936"/>
                    <a:gd name="connsiteY6" fmla="*/ 427544 h 428091"/>
                    <a:gd name="connsiteX0" fmla="*/ 0 w 409936"/>
                    <a:gd name="connsiteY0" fmla="*/ 2 h 428863"/>
                    <a:gd name="connsiteX1" fmla="*/ 150685 w 409936"/>
                    <a:gd name="connsiteY1" fmla="*/ 415399 h 428863"/>
                    <a:gd name="connsiteX2" fmla="*/ 237659 w 409936"/>
                    <a:gd name="connsiteY2" fmla="*/ 335898 h 428863"/>
                    <a:gd name="connsiteX3" fmla="*/ 302813 w 409936"/>
                    <a:gd name="connsiteY3" fmla="*/ 423168 h 428863"/>
                    <a:gd name="connsiteX4" fmla="*/ 330549 w 409936"/>
                    <a:gd name="connsiteY4" fmla="*/ 395120 h 428863"/>
                    <a:gd name="connsiteX5" fmla="*/ 369412 w 409936"/>
                    <a:gd name="connsiteY5" fmla="*/ 423190 h 428863"/>
                    <a:gd name="connsiteX6" fmla="*/ 409936 w 409936"/>
                    <a:gd name="connsiteY6" fmla="*/ 427544 h 428863"/>
                    <a:gd name="connsiteX0" fmla="*/ 0 w 409936"/>
                    <a:gd name="connsiteY0" fmla="*/ 2 h 428833"/>
                    <a:gd name="connsiteX1" fmla="*/ 150685 w 409936"/>
                    <a:gd name="connsiteY1" fmla="*/ 415399 h 428833"/>
                    <a:gd name="connsiteX2" fmla="*/ 237659 w 409936"/>
                    <a:gd name="connsiteY2" fmla="*/ 335898 h 428833"/>
                    <a:gd name="connsiteX3" fmla="*/ 317050 w 409936"/>
                    <a:gd name="connsiteY3" fmla="*/ 425681 h 428833"/>
                    <a:gd name="connsiteX4" fmla="*/ 330549 w 409936"/>
                    <a:gd name="connsiteY4" fmla="*/ 395120 h 428833"/>
                    <a:gd name="connsiteX5" fmla="*/ 369412 w 409936"/>
                    <a:gd name="connsiteY5" fmla="*/ 423190 h 428833"/>
                    <a:gd name="connsiteX6" fmla="*/ 409936 w 409936"/>
                    <a:gd name="connsiteY6" fmla="*/ 427544 h 428833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17050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409936"/>
                    <a:gd name="connsiteY0" fmla="*/ 2 h 427560"/>
                    <a:gd name="connsiteX1" fmla="*/ 128539 w 409936"/>
                    <a:gd name="connsiteY1" fmla="*/ 413724 h 427560"/>
                    <a:gd name="connsiteX2" fmla="*/ 237659 w 409936"/>
                    <a:gd name="connsiteY2" fmla="*/ 335898 h 427560"/>
                    <a:gd name="connsiteX3" fmla="*/ 323377 w 409936"/>
                    <a:gd name="connsiteY3" fmla="*/ 425681 h 427560"/>
                    <a:gd name="connsiteX4" fmla="*/ 330549 w 409936"/>
                    <a:gd name="connsiteY4" fmla="*/ 395120 h 427560"/>
                    <a:gd name="connsiteX5" fmla="*/ 369412 w 409936"/>
                    <a:gd name="connsiteY5" fmla="*/ 423190 h 427560"/>
                    <a:gd name="connsiteX6" fmla="*/ 409936 w 409936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30549 w 394512"/>
                    <a:gd name="connsiteY4" fmla="*/ 395120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0"/>
                    <a:gd name="connsiteX1" fmla="*/ 128539 w 394512"/>
                    <a:gd name="connsiteY1" fmla="*/ 413724 h 427560"/>
                    <a:gd name="connsiteX2" fmla="*/ 237659 w 394512"/>
                    <a:gd name="connsiteY2" fmla="*/ 335898 h 427560"/>
                    <a:gd name="connsiteX3" fmla="*/ 323377 w 394512"/>
                    <a:gd name="connsiteY3" fmla="*/ 425681 h 427560"/>
                    <a:gd name="connsiteX4" fmla="*/ 353091 w 394512"/>
                    <a:gd name="connsiteY4" fmla="*/ 404542 h 427560"/>
                    <a:gd name="connsiteX5" fmla="*/ 369412 w 394512"/>
                    <a:gd name="connsiteY5" fmla="*/ 423190 h 427560"/>
                    <a:gd name="connsiteX6" fmla="*/ 394512 w 394512"/>
                    <a:gd name="connsiteY6" fmla="*/ 427544 h 427560"/>
                    <a:gd name="connsiteX0" fmla="*/ 0 w 394512"/>
                    <a:gd name="connsiteY0" fmla="*/ 2 h 427561"/>
                    <a:gd name="connsiteX1" fmla="*/ 128539 w 394512"/>
                    <a:gd name="connsiteY1" fmla="*/ 413724 h 427561"/>
                    <a:gd name="connsiteX2" fmla="*/ 237659 w 394512"/>
                    <a:gd name="connsiteY2" fmla="*/ 335898 h 427561"/>
                    <a:gd name="connsiteX3" fmla="*/ 323377 w 394512"/>
                    <a:gd name="connsiteY3" fmla="*/ 425681 h 427561"/>
                    <a:gd name="connsiteX4" fmla="*/ 353091 w 394512"/>
                    <a:gd name="connsiteY4" fmla="*/ 412708 h 427561"/>
                    <a:gd name="connsiteX5" fmla="*/ 369412 w 394512"/>
                    <a:gd name="connsiteY5" fmla="*/ 423190 h 427561"/>
                    <a:gd name="connsiteX6" fmla="*/ 394512 w 394512"/>
                    <a:gd name="connsiteY6" fmla="*/ 427544 h 427561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69412 w 394512"/>
                    <a:gd name="connsiteY5" fmla="*/ 423190 h 427606"/>
                    <a:gd name="connsiteX6" fmla="*/ 394512 w 394512"/>
                    <a:gd name="connsiteY6" fmla="*/ 427544 h 427606"/>
                    <a:gd name="connsiteX0" fmla="*/ 0 w 394512"/>
                    <a:gd name="connsiteY0" fmla="*/ 2 h 427606"/>
                    <a:gd name="connsiteX1" fmla="*/ 128539 w 394512"/>
                    <a:gd name="connsiteY1" fmla="*/ 413724 h 427606"/>
                    <a:gd name="connsiteX2" fmla="*/ 237659 w 394512"/>
                    <a:gd name="connsiteY2" fmla="*/ 335898 h 427606"/>
                    <a:gd name="connsiteX3" fmla="*/ 323377 w 394512"/>
                    <a:gd name="connsiteY3" fmla="*/ 425681 h 427606"/>
                    <a:gd name="connsiteX4" fmla="*/ 360210 w 394512"/>
                    <a:gd name="connsiteY4" fmla="*/ 413336 h 427606"/>
                    <a:gd name="connsiteX5" fmla="*/ 394512 w 394512"/>
                    <a:gd name="connsiteY5" fmla="*/ 427544 h 427606"/>
                    <a:gd name="connsiteX0" fmla="*/ 0 w 394512"/>
                    <a:gd name="connsiteY0" fmla="*/ 2 h 427654"/>
                    <a:gd name="connsiteX1" fmla="*/ 128539 w 394512"/>
                    <a:gd name="connsiteY1" fmla="*/ 413724 h 427654"/>
                    <a:gd name="connsiteX2" fmla="*/ 237659 w 394512"/>
                    <a:gd name="connsiteY2" fmla="*/ 335898 h 427654"/>
                    <a:gd name="connsiteX3" fmla="*/ 323377 w 394512"/>
                    <a:gd name="connsiteY3" fmla="*/ 425681 h 427654"/>
                    <a:gd name="connsiteX4" fmla="*/ 374446 w 394512"/>
                    <a:gd name="connsiteY4" fmla="*/ 413963 h 427654"/>
                    <a:gd name="connsiteX5" fmla="*/ 394512 w 394512"/>
                    <a:gd name="connsiteY5" fmla="*/ 427544 h 427654"/>
                    <a:gd name="connsiteX0" fmla="*/ 0 w 394512"/>
                    <a:gd name="connsiteY0" fmla="*/ 2 h 428383"/>
                    <a:gd name="connsiteX1" fmla="*/ 128539 w 394512"/>
                    <a:gd name="connsiteY1" fmla="*/ 413724 h 428383"/>
                    <a:gd name="connsiteX2" fmla="*/ 237659 w 394512"/>
                    <a:gd name="connsiteY2" fmla="*/ 335898 h 428383"/>
                    <a:gd name="connsiteX3" fmla="*/ 323377 w 394512"/>
                    <a:gd name="connsiteY3" fmla="*/ 425681 h 428383"/>
                    <a:gd name="connsiteX4" fmla="*/ 373259 w 394512"/>
                    <a:gd name="connsiteY4" fmla="*/ 420873 h 428383"/>
                    <a:gd name="connsiteX5" fmla="*/ 394512 w 394512"/>
                    <a:gd name="connsiteY5" fmla="*/ 427544 h 428383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3259 w 394512"/>
                    <a:gd name="connsiteY4" fmla="*/ 420873 h 427544"/>
                    <a:gd name="connsiteX5" fmla="*/ 394512 w 394512"/>
                    <a:gd name="connsiteY5" fmla="*/ 427544 h 427544"/>
                    <a:gd name="connsiteX0" fmla="*/ 0 w 394512"/>
                    <a:gd name="connsiteY0" fmla="*/ 2 h 427544"/>
                    <a:gd name="connsiteX1" fmla="*/ 128539 w 394512"/>
                    <a:gd name="connsiteY1" fmla="*/ 413724 h 427544"/>
                    <a:gd name="connsiteX2" fmla="*/ 237659 w 394512"/>
                    <a:gd name="connsiteY2" fmla="*/ 335898 h 427544"/>
                    <a:gd name="connsiteX3" fmla="*/ 325749 w 394512"/>
                    <a:gd name="connsiteY3" fmla="*/ 421913 h 427544"/>
                    <a:gd name="connsiteX4" fmla="*/ 375632 w 394512"/>
                    <a:gd name="connsiteY4" fmla="*/ 425270 h 427544"/>
                    <a:gd name="connsiteX5" fmla="*/ 394512 w 394512"/>
                    <a:gd name="connsiteY5" fmla="*/ 427544 h 427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94512" h="427544">
                      <a:moveTo>
                        <a:pt x="0" y="2"/>
                      </a:moveTo>
                      <a:cubicBezTo>
                        <a:pt x="73602" y="-1074"/>
                        <a:pt x="88929" y="357741"/>
                        <a:pt x="128539" y="413724"/>
                      </a:cubicBezTo>
                      <a:cubicBezTo>
                        <a:pt x="168149" y="469707"/>
                        <a:pt x="204791" y="334533"/>
                        <a:pt x="237659" y="335898"/>
                      </a:cubicBezTo>
                      <a:cubicBezTo>
                        <a:pt x="270527" y="337263"/>
                        <a:pt x="276501" y="413499"/>
                        <a:pt x="325749" y="421913"/>
                      </a:cubicBezTo>
                      <a:cubicBezTo>
                        <a:pt x="362153" y="430099"/>
                        <a:pt x="360165" y="425242"/>
                        <a:pt x="375632" y="425270"/>
                      </a:cubicBezTo>
                      <a:cubicBezTo>
                        <a:pt x="387488" y="425580"/>
                        <a:pt x="387366" y="424584"/>
                        <a:pt x="394512" y="427544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AD00D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 prstMaterial="dkEdge"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91" name="Freeform: Shape 2">
                  <a:extLst>
                    <a:ext uri="{FF2B5EF4-FFF2-40B4-BE49-F238E27FC236}">
                      <a16:creationId xmlns:a16="http://schemas.microsoft.com/office/drawing/2014/main" id="{9197C1F5-B0AB-40DE-B6CD-CCB34E862EB1}"/>
                    </a:ext>
                  </a:extLst>
                </p:cNvPr>
                <p:cNvSpPr/>
                <p:nvPr/>
              </p:nvSpPr>
              <p:spPr bwMode="auto">
                <a:xfrm>
                  <a:off x="1678502" y="2375774"/>
                  <a:ext cx="417537" cy="670924"/>
                </a:xfrm>
                <a:custGeom>
                  <a:avLst/>
                  <a:gdLst>
                    <a:gd name="connsiteX0" fmla="*/ 36731 w 1596476"/>
                    <a:gd name="connsiteY0" fmla="*/ 651780 h 665003"/>
                    <a:gd name="connsiteX1" fmla="*/ 497531 w 1596476"/>
                    <a:gd name="connsiteY1" fmla="*/ 475380 h 665003"/>
                    <a:gd name="connsiteX2" fmla="*/ 803531 w 1596476"/>
                    <a:gd name="connsiteY2" fmla="*/ 180 h 665003"/>
                    <a:gd name="connsiteX3" fmla="*/ 1131131 w 1596476"/>
                    <a:gd name="connsiteY3" fmla="*/ 532980 h 665003"/>
                    <a:gd name="connsiteX4" fmla="*/ 1555931 w 1596476"/>
                    <a:gd name="connsiteY4" fmla="*/ 637380 h 665003"/>
                    <a:gd name="connsiteX5" fmla="*/ 36731 w 1596476"/>
                    <a:gd name="connsiteY5" fmla="*/ 651780 h 665003"/>
                    <a:gd name="connsiteX0" fmla="*/ 41709 w 1505206"/>
                    <a:gd name="connsiteY0" fmla="*/ 646065 h 660151"/>
                    <a:gd name="connsiteX1" fmla="*/ 411069 w 1505206"/>
                    <a:gd name="connsiteY1" fmla="*/ 475380 h 660151"/>
                    <a:gd name="connsiteX2" fmla="*/ 717069 w 1505206"/>
                    <a:gd name="connsiteY2" fmla="*/ 180 h 660151"/>
                    <a:gd name="connsiteX3" fmla="*/ 1044669 w 1505206"/>
                    <a:gd name="connsiteY3" fmla="*/ 532980 h 660151"/>
                    <a:gd name="connsiteX4" fmla="*/ 1469469 w 1505206"/>
                    <a:gd name="connsiteY4" fmla="*/ 637380 h 660151"/>
                    <a:gd name="connsiteX5" fmla="*/ 41709 w 1505206"/>
                    <a:gd name="connsiteY5" fmla="*/ 646065 h 660151"/>
                    <a:gd name="connsiteX0" fmla="*/ 44736 w 1460067"/>
                    <a:gd name="connsiteY0" fmla="*/ 659401 h 670537"/>
                    <a:gd name="connsiteX1" fmla="*/ 368376 w 1460067"/>
                    <a:gd name="connsiteY1" fmla="*/ 475381 h 670537"/>
                    <a:gd name="connsiteX2" fmla="*/ 674376 w 1460067"/>
                    <a:gd name="connsiteY2" fmla="*/ 181 h 670537"/>
                    <a:gd name="connsiteX3" fmla="*/ 1001976 w 1460067"/>
                    <a:gd name="connsiteY3" fmla="*/ 532981 h 670537"/>
                    <a:gd name="connsiteX4" fmla="*/ 1426776 w 1460067"/>
                    <a:gd name="connsiteY4" fmla="*/ 637381 h 670537"/>
                    <a:gd name="connsiteX5" fmla="*/ 44736 w 1460067"/>
                    <a:gd name="connsiteY5" fmla="*/ 659401 h 670537"/>
                    <a:gd name="connsiteX0" fmla="*/ 80208 w 1495539"/>
                    <a:gd name="connsiteY0" fmla="*/ 659401 h 661490"/>
                    <a:gd name="connsiteX1" fmla="*/ 403848 w 1495539"/>
                    <a:gd name="connsiteY1" fmla="*/ 475381 h 661490"/>
                    <a:gd name="connsiteX2" fmla="*/ 709848 w 1495539"/>
                    <a:gd name="connsiteY2" fmla="*/ 181 h 661490"/>
                    <a:gd name="connsiteX3" fmla="*/ 1037448 w 1495539"/>
                    <a:gd name="connsiteY3" fmla="*/ 532981 h 661490"/>
                    <a:gd name="connsiteX4" fmla="*/ 1462248 w 1495539"/>
                    <a:gd name="connsiteY4" fmla="*/ 637381 h 661490"/>
                    <a:gd name="connsiteX5" fmla="*/ 80208 w 1495539"/>
                    <a:gd name="connsiteY5" fmla="*/ 659401 h 661490"/>
                    <a:gd name="connsiteX0" fmla="*/ 80208 w 1498830"/>
                    <a:gd name="connsiteY0" fmla="*/ 659328 h 661714"/>
                    <a:gd name="connsiteX1" fmla="*/ 403848 w 1498830"/>
                    <a:gd name="connsiteY1" fmla="*/ 475308 h 661714"/>
                    <a:gd name="connsiteX2" fmla="*/ 709848 w 1498830"/>
                    <a:gd name="connsiteY2" fmla="*/ 108 h 661714"/>
                    <a:gd name="connsiteX3" fmla="*/ 1066023 w 1498830"/>
                    <a:gd name="connsiteY3" fmla="*/ 519573 h 661714"/>
                    <a:gd name="connsiteX4" fmla="*/ 1462248 w 1498830"/>
                    <a:gd name="connsiteY4" fmla="*/ 637308 h 661714"/>
                    <a:gd name="connsiteX5" fmla="*/ 80208 w 1498830"/>
                    <a:gd name="connsiteY5" fmla="*/ 659328 h 661714"/>
                    <a:gd name="connsiteX0" fmla="*/ 52476 w 1471098"/>
                    <a:gd name="connsiteY0" fmla="*/ 659249 h 669262"/>
                    <a:gd name="connsiteX1" fmla="*/ 326586 w 1471098"/>
                    <a:gd name="connsiteY1" fmla="*/ 496184 h 669262"/>
                    <a:gd name="connsiteX2" fmla="*/ 682116 w 1471098"/>
                    <a:gd name="connsiteY2" fmla="*/ 29 h 669262"/>
                    <a:gd name="connsiteX3" fmla="*/ 1038291 w 1471098"/>
                    <a:gd name="connsiteY3" fmla="*/ 519494 h 669262"/>
                    <a:gd name="connsiteX4" fmla="*/ 1434516 w 1471098"/>
                    <a:gd name="connsiteY4" fmla="*/ 637229 h 669262"/>
                    <a:gd name="connsiteX5" fmla="*/ 52476 w 1471098"/>
                    <a:gd name="connsiteY5" fmla="*/ 659249 h 669262"/>
                    <a:gd name="connsiteX0" fmla="*/ 52476 w 1468018"/>
                    <a:gd name="connsiteY0" fmla="*/ 659227 h 670412"/>
                    <a:gd name="connsiteX1" fmla="*/ 326586 w 1468018"/>
                    <a:gd name="connsiteY1" fmla="*/ 496162 h 670412"/>
                    <a:gd name="connsiteX2" fmla="*/ 682116 w 1468018"/>
                    <a:gd name="connsiteY2" fmla="*/ 7 h 670412"/>
                    <a:gd name="connsiteX3" fmla="*/ 1011621 w 1468018"/>
                    <a:gd name="connsiteY3" fmla="*/ 485182 h 670412"/>
                    <a:gd name="connsiteX4" fmla="*/ 1434516 w 1468018"/>
                    <a:gd name="connsiteY4" fmla="*/ 637207 h 670412"/>
                    <a:gd name="connsiteX5" fmla="*/ 52476 w 1468018"/>
                    <a:gd name="connsiteY5" fmla="*/ 659227 h 670412"/>
                    <a:gd name="connsiteX0" fmla="*/ 52476 w 1570331"/>
                    <a:gd name="connsiteY0" fmla="*/ 659227 h 663604"/>
                    <a:gd name="connsiteX1" fmla="*/ 326586 w 1570331"/>
                    <a:gd name="connsiteY1" fmla="*/ 496162 h 663604"/>
                    <a:gd name="connsiteX2" fmla="*/ 682116 w 1570331"/>
                    <a:gd name="connsiteY2" fmla="*/ 7 h 663604"/>
                    <a:gd name="connsiteX3" fmla="*/ 1011621 w 1570331"/>
                    <a:gd name="connsiteY3" fmla="*/ 485182 h 663604"/>
                    <a:gd name="connsiteX4" fmla="*/ 1434516 w 1570331"/>
                    <a:gd name="connsiteY4" fmla="*/ 637207 h 663604"/>
                    <a:gd name="connsiteX5" fmla="*/ 1456445 w 1570331"/>
                    <a:gd name="connsiteY5" fmla="*/ 618605 h 663604"/>
                    <a:gd name="connsiteX6" fmla="*/ 52476 w 1570331"/>
                    <a:gd name="connsiteY6" fmla="*/ 659227 h 663604"/>
                    <a:gd name="connsiteX0" fmla="*/ 52476 w 1558782"/>
                    <a:gd name="connsiteY0" fmla="*/ 659227 h 682780"/>
                    <a:gd name="connsiteX1" fmla="*/ 326586 w 1558782"/>
                    <a:gd name="connsiteY1" fmla="*/ 496162 h 682780"/>
                    <a:gd name="connsiteX2" fmla="*/ 682116 w 1558782"/>
                    <a:gd name="connsiteY2" fmla="*/ 7 h 682780"/>
                    <a:gd name="connsiteX3" fmla="*/ 1011621 w 1558782"/>
                    <a:gd name="connsiteY3" fmla="*/ 485182 h 682780"/>
                    <a:gd name="connsiteX4" fmla="*/ 1392606 w 1558782"/>
                    <a:gd name="connsiteY4" fmla="*/ 679117 h 682780"/>
                    <a:gd name="connsiteX5" fmla="*/ 1456445 w 1558782"/>
                    <a:gd name="connsiteY5" fmla="*/ 618605 h 682780"/>
                    <a:gd name="connsiteX6" fmla="*/ 52476 w 1558782"/>
                    <a:gd name="connsiteY6" fmla="*/ 659227 h 682780"/>
                    <a:gd name="connsiteX0" fmla="*/ 52476 w 1575762"/>
                    <a:gd name="connsiteY0" fmla="*/ 659227 h 663604"/>
                    <a:gd name="connsiteX1" fmla="*/ 326586 w 1575762"/>
                    <a:gd name="connsiteY1" fmla="*/ 496162 h 663604"/>
                    <a:gd name="connsiteX2" fmla="*/ 682116 w 1575762"/>
                    <a:gd name="connsiteY2" fmla="*/ 7 h 663604"/>
                    <a:gd name="connsiteX3" fmla="*/ 1011621 w 1575762"/>
                    <a:gd name="connsiteY3" fmla="*/ 485182 h 663604"/>
                    <a:gd name="connsiteX4" fmla="*/ 1451661 w 1575762"/>
                    <a:gd name="connsiteY4" fmla="*/ 616252 h 663604"/>
                    <a:gd name="connsiteX5" fmla="*/ 1456445 w 1575762"/>
                    <a:gd name="connsiteY5" fmla="*/ 618605 h 663604"/>
                    <a:gd name="connsiteX6" fmla="*/ 52476 w 1575762"/>
                    <a:gd name="connsiteY6" fmla="*/ 659227 h 663604"/>
                    <a:gd name="connsiteX0" fmla="*/ 48527 w 1517180"/>
                    <a:gd name="connsiteY0" fmla="*/ 659227 h 665752"/>
                    <a:gd name="connsiteX1" fmla="*/ 322637 w 1517180"/>
                    <a:gd name="connsiteY1" fmla="*/ 496162 h 665752"/>
                    <a:gd name="connsiteX2" fmla="*/ 678167 w 1517180"/>
                    <a:gd name="connsiteY2" fmla="*/ 7 h 665752"/>
                    <a:gd name="connsiteX3" fmla="*/ 1007672 w 1517180"/>
                    <a:gd name="connsiteY3" fmla="*/ 485182 h 665752"/>
                    <a:gd name="connsiteX4" fmla="*/ 1447712 w 1517180"/>
                    <a:gd name="connsiteY4" fmla="*/ 616252 h 665752"/>
                    <a:gd name="connsiteX5" fmla="*/ 1368676 w 1517180"/>
                    <a:gd name="connsiteY5" fmla="*/ 633845 h 665752"/>
                    <a:gd name="connsiteX6" fmla="*/ 48527 w 1517180"/>
                    <a:gd name="connsiteY6" fmla="*/ 659227 h 665752"/>
                    <a:gd name="connsiteX0" fmla="*/ 46359 w 1496555"/>
                    <a:gd name="connsiteY0" fmla="*/ 659227 h 665132"/>
                    <a:gd name="connsiteX1" fmla="*/ 320469 w 1496555"/>
                    <a:gd name="connsiteY1" fmla="*/ 496162 h 665132"/>
                    <a:gd name="connsiteX2" fmla="*/ 675999 w 1496555"/>
                    <a:gd name="connsiteY2" fmla="*/ 7 h 665132"/>
                    <a:gd name="connsiteX3" fmla="*/ 1005504 w 1496555"/>
                    <a:gd name="connsiteY3" fmla="*/ 485182 h 665132"/>
                    <a:gd name="connsiteX4" fmla="*/ 1445544 w 1496555"/>
                    <a:gd name="connsiteY4" fmla="*/ 616252 h 665132"/>
                    <a:gd name="connsiteX5" fmla="*/ 1332218 w 1496555"/>
                    <a:gd name="connsiteY5" fmla="*/ 630035 h 665132"/>
                    <a:gd name="connsiteX6" fmla="*/ 46359 w 1496555"/>
                    <a:gd name="connsiteY6" fmla="*/ 659227 h 665132"/>
                    <a:gd name="connsiteX0" fmla="*/ 46359 w 1472495"/>
                    <a:gd name="connsiteY0" fmla="*/ 659227 h 665132"/>
                    <a:gd name="connsiteX1" fmla="*/ 320469 w 1472495"/>
                    <a:gd name="connsiteY1" fmla="*/ 496162 h 665132"/>
                    <a:gd name="connsiteX2" fmla="*/ 675999 w 1472495"/>
                    <a:gd name="connsiteY2" fmla="*/ 7 h 665132"/>
                    <a:gd name="connsiteX3" fmla="*/ 1005504 w 1472495"/>
                    <a:gd name="connsiteY3" fmla="*/ 485182 h 665132"/>
                    <a:gd name="connsiteX4" fmla="*/ 1397919 w 1472495"/>
                    <a:gd name="connsiteY4" fmla="*/ 612442 h 665132"/>
                    <a:gd name="connsiteX5" fmla="*/ 1332218 w 1472495"/>
                    <a:gd name="connsiteY5" fmla="*/ 630035 h 665132"/>
                    <a:gd name="connsiteX6" fmla="*/ 46359 w 1472495"/>
                    <a:gd name="connsiteY6" fmla="*/ 659227 h 665132"/>
                    <a:gd name="connsiteX0" fmla="*/ 37619 w 1402338"/>
                    <a:gd name="connsiteY0" fmla="*/ 659227 h 662456"/>
                    <a:gd name="connsiteX1" fmla="*/ 311729 w 1402338"/>
                    <a:gd name="connsiteY1" fmla="*/ 496162 h 662456"/>
                    <a:gd name="connsiteX2" fmla="*/ 667259 w 1402338"/>
                    <a:gd name="connsiteY2" fmla="*/ 7 h 662456"/>
                    <a:gd name="connsiteX3" fmla="*/ 996764 w 1402338"/>
                    <a:gd name="connsiteY3" fmla="*/ 485182 h 662456"/>
                    <a:gd name="connsiteX4" fmla="*/ 1389179 w 1402338"/>
                    <a:gd name="connsiteY4" fmla="*/ 612442 h 662456"/>
                    <a:gd name="connsiteX5" fmla="*/ 1182508 w 1402338"/>
                    <a:gd name="connsiteY5" fmla="*/ 607175 h 662456"/>
                    <a:gd name="connsiteX6" fmla="*/ 37619 w 1402338"/>
                    <a:gd name="connsiteY6" fmla="*/ 659227 h 662456"/>
                    <a:gd name="connsiteX0" fmla="*/ 98930 w 1463649"/>
                    <a:gd name="connsiteY0" fmla="*/ 659227 h 662456"/>
                    <a:gd name="connsiteX1" fmla="*/ 91295 w 1463649"/>
                    <a:gd name="connsiteY1" fmla="*/ 628130 h 662456"/>
                    <a:gd name="connsiteX2" fmla="*/ 373040 w 1463649"/>
                    <a:gd name="connsiteY2" fmla="*/ 496162 h 662456"/>
                    <a:gd name="connsiteX3" fmla="*/ 728570 w 1463649"/>
                    <a:gd name="connsiteY3" fmla="*/ 7 h 662456"/>
                    <a:gd name="connsiteX4" fmla="*/ 1058075 w 1463649"/>
                    <a:gd name="connsiteY4" fmla="*/ 485182 h 662456"/>
                    <a:gd name="connsiteX5" fmla="*/ 1450490 w 1463649"/>
                    <a:gd name="connsiteY5" fmla="*/ 612442 h 662456"/>
                    <a:gd name="connsiteX6" fmla="*/ 1243819 w 1463649"/>
                    <a:gd name="connsiteY6" fmla="*/ 607175 h 662456"/>
                    <a:gd name="connsiteX7" fmla="*/ 98930 w 1463649"/>
                    <a:gd name="connsiteY7" fmla="*/ 659227 h 662456"/>
                    <a:gd name="connsiteX0" fmla="*/ 145544 w 1409298"/>
                    <a:gd name="connsiteY0" fmla="*/ 623032 h 639694"/>
                    <a:gd name="connsiteX1" fmla="*/ 36944 w 1409298"/>
                    <a:gd name="connsiteY1" fmla="*/ 628130 h 639694"/>
                    <a:gd name="connsiteX2" fmla="*/ 318689 w 1409298"/>
                    <a:gd name="connsiteY2" fmla="*/ 496162 h 639694"/>
                    <a:gd name="connsiteX3" fmla="*/ 674219 w 1409298"/>
                    <a:gd name="connsiteY3" fmla="*/ 7 h 639694"/>
                    <a:gd name="connsiteX4" fmla="*/ 1003724 w 1409298"/>
                    <a:gd name="connsiteY4" fmla="*/ 485182 h 639694"/>
                    <a:gd name="connsiteX5" fmla="*/ 1396139 w 1409298"/>
                    <a:gd name="connsiteY5" fmla="*/ 612442 h 639694"/>
                    <a:gd name="connsiteX6" fmla="*/ 1189468 w 1409298"/>
                    <a:gd name="connsiteY6" fmla="*/ 607175 h 639694"/>
                    <a:gd name="connsiteX7" fmla="*/ 145544 w 1409298"/>
                    <a:gd name="connsiteY7" fmla="*/ 623032 h 639694"/>
                    <a:gd name="connsiteX0" fmla="*/ 166053 w 1399327"/>
                    <a:gd name="connsiteY0" fmla="*/ 590647 h 635070"/>
                    <a:gd name="connsiteX1" fmla="*/ 26973 w 1399327"/>
                    <a:gd name="connsiteY1" fmla="*/ 628130 h 635070"/>
                    <a:gd name="connsiteX2" fmla="*/ 308718 w 1399327"/>
                    <a:gd name="connsiteY2" fmla="*/ 496162 h 635070"/>
                    <a:gd name="connsiteX3" fmla="*/ 664248 w 1399327"/>
                    <a:gd name="connsiteY3" fmla="*/ 7 h 635070"/>
                    <a:gd name="connsiteX4" fmla="*/ 993753 w 1399327"/>
                    <a:gd name="connsiteY4" fmla="*/ 485182 h 635070"/>
                    <a:gd name="connsiteX5" fmla="*/ 1386168 w 1399327"/>
                    <a:gd name="connsiteY5" fmla="*/ 612442 h 635070"/>
                    <a:gd name="connsiteX6" fmla="*/ 1179497 w 1399327"/>
                    <a:gd name="connsiteY6" fmla="*/ 607175 h 635070"/>
                    <a:gd name="connsiteX7" fmla="*/ 166053 w 1399327"/>
                    <a:gd name="connsiteY7" fmla="*/ 590647 h 635070"/>
                    <a:gd name="connsiteX0" fmla="*/ 177464 w 1395498"/>
                    <a:gd name="connsiteY0" fmla="*/ 613507 h 637810"/>
                    <a:gd name="connsiteX1" fmla="*/ 23144 w 1395498"/>
                    <a:gd name="connsiteY1" fmla="*/ 628130 h 637810"/>
                    <a:gd name="connsiteX2" fmla="*/ 304889 w 1395498"/>
                    <a:gd name="connsiteY2" fmla="*/ 496162 h 637810"/>
                    <a:gd name="connsiteX3" fmla="*/ 660419 w 1395498"/>
                    <a:gd name="connsiteY3" fmla="*/ 7 h 637810"/>
                    <a:gd name="connsiteX4" fmla="*/ 989924 w 1395498"/>
                    <a:gd name="connsiteY4" fmla="*/ 485182 h 637810"/>
                    <a:gd name="connsiteX5" fmla="*/ 1382339 w 1395498"/>
                    <a:gd name="connsiteY5" fmla="*/ 612442 h 637810"/>
                    <a:gd name="connsiteX6" fmla="*/ 1175668 w 1395498"/>
                    <a:gd name="connsiteY6" fmla="*/ 607175 h 637810"/>
                    <a:gd name="connsiteX7" fmla="*/ 177464 w 1395498"/>
                    <a:gd name="connsiteY7" fmla="*/ 613507 h 637810"/>
                    <a:gd name="connsiteX0" fmla="*/ 174543 w 1396387"/>
                    <a:gd name="connsiteY0" fmla="*/ 603982 h 636446"/>
                    <a:gd name="connsiteX1" fmla="*/ 24033 w 1396387"/>
                    <a:gd name="connsiteY1" fmla="*/ 628130 h 636446"/>
                    <a:gd name="connsiteX2" fmla="*/ 305778 w 1396387"/>
                    <a:gd name="connsiteY2" fmla="*/ 496162 h 636446"/>
                    <a:gd name="connsiteX3" fmla="*/ 661308 w 1396387"/>
                    <a:gd name="connsiteY3" fmla="*/ 7 h 636446"/>
                    <a:gd name="connsiteX4" fmla="*/ 990813 w 1396387"/>
                    <a:gd name="connsiteY4" fmla="*/ 485182 h 636446"/>
                    <a:gd name="connsiteX5" fmla="*/ 1383228 w 1396387"/>
                    <a:gd name="connsiteY5" fmla="*/ 612442 h 636446"/>
                    <a:gd name="connsiteX6" fmla="*/ 1176557 w 1396387"/>
                    <a:gd name="connsiteY6" fmla="*/ 607175 h 636446"/>
                    <a:gd name="connsiteX7" fmla="*/ 174543 w 1396387"/>
                    <a:gd name="connsiteY7" fmla="*/ 603982 h 636446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7044 w 1358888"/>
                    <a:gd name="connsiteY0" fmla="*/ 603982 h 619692"/>
                    <a:gd name="connsiteX1" fmla="*/ 37969 w 1358888"/>
                    <a:gd name="connsiteY1" fmla="*/ 603365 h 619692"/>
                    <a:gd name="connsiteX2" fmla="*/ 268279 w 1358888"/>
                    <a:gd name="connsiteY2" fmla="*/ 496162 h 619692"/>
                    <a:gd name="connsiteX3" fmla="*/ 623809 w 1358888"/>
                    <a:gd name="connsiteY3" fmla="*/ 7 h 619692"/>
                    <a:gd name="connsiteX4" fmla="*/ 953314 w 1358888"/>
                    <a:gd name="connsiteY4" fmla="*/ 485182 h 619692"/>
                    <a:gd name="connsiteX5" fmla="*/ 1345729 w 1358888"/>
                    <a:gd name="connsiteY5" fmla="*/ 612442 h 619692"/>
                    <a:gd name="connsiteX6" fmla="*/ 1139058 w 1358888"/>
                    <a:gd name="connsiteY6" fmla="*/ 607175 h 619692"/>
                    <a:gd name="connsiteX7" fmla="*/ 137044 w 1358888"/>
                    <a:gd name="connsiteY7" fmla="*/ 603982 h 619692"/>
                    <a:gd name="connsiteX0" fmla="*/ 135796 w 1357640"/>
                    <a:gd name="connsiteY0" fmla="*/ 603982 h 619692"/>
                    <a:gd name="connsiteX1" fmla="*/ 38626 w 1357640"/>
                    <a:gd name="connsiteY1" fmla="*/ 588125 h 619692"/>
                    <a:gd name="connsiteX2" fmla="*/ 267031 w 1357640"/>
                    <a:gd name="connsiteY2" fmla="*/ 496162 h 619692"/>
                    <a:gd name="connsiteX3" fmla="*/ 622561 w 1357640"/>
                    <a:gd name="connsiteY3" fmla="*/ 7 h 619692"/>
                    <a:gd name="connsiteX4" fmla="*/ 952066 w 1357640"/>
                    <a:gd name="connsiteY4" fmla="*/ 485182 h 619692"/>
                    <a:gd name="connsiteX5" fmla="*/ 1344481 w 1357640"/>
                    <a:gd name="connsiteY5" fmla="*/ 612442 h 619692"/>
                    <a:gd name="connsiteX6" fmla="*/ 1137810 w 1357640"/>
                    <a:gd name="connsiteY6" fmla="*/ 607175 h 619692"/>
                    <a:gd name="connsiteX7" fmla="*/ 135796 w 1357640"/>
                    <a:gd name="connsiteY7" fmla="*/ 603982 h 619692"/>
                    <a:gd name="connsiteX0" fmla="*/ 114618 w 1336462"/>
                    <a:gd name="connsiteY0" fmla="*/ 603982 h 619692"/>
                    <a:gd name="connsiteX1" fmla="*/ 52690 w 1336462"/>
                    <a:gd name="connsiteY1" fmla="*/ 598603 h 619692"/>
                    <a:gd name="connsiteX2" fmla="*/ 245853 w 1336462"/>
                    <a:gd name="connsiteY2" fmla="*/ 496162 h 619692"/>
                    <a:gd name="connsiteX3" fmla="*/ 601383 w 1336462"/>
                    <a:gd name="connsiteY3" fmla="*/ 7 h 619692"/>
                    <a:gd name="connsiteX4" fmla="*/ 930888 w 1336462"/>
                    <a:gd name="connsiteY4" fmla="*/ 485182 h 619692"/>
                    <a:gd name="connsiteX5" fmla="*/ 1323303 w 1336462"/>
                    <a:gd name="connsiteY5" fmla="*/ 612442 h 619692"/>
                    <a:gd name="connsiteX6" fmla="*/ 1116632 w 1336462"/>
                    <a:gd name="connsiteY6" fmla="*/ 607175 h 619692"/>
                    <a:gd name="connsiteX7" fmla="*/ 114618 w 1336462"/>
                    <a:gd name="connsiteY7" fmla="*/ 603982 h 619692"/>
                    <a:gd name="connsiteX0" fmla="*/ 115671 w 1337515"/>
                    <a:gd name="connsiteY0" fmla="*/ 603982 h 619692"/>
                    <a:gd name="connsiteX1" fmla="*/ 51838 w 1337515"/>
                    <a:gd name="connsiteY1" fmla="*/ 585268 h 619692"/>
                    <a:gd name="connsiteX2" fmla="*/ 246906 w 1337515"/>
                    <a:gd name="connsiteY2" fmla="*/ 496162 h 619692"/>
                    <a:gd name="connsiteX3" fmla="*/ 602436 w 1337515"/>
                    <a:gd name="connsiteY3" fmla="*/ 7 h 619692"/>
                    <a:gd name="connsiteX4" fmla="*/ 931941 w 1337515"/>
                    <a:gd name="connsiteY4" fmla="*/ 485182 h 619692"/>
                    <a:gd name="connsiteX5" fmla="*/ 1324356 w 1337515"/>
                    <a:gd name="connsiteY5" fmla="*/ 612442 h 619692"/>
                    <a:gd name="connsiteX6" fmla="*/ 1117685 w 1337515"/>
                    <a:gd name="connsiteY6" fmla="*/ 607175 h 619692"/>
                    <a:gd name="connsiteX7" fmla="*/ 115671 w 1337515"/>
                    <a:gd name="connsiteY7" fmla="*/ 603982 h 619692"/>
                    <a:gd name="connsiteX0" fmla="*/ 148070 w 1369914"/>
                    <a:gd name="connsiteY0" fmla="*/ 603982 h 619692"/>
                    <a:gd name="connsiteX1" fmla="*/ 32802 w 1369914"/>
                    <a:gd name="connsiteY1" fmla="*/ 579553 h 619692"/>
                    <a:gd name="connsiteX2" fmla="*/ 279305 w 1369914"/>
                    <a:gd name="connsiteY2" fmla="*/ 496162 h 619692"/>
                    <a:gd name="connsiteX3" fmla="*/ 634835 w 1369914"/>
                    <a:gd name="connsiteY3" fmla="*/ 7 h 619692"/>
                    <a:gd name="connsiteX4" fmla="*/ 964340 w 1369914"/>
                    <a:gd name="connsiteY4" fmla="*/ 485182 h 619692"/>
                    <a:gd name="connsiteX5" fmla="*/ 1356755 w 1369914"/>
                    <a:gd name="connsiteY5" fmla="*/ 612442 h 619692"/>
                    <a:gd name="connsiteX6" fmla="*/ 1150084 w 1369914"/>
                    <a:gd name="connsiteY6" fmla="*/ 607175 h 619692"/>
                    <a:gd name="connsiteX7" fmla="*/ 148070 w 1369914"/>
                    <a:gd name="connsiteY7" fmla="*/ 603982 h 619692"/>
                    <a:gd name="connsiteX0" fmla="*/ 182219 w 1404063"/>
                    <a:gd name="connsiteY0" fmla="*/ 603982 h 619692"/>
                    <a:gd name="connsiteX1" fmla="*/ 22184 w 1404063"/>
                    <a:gd name="connsiteY1" fmla="*/ 605270 h 619692"/>
                    <a:gd name="connsiteX2" fmla="*/ 313454 w 1404063"/>
                    <a:gd name="connsiteY2" fmla="*/ 496162 h 619692"/>
                    <a:gd name="connsiteX3" fmla="*/ 668984 w 1404063"/>
                    <a:gd name="connsiteY3" fmla="*/ 7 h 619692"/>
                    <a:gd name="connsiteX4" fmla="*/ 998489 w 1404063"/>
                    <a:gd name="connsiteY4" fmla="*/ 485182 h 619692"/>
                    <a:gd name="connsiteX5" fmla="*/ 1390904 w 1404063"/>
                    <a:gd name="connsiteY5" fmla="*/ 612442 h 619692"/>
                    <a:gd name="connsiteX6" fmla="*/ 1184233 w 1404063"/>
                    <a:gd name="connsiteY6" fmla="*/ 607175 h 619692"/>
                    <a:gd name="connsiteX7" fmla="*/ 182219 w 1404063"/>
                    <a:gd name="connsiteY7" fmla="*/ 603982 h 619692"/>
                    <a:gd name="connsiteX0" fmla="*/ 164152 w 1385996"/>
                    <a:gd name="connsiteY0" fmla="*/ 603982 h 619692"/>
                    <a:gd name="connsiteX1" fmla="*/ 26977 w 1385996"/>
                    <a:gd name="connsiteY1" fmla="*/ 603365 h 619692"/>
                    <a:gd name="connsiteX2" fmla="*/ 295387 w 1385996"/>
                    <a:gd name="connsiteY2" fmla="*/ 496162 h 619692"/>
                    <a:gd name="connsiteX3" fmla="*/ 650917 w 1385996"/>
                    <a:gd name="connsiteY3" fmla="*/ 7 h 619692"/>
                    <a:gd name="connsiteX4" fmla="*/ 980422 w 1385996"/>
                    <a:gd name="connsiteY4" fmla="*/ 485182 h 619692"/>
                    <a:gd name="connsiteX5" fmla="*/ 1372837 w 1385996"/>
                    <a:gd name="connsiteY5" fmla="*/ 612442 h 619692"/>
                    <a:gd name="connsiteX6" fmla="*/ 1166166 w 1385996"/>
                    <a:gd name="connsiteY6" fmla="*/ 607175 h 619692"/>
                    <a:gd name="connsiteX7" fmla="*/ 164152 w 1385996"/>
                    <a:gd name="connsiteY7" fmla="*/ 603982 h 619692"/>
                    <a:gd name="connsiteX0" fmla="*/ 137175 w 1359019"/>
                    <a:gd name="connsiteY0" fmla="*/ 603982 h 643402"/>
                    <a:gd name="connsiteX1" fmla="*/ 0 w 1359019"/>
                    <a:gd name="connsiteY1" fmla="*/ 603365 h 643402"/>
                    <a:gd name="connsiteX2" fmla="*/ 268410 w 1359019"/>
                    <a:gd name="connsiteY2" fmla="*/ 496162 h 643402"/>
                    <a:gd name="connsiteX3" fmla="*/ 623940 w 1359019"/>
                    <a:gd name="connsiteY3" fmla="*/ 7 h 643402"/>
                    <a:gd name="connsiteX4" fmla="*/ 953445 w 1359019"/>
                    <a:gd name="connsiteY4" fmla="*/ 485182 h 643402"/>
                    <a:gd name="connsiteX5" fmla="*/ 1345860 w 1359019"/>
                    <a:gd name="connsiteY5" fmla="*/ 612442 h 643402"/>
                    <a:gd name="connsiteX6" fmla="*/ 1139189 w 1359019"/>
                    <a:gd name="connsiteY6" fmla="*/ 607175 h 643402"/>
                    <a:gd name="connsiteX7" fmla="*/ 137175 w 1359019"/>
                    <a:gd name="connsiteY7" fmla="*/ 603982 h 643402"/>
                    <a:gd name="connsiteX0" fmla="*/ 169649 w 1391493"/>
                    <a:gd name="connsiteY0" fmla="*/ 603982 h 619692"/>
                    <a:gd name="connsiteX1" fmla="*/ 32474 w 1391493"/>
                    <a:gd name="connsiteY1" fmla="*/ 603365 h 619692"/>
                    <a:gd name="connsiteX2" fmla="*/ 300884 w 1391493"/>
                    <a:gd name="connsiteY2" fmla="*/ 496162 h 619692"/>
                    <a:gd name="connsiteX3" fmla="*/ 656414 w 1391493"/>
                    <a:gd name="connsiteY3" fmla="*/ 7 h 619692"/>
                    <a:gd name="connsiteX4" fmla="*/ 985919 w 1391493"/>
                    <a:gd name="connsiteY4" fmla="*/ 485182 h 619692"/>
                    <a:gd name="connsiteX5" fmla="*/ 1378334 w 1391493"/>
                    <a:gd name="connsiteY5" fmla="*/ 612442 h 619692"/>
                    <a:gd name="connsiteX6" fmla="*/ 1171663 w 1391493"/>
                    <a:gd name="connsiteY6" fmla="*/ 607175 h 619692"/>
                    <a:gd name="connsiteX7" fmla="*/ 169649 w 1391493"/>
                    <a:gd name="connsiteY7" fmla="*/ 603982 h 619692"/>
                    <a:gd name="connsiteX0" fmla="*/ 140921 w 1362765"/>
                    <a:gd name="connsiteY0" fmla="*/ 603982 h 619692"/>
                    <a:gd name="connsiteX1" fmla="*/ 3746 w 1362765"/>
                    <a:gd name="connsiteY1" fmla="*/ 603365 h 619692"/>
                    <a:gd name="connsiteX2" fmla="*/ 272156 w 1362765"/>
                    <a:gd name="connsiteY2" fmla="*/ 496162 h 619692"/>
                    <a:gd name="connsiteX3" fmla="*/ 627686 w 1362765"/>
                    <a:gd name="connsiteY3" fmla="*/ 7 h 619692"/>
                    <a:gd name="connsiteX4" fmla="*/ 957191 w 1362765"/>
                    <a:gd name="connsiteY4" fmla="*/ 485182 h 619692"/>
                    <a:gd name="connsiteX5" fmla="*/ 1349606 w 1362765"/>
                    <a:gd name="connsiteY5" fmla="*/ 612442 h 619692"/>
                    <a:gd name="connsiteX6" fmla="*/ 1142935 w 1362765"/>
                    <a:gd name="connsiteY6" fmla="*/ 607175 h 619692"/>
                    <a:gd name="connsiteX7" fmla="*/ 140921 w 1362765"/>
                    <a:gd name="connsiteY7" fmla="*/ 603982 h 619692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2 h 645942"/>
                    <a:gd name="connsiteX1" fmla="*/ 0 w 1359019"/>
                    <a:gd name="connsiteY1" fmla="*/ 603365 h 645942"/>
                    <a:gd name="connsiteX2" fmla="*/ 268410 w 1359019"/>
                    <a:gd name="connsiteY2" fmla="*/ 496162 h 645942"/>
                    <a:gd name="connsiteX3" fmla="*/ 623940 w 1359019"/>
                    <a:gd name="connsiteY3" fmla="*/ 7 h 645942"/>
                    <a:gd name="connsiteX4" fmla="*/ 953445 w 1359019"/>
                    <a:gd name="connsiteY4" fmla="*/ 485182 h 645942"/>
                    <a:gd name="connsiteX5" fmla="*/ 1345860 w 1359019"/>
                    <a:gd name="connsiteY5" fmla="*/ 612442 h 645942"/>
                    <a:gd name="connsiteX6" fmla="*/ 1139189 w 1359019"/>
                    <a:gd name="connsiteY6" fmla="*/ 607175 h 645942"/>
                    <a:gd name="connsiteX7" fmla="*/ 137175 w 1359019"/>
                    <a:gd name="connsiteY7" fmla="*/ 603982 h 645942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46789"/>
                    <a:gd name="connsiteX1" fmla="*/ 0 w 1359019"/>
                    <a:gd name="connsiteY1" fmla="*/ 603365 h 646789"/>
                    <a:gd name="connsiteX2" fmla="*/ 268410 w 1359019"/>
                    <a:gd name="connsiteY2" fmla="*/ 496162 h 646789"/>
                    <a:gd name="connsiteX3" fmla="*/ 623940 w 1359019"/>
                    <a:gd name="connsiteY3" fmla="*/ 7 h 646789"/>
                    <a:gd name="connsiteX4" fmla="*/ 953445 w 1359019"/>
                    <a:gd name="connsiteY4" fmla="*/ 485182 h 646789"/>
                    <a:gd name="connsiteX5" fmla="*/ 1345860 w 1359019"/>
                    <a:gd name="connsiteY5" fmla="*/ 612442 h 646789"/>
                    <a:gd name="connsiteX6" fmla="*/ 1139189 w 1359019"/>
                    <a:gd name="connsiteY6" fmla="*/ 607175 h 646789"/>
                    <a:gd name="connsiteX7" fmla="*/ 137175 w 1359019"/>
                    <a:gd name="connsiteY7" fmla="*/ 603982 h 646789"/>
                    <a:gd name="connsiteX0" fmla="*/ 137175 w 1359019"/>
                    <a:gd name="connsiteY0" fmla="*/ 603982 h 619692"/>
                    <a:gd name="connsiteX1" fmla="*/ 0 w 1359019"/>
                    <a:gd name="connsiteY1" fmla="*/ 603365 h 619692"/>
                    <a:gd name="connsiteX2" fmla="*/ 268410 w 1359019"/>
                    <a:gd name="connsiteY2" fmla="*/ 496162 h 619692"/>
                    <a:gd name="connsiteX3" fmla="*/ 623940 w 1359019"/>
                    <a:gd name="connsiteY3" fmla="*/ 7 h 619692"/>
                    <a:gd name="connsiteX4" fmla="*/ 953445 w 1359019"/>
                    <a:gd name="connsiteY4" fmla="*/ 485182 h 619692"/>
                    <a:gd name="connsiteX5" fmla="*/ 1345860 w 1359019"/>
                    <a:gd name="connsiteY5" fmla="*/ 612442 h 619692"/>
                    <a:gd name="connsiteX6" fmla="*/ 1139189 w 1359019"/>
                    <a:gd name="connsiteY6" fmla="*/ 607175 h 619692"/>
                    <a:gd name="connsiteX7" fmla="*/ 137175 w 1359019"/>
                    <a:gd name="connsiteY7" fmla="*/ 603982 h 619692"/>
                    <a:gd name="connsiteX0" fmla="*/ 137175 w 1359019"/>
                    <a:gd name="connsiteY0" fmla="*/ 603988 h 619698"/>
                    <a:gd name="connsiteX1" fmla="*/ 0 w 1359019"/>
                    <a:gd name="connsiteY1" fmla="*/ 603371 h 619698"/>
                    <a:gd name="connsiteX2" fmla="*/ 296032 w 1359019"/>
                    <a:gd name="connsiteY2" fmla="*/ 500930 h 619698"/>
                    <a:gd name="connsiteX3" fmla="*/ 623940 w 1359019"/>
                    <a:gd name="connsiteY3" fmla="*/ 13 h 619698"/>
                    <a:gd name="connsiteX4" fmla="*/ 953445 w 1359019"/>
                    <a:gd name="connsiteY4" fmla="*/ 485188 h 619698"/>
                    <a:gd name="connsiteX5" fmla="*/ 1345860 w 1359019"/>
                    <a:gd name="connsiteY5" fmla="*/ 612448 h 619698"/>
                    <a:gd name="connsiteX6" fmla="*/ 1139189 w 1359019"/>
                    <a:gd name="connsiteY6" fmla="*/ 607181 h 619698"/>
                    <a:gd name="connsiteX7" fmla="*/ 137175 w 1359019"/>
                    <a:gd name="connsiteY7" fmla="*/ 603988 h 619698"/>
                    <a:gd name="connsiteX0" fmla="*/ 137175 w 1359893"/>
                    <a:gd name="connsiteY0" fmla="*/ 603976 h 618806"/>
                    <a:gd name="connsiteX1" fmla="*/ 0 w 1359893"/>
                    <a:gd name="connsiteY1" fmla="*/ 603359 h 618806"/>
                    <a:gd name="connsiteX2" fmla="*/ 296032 w 1359893"/>
                    <a:gd name="connsiteY2" fmla="*/ 500918 h 618806"/>
                    <a:gd name="connsiteX3" fmla="*/ 623940 w 1359893"/>
                    <a:gd name="connsiteY3" fmla="*/ 1 h 618806"/>
                    <a:gd name="connsiteX4" fmla="*/ 941063 w 1359893"/>
                    <a:gd name="connsiteY4" fmla="*/ 497558 h 618806"/>
                    <a:gd name="connsiteX5" fmla="*/ 1345860 w 1359893"/>
                    <a:gd name="connsiteY5" fmla="*/ 612436 h 618806"/>
                    <a:gd name="connsiteX6" fmla="*/ 1139189 w 1359893"/>
                    <a:gd name="connsiteY6" fmla="*/ 607169 h 618806"/>
                    <a:gd name="connsiteX7" fmla="*/ 137175 w 1359893"/>
                    <a:gd name="connsiteY7" fmla="*/ 603976 h 618806"/>
                    <a:gd name="connsiteX0" fmla="*/ 137175 w 1289887"/>
                    <a:gd name="connsiteY0" fmla="*/ 603976 h 617227"/>
                    <a:gd name="connsiteX1" fmla="*/ 0 w 1289887"/>
                    <a:gd name="connsiteY1" fmla="*/ 603359 h 617227"/>
                    <a:gd name="connsiteX2" fmla="*/ 296032 w 1289887"/>
                    <a:gd name="connsiteY2" fmla="*/ 500918 h 617227"/>
                    <a:gd name="connsiteX3" fmla="*/ 623940 w 1289887"/>
                    <a:gd name="connsiteY3" fmla="*/ 1 h 617227"/>
                    <a:gd name="connsiteX4" fmla="*/ 941063 w 1289887"/>
                    <a:gd name="connsiteY4" fmla="*/ 497558 h 617227"/>
                    <a:gd name="connsiteX5" fmla="*/ 1242990 w 1289887"/>
                    <a:gd name="connsiteY5" fmla="*/ 610531 h 617227"/>
                    <a:gd name="connsiteX6" fmla="*/ 1139189 w 1289887"/>
                    <a:gd name="connsiteY6" fmla="*/ 607169 h 617227"/>
                    <a:gd name="connsiteX7" fmla="*/ 137175 w 1289887"/>
                    <a:gd name="connsiteY7" fmla="*/ 603976 h 617227"/>
                    <a:gd name="connsiteX0" fmla="*/ 137175 w 1276309"/>
                    <a:gd name="connsiteY0" fmla="*/ 603976 h 612731"/>
                    <a:gd name="connsiteX1" fmla="*/ 0 w 1276309"/>
                    <a:gd name="connsiteY1" fmla="*/ 603359 h 612731"/>
                    <a:gd name="connsiteX2" fmla="*/ 296032 w 1276309"/>
                    <a:gd name="connsiteY2" fmla="*/ 500918 h 612731"/>
                    <a:gd name="connsiteX3" fmla="*/ 623940 w 1276309"/>
                    <a:gd name="connsiteY3" fmla="*/ 1 h 612731"/>
                    <a:gd name="connsiteX4" fmla="*/ 941063 w 1276309"/>
                    <a:gd name="connsiteY4" fmla="*/ 497558 h 612731"/>
                    <a:gd name="connsiteX5" fmla="*/ 1214415 w 1276309"/>
                    <a:gd name="connsiteY5" fmla="*/ 604816 h 612731"/>
                    <a:gd name="connsiteX6" fmla="*/ 1139189 w 1276309"/>
                    <a:gd name="connsiteY6" fmla="*/ 607169 h 612731"/>
                    <a:gd name="connsiteX7" fmla="*/ 137175 w 1276309"/>
                    <a:gd name="connsiteY7" fmla="*/ 603976 h 612731"/>
                    <a:gd name="connsiteX0" fmla="*/ 137175 w 1254539"/>
                    <a:gd name="connsiteY0" fmla="*/ 603976 h 608319"/>
                    <a:gd name="connsiteX1" fmla="*/ 0 w 1254539"/>
                    <a:gd name="connsiteY1" fmla="*/ 603359 h 608319"/>
                    <a:gd name="connsiteX2" fmla="*/ 296032 w 1254539"/>
                    <a:gd name="connsiteY2" fmla="*/ 500918 h 608319"/>
                    <a:gd name="connsiteX3" fmla="*/ 623940 w 1254539"/>
                    <a:gd name="connsiteY3" fmla="*/ 1 h 608319"/>
                    <a:gd name="connsiteX4" fmla="*/ 941063 w 1254539"/>
                    <a:gd name="connsiteY4" fmla="*/ 497558 h 608319"/>
                    <a:gd name="connsiteX5" fmla="*/ 1214415 w 1254539"/>
                    <a:gd name="connsiteY5" fmla="*/ 604816 h 608319"/>
                    <a:gd name="connsiteX6" fmla="*/ 1139189 w 1254539"/>
                    <a:gd name="connsiteY6" fmla="*/ 607169 h 608319"/>
                    <a:gd name="connsiteX7" fmla="*/ 137175 w 1254539"/>
                    <a:gd name="connsiteY7" fmla="*/ 603976 h 608319"/>
                    <a:gd name="connsiteX0" fmla="*/ 137175 w 1255615"/>
                    <a:gd name="connsiteY0" fmla="*/ 603976 h 609276"/>
                    <a:gd name="connsiteX1" fmla="*/ 0 w 1255615"/>
                    <a:gd name="connsiteY1" fmla="*/ 603359 h 609276"/>
                    <a:gd name="connsiteX2" fmla="*/ 296032 w 1255615"/>
                    <a:gd name="connsiteY2" fmla="*/ 500918 h 609276"/>
                    <a:gd name="connsiteX3" fmla="*/ 623940 w 1255615"/>
                    <a:gd name="connsiteY3" fmla="*/ 1 h 609276"/>
                    <a:gd name="connsiteX4" fmla="*/ 941063 w 1255615"/>
                    <a:gd name="connsiteY4" fmla="*/ 497558 h 609276"/>
                    <a:gd name="connsiteX5" fmla="*/ 1214415 w 1255615"/>
                    <a:gd name="connsiteY5" fmla="*/ 604816 h 609276"/>
                    <a:gd name="connsiteX6" fmla="*/ 1139189 w 1255615"/>
                    <a:gd name="connsiteY6" fmla="*/ 607169 h 609276"/>
                    <a:gd name="connsiteX7" fmla="*/ 137175 w 1255615"/>
                    <a:gd name="connsiteY7" fmla="*/ 603976 h 609276"/>
                    <a:gd name="connsiteX0" fmla="*/ 137175 w 1257418"/>
                    <a:gd name="connsiteY0" fmla="*/ 603976 h 608319"/>
                    <a:gd name="connsiteX1" fmla="*/ 0 w 1257418"/>
                    <a:gd name="connsiteY1" fmla="*/ 603359 h 608319"/>
                    <a:gd name="connsiteX2" fmla="*/ 296032 w 1257418"/>
                    <a:gd name="connsiteY2" fmla="*/ 500918 h 608319"/>
                    <a:gd name="connsiteX3" fmla="*/ 623940 w 1257418"/>
                    <a:gd name="connsiteY3" fmla="*/ 1 h 608319"/>
                    <a:gd name="connsiteX4" fmla="*/ 941063 w 1257418"/>
                    <a:gd name="connsiteY4" fmla="*/ 497558 h 608319"/>
                    <a:gd name="connsiteX5" fmla="*/ 1214415 w 1257418"/>
                    <a:gd name="connsiteY5" fmla="*/ 604816 h 608319"/>
                    <a:gd name="connsiteX6" fmla="*/ 1139189 w 1257418"/>
                    <a:gd name="connsiteY6" fmla="*/ 607169 h 608319"/>
                    <a:gd name="connsiteX7" fmla="*/ 137175 w 1257418"/>
                    <a:gd name="connsiteY7" fmla="*/ 603976 h 608319"/>
                    <a:gd name="connsiteX0" fmla="*/ 137175 w 1328911"/>
                    <a:gd name="connsiteY0" fmla="*/ 603976 h 608319"/>
                    <a:gd name="connsiteX1" fmla="*/ 0 w 1328911"/>
                    <a:gd name="connsiteY1" fmla="*/ 603359 h 608319"/>
                    <a:gd name="connsiteX2" fmla="*/ 296032 w 1328911"/>
                    <a:gd name="connsiteY2" fmla="*/ 500918 h 608319"/>
                    <a:gd name="connsiteX3" fmla="*/ 623940 w 1328911"/>
                    <a:gd name="connsiteY3" fmla="*/ 1 h 608319"/>
                    <a:gd name="connsiteX4" fmla="*/ 941063 w 1328911"/>
                    <a:gd name="connsiteY4" fmla="*/ 497558 h 608319"/>
                    <a:gd name="connsiteX5" fmla="*/ 1214415 w 1328911"/>
                    <a:gd name="connsiteY5" fmla="*/ 604816 h 608319"/>
                    <a:gd name="connsiteX6" fmla="*/ 1139189 w 1328911"/>
                    <a:gd name="connsiteY6" fmla="*/ 607169 h 608319"/>
                    <a:gd name="connsiteX7" fmla="*/ 137175 w 1328911"/>
                    <a:gd name="connsiteY7" fmla="*/ 603976 h 608319"/>
                    <a:gd name="connsiteX0" fmla="*/ 137175 w 1323427"/>
                    <a:gd name="connsiteY0" fmla="*/ 603976 h 609167"/>
                    <a:gd name="connsiteX1" fmla="*/ 0 w 1323427"/>
                    <a:gd name="connsiteY1" fmla="*/ 603359 h 609167"/>
                    <a:gd name="connsiteX2" fmla="*/ 296032 w 1323427"/>
                    <a:gd name="connsiteY2" fmla="*/ 500918 h 609167"/>
                    <a:gd name="connsiteX3" fmla="*/ 623940 w 1323427"/>
                    <a:gd name="connsiteY3" fmla="*/ 1 h 609167"/>
                    <a:gd name="connsiteX4" fmla="*/ 941063 w 1323427"/>
                    <a:gd name="connsiteY4" fmla="*/ 497558 h 609167"/>
                    <a:gd name="connsiteX5" fmla="*/ 1204890 w 1323427"/>
                    <a:gd name="connsiteY5" fmla="*/ 606721 h 609167"/>
                    <a:gd name="connsiteX6" fmla="*/ 1139189 w 1323427"/>
                    <a:gd name="connsiteY6" fmla="*/ 607169 h 609167"/>
                    <a:gd name="connsiteX7" fmla="*/ 137175 w 1323427"/>
                    <a:gd name="connsiteY7" fmla="*/ 603976 h 609167"/>
                    <a:gd name="connsiteX0" fmla="*/ 137175 w 1253889"/>
                    <a:gd name="connsiteY0" fmla="*/ 603976 h 664050"/>
                    <a:gd name="connsiteX1" fmla="*/ 0 w 1253889"/>
                    <a:gd name="connsiteY1" fmla="*/ 603359 h 664050"/>
                    <a:gd name="connsiteX2" fmla="*/ 296032 w 1253889"/>
                    <a:gd name="connsiteY2" fmla="*/ 500918 h 664050"/>
                    <a:gd name="connsiteX3" fmla="*/ 623940 w 1253889"/>
                    <a:gd name="connsiteY3" fmla="*/ 1 h 664050"/>
                    <a:gd name="connsiteX4" fmla="*/ 941063 w 1253889"/>
                    <a:gd name="connsiteY4" fmla="*/ 497558 h 664050"/>
                    <a:gd name="connsiteX5" fmla="*/ 1204890 w 1253889"/>
                    <a:gd name="connsiteY5" fmla="*/ 606721 h 664050"/>
                    <a:gd name="connsiteX6" fmla="*/ 1139189 w 1253889"/>
                    <a:gd name="connsiteY6" fmla="*/ 607169 h 664050"/>
                    <a:gd name="connsiteX7" fmla="*/ 137175 w 1253889"/>
                    <a:gd name="connsiteY7" fmla="*/ 603976 h 664050"/>
                    <a:gd name="connsiteX0" fmla="*/ 137175 w 1247868"/>
                    <a:gd name="connsiteY0" fmla="*/ 603976 h 687805"/>
                    <a:gd name="connsiteX1" fmla="*/ 0 w 1247868"/>
                    <a:gd name="connsiteY1" fmla="*/ 603359 h 687805"/>
                    <a:gd name="connsiteX2" fmla="*/ 296032 w 1247868"/>
                    <a:gd name="connsiteY2" fmla="*/ 500918 h 687805"/>
                    <a:gd name="connsiteX3" fmla="*/ 623940 w 1247868"/>
                    <a:gd name="connsiteY3" fmla="*/ 1 h 687805"/>
                    <a:gd name="connsiteX4" fmla="*/ 941063 w 1247868"/>
                    <a:gd name="connsiteY4" fmla="*/ 497558 h 687805"/>
                    <a:gd name="connsiteX5" fmla="*/ 1204890 w 1247868"/>
                    <a:gd name="connsiteY5" fmla="*/ 606721 h 687805"/>
                    <a:gd name="connsiteX6" fmla="*/ 1139189 w 1247868"/>
                    <a:gd name="connsiteY6" fmla="*/ 607169 h 687805"/>
                    <a:gd name="connsiteX7" fmla="*/ 137175 w 1247868"/>
                    <a:gd name="connsiteY7" fmla="*/ 603976 h 687805"/>
                    <a:gd name="connsiteX0" fmla="*/ 137175 w 1243425"/>
                    <a:gd name="connsiteY0" fmla="*/ 603976 h 648862"/>
                    <a:gd name="connsiteX1" fmla="*/ 0 w 1243425"/>
                    <a:gd name="connsiteY1" fmla="*/ 603359 h 648862"/>
                    <a:gd name="connsiteX2" fmla="*/ 296032 w 1243425"/>
                    <a:gd name="connsiteY2" fmla="*/ 500918 h 648862"/>
                    <a:gd name="connsiteX3" fmla="*/ 623940 w 1243425"/>
                    <a:gd name="connsiteY3" fmla="*/ 1 h 648862"/>
                    <a:gd name="connsiteX4" fmla="*/ 941063 w 1243425"/>
                    <a:gd name="connsiteY4" fmla="*/ 497558 h 648862"/>
                    <a:gd name="connsiteX5" fmla="*/ 1204890 w 1243425"/>
                    <a:gd name="connsiteY5" fmla="*/ 606721 h 648862"/>
                    <a:gd name="connsiteX6" fmla="*/ 1139189 w 1243425"/>
                    <a:gd name="connsiteY6" fmla="*/ 607169 h 648862"/>
                    <a:gd name="connsiteX7" fmla="*/ 137175 w 1243425"/>
                    <a:gd name="connsiteY7" fmla="*/ 603976 h 648862"/>
                    <a:gd name="connsiteX0" fmla="*/ 137175 w 1210898"/>
                    <a:gd name="connsiteY0" fmla="*/ 603976 h 648151"/>
                    <a:gd name="connsiteX1" fmla="*/ 0 w 1210898"/>
                    <a:gd name="connsiteY1" fmla="*/ 603359 h 648151"/>
                    <a:gd name="connsiteX2" fmla="*/ 296032 w 1210898"/>
                    <a:gd name="connsiteY2" fmla="*/ 500918 h 648151"/>
                    <a:gd name="connsiteX3" fmla="*/ 623940 w 1210898"/>
                    <a:gd name="connsiteY3" fmla="*/ 1 h 648151"/>
                    <a:gd name="connsiteX4" fmla="*/ 941063 w 1210898"/>
                    <a:gd name="connsiteY4" fmla="*/ 497558 h 648151"/>
                    <a:gd name="connsiteX5" fmla="*/ 1099162 w 1210898"/>
                    <a:gd name="connsiteY5" fmla="*/ 605768 h 648151"/>
                    <a:gd name="connsiteX6" fmla="*/ 1139189 w 1210898"/>
                    <a:gd name="connsiteY6" fmla="*/ 607169 h 648151"/>
                    <a:gd name="connsiteX7" fmla="*/ 137175 w 1210898"/>
                    <a:gd name="connsiteY7" fmla="*/ 603976 h 648151"/>
                    <a:gd name="connsiteX0" fmla="*/ 137175 w 1310977"/>
                    <a:gd name="connsiteY0" fmla="*/ 603976 h 611890"/>
                    <a:gd name="connsiteX1" fmla="*/ 0 w 1310977"/>
                    <a:gd name="connsiteY1" fmla="*/ 603359 h 611890"/>
                    <a:gd name="connsiteX2" fmla="*/ 296032 w 1310977"/>
                    <a:gd name="connsiteY2" fmla="*/ 500918 h 611890"/>
                    <a:gd name="connsiteX3" fmla="*/ 623940 w 1310977"/>
                    <a:gd name="connsiteY3" fmla="*/ 1 h 611890"/>
                    <a:gd name="connsiteX4" fmla="*/ 941063 w 1310977"/>
                    <a:gd name="connsiteY4" fmla="*/ 497558 h 611890"/>
                    <a:gd name="connsiteX5" fmla="*/ 1099162 w 1310977"/>
                    <a:gd name="connsiteY5" fmla="*/ 605768 h 611890"/>
                    <a:gd name="connsiteX6" fmla="*/ 1226819 w 1310977"/>
                    <a:gd name="connsiteY6" fmla="*/ 601454 h 611890"/>
                    <a:gd name="connsiteX7" fmla="*/ 137175 w 1310977"/>
                    <a:gd name="connsiteY7" fmla="*/ 603976 h 611890"/>
                    <a:gd name="connsiteX0" fmla="*/ 137175 w 1330881"/>
                    <a:gd name="connsiteY0" fmla="*/ 603976 h 604008"/>
                    <a:gd name="connsiteX1" fmla="*/ 0 w 1330881"/>
                    <a:gd name="connsiteY1" fmla="*/ 603359 h 604008"/>
                    <a:gd name="connsiteX2" fmla="*/ 296032 w 1330881"/>
                    <a:gd name="connsiteY2" fmla="*/ 500918 h 604008"/>
                    <a:gd name="connsiteX3" fmla="*/ 623940 w 1330881"/>
                    <a:gd name="connsiteY3" fmla="*/ 1 h 604008"/>
                    <a:gd name="connsiteX4" fmla="*/ 941063 w 1330881"/>
                    <a:gd name="connsiteY4" fmla="*/ 497558 h 604008"/>
                    <a:gd name="connsiteX5" fmla="*/ 1192507 w 1330881"/>
                    <a:gd name="connsiteY5" fmla="*/ 423841 h 604008"/>
                    <a:gd name="connsiteX6" fmla="*/ 1226819 w 1330881"/>
                    <a:gd name="connsiteY6" fmla="*/ 601454 h 604008"/>
                    <a:gd name="connsiteX7" fmla="*/ 137175 w 1330881"/>
                    <a:gd name="connsiteY7" fmla="*/ 603976 h 604008"/>
                    <a:gd name="connsiteX0" fmla="*/ 137175 w 1339449"/>
                    <a:gd name="connsiteY0" fmla="*/ 603976 h 604008"/>
                    <a:gd name="connsiteX1" fmla="*/ 0 w 1339449"/>
                    <a:gd name="connsiteY1" fmla="*/ 603359 h 604008"/>
                    <a:gd name="connsiteX2" fmla="*/ 296032 w 1339449"/>
                    <a:gd name="connsiteY2" fmla="*/ 500918 h 604008"/>
                    <a:gd name="connsiteX3" fmla="*/ 623940 w 1339449"/>
                    <a:gd name="connsiteY3" fmla="*/ 1 h 604008"/>
                    <a:gd name="connsiteX4" fmla="*/ 941063 w 1339449"/>
                    <a:gd name="connsiteY4" fmla="*/ 497558 h 604008"/>
                    <a:gd name="connsiteX5" fmla="*/ 1222987 w 1339449"/>
                    <a:gd name="connsiteY5" fmla="*/ 574336 h 604008"/>
                    <a:gd name="connsiteX6" fmla="*/ 1226819 w 1339449"/>
                    <a:gd name="connsiteY6" fmla="*/ 601454 h 604008"/>
                    <a:gd name="connsiteX7" fmla="*/ 137175 w 1339449"/>
                    <a:gd name="connsiteY7" fmla="*/ 603976 h 604008"/>
                    <a:gd name="connsiteX0" fmla="*/ 137175 w 1247441"/>
                    <a:gd name="connsiteY0" fmla="*/ 603976 h 606669"/>
                    <a:gd name="connsiteX1" fmla="*/ 0 w 1247441"/>
                    <a:gd name="connsiteY1" fmla="*/ 603359 h 606669"/>
                    <a:gd name="connsiteX2" fmla="*/ 296032 w 1247441"/>
                    <a:gd name="connsiteY2" fmla="*/ 500918 h 606669"/>
                    <a:gd name="connsiteX3" fmla="*/ 623940 w 1247441"/>
                    <a:gd name="connsiteY3" fmla="*/ 1 h 606669"/>
                    <a:gd name="connsiteX4" fmla="*/ 941063 w 1247441"/>
                    <a:gd name="connsiteY4" fmla="*/ 497558 h 606669"/>
                    <a:gd name="connsiteX5" fmla="*/ 1222987 w 1247441"/>
                    <a:gd name="connsiteY5" fmla="*/ 574336 h 606669"/>
                    <a:gd name="connsiteX6" fmla="*/ 1076324 w 1247441"/>
                    <a:gd name="connsiteY6" fmla="*/ 605264 h 606669"/>
                    <a:gd name="connsiteX7" fmla="*/ 137175 w 1247441"/>
                    <a:gd name="connsiteY7" fmla="*/ 603976 h 606669"/>
                    <a:gd name="connsiteX0" fmla="*/ 137175 w 1259693"/>
                    <a:gd name="connsiteY0" fmla="*/ 603976 h 606752"/>
                    <a:gd name="connsiteX1" fmla="*/ 0 w 1259693"/>
                    <a:gd name="connsiteY1" fmla="*/ 603359 h 606752"/>
                    <a:gd name="connsiteX2" fmla="*/ 296032 w 1259693"/>
                    <a:gd name="connsiteY2" fmla="*/ 500918 h 606752"/>
                    <a:gd name="connsiteX3" fmla="*/ 623940 w 1259693"/>
                    <a:gd name="connsiteY3" fmla="*/ 1 h 606752"/>
                    <a:gd name="connsiteX4" fmla="*/ 941063 w 1259693"/>
                    <a:gd name="connsiteY4" fmla="*/ 497558 h 606752"/>
                    <a:gd name="connsiteX5" fmla="*/ 1241084 w 1259693"/>
                    <a:gd name="connsiteY5" fmla="*/ 597196 h 606752"/>
                    <a:gd name="connsiteX6" fmla="*/ 1076324 w 1259693"/>
                    <a:gd name="connsiteY6" fmla="*/ 605264 h 606752"/>
                    <a:gd name="connsiteX7" fmla="*/ 137175 w 1259693"/>
                    <a:gd name="connsiteY7" fmla="*/ 603976 h 606752"/>
                    <a:gd name="connsiteX0" fmla="*/ 137175 w 1240900"/>
                    <a:gd name="connsiteY0" fmla="*/ 603976 h 609293"/>
                    <a:gd name="connsiteX1" fmla="*/ 0 w 1240900"/>
                    <a:gd name="connsiteY1" fmla="*/ 603359 h 609293"/>
                    <a:gd name="connsiteX2" fmla="*/ 296032 w 1240900"/>
                    <a:gd name="connsiteY2" fmla="*/ 500918 h 609293"/>
                    <a:gd name="connsiteX3" fmla="*/ 623940 w 1240900"/>
                    <a:gd name="connsiteY3" fmla="*/ 1 h 609293"/>
                    <a:gd name="connsiteX4" fmla="*/ 941063 w 1240900"/>
                    <a:gd name="connsiteY4" fmla="*/ 497558 h 609293"/>
                    <a:gd name="connsiteX5" fmla="*/ 1212509 w 1240900"/>
                    <a:gd name="connsiteY5" fmla="*/ 601006 h 609293"/>
                    <a:gd name="connsiteX6" fmla="*/ 1076324 w 1240900"/>
                    <a:gd name="connsiteY6" fmla="*/ 605264 h 609293"/>
                    <a:gd name="connsiteX7" fmla="*/ 137175 w 1240900"/>
                    <a:gd name="connsiteY7" fmla="*/ 603976 h 609293"/>
                    <a:gd name="connsiteX0" fmla="*/ 137175 w 1314602"/>
                    <a:gd name="connsiteY0" fmla="*/ 603976 h 606669"/>
                    <a:gd name="connsiteX1" fmla="*/ 0 w 1314602"/>
                    <a:gd name="connsiteY1" fmla="*/ 603359 h 606669"/>
                    <a:gd name="connsiteX2" fmla="*/ 296032 w 1314602"/>
                    <a:gd name="connsiteY2" fmla="*/ 500918 h 606669"/>
                    <a:gd name="connsiteX3" fmla="*/ 623940 w 1314602"/>
                    <a:gd name="connsiteY3" fmla="*/ 1 h 606669"/>
                    <a:gd name="connsiteX4" fmla="*/ 941063 w 1314602"/>
                    <a:gd name="connsiteY4" fmla="*/ 497558 h 606669"/>
                    <a:gd name="connsiteX5" fmla="*/ 1212509 w 1314602"/>
                    <a:gd name="connsiteY5" fmla="*/ 601006 h 606669"/>
                    <a:gd name="connsiteX6" fmla="*/ 1076324 w 1314602"/>
                    <a:gd name="connsiteY6" fmla="*/ 605264 h 606669"/>
                    <a:gd name="connsiteX7" fmla="*/ 137175 w 1314602"/>
                    <a:gd name="connsiteY7" fmla="*/ 603976 h 606669"/>
                    <a:gd name="connsiteX0" fmla="*/ 137175 w 1298662"/>
                    <a:gd name="connsiteY0" fmla="*/ 603976 h 621133"/>
                    <a:gd name="connsiteX1" fmla="*/ 0 w 1298662"/>
                    <a:gd name="connsiteY1" fmla="*/ 603359 h 621133"/>
                    <a:gd name="connsiteX2" fmla="*/ 296032 w 1298662"/>
                    <a:gd name="connsiteY2" fmla="*/ 500918 h 621133"/>
                    <a:gd name="connsiteX3" fmla="*/ 623940 w 1298662"/>
                    <a:gd name="connsiteY3" fmla="*/ 1 h 621133"/>
                    <a:gd name="connsiteX4" fmla="*/ 941063 w 1298662"/>
                    <a:gd name="connsiteY4" fmla="*/ 497558 h 621133"/>
                    <a:gd name="connsiteX5" fmla="*/ 1212509 w 1298662"/>
                    <a:gd name="connsiteY5" fmla="*/ 601006 h 621133"/>
                    <a:gd name="connsiteX6" fmla="*/ 1076324 w 1298662"/>
                    <a:gd name="connsiteY6" fmla="*/ 605264 h 621133"/>
                    <a:gd name="connsiteX7" fmla="*/ 137175 w 1298662"/>
                    <a:gd name="connsiteY7" fmla="*/ 603976 h 621133"/>
                    <a:gd name="connsiteX0" fmla="*/ 137175 w 1314181"/>
                    <a:gd name="connsiteY0" fmla="*/ 603976 h 607161"/>
                    <a:gd name="connsiteX1" fmla="*/ 0 w 1314181"/>
                    <a:gd name="connsiteY1" fmla="*/ 603359 h 607161"/>
                    <a:gd name="connsiteX2" fmla="*/ 296032 w 1314181"/>
                    <a:gd name="connsiteY2" fmla="*/ 500918 h 607161"/>
                    <a:gd name="connsiteX3" fmla="*/ 623940 w 1314181"/>
                    <a:gd name="connsiteY3" fmla="*/ 1 h 607161"/>
                    <a:gd name="connsiteX4" fmla="*/ 941063 w 1314181"/>
                    <a:gd name="connsiteY4" fmla="*/ 497558 h 607161"/>
                    <a:gd name="connsiteX5" fmla="*/ 1212509 w 1314181"/>
                    <a:gd name="connsiteY5" fmla="*/ 601006 h 607161"/>
                    <a:gd name="connsiteX6" fmla="*/ 1076324 w 1314181"/>
                    <a:gd name="connsiteY6" fmla="*/ 605264 h 607161"/>
                    <a:gd name="connsiteX7" fmla="*/ 137175 w 1314181"/>
                    <a:gd name="connsiteY7" fmla="*/ 603976 h 607161"/>
                    <a:gd name="connsiteX0" fmla="*/ 137175 w 1313762"/>
                    <a:gd name="connsiteY0" fmla="*/ 603976 h 606669"/>
                    <a:gd name="connsiteX1" fmla="*/ 0 w 1313762"/>
                    <a:gd name="connsiteY1" fmla="*/ 603359 h 606669"/>
                    <a:gd name="connsiteX2" fmla="*/ 296032 w 1313762"/>
                    <a:gd name="connsiteY2" fmla="*/ 500918 h 606669"/>
                    <a:gd name="connsiteX3" fmla="*/ 623940 w 1313762"/>
                    <a:gd name="connsiteY3" fmla="*/ 1 h 606669"/>
                    <a:gd name="connsiteX4" fmla="*/ 941063 w 1313762"/>
                    <a:gd name="connsiteY4" fmla="*/ 497558 h 606669"/>
                    <a:gd name="connsiteX5" fmla="*/ 1212509 w 1313762"/>
                    <a:gd name="connsiteY5" fmla="*/ 601006 h 606669"/>
                    <a:gd name="connsiteX6" fmla="*/ 1076324 w 1313762"/>
                    <a:gd name="connsiteY6" fmla="*/ 605264 h 606669"/>
                    <a:gd name="connsiteX7" fmla="*/ 137175 w 1313762"/>
                    <a:gd name="connsiteY7" fmla="*/ 603976 h 606669"/>
                    <a:gd name="connsiteX0" fmla="*/ 137175 w 1313341"/>
                    <a:gd name="connsiteY0" fmla="*/ 603976 h 607185"/>
                    <a:gd name="connsiteX1" fmla="*/ 0 w 1313341"/>
                    <a:gd name="connsiteY1" fmla="*/ 603359 h 607185"/>
                    <a:gd name="connsiteX2" fmla="*/ 296032 w 1313341"/>
                    <a:gd name="connsiteY2" fmla="*/ 500918 h 607185"/>
                    <a:gd name="connsiteX3" fmla="*/ 623940 w 1313341"/>
                    <a:gd name="connsiteY3" fmla="*/ 1 h 607185"/>
                    <a:gd name="connsiteX4" fmla="*/ 941063 w 1313341"/>
                    <a:gd name="connsiteY4" fmla="*/ 497558 h 607185"/>
                    <a:gd name="connsiteX5" fmla="*/ 1212509 w 1313341"/>
                    <a:gd name="connsiteY5" fmla="*/ 601006 h 607185"/>
                    <a:gd name="connsiteX6" fmla="*/ 1076324 w 1313341"/>
                    <a:gd name="connsiteY6" fmla="*/ 605264 h 607185"/>
                    <a:gd name="connsiteX7" fmla="*/ 137175 w 1313341"/>
                    <a:gd name="connsiteY7" fmla="*/ 603976 h 607185"/>
                    <a:gd name="connsiteX0" fmla="*/ 137175 w 1264932"/>
                    <a:gd name="connsiteY0" fmla="*/ 603976 h 606669"/>
                    <a:gd name="connsiteX1" fmla="*/ 0 w 1264932"/>
                    <a:gd name="connsiteY1" fmla="*/ 603359 h 606669"/>
                    <a:gd name="connsiteX2" fmla="*/ 296032 w 1264932"/>
                    <a:gd name="connsiteY2" fmla="*/ 500918 h 606669"/>
                    <a:gd name="connsiteX3" fmla="*/ 623940 w 1264932"/>
                    <a:gd name="connsiteY3" fmla="*/ 1 h 606669"/>
                    <a:gd name="connsiteX4" fmla="*/ 941063 w 1264932"/>
                    <a:gd name="connsiteY4" fmla="*/ 497558 h 606669"/>
                    <a:gd name="connsiteX5" fmla="*/ 1212509 w 1264932"/>
                    <a:gd name="connsiteY5" fmla="*/ 601006 h 606669"/>
                    <a:gd name="connsiteX6" fmla="*/ 1076324 w 1264932"/>
                    <a:gd name="connsiteY6" fmla="*/ 605264 h 606669"/>
                    <a:gd name="connsiteX7" fmla="*/ 137175 w 1264932"/>
                    <a:gd name="connsiteY7" fmla="*/ 603976 h 606669"/>
                    <a:gd name="connsiteX0" fmla="*/ 137175 w 1265345"/>
                    <a:gd name="connsiteY0" fmla="*/ 603976 h 606669"/>
                    <a:gd name="connsiteX1" fmla="*/ 0 w 1265345"/>
                    <a:gd name="connsiteY1" fmla="*/ 603359 h 606669"/>
                    <a:gd name="connsiteX2" fmla="*/ 296032 w 1265345"/>
                    <a:gd name="connsiteY2" fmla="*/ 500918 h 606669"/>
                    <a:gd name="connsiteX3" fmla="*/ 623940 w 1265345"/>
                    <a:gd name="connsiteY3" fmla="*/ 1 h 606669"/>
                    <a:gd name="connsiteX4" fmla="*/ 941063 w 1265345"/>
                    <a:gd name="connsiteY4" fmla="*/ 497558 h 606669"/>
                    <a:gd name="connsiteX5" fmla="*/ 1212509 w 1265345"/>
                    <a:gd name="connsiteY5" fmla="*/ 601006 h 606669"/>
                    <a:gd name="connsiteX6" fmla="*/ 1076324 w 1265345"/>
                    <a:gd name="connsiteY6" fmla="*/ 605264 h 606669"/>
                    <a:gd name="connsiteX7" fmla="*/ 137175 w 1265345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232120"/>
                    <a:gd name="connsiteY0" fmla="*/ 603976 h 606669"/>
                    <a:gd name="connsiteX1" fmla="*/ 0 w 1232120"/>
                    <a:gd name="connsiteY1" fmla="*/ 603359 h 606669"/>
                    <a:gd name="connsiteX2" fmla="*/ 296032 w 1232120"/>
                    <a:gd name="connsiteY2" fmla="*/ 500918 h 606669"/>
                    <a:gd name="connsiteX3" fmla="*/ 623940 w 1232120"/>
                    <a:gd name="connsiteY3" fmla="*/ 1 h 606669"/>
                    <a:gd name="connsiteX4" fmla="*/ 941063 w 1232120"/>
                    <a:gd name="connsiteY4" fmla="*/ 497558 h 606669"/>
                    <a:gd name="connsiteX5" fmla="*/ 1155359 w 1232120"/>
                    <a:gd name="connsiteY5" fmla="*/ 604816 h 606669"/>
                    <a:gd name="connsiteX6" fmla="*/ 1076324 w 1232120"/>
                    <a:gd name="connsiteY6" fmla="*/ 605264 h 606669"/>
                    <a:gd name="connsiteX7" fmla="*/ 137175 w 1232120"/>
                    <a:gd name="connsiteY7" fmla="*/ 603976 h 606669"/>
                    <a:gd name="connsiteX0" fmla="*/ 137175 w 1182444"/>
                    <a:gd name="connsiteY0" fmla="*/ 603976 h 612137"/>
                    <a:gd name="connsiteX1" fmla="*/ 0 w 1182444"/>
                    <a:gd name="connsiteY1" fmla="*/ 603359 h 612137"/>
                    <a:gd name="connsiteX2" fmla="*/ 296032 w 1182444"/>
                    <a:gd name="connsiteY2" fmla="*/ 500918 h 612137"/>
                    <a:gd name="connsiteX3" fmla="*/ 623940 w 1182444"/>
                    <a:gd name="connsiteY3" fmla="*/ 1 h 612137"/>
                    <a:gd name="connsiteX4" fmla="*/ 941063 w 1182444"/>
                    <a:gd name="connsiteY4" fmla="*/ 497558 h 612137"/>
                    <a:gd name="connsiteX5" fmla="*/ 1155359 w 1182444"/>
                    <a:gd name="connsiteY5" fmla="*/ 604816 h 612137"/>
                    <a:gd name="connsiteX6" fmla="*/ 1024687 w 1182444"/>
                    <a:gd name="connsiteY6" fmla="*/ 605264 h 612137"/>
                    <a:gd name="connsiteX7" fmla="*/ 137175 w 1182444"/>
                    <a:gd name="connsiteY7" fmla="*/ 603976 h 612137"/>
                    <a:gd name="connsiteX0" fmla="*/ 137175 w 1167795"/>
                    <a:gd name="connsiteY0" fmla="*/ 603976 h 612137"/>
                    <a:gd name="connsiteX1" fmla="*/ 0 w 1167795"/>
                    <a:gd name="connsiteY1" fmla="*/ 603359 h 612137"/>
                    <a:gd name="connsiteX2" fmla="*/ 296032 w 1167795"/>
                    <a:gd name="connsiteY2" fmla="*/ 500918 h 612137"/>
                    <a:gd name="connsiteX3" fmla="*/ 623940 w 1167795"/>
                    <a:gd name="connsiteY3" fmla="*/ 1 h 612137"/>
                    <a:gd name="connsiteX4" fmla="*/ 941063 w 1167795"/>
                    <a:gd name="connsiteY4" fmla="*/ 497558 h 612137"/>
                    <a:gd name="connsiteX5" fmla="*/ 1155359 w 1167795"/>
                    <a:gd name="connsiteY5" fmla="*/ 604816 h 612137"/>
                    <a:gd name="connsiteX6" fmla="*/ 991012 w 1167795"/>
                    <a:gd name="connsiteY6" fmla="*/ 605264 h 612137"/>
                    <a:gd name="connsiteX7" fmla="*/ 137175 w 1167795"/>
                    <a:gd name="connsiteY7" fmla="*/ 603976 h 612137"/>
                    <a:gd name="connsiteX0" fmla="*/ 137175 w 1214041"/>
                    <a:gd name="connsiteY0" fmla="*/ 603976 h 606669"/>
                    <a:gd name="connsiteX1" fmla="*/ 0 w 1214041"/>
                    <a:gd name="connsiteY1" fmla="*/ 603359 h 606669"/>
                    <a:gd name="connsiteX2" fmla="*/ 296032 w 1214041"/>
                    <a:gd name="connsiteY2" fmla="*/ 500918 h 606669"/>
                    <a:gd name="connsiteX3" fmla="*/ 623940 w 1214041"/>
                    <a:gd name="connsiteY3" fmla="*/ 1 h 606669"/>
                    <a:gd name="connsiteX4" fmla="*/ 941063 w 1214041"/>
                    <a:gd name="connsiteY4" fmla="*/ 497558 h 606669"/>
                    <a:gd name="connsiteX5" fmla="*/ 1211486 w 1214041"/>
                    <a:gd name="connsiteY5" fmla="*/ 541955 h 606669"/>
                    <a:gd name="connsiteX6" fmla="*/ 991012 w 1214041"/>
                    <a:gd name="connsiteY6" fmla="*/ 605264 h 606669"/>
                    <a:gd name="connsiteX7" fmla="*/ 137175 w 1214041"/>
                    <a:gd name="connsiteY7" fmla="*/ 603976 h 606669"/>
                    <a:gd name="connsiteX0" fmla="*/ 137175 w 1199831"/>
                    <a:gd name="connsiteY0" fmla="*/ 603976 h 606669"/>
                    <a:gd name="connsiteX1" fmla="*/ 0 w 1199831"/>
                    <a:gd name="connsiteY1" fmla="*/ 603359 h 606669"/>
                    <a:gd name="connsiteX2" fmla="*/ 296032 w 1199831"/>
                    <a:gd name="connsiteY2" fmla="*/ 500918 h 606669"/>
                    <a:gd name="connsiteX3" fmla="*/ 623940 w 1199831"/>
                    <a:gd name="connsiteY3" fmla="*/ 1 h 606669"/>
                    <a:gd name="connsiteX4" fmla="*/ 941063 w 1199831"/>
                    <a:gd name="connsiteY4" fmla="*/ 497558 h 606669"/>
                    <a:gd name="connsiteX5" fmla="*/ 1195771 w 1199831"/>
                    <a:gd name="connsiteY5" fmla="*/ 581243 h 606669"/>
                    <a:gd name="connsiteX6" fmla="*/ 991012 w 1199831"/>
                    <a:gd name="connsiteY6" fmla="*/ 605264 h 606669"/>
                    <a:gd name="connsiteX7" fmla="*/ 137175 w 1199831"/>
                    <a:gd name="connsiteY7" fmla="*/ 603976 h 606669"/>
                    <a:gd name="connsiteX0" fmla="*/ 137175 w 1206837"/>
                    <a:gd name="connsiteY0" fmla="*/ 603976 h 606669"/>
                    <a:gd name="connsiteX1" fmla="*/ 0 w 1206837"/>
                    <a:gd name="connsiteY1" fmla="*/ 603359 h 606669"/>
                    <a:gd name="connsiteX2" fmla="*/ 296032 w 1206837"/>
                    <a:gd name="connsiteY2" fmla="*/ 500918 h 606669"/>
                    <a:gd name="connsiteX3" fmla="*/ 623940 w 1206837"/>
                    <a:gd name="connsiteY3" fmla="*/ 1 h 606669"/>
                    <a:gd name="connsiteX4" fmla="*/ 941063 w 1206837"/>
                    <a:gd name="connsiteY4" fmla="*/ 497558 h 606669"/>
                    <a:gd name="connsiteX5" fmla="*/ 1203628 w 1206837"/>
                    <a:gd name="connsiteY5" fmla="*/ 595836 h 606669"/>
                    <a:gd name="connsiteX6" fmla="*/ 991012 w 1206837"/>
                    <a:gd name="connsiteY6" fmla="*/ 605264 h 606669"/>
                    <a:gd name="connsiteX7" fmla="*/ 137175 w 1206837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245671"/>
                    <a:gd name="connsiteY0" fmla="*/ 603976 h 606669"/>
                    <a:gd name="connsiteX1" fmla="*/ 0 w 1245671"/>
                    <a:gd name="connsiteY1" fmla="*/ 603359 h 606669"/>
                    <a:gd name="connsiteX2" fmla="*/ 296032 w 1245671"/>
                    <a:gd name="connsiteY2" fmla="*/ 500918 h 606669"/>
                    <a:gd name="connsiteX3" fmla="*/ 623940 w 1245671"/>
                    <a:gd name="connsiteY3" fmla="*/ 1 h 606669"/>
                    <a:gd name="connsiteX4" fmla="*/ 941063 w 1245671"/>
                    <a:gd name="connsiteY4" fmla="*/ 497558 h 606669"/>
                    <a:gd name="connsiteX5" fmla="*/ 1203628 w 1245671"/>
                    <a:gd name="connsiteY5" fmla="*/ 595836 h 606669"/>
                    <a:gd name="connsiteX6" fmla="*/ 991012 w 1245671"/>
                    <a:gd name="connsiteY6" fmla="*/ 605264 h 606669"/>
                    <a:gd name="connsiteX7" fmla="*/ 137175 w 1245671"/>
                    <a:gd name="connsiteY7" fmla="*/ 603976 h 606669"/>
                    <a:gd name="connsiteX0" fmla="*/ 137175 w 1181760"/>
                    <a:gd name="connsiteY0" fmla="*/ 603976 h 606669"/>
                    <a:gd name="connsiteX1" fmla="*/ 0 w 1181760"/>
                    <a:gd name="connsiteY1" fmla="*/ 603359 h 606669"/>
                    <a:gd name="connsiteX2" fmla="*/ 296032 w 1181760"/>
                    <a:gd name="connsiteY2" fmla="*/ 500918 h 606669"/>
                    <a:gd name="connsiteX3" fmla="*/ 623940 w 1181760"/>
                    <a:gd name="connsiteY3" fmla="*/ 1 h 606669"/>
                    <a:gd name="connsiteX4" fmla="*/ 941063 w 1181760"/>
                    <a:gd name="connsiteY4" fmla="*/ 497558 h 606669"/>
                    <a:gd name="connsiteX5" fmla="*/ 1116070 w 1181760"/>
                    <a:gd name="connsiteY5" fmla="*/ 591346 h 606669"/>
                    <a:gd name="connsiteX6" fmla="*/ 991012 w 1181760"/>
                    <a:gd name="connsiteY6" fmla="*/ 605264 h 606669"/>
                    <a:gd name="connsiteX7" fmla="*/ 137175 w 1181760"/>
                    <a:gd name="connsiteY7" fmla="*/ 603976 h 606669"/>
                    <a:gd name="connsiteX0" fmla="*/ 137175 w 1171676"/>
                    <a:gd name="connsiteY0" fmla="*/ 603976 h 606669"/>
                    <a:gd name="connsiteX1" fmla="*/ 0 w 1171676"/>
                    <a:gd name="connsiteY1" fmla="*/ 603359 h 606669"/>
                    <a:gd name="connsiteX2" fmla="*/ 296032 w 1171676"/>
                    <a:gd name="connsiteY2" fmla="*/ 500918 h 606669"/>
                    <a:gd name="connsiteX3" fmla="*/ 623940 w 1171676"/>
                    <a:gd name="connsiteY3" fmla="*/ 1 h 606669"/>
                    <a:gd name="connsiteX4" fmla="*/ 941063 w 1171676"/>
                    <a:gd name="connsiteY4" fmla="*/ 497558 h 606669"/>
                    <a:gd name="connsiteX5" fmla="*/ 1116070 w 1171676"/>
                    <a:gd name="connsiteY5" fmla="*/ 591346 h 606669"/>
                    <a:gd name="connsiteX6" fmla="*/ 991012 w 1171676"/>
                    <a:gd name="connsiteY6" fmla="*/ 605264 h 606669"/>
                    <a:gd name="connsiteX7" fmla="*/ 137175 w 1171676"/>
                    <a:gd name="connsiteY7" fmla="*/ 603976 h 606669"/>
                    <a:gd name="connsiteX0" fmla="*/ 137175 w 1165023"/>
                    <a:gd name="connsiteY0" fmla="*/ 603976 h 606669"/>
                    <a:gd name="connsiteX1" fmla="*/ 0 w 1165023"/>
                    <a:gd name="connsiteY1" fmla="*/ 603359 h 606669"/>
                    <a:gd name="connsiteX2" fmla="*/ 296032 w 1165023"/>
                    <a:gd name="connsiteY2" fmla="*/ 500918 h 606669"/>
                    <a:gd name="connsiteX3" fmla="*/ 623940 w 1165023"/>
                    <a:gd name="connsiteY3" fmla="*/ 1 h 606669"/>
                    <a:gd name="connsiteX4" fmla="*/ 941063 w 1165023"/>
                    <a:gd name="connsiteY4" fmla="*/ 497558 h 606669"/>
                    <a:gd name="connsiteX5" fmla="*/ 1116070 w 1165023"/>
                    <a:gd name="connsiteY5" fmla="*/ 591346 h 606669"/>
                    <a:gd name="connsiteX6" fmla="*/ 991012 w 1165023"/>
                    <a:gd name="connsiteY6" fmla="*/ 605264 h 606669"/>
                    <a:gd name="connsiteX7" fmla="*/ 137175 w 1165023"/>
                    <a:gd name="connsiteY7" fmla="*/ 603976 h 606669"/>
                    <a:gd name="connsiteX0" fmla="*/ 137175 w 1190369"/>
                    <a:gd name="connsiteY0" fmla="*/ 603976 h 606669"/>
                    <a:gd name="connsiteX1" fmla="*/ 0 w 1190369"/>
                    <a:gd name="connsiteY1" fmla="*/ 603359 h 606669"/>
                    <a:gd name="connsiteX2" fmla="*/ 296032 w 1190369"/>
                    <a:gd name="connsiteY2" fmla="*/ 500918 h 606669"/>
                    <a:gd name="connsiteX3" fmla="*/ 623940 w 1190369"/>
                    <a:gd name="connsiteY3" fmla="*/ 1 h 606669"/>
                    <a:gd name="connsiteX4" fmla="*/ 941063 w 1190369"/>
                    <a:gd name="connsiteY4" fmla="*/ 497558 h 606669"/>
                    <a:gd name="connsiteX5" fmla="*/ 1154236 w 1190369"/>
                    <a:gd name="connsiteY5" fmla="*/ 601449 h 606669"/>
                    <a:gd name="connsiteX6" fmla="*/ 991012 w 1190369"/>
                    <a:gd name="connsiteY6" fmla="*/ 605264 h 606669"/>
                    <a:gd name="connsiteX7" fmla="*/ 137175 w 1190369"/>
                    <a:gd name="connsiteY7" fmla="*/ 603976 h 606669"/>
                    <a:gd name="connsiteX0" fmla="*/ 137175 w 1191984"/>
                    <a:gd name="connsiteY0" fmla="*/ 603976 h 606669"/>
                    <a:gd name="connsiteX1" fmla="*/ 0 w 1191984"/>
                    <a:gd name="connsiteY1" fmla="*/ 603359 h 606669"/>
                    <a:gd name="connsiteX2" fmla="*/ 296032 w 1191984"/>
                    <a:gd name="connsiteY2" fmla="*/ 500918 h 606669"/>
                    <a:gd name="connsiteX3" fmla="*/ 623940 w 1191984"/>
                    <a:gd name="connsiteY3" fmla="*/ 1 h 606669"/>
                    <a:gd name="connsiteX4" fmla="*/ 941063 w 1191984"/>
                    <a:gd name="connsiteY4" fmla="*/ 497558 h 606669"/>
                    <a:gd name="connsiteX5" fmla="*/ 1156481 w 1191984"/>
                    <a:gd name="connsiteY5" fmla="*/ 591346 h 606669"/>
                    <a:gd name="connsiteX6" fmla="*/ 991012 w 1191984"/>
                    <a:gd name="connsiteY6" fmla="*/ 605264 h 606669"/>
                    <a:gd name="connsiteX7" fmla="*/ 137175 w 1191984"/>
                    <a:gd name="connsiteY7" fmla="*/ 603976 h 606669"/>
                    <a:gd name="connsiteX0" fmla="*/ 137175 w 1210574"/>
                    <a:gd name="connsiteY0" fmla="*/ 603976 h 606669"/>
                    <a:gd name="connsiteX1" fmla="*/ 0 w 1210574"/>
                    <a:gd name="connsiteY1" fmla="*/ 603359 h 606669"/>
                    <a:gd name="connsiteX2" fmla="*/ 296032 w 1210574"/>
                    <a:gd name="connsiteY2" fmla="*/ 500918 h 606669"/>
                    <a:gd name="connsiteX3" fmla="*/ 623940 w 1210574"/>
                    <a:gd name="connsiteY3" fmla="*/ 1 h 606669"/>
                    <a:gd name="connsiteX4" fmla="*/ 941063 w 1210574"/>
                    <a:gd name="connsiteY4" fmla="*/ 497558 h 606669"/>
                    <a:gd name="connsiteX5" fmla="*/ 1181177 w 1210574"/>
                    <a:gd name="connsiteY5" fmla="*/ 600326 h 606669"/>
                    <a:gd name="connsiteX6" fmla="*/ 991012 w 1210574"/>
                    <a:gd name="connsiteY6" fmla="*/ 605264 h 606669"/>
                    <a:gd name="connsiteX7" fmla="*/ 137175 w 1210574"/>
                    <a:gd name="connsiteY7" fmla="*/ 603976 h 606669"/>
                    <a:gd name="connsiteX0" fmla="*/ 137175 w 1196078"/>
                    <a:gd name="connsiteY0" fmla="*/ 603976 h 606669"/>
                    <a:gd name="connsiteX1" fmla="*/ 0 w 1196078"/>
                    <a:gd name="connsiteY1" fmla="*/ 603359 h 606669"/>
                    <a:gd name="connsiteX2" fmla="*/ 296032 w 1196078"/>
                    <a:gd name="connsiteY2" fmla="*/ 500918 h 606669"/>
                    <a:gd name="connsiteX3" fmla="*/ 623940 w 1196078"/>
                    <a:gd name="connsiteY3" fmla="*/ 1 h 606669"/>
                    <a:gd name="connsiteX4" fmla="*/ 941063 w 1196078"/>
                    <a:gd name="connsiteY4" fmla="*/ 497558 h 606669"/>
                    <a:gd name="connsiteX5" fmla="*/ 1162095 w 1196078"/>
                    <a:gd name="connsiteY5" fmla="*/ 598081 h 606669"/>
                    <a:gd name="connsiteX6" fmla="*/ 991012 w 1196078"/>
                    <a:gd name="connsiteY6" fmla="*/ 605264 h 606669"/>
                    <a:gd name="connsiteX7" fmla="*/ 137175 w 1196078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137175 w 1186101"/>
                    <a:gd name="connsiteY0" fmla="*/ 603976 h 606669"/>
                    <a:gd name="connsiteX1" fmla="*/ 0 w 1186101"/>
                    <a:gd name="connsiteY1" fmla="*/ 603359 h 606669"/>
                    <a:gd name="connsiteX2" fmla="*/ 296032 w 1186101"/>
                    <a:gd name="connsiteY2" fmla="*/ 500918 h 606669"/>
                    <a:gd name="connsiteX3" fmla="*/ 623940 w 1186101"/>
                    <a:gd name="connsiteY3" fmla="*/ 1 h 606669"/>
                    <a:gd name="connsiteX4" fmla="*/ 941063 w 1186101"/>
                    <a:gd name="connsiteY4" fmla="*/ 497558 h 606669"/>
                    <a:gd name="connsiteX5" fmla="*/ 1162095 w 1186101"/>
                    <a:gd name="connsiteY5" fmla="*/ 598081 h 606669"/>
                    <a:gd name="connsiteX6" fmla="*/ 991012 w 1186101"/>
                    <a:gd name="connsiteY6" fmla="*/ 605264 h 606669"/>
                    <a:gd name="connsiteX7" fmla="*/ 137175 w 1186101"/>
                    <a:gd name="connsiteY7" fmla="*/ 603976 h 606669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06701"/>
                    <a:gd name="connsiteX1" fmla="*/ 0 w 1128853"/>
                    <a:gd name="connsiteY1" fmla="*/ 602237 h 606701"/>
                    <a:gd name="connsiteX2" fmla="*/ 238784 w 1128853"/>
                    <a:gd name="connsiteY2" fmla="*/ 500918 h 606701"/>
                    <a:gd name="connsiteX3" fmla="*/ 566692 w 1128853"/>
                    <a:gd name="connsiteY3" fmla="*/ 1 h 606701"/>
                    <a:gd name="connsiteX4" fmla="*/ 883815 w 1128853"/>
                    <a:gd name="connsiteY4" fmla="*/ 497558 h 606701"/>
                    <a:gd name="connsiteX5" fmla="*/ 1104847 w 1128853"/>
                    <a:gd name="connsiteY5" fmla="*/ 598081 h 606701"/>
                    <a:gd name="connsiteX6" fmla="*/ 933764 w 1128853"/>
                    <a:gd name="connsiteY6" fmla="*/ 605264 h 606701"/>
                    <a:gd name="connsiteX7" fmla="*/ 79927 w 1128853"/>
                    <a:gd name="connsiteY7" fmla="*/ 603976 h 606701"/>
                    <a:gd name="connsiteX0" fmla="*/ 79927 w 1128853"/>
                    <a:gd name="connsiteY0" fmla="*/ 603976 h 628615"/>
                    <a:gd name="connsiteX1" fmla="*/ 0 w 1128853"/>
                    <a:gd name="connsiteY1" fmla="*/ 602237 h 628615"/>
                    <a:gd name="connsiteX2" fmla="*/ 238784 w 1128853"/>
                    <a:gd name="connsiteY2" fmla="*/ 500918 h 628615"/>
                    <a:gd name="connsiteX3" fmla="*/ 566692 w 1128853"/>
                    <a:gd name="connsiteY3" fmla="*/ 1 h 628615"/>
                    <a:gd name="connsiteX4" fmla="*/ 883815 w 1128853"/>
                    <a:gd name="connsiteY4" fmla="*/ 497558 h 628615"/>
                    <a:gd name="connsiteX5" fmla="*/ 1104847 w 1128853"/>
                    <a:gd name="connsiteY5" fmla="*/ 598081 h 628615"/>
                    <a:gd name="connsiteX6" fmla="*/ 933764 w 1128853"/>
                    <a:gd name="connsiteY6" fmla="*/ 605264 h 628615"/>
                    <a:gd name="connsiteX7" fmla="*/ 79927 w 1128853"/>
                    <a:gd name="connsiteY7" fmla="*/ 603976 h 628615"/>
                    <a:gd name="connsiteX0" fmla="*/ 178188 w 1227114"/>
                    <a:gd name="connsiteY0" fmla="*/ 603976 h 606701"/>
                    <a:gd name="connsiteX1" fmla="*/ 98261 w 1227114"/>
                    <a:gd name="connsiteY1" fmla="*/ 602237 h 606701"/>
                    <a:gd name="connsiteX2" fmla="*/ 337045 w 1227114"/>
                    <a:gd name="connsiteY2" fmla="*/ 500918 h 606701"/>
                    <a:gd name="connsiteX3" fmla="*/ 664953 w 1227114"/>
                    <a:gd name="connsiteY3" fmla="*/ 1 h 606701"/>
                    <a:gd name="connsiteX4" fmla="*/ 982076 w 1227114"/>
                    <a:gd name="connsiteY4" fmla="*/ 497558 h 606701"/>
                    <a:gd name="connsiteX5" fmla="*/ 1203108 w 1227114"/>
                    <a:gd name="connsiteY5" fmla="*/ 598081 h 606701"/>
                    <a:gd name="connsiteX6" fmla="*/ 1032025 w 1227114"/>
                    <a:gd name="connsiteY6" fmla="*/ 605264 h 606701"/>
                    <a:gd name="connsiteX7" fmla="*/ 178188 w 1227114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603976 h 606701"/>
                    <a:gd name="connsiteX1" fmla="*/ 36063 w 1164916"/>
                    <a:gd name="connsiteY1" fmla="*/ 602237 h 606701"/>
                    <a:gd name="connsiteX2" fmla="*/ 274847 w 1164916"/>
                    <a:gd name="connsiteY2" fmla="*/ 500918 h 606701"/>
                    <a:gd name="connsiteX3" fmla="*/ 602755 w 1164916"/>
                    <a:gd name="connsiteY3" fmla="*/ 1 h 606701"/>
                    <a:gd name="connsiteX4" fmla="*/ 919878 w 1164916"/>
                    <a:gd name="connsiteY4" fmla="*/ 497558 h 606701"/>
                    <a:gd name="connsiteX5" fmla="*/ 1140910 w 1164916"/>
                    <a:gd name="connsiteY5" fmla="*/ 598081 h 606701"/>
                    <a:gd name="connsiteX6" fmla="*/ 969827 w 1164916"/>
                    <a:gd name="connsiteY6" fmla="*/ 605264 h 606701"/>
                    <a:gd name="connsiteX7" fmla="*/ 115990 w 1164916"/>
                    <a:gd name="connsiteY7" fmla="*/ 603976 h 606701"/>
                    <a:gd name="connsiteX0" fmla="*/ 115990 w 1164916"/>
                    <a:gd name="connsiteY0" fmla="*/ 711053 h 713778"/>
                    <a:gd name="connsiteX1" fmla="*/ 36063 w 1164916"/>
                    <a:gd name="connsiteY1" fmla="*/ 709314 h 713778"/>
                    <a:gd name="connsiteX2" fmla="*/ 274847 w 1164916"/>
                    <a:gd name="connsiteY2" fmla="*/ 607995 h 713778"/>
                    <a:gd name="connsiteX3" fmla="*/ 589370 w 1164916"/>
                    <a:gd name="connsiteY3" fmla="*/ 0 h 713778"/>
                    <a:gd name="connsiteX4" fmla="*/ 919878 w 1164916"/>
                    <a:gd name="connsiteY4" fmla="*/ 604635 h 713778"/>
                    <a:gd name="connsiteX5" fmla="*/ 1140910 w 1164916"/>
                    <a:gd name="connsiteY5" fmla="*/ 705158 h 713778"/>
                    <a:gd name="connsiteX6" fmla="*/ 969827 w 1164916"/>
                    <a:gd name="connsiteY6" fmla="*/ 712341 h 713778"/>
                    <a:gd name="connsiteX7" fmla="*/ 115990 w 1164916"/>
                    <a:gd name="connsiteY7" fmla="*/ 711053 h 713778"/>
                    <a:gd name="connsiteX0" fmla="*/ 102075 w 1151001"/>
                    <a:gd name="connsiteY0" fmla="*/ 711053 h 713740"/>
                    <a:gd name="connsiteX1" fmla="*/ 44901 w 1151001"/>
                    <a:gd name="connsiteY1" fmla="*/ 710651 h 713740"/>
                    <a:gd name="connsiteX2" fmla="*/ 260932 w 1151001"/>
                    <a:gd name="connsiteY2" fmla="*/ 607995 h 713740"/>
                    <a:gd name="connsiteX3" fmla="*/ 575455 w 1151001"/>
                    <a:gd name="connsiteY3" fmla="*/ 0 h 713740"/>
                    <a:gd name="connsiteX4" fmla="*/ 905963 w 1151001"/>
                    <a:gd name="connsiteY4" fmla="*/ 604635 h 713740"/>
                    <a:gd name="connsiteX5" fmla="*/ 1126995 w 1151001"/>
                    <a:gd name="connsiteY5" fmla="*/ 705158 h 713740"/>
                    <a:gd name="connsiteX6" fmla="*/ 955912 w 1151001"/>
                    <a:gd name="connsiteY6" fmla="*/ 712341 h 713740"/>
                    <a:gd name="connsiteX7" fmla="*/ 102075 w 1151001"/>
                    <a:gd name="connsiteY7" fmla="*/ 711053 h 713740"/>
                    <a:gd name="connsiteX0" fmla="*/ 102074 w 1151001"/>
                    <a:gd name="connsiteY0" fmla="*/ 715069 h 715303"/>
                    <a:gd name="connsiteX1" fmla="*/ 44901 w 1151001"/>
                    <a:gd name="connsiteY1" fmla="*/ 710651 h 715303"/>
                    <a:gd name="connsiteX2" fmla="*/ 260932 w 1151001"/>
                    <a:gd name="connsiteY2" fmla="*/ 607995 h 715303"/>
                    <a:gd name="connsiteX3" fmla="*/ 575455 w 1151001"/>
                    <a:gd name="connsiteY3" fmla="*/ 0 h 715303"/>
                    <a:gd name="connsiteX4" fmla="*/ 905963 w 1151001"/>
                    <a:gd name="connsiteY4" fmla="*/ 604635 h 715303"/>
                    <a:gd name="connsiteX5" fmla="*/ 1126995 w 1151001"/>
                    <a:gd name="connsiteY5" fmla="*/ 705158 h 715303"/>
                    <a:gd name="connsiteX6" fmla="*/ 955912 w 1151001"/>
                    <a:gd name="connsiteY6" fmla="*/ 712341 h 715303"/>
                    <a:gd name="connsiteX7" fmla="*/ 102074 w 1151001"/>
                    <a:gd name="connsiteY7" fmla="*/ 715069 h 715303"/>
                    <a:gd name="connsiteX0" fmla="*/ 104407 w 1153334"/>
                    <a:gd name="connsiteY0" fmla="*/ 715069 h 717995"/>
                    <a:gd name="connsiteX1" fmla="*/ 43218 w 1153334"/>
                    <a:gd name="connsiteY1" fmla="*/ 716006 h 717995"/>
                    <a:gd name="connsiteX2" fmla="*/ 263265 w 1153334"/>
                    <a:gd name="connsiteY2" fmla="*/ 607995 h 717995"/>
                    <a:gd name="connsiteX3" fmla="*/ 577788 w 1153334"/>
                    <a:gd name="connsiteY3" fmla="*/ 0 h 717995"/>
                    <a:gd name="connsiteX4" fmla="*/ 908296 w 1153334"/>
                    <a:gd name="connsiteY4" fmla="*/ 604635 h 717995"/>
                    <a:gd name="connsiteX5" fmla="*/ 1129328 w 1153334"/>
                    <a:gd name="connsiteY5" fmla="*/ 705158 h 717995"/>
                    <a:gd name="connsiteX6" fmla="*/ 958245 w 1153334"/>
                    <a:gd name="connsiteY6" fmla="*/ 712341 h 717995"/>
                    <a:gd name="connsiteX7" fmla="*/ 104407 w 1153334"/>
                    <a:gd name="connsiteY7" fmla="*/ 715069 h 717995"/>
                    <a:gd name="connsiteX0" fmla="*/ 104407 w 1154320"/>
                    <a:gd name="connsiteY0" fmla="*/ 715069 h 717996"/>
                    <a:gd name="connsiteX1" fmla="*/ 43218 w 1154320"/>
                    <a:gd name="connsiteY1" fmla="*/ 716006 h 717996"/>
                    <a:gd name="connsiteX2" fmla="*/ 263265 w 1154320"/>
                    <a:gd name="connsiteY2" fmla="*/ 607995 h 717996"/>
                    <a:gd name="connsiteX3" fmla="*/ 577788 w 1154320"/>
                    <a:gd name="connsiteY3" fmla="*/ 0 h 717996"/>
                    <a:gd name="connsiteX4" fmla="*/ 908296 w 1154320"/>
                    <a:gd name="connsiteY4" fmla="*/ 604635 h 717996"/>
                    <a:gd name="connsiteX5" fmla="*/ 1130666 w 1154320"/>
                    <a:gd name="connsiteY5" fmla="*/ 715866 h 717996"/>
                    <a:gd name="connsiteX6" fmla="*/ 958245 w 1154320"/>
                    <a:gd name="connsiteY6" fmla="*/ 712341 h 717996"/>
                    <a:gd name="connsiteX7" fmla="*/ 104407 w 1154320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908296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104407 w 1154321"/>
                    <a:gd name="connsiteY0" fmla="*/ 715069 h 717996"/>
                    <a:gd name="connsiteX1" fmla="*/ 43218 w 1154321"/>
                    <a:gd name="connsiteY1" fmla="*/ 716006 h 717996"/>
                    <a:gd name="connsiteX2" fmla="*/ 263265 w 1154321"/>
                    <a:gd name="connsiteY2" fmla="*/ 607995 h 717996"/>
                    <a:gd name="connsiteX3" fmla="*/ 577788 w 1154321"/>
                    <a:gd name="connsiteY3" fmla="*/ 0 h 717996"/>
                    <a:gd name="connsiteX4" fmla="*/ 897500 w 1154321"/>
                    <a:gd name="connsiteY4" fmla="*/ 604635 h 717996"/>
                    <a:gd name="connsiteX5" fmla="*/ 1130666 w 1154321"/>
                    <a:gd name="connsiteY5" fmla="*/ 713189 h 717996"/>
                    <a:gd name="connsiteX6" fmla="*/ 958245 w 1154321"/>
                    <a:gd name="connsiteY6" fmla="*/ 712341 h 717996"/>
                    <a:gd name="connsiteX7" fmla="*/ 104407 w 1154321"/>
                    <a:gd name="connsiteY7" fmla="*/ 715069 h 717996"/>
                    <a:gd name="connsiteX0" fmla="*/ 577788 w 1154321"/>
                    <a:gd name="connsiteY0" fmla="*/ 0 h 717996"/>
                    <a:gd name="connsiteX1" fmla="*/ 897500 w 1154321"/>
                    <a:gd name="connsiteY1" fmla="*/ 604635 h 717996"/>
                    <a:gd name="connsiteX2" fmla="*/ 1130666 w 1154321"/>
                    <a:gd name="connsiteY2" fmla="*/ 713189 h 717996"/>
                    <a:gd name="connsiteX3" fmla="*/ 958245 w 1154321"/>
                    <a:gd name="connsiteY3" fmla="*/ 712341 h 717996"/>
                    <a:gd name="connsiteX4" fmla="*/ 104407 w 1154321"/>
                    <a:gd name="connsiteY4" fmla="*/ 715069 h 717996"/>
                    <a:gd name="connsiteX5" fmla="*/ 43218 w 1154321"/>
                    <a:gd name="connsiteY5" fmla="*/ 716006 h 717996"/>
                    <a:gd name="connsiteX6" fmla="*/ 263265 w 1154321"/>
                    <a:gd name="connsiteY6" fmla="*/ 607995 h 717996"/>
                    <a:gd name="connsiteX7" fmla="*/ 612088 w 1154321"/>
                    <a:gd name="connsiteY7" fmla="*/ 30408 h 717996"/>
                    <a:gd name="connsiteX0" fmla="*/ 577788 w 1154321"/>
                    <a:gd name="connsiteY0" fmla="*/ 0 h 717000"/>
                    <a:gd name="connsiteX1" fmla="*/ 897500 w 1154321"/>
                    <a:gd name="connsiteY1" fmla="*/ 604635 h 717000"/>
                    <a:gd name="connsiteX2" fmla="*/ 1130666 w 1154321"/>
                    <a:gd name="connsiteY2" fmla="*/ 713189 h 717000"/>
                    <a:gd name="connsiteX3" fmla="*/ 958245 w 1154321"/>
                    <a:gd name="connsiteY3" fmla="*/ 712341 h 717000"/>
                    <a:gd name="connsiteX4" fmla="*/ 104407 w 1154321"/>
                    <a:gd name="connsiteY4" fmla="*/ 715069 h 717000"/>
                    <a:gd name="connsiteX5" fmla="*/ 43218 w 1154321"/>
                    <a:gd name="connsiteY5" fmla="*/ 716006 h 717000"/>
                    <a:gd name="connsiteX6" fmla="*/ 263265 w 1154321"/>
                    <a:gd name="connsiteY6" fmla="*/ 607995 h 717000"/>
                    <a:gd name="connsiteX7" fmla="*/ 276235 w 1154321"/>
                    <a:gd name="connsiteY7" fmla="*/ 119099 h 717000"/>
                    <a:gd name="connsiteX0" fmla="*/ 558132 w 1134665"/>
                    <a:gd name="connsiteY0" fmla="*/ 0 h 717035"/>
                    <a:gd name="connsiteX1" fmla="*/ 877844 w 1134665"/>
                    <a:gd name="connsiteY1" fmla="*/ 604635 h 717035"/>
                    <a:gd name="connsiteX2" fmla="*/ 1111010 w 1134665"/>
                    <a:gd name="connsiteY2" fmla="*/ 713189 h 717035"/>
                    <a:gd name="connsiteX3" fmla="*/ 938589 w 1134665"/>
                    <a:gd name="connsiteY3" fmla="*/ 712341 h 717035"/>
                    <a:gd name="connsiteX4" fmla="*/ 557227 w 1134665"/>
                    <a:gd name="connsiteY4" fmla="*/ 711229 h 717035"/>
                    <a:gd name="connsiteX5" fmla="*/ 84751 w 1134665"/>
                    <a:gd name="connsiteY5" fmla="*/ 715069 h 717035"/>
                    <a:gd name="connsiteX6" fmla="*/ 23562 w 1134665"/>
                    <a:gd name="connsiteY6" fmla="*/ 716006 h 717035"/>
                    <a:gd name="connsiteX7" fmla="*/ 243609 w 1134665"/>
                    <a:gd name="connsiteY7" fmla="*/ 607995 h 717035"/>
                    <a:gd name="connsiteX8" fmla="*/ 256579 w 1134665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8" fmla="*/ 256237 w 1110668"/>
                    <a:gd name="connsiteY8" fmla="*/ 119099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7" fmla="*/ 243267 w 1110668"/>
                    <a:gd name="connsiteY7" fmla="*/ 607995 h 717035"/>
                    <a:gd name="connsiteX0" fmla="*/ 557790 w 1110668"/>
                    <a:gd name="connsiteY0" fmla="*/ 0 h 717035"/>
                    <a:gd name="connsiteX1" fmla="*/ 877502 w 1110668"/>
                    <a:gd name="connsiteY1" fmla="*/ 604635 h 717035"/>
                    <a:gd name="connsiteX2" fmla="*/ 1110668 w 1110668"/>
                    <a:gd name="connsiteY2" fmla="*/ 713189 h 717035"/>
                    <a:gd name="connsiteX3" fmla="*/ 938247 w 1110668"/>
                    <a:gd name="connsiteY3" fmla="*/ 712341 h 717035"/>
                    <a:gd name="connsiteX4" fmla="*/ 548310 w 1110668"/>
                    <a:gd name="connsiteY4" fmla="*/ 711229 h 717035"/>
                    <a:gd name="connsiteX5" fmla="*/ 84409 w 1110668"/>
                    <a:gd name="connsiteY5" fmla="*/ 715069 h 717035"/>
                    <a:gd name="connsiteX6" fmla="*/ 23220 w 1110668"/>
                    <a:gd name="connsiteY6" fmla="*/ 716006 h 717035"/>
                    <a:gd name="connsiteX0" fmla="*/ 534570 w 1087448"/>
                    <a:gd name="connsiteY0" fmla="*/ 0 h 716006"/>
                    <a:gd name="connsiteX1" fmla="*/ 854282 w 1087448"/>
                    <a:gd name="connsiteY1" fmla="*/ 604635 h 716006"/>
                    <a:gd name="connsiteX2" fmla="*/ 1087448 w 1087448"/>
                    <a:gd name="connsiteY2" fmla="*/ 713189 h 716006"/>
                    <a:gd name="connsiteX3" fmla="*/ 915027 w 1087448"/>
                    <a:gd name="connsiteY3" fmla="*/ 712341 h 716006"/>
                    <a:gd name="connsiteX4" fmla="*/ 525090 w 1087448"/>
                    <a:gd name="connsiteY4" fmla="*/ 711229 h 716006"/>
                    <a:gd name="connsiteX5" fmla="*/ 0 w 1087448"/>
                    <a:gd name="connsiteY5" fmla="*/ 716006 h 716006"/>
                    <a:gd name="connsiteX0" fmla="*/ 9480 w 562358"/>
                    <a:gd name="connsiteY0" fmla="*/ 0 h 713189"/>
                    <a:gd name="connsiteX1" fmla="*/ 329192 w 562358"/>
                    <a:gd name="connsiteY1" fmla="*/ 604635 h 713189"/>
                    <a:gd name="connsiteX2" fmla="*/ 562358 w 562358"/>
                    <a:gd name="connsiteY2" fmla="*/ 713189 h 713189"/>
                    <a:gd name="connsiteX3" fmla="*/ 389937 w 562358"/>
                    <a:gd name="connsiteY3" fmla="*/ 712341 h 713189"/>
                    <a:gd name="connsiteX4" fmla="*/ 0 w 562358"/>
                    <a:gd name="connsiteY4" fmla="*/ 711229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7670 w 552878"/>
                    <a:gd name="connsiteY4" fmla="*/ 711229 h 713189"/>
                    <a:gd name="connsiteX0" fmla="*/ 548 w 553426"/>
                    <a:gd name="connsiteY0" fmla="*/ 0 h 713189"/>
                    <a:gd name="connsiteX1" fmla="*/ 320260 w 553426"/>
                    <a:gd name="connsiteY1" fmla="*/ 604635 h 713189"/>
                    <a:gd name="connsiteX2" fmla="*/ 553426 w 553426"/>
                    <a:gd name="connsiteY2" fmla="*/ 713189 h 713189"/>
                    <a:gd name="connsiteX3" fmla="*/ 381005 w 553426"/>
                    <a:gd name="connsiteY3" fmla="*/ 712341 h 713189"/>
                    <a:gd name="connsiteX4" fmla="*/ 0 w 553426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516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882 w 552878"/>
                    <a:gd name="connsiteY4" fmla="*/ 712496 h 713189"/>
                    <a:gd name="connsiteX0" fmla="*/ 1500 w 554378"/>
                    <a:gd name="connsiteY0" fmla="*/ 0 h 713189"/>
                    <a:gd name="connsiteX1" fmla="*/ 321212 w 554378"/>
                    <a:gd name="connsiteY1" fmla="*/ 604635 h 713189"/>
                    <a:gd name="connsiteX2" fmla="*/ 554378 w 554378"/>
                    <a:gd name="connsiteY2" fmla="*/ 713189 h 713189"/>
                    <a:gd name="connsiteX3" fmla="*/ 381957 w 554378"/>
                    <a:gd name="connsiteY3" fmla="*/ 712341 h 713189"/>
                    <a:gd name="connsiteX4" fmla="*/ 0 w 5543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3502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073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2549 w 552878"/>
                    <a:gd name="connsiteY4" fmla="*/ 712496 h 713189"/>
                    <a:gd name="connsiteX0" fmla="*/ 0 w 552878"/>
                    <a:gd name="connsiteY0" fmla="*/ 0 h 713189"/>
                    <a:gd name="connsiteX1" fmla="*/ 319712 w 552878"/>
                    <a:gd name="connsiteY1" fmla="*/ 604635 h 713189"/>
                    <a:gd name="connsiteX2" fmla="*/ 552878 w 552878"/>
                    <a:gd name="connsiteY2" fmla="*/ 713189 h 713189"/>
                    <a:gd name="connsiteX3" fmla="*/ 380457 w 552878"/>
                    <a:gd name="connsiteY3" fmla="*/ 712341 h 713189"/>
                    <a:gd name="connsiteX4" fmla="*/ 405 w 552878"/>
                    <a:gd name="connsiteY4" fmla="*/ 711862 h 713189"/>
                    <a:gd name="connsiteX0" fmla="*/ 1739 w 554617"/>
                    <a:gd name="connsiteY0" fmla="*/ 0 h 713189"/>
                    <a:gd name="connsiteX1" fmla="*/ 321451 w 554617"/>
                    <a:gd name="connsiteY1" fmla="*/ 604635 h 713189"/>
                    <a:gd name="connsiteX2" fmla="*/ 554617 w 554617"/>
                    <a:gd name="connsiteY2" fmla="*/ 713189 h 713189"/>
                    <a:gd name="connsiteX3" fmla="*/ 382196 w 554617"/>
                    <a:gd name="connsiteY3" fmla="*/ 712341 h 713189"/>
                    <a:gd name="connsiteX4" fmla="*/ 0 w 554617"/>
                    <a:gd name="connsiteY4" fmla="*/ 711546 h 7131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54617" h="713189">
                      <a:moveTo>
                        <a:pt x="1739" y="0"/>
                      </a:moveTo>
                      <a:cubicBezTo>
                        <a:pt x="107445" y="-560"/>
                        <a:pt x="196049" y="472115"/>
                        <a:pt x="321451" y="604635"/>
                      </a:cubicBezTo>
                      <a:cubicBezTo>
                        <a:pt x="446853" y="737155"/>
                        <a:pt x="490317" y="706507"/>
                        <a:pt x="554617" y="713189"/>
                      </a:cubicBezTo>
                      <a:lnTo>
                        <a:pt x="382196" y="712341"/>
                      </a:lnTo>
                      <a:lnTo>
                        <a:pt x="0" y="711546"/>
                      </a:lnTo>
                    </a:path>
                  </a:pathLst>
                </a:cu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</p:grp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E2866446-6AEE-4A18-BB16-B515CC8E692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286150" y="1732094"/>
              <a:ext cx="1141104" cy="165916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5F2987"/>
              </a:solidFill>
              <a:prstDash val="sysDash"/>
              <a:round/>
              <a:headEnd type="none" w="med" len="med"/>
              <a:tailEnd type="triangle" w="med" len="med"/>
            </a:ln>
            <a:effectLst/>
            <a:scene3d>
              <a:camera prst="orthographicFront"/>
              <a:lightRig rig="threePt" dir="t"/>
            </a:scene3d>
            <a:sp3d>
              <a:contourClr>
                <a:schemeClr val="tx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CF38F453-5CA3-4955-AB5D-3C9335283BB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6405" y="2176941"/>
              <a:ext cx="13478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3AEDE704-1761-488C-9109-146F697720E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357800" y="1960237"/>
              <a:ext cx="19599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E13A6E2A-5A0A-447C-8482-2503F2CFAF2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00673" y="2176941"/>
              <a:ext cx="31488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046025E1-E7B8-4759-BA27-D6C272CF03EE}"/>
                </a:ext>
              </a:extLst>
            </p:cNvPr>
            <p:cNvGrpSpPr/>
            <p:nvPr/>
          </p:nvGrpSpPr>
          <p:grpSpPr>
            <a:xfrm>
              <a:off x="637261" y="1177741"/>
              <a:ext cx="1407410" cy="307777"/>
              <a:chOff x="586303" y="1062323"/>
              <a:chExt cx="1282886" cy="2805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Rectangle 85">
                    <a:extLst>
                      <a:ext uri="{FF2B5EF4-FFF2-40B4-BE49-F238E27FC236}">
                        <a16:creationId xmlns:a16="http://schemas.microsoft.com/office/drawing/2014/main" id="{0947B503-E2AC-4E69-99E7-81ECE91BCAF6}"/>
                      </a:ext>
                    </a:extLst>
                  </p:cNvPr>
                  <p:cNvSpPr/>
                  <p:nvPr/>
                </p:nvSpPr>
                <p:spPr>
                  <a:xfrm>
                    <a:off x="586303" y="1062323"/>
                    <a:ext cx="929599" cy="2805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r>
                          <a:rPr kumimoji="0" lang="en-US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𝒔𝒑𝒂𝒄𝒆</m:t>
                        </m:r>
                        <m:r>
                          <a:rPr kumimoji="0" lang="en-US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(</m:t>
                        </m:r>
                        <m:r>
                          <a:rPr kumimoji="0" lang="en-US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𝒛</m:t>
                        </m:r>
                        <m:r>
                          <a:rPr kumimoji="0" lang="en-US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oMath>
                    </a14:m>
                    <a:r>
                      <a:rPr kumimoji="0" lang="en-US" sz="1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Arial" charset="0"/>
                      </a:rPr>
                      <a:t> </a:t>
                    </a:r>
                  </a:p>
                </p:txBody>
              </p:sp>
            </mc:Choice>
            <mc:Fallback xmlns="">
              <p:sp>
                <p:nvSpPr>
                  <p:cNvPr id="181" name="Rectangle 180">
                    <a:extLst>
                      <a:ext uri="{FF2B5EF4-FFF2-40B4-BE49-F238E27FC236}">
                        <a16:creationId xmlns:a16="http://schemas.microsoft.com/office/drawing/2014/main" id="{A2C50275-3CEC-4693-80FB-FECCA916DAB3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6303" y="1062323"/>
                    <a:ext cx="929599" cy="28054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784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C1EF1B9D-160E-4892-B09B-4783D98A5B7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rot="16200000" flipH="1">
                <a:off x="1651319" y="1005755"/>
                <a:ext cx="0" cy="435741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F57AA291-0530-4F12-8A6D-467FEF6A4508}"/>
                    </a:ext>
                  </a:extLst>
                </p:cNvPr>
                <p:cNvSpPr/>
                <p:nvPr/>
              </p:nvSpPr>
              <p:spPr>
                <a:xfrm>
                  <a:off x="2316616" y="3348986"/>
                  <a:ext cx="459628" cy="395621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AD00D6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18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AD00D6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𝐯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AD00D6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𝒈</m:t>
                            </m:r>
                          </m:sub>
                        </m:sSub>
                      </m:oMath>
                    </m:oMathPara>
                  </a14:m>
                  <a:endPara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F2987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F57AA291-0530-4F12-8A6D-467FEF6A450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6616" y="3348986"/>
                  <a:ext cx="459628" cy="395621"/>
                </a:xfrm>
                <a:prstGeom prst="rect">
                  <a:avLst/>
                </a:prstGeom>
                <a:blipFill>
                  <a:blip r:embed="rId4"/>
                  <a:stretch>
                    <a:fillRect b="-46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2D7089F8-DFBF-4FC2-BB87-681A2FEA00EF}"/>
                    </a:ext>
                  </a:extLst>
                </p:cNvPr>
                <p:cNvSpPr/>
                <p:nvPr/>
              </p:nvSpPr>
              <p:spPr>
                <a:xfrm rot="16200000">
                  <a:off x="-79664" y="1936103"/>
                  <a:ext cx="906017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𝒕𝒊𝒎𝒆</m:t>
                        </m:r>
                        <m:r>
                          <a:rPr kumimoji="0" lang="en-US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(</m:t>
                        </m:r>
                        <m:r>
                          <a:rPr kumimoji="0" lang="en-US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𝒕</m:t>
                        </m:r>
                        <m:r>
                          <a:rPr kumimoji="0" lang="en-US" sz="1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oMath>
                    </m:oMathPara>
                  </a14:m>
                  <a:endPara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2D7089F8-DFBF-4FC2-BB87-681A2FEA00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79664" y="1936103"/>
                  <a:ext cx="906017" cy="307777"/>
                </a:xfrm>
                <a:prstGeom prst="rect">
                  <a:avLst/>
                </a:prstGeom>
                <a:blipFill>
                  <a:blip r:embed="rId5"/>
                  <a:stretch>
                    <a:fillRect r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92C445A0-DF1F-40E7-947B-8A5E069D5AA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92779" y="2529102"/>
              <a:ext cx="0" cy="4780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Rectangle 83">
                  <a:extLst>
                    <a:ext uri="{FF2B5EF4-FFF2-40B4-BE49-F238E27FC236}">
                      <a16:creationId xmlns:a16="http://schemas.microsoft.com/office/drawing/2014/main" id="{8B689F93-550E-467E-AABB-1BC2CEB59713}"/>
                    </a:ext>
                  </a:extLst>
                </p:cNvPr>
                <p:cNvSpPr/>
                <p:nvPr/>
              </p:nvSpPr>
              <p:spPr>
                <a:xfrm>
                  <a:off x="1522957" y="4351797"/>
                  <a:ext cx="610936" cy="369332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18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𝐯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𝑰𝑾</m:t>
                            </m:r>
                          </m:sub>
                        </m:sSub>
                      </m:oMath>
                    </m:oMathPara>
                  </a14:m>
                  <a:endPara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84" name="Rectangle 83">
                  <a:extLst>
                    <a:ext uri="{FF2B5EF4-FFF2-40B4-BE49-F238E27FC236}">
                      <a16:creationId xmlns:a16="http://schemas.microsoft.com/office/drawing/2014/main" id="{8B689F93-550E-467E-AABB-1BC2CEB597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2957" y="4351797"/>
                  <a:ext cx="610936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63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4954B59B-8456-4089-8E92-725E76075447}"/>
                    </a:ext>
                  </a:extLst>
                </p:cNvPr>
                <p:cNvSpPr/>
                <p:nvPr/>
              </p:nvSpPr>
              <p:spPr>
                <a:xfrm>
                  <a:off x="1515807" y="1789780"/>
                  <a:ext cx="582082" cy="394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18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𝐯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𝒑𝒉</m:t>
                            </m:r>
                          </m:sub>
                        </m:sSub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4954B59B-8456-4089-8E92-725E760754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07" y="1789780"/>
                  <a:ext cx="582082" cy="394210"/>
                </a:xfrm>
                <a:prstGeom prst="rect">
                  <a:avLst/>
                </a:prstGeom>
                <a:blipFill>
                  <a:blip r:embed="rId7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470C1D2-9915-4872-AF68-B5FB0DEE92D9}"/>
              </a:ext>
            </a:extLst>
          </p:cNvPr>
          <p:cNvGrpSpPr/>
          <p:nvPr/>
        </p:nvGrpSpPr>
        <p:grpSpPr>
          <a:xfrm>
            <a:off x="4361688" y="1490472"/>
            <a:ext cx="2886100" cy="2496507"/>
            <a:chOff x="5865121" y="1456851"/>
            <a:chExt cx="2886100" cy="249650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45DDB752-FC8C-4F1F-95FF-C12CA854CB1F}"/>
                </a:ext>
              </a:extLst>
            </p:cNvPr>
            <p:cNvGrpSpPr/>
            <p:nvPr/>
          </p:nvGrpSpPr>
          <p:grpSpPr>
            <a:xfrm>
              <a:off x="6182332" y="1456851"/>
              <a:ext cx="2568889" cy="2496507"/>
              <a:chOff x="6182332" y="1456851"/>
              <a:chExt cx="2568889" cy="2496507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11997762-33C6-4A33-BA1B-C9DEB317C65F}"/>
                  </a:ext>
                </a:extLst>
              </p:cNvPr>
              <p:cNvGrpSpPr/>
              <p:nvPr/>
            </p:nvGrpSpPr>
            <p:grpSpPr>
              <a:xfrm>
                <a:off x="6182332" y="1456851"/>
                <a:ext cx="2568889" cy="2496507"/>
                <a:chOff x="6182332" y="1456851"/>
                <a:chExt cx="2568889" cy="2496507"/>
              </a:xfrm>
            </p:grpSpPr>
            <p:cxnSp>
              <p:nvCxnSpPr>
                <p:cNvPr id="105" name="Straight Connector 104">
                  <a:extLst>
                    <a:ext uri="{FF2B5EF4-FFF2-40B4-BE49-F238E27FC236}">
                      <a16:creationId xmlns:a16="http://schemas.microsoft.com/office/drawing/2014/main" id="{17E08794-1CD8-4EF8-970A-74AC59D4CD51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6429121" y="1857018"/>
                  <a:ext cx="499735" cy="1616673"/>
                </a:xfrm>
                <a:prstGeom prst="line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64" name="Freeform: Shape 63">
                  <a:extLst>
                    <a:ext uri="{FF2B5EF4-FFF2-40B4-BE49-F238E27FC236}">
                      <a16:creationId xmlns:a16="http://schemas.microsoft.com/office/drawing/2014/main" id="{4967A4FA-5F5B-4D09-95FE-578DA16285EF}"/>
                    </a:ext>
                  </a:extLst>
                </p:cNvPr>
                <p:cNvSpPr/>
                <p:nvPr/>
              </p:nvSpPr>
              <p:spPr bwMode="auto">
                <a:xfrm>
                  <a:off x="6429121" y="1858217"/>
                  <a:ext cx="822073" cy="367277"/>
                </a:xfrm>
                <a:custGeom>
                  <a:avLst/>
                  <a:gdLst>
                    <a:gd name="connsiteX0" fmla="*/ 0 w 2385572"/>
                    <a:gd name="connsiteY0" fmla="*/ 0 h 574282"/>
                    <a:gd name="connsiteX1" fmla="*/ 369115 w 2385572"/>
                    <a:gd name="connsiteY1" fmla="*/ 532701 h 574282"/>
                    <a:gd name="connsiteX2" fmla="*/ 2214693 w 2385572"/>
                    <a:gd name="connsiteY2" fmla="*/ 524312 h 574282"/>
                    <a:gd name="connsiteX3" fmla="*/ 2193721 w 2385572"/>
                    <a:gd name="connsiteY3" fmla="*/ 402672 h 574282"/>
                    <a:gd name="connsiteX0" fmla="*/ 0 w 2383942"/>
                    <a:gd name="connsiteY0" fmla="*/ 0 h 592177"/>
                    <a:gd name="connsiteX1" fmla="*/ 391975 w 2383942"/>
                    <a:gd name="connsiteY1" fmla="*/ 555561 h 592177"/>
                    <a:gd name="connsiteX2" fmla="*/ 2214693 w 2383942"/>
                    <a:gd name="connsiteY2" fmla="*/ 524312 h 592177"/>
                    <a:gd name="connsiteX3" fmla="*/ 2193721 w 2383942"/>
                    <a:gd name="connsiteY3" fmla="*/ 402672 h 592177"/>
                    <a:gd name="connsiteX0" fmla="*/ 0 w 2383942"/>
                    <a:gd name="connsiteY0" fmla="*/ 0 h 689394"/>
                    <a:gd name="connsiteX1" fmla="*/ 391975 w 2383942"/>
                    <a:gd name="connsiteY1" fmla="*/ 555561 h 689394"/>
                    <a:gd name="connsiteX2" fmla="*/ 2214693 w 2383942"/>
                    <a:gd name="connsiteY2" fmla="*/ 524312 h 689394"/>
                    <a:gd name="connsiteX3" fmla="*/ 2193721 w 2383942"/>
                    <a:gd name="connsiteY3" fmla="*/ 402672 h 689394"/>
                    <a:gd name="connsiteX0" fmla="*/ 0 w 2383942"/>
                    <a:gd name="connsiteY0" fmla="*/ 0 h 579561"/>
                    <a:gd name="connsiteX1" fmla="*/ 128159 w 2383942"/>
                    <a:gd name="connsiteY1" fmla="*/ 171519 h 579561"/>
                    <a:gd name="connsiteX2" fmla="*/ 391975 w 2383942"/>
                    <a:gd name="connsiteY2" fmla="*/ 555561 h 579561"/>
                    <a:gd name="connsiteX3" fmla="*/ 2214693 w 2383942"/>
                    <a:gd name="connsiteY3" fmla="*/ 524312 h 579561"/>
                    <a:gd name="connsiteX4" fmla="*/ 2193721 w 2383942"/>
                    <a:gd name="connsiteY4" fmla="*/ 402672 h 579561"/>
                    <a:gd name="connsiteX0" fmla="*/ 0 w 2383942"/>
                    <a:gd name="connsiteY0" fmla="*/ 0 h 560216"/>
                    <a:gd name="connsiteX1" fmla="*/ 128159 w 2383942"/>
                    <a:gd name="connsiteY1" fmla="*/ 171519 h 560216"/>
                    <a:gd name="connsiteX2" fmla="*/ 305324 w 2383942"/>
                    <a:gd name="connsiteY2" fmla="*/ 440125 h 560216"/>
                    <a:gd name="connsiteX3" fmla="*/ 391975 w 2383942"/>
                    <a:gd name="connsiteY3" fmla="*/ 555561 h 560216"/>
                    <a:gd name="connsiteX4" fmla="*/ 2214693 w 2383942"/>
                    <a:gd name="connsiteY4" fmla="*/ 524312 h 560216"/>
                    <a:gd name="connsiteX5" fmla="*/ 2193721 w 2383942"/>
                    <a:gd name="connsiteY5" fmla="*/ 402672 h 560216"/>
                    <a:gd name="connsiteX0" fmla="*/ 0 w 2366919"/>
                    <a:gd name="connsiteY0" fmla="*/ 0 h 556877"/>
                    <a:gd name="connsiteX1" fmla="*/ 128159 w 2366919"/>
                    <a:gd name="connsiteY1" fmla="*/ 171519 h 556877"/>
                    <a:gd name="connsiteX2" fmla="*/ 305324 w 2366919"/>
                    <a:gd name="connsiteY2" fmla="*/ 440125 h 556877"/>
                    <a:gd name="connsiteX3" fmla="*/ 632005 w 2366919"/>
                    <a:gd name="connsiteY3" fmla="*/ 551751 h 556877"/>
                    <a:gd name="connsiteX4" fmla="*/ 2214693 w 2366919"/>
                    <a:gd name="connsiteY4" fmla="*/ 524312 h 556877"/>
                    <a:gd name="connsiteX5" fmla="*/ 2193721 w 2366919"/>
                    <a:gd name="connsiteY5" fmla="*/ 402672 h 556877"/>
                    <a:gd name="connsiteX0" fmla="*/ 0 w 2362096"/>
                    <a:gd name="connsiteY0" fmla="*/ 0 h 550500"/>
                    <a:gd name="connsiteX1" fmla="*/ 128159 w 2362096"/>
                    <a:gd name="connsiteY1" fmla="*/ 171519 h 550500"/>
                    <a:gd name="connsiteX2" fmla="*/ 305324 w 2362096"/>
                    <a:gd name="connsiteY2" fmla="*/ 440125 h 550500"/>
                    <a:gd name="connsiteX3" fmla="*/ 700585 w 2362096"/>
                    <a:gd name="connsiteY3" fmla="*/ 544131 h 550500"/>
                    <a:gd name="connsiteX4" fmla="*/ 2214693 w 2362096"/>
                    <a:gd name="connsiteY4" fmla="*/ 524312 h 550500"/>
                    <a:gd name="connsiteX5" fmla="*/ 2193721 w 2362096"/>
                    <a:gd name="connsiteY5" fmla="*/ 402672 h 550500"/>
                    <a:gd name="connsiteX0" fmla="*/ 0 w 2348428"/>
                    <a:gd name="connsiteY0" fmla="*/ 0 h 669149"/>
                    <a:gd name="connsiteX1" fmla="*/ 128159 w 2348428"/>
                    <a:gd name="connsiteY1" fmla="*/ 171519 h 669149"/>
                    <a:gd name="connsiteX2" fmla="*/ 305324 w 2348428"/>
                    <a:gd name="connsiteY2" fmla="*/ 440125 h 669149"/>
                    <a:gd name="connsiteX3" fmla="*/ 896800 w 2348428"/>
                    <a:gd name="connsiteY3" fmla="*/ 667956 h 669149"/>
                    <a:gd name="connsiteX4" fmla="*/ 2214693 w 2348428"/>
                    <a:gd name="connsiteY4" fmla="*/ 524312 h 669149"/>
                    <a:gd name="connsiteX5" fmla="*/ 2193721 w 2348428"/>
                    <a:gd name="connsiteY5" fmla="*/ 402672 h 669149"/>
                    <a:gd name="connsiteX0" fmla="*/ 0 w 2344228"/>
                    <a:gd name="connsiteY0" fmla="*/ 0 h 603433"/>
                    <a:gd name="connsiteX1" fmla="*/ 128159 w 2344228"/>
                    <a:gd name="connsiteY1" fmla="*/ 171519 h 603433"/>
                    <a:gd name="connsiteX2" fmla="*/ 305324 w 2344228"/>
                    <a:gd name="connsiteY2" fmla="*/ 440125 h 603433"/>
                    <a:gd name="connsiteX3" fmla="*/ 957760 w 2344228"/>
                    <a:gd name="connsiteY3" fmla="*/ 601281 h 603433"/>
                    <a:gd name="connsiteX4" fmla="*/ 2214693 w 2344228"/>
                    <a:gd name="connsiteY4" fmla="*/ 524312 h 603433"/>
                    <a:gd name="connsiteX5" fmla="*/ 2193721 w 2344228"/>
                    <a:gd name="connsiteY5" fmla="*/ 402672 h 603433"/>
                    <a:gd name="connsiteX0" fmla="*/ 0 w 2342921"/>
                    <a:gd name="connsiteY0" fmla="*/ 0 h 579568"/>
                    <a:gd name="connsiteX1" fmla="*/ 128159 w 2342921"/>
                    <a:gd name="connsiteY1" fmla="*/ 171519 h 579568"/>
                    <a:gd name="connsiteX2" fmla="*/ 305324 w 2342921"/>
                    <a:gd name="connsiteY2" fmla="*/ 440125 h 579568"/>
                    <a:gd name="connsiteX3" fmla="*/ 976810 w 2342921"/>
                    <a:gd name="connsiteY3" fmla="*/ 576516 h 579568"/>
                    <a:gd name="connsiteX4" fmla="*/ 2214693 w 2342921"/>
                    <a:gd name="connsiteY4" fmla="*/ 524312 h 579568"/>
                    <a:gd name="connsiteX5" fmla="*/ 2193721 w 2342921"/>
                    <a:gd name="connsiteY5" fmla="*/ 402672 h 579568"/>
                    <a:gd name="connsiteX0" fmla="*/ 0 w 2342921"/>
                    <a:gd name="connsiteY0" fmla="*/ 0 h 579568"/>
                    <a:gd name="connsiteX1" fmla="*/ 128159 w 2342921"/>
                    <a:gd name="connsiteY1" fmla="*/ 171519 h 579568"/>
                    <a:gd name="connsiteX2" fmla="*/ 305324 w 2342921"/>
                    <a:gd name="connsiteY2" fmla="*/ 440125 h 579568"/>
                    <a:gd name="connsiteX3" fmla="*/ 976810 w 2342921"/>
                    <a:gd name="connsiteY3" fmla="*/ 576516 h 579568"/>
                    <a:gd name="connsiteX4" fmla="*/ 2214693 w 2342921"/>
                    <a:gd name="connsiteY4" fmla="*/ 524312 h 579568"/>
                    <a:gd name="connsiteX5" fmla="*/ 2193721 w 2342921"/>
                    <a:gd name="connsiteY5" fmla="*/ 402672 h 579568"/>
                    <a:gd name="connsiteX0" fmla="*/ 0 w 2356497"/>
                    <a:gd name="connsiteY0" fmla="*/ 0 h 588672"/>
                    <a:gd name="connsiteX1" fmla="*/ 128159 w 2356497"/>
                    <a:gd name="connsiteY1" fmla="*/ 171519 h 588672"/>
                    <a:gd name="connsiteX2" fmla="*/ 305324 w 2356497"/>
                    <a:gd name="connsiteY2" fmla="*/ 440125 h 588672"/>
                    <a:gd name="connsiteX3" fmla="*/ 780595 w 2356497"/>
                    <a:gd name="connsiteY3" fmla="*/ 586041 h 588672"/>
                    <a:gd name="connsiteX4" fmla="*/ 2214693 w 2356497"/>
                    <a:gd name="connsiteY4" fmla="*/ 524312 h 588672"/>
                    <a:gd name="connsiteX5" fmla="*/ 2193721 w 2356497"/>
                    <a:gd name="connsiteY5" fmla="*/ 402672 h 588672"/>
                    <a:gd name="connsiteX0" fmla="*/ 0 w 2354240"/>
                    <a:gd name="connsiteY0" fmla="*/ 0 h 637094"/>
                    <a:gd name="connsiteX1" fmla="*/ 128159 w 2354240"/>
                    <a:gd name="connsiteY1" fmla="*/ 171519 h 637094"/>
                    <a:gd name="connsiteX2" fmla="*/ 305324 w 2354240"/>
                    <a:gd name="connsiteY2" fmla="*/ 440125 h 637094"/>
                    <a:gd name="connsiteX3" fmla="*/ 812980 w 2354240"/>
                    <a:gd name="connsiteY3" fmla="*/ 635571 h 637094"/>
                    <a:gd name="connsiteX4" fmla="*/ 2214693 w 2354240"/>
                    <a:gd name="connsiteY4" fmla="*/ 524312 h 637094"/>
                    <a:gd name="connsiteX5" fmla="*/ 2193721 w 2354240"/>
                    <a:gd name="connsiteY5" fmla="*/ 402672 h 637094"/>
                    <a:gd name="connsiteX0" fmla="*/ 0 w 2354240"/>
                    <a:gd name="connsiteY0" fmla="*/ 0 h 609010"/>
                    <a:gd name="connsiteX1" fmla="*/ 128159 w 2354240"/>
                    <a:gd name="connsiteY1" fmla="*/ 171519 h 609010"/>
                    <a:gd name="connsiteX2" fmla="*/ 305324 w 2354240"/>
                    <a:gd name="connsiteY2" fmla="*/ 440125 h 609010"/>
                    <a:gd name="connsiteX3" fmla="*/ 812980 w 2354240"/>
                    <a:gd name="connsiteY3" fmla="*/ 606996 h 609010"/>
                    <a:gd name="connsiteX4" fmla="*/ 2214693 w 2354240"/>
                    <a:gd name="connsiteY4" fmla="*/ 524312 h 609010"/>
                    <a:gd name="connsiteX5" fmla="*/ 2193721 w 2354240"/>
                    <a:gd name="connsiteY5" fmla="*/ 402672 h 609010"/>
                    <a:gd name="connsiteX0" fmla="*/ 0 w 2354240"/>
                    <a:gd name="connsiteY0" fmla="*/ 0 h 627627"/>
                    <a:gd name="connsiteX1" fmla="*/ 128159 w 2354240"/>
                    <a:gd name="connsiteY1" fmla="*/ 171519 h 627627"/>
                    <a:gd name="connsiteX2" fmla="*/ 305324 w 2354240"/>
                    <a:gd name="connsiteY2" fmla="*/ 440125 h 627627"/>
                    <a:gd name="connsiteX3" fmla="*/ 812980 w 2354240"/>
                    <a:gd name="connsiteY3" fmla="*/ 606996 h 627627"/>
                    <a:gd name="connsiteX4" fmla="*/ 2214693 w 2354240"/>
                    <a:gd name="connsiteY4" fmla="*/ 602417 h 627627"/>
                    <a:gd name="connsiteX5" fmla="*/ 2193721 w 2354240"/>
                    <a:gd name="connsiteY5" fmla="*/ 402672 h 627627"/>
                    <a:gd name="connsiteX0" fmla="*/ 0 w 2354240"/>
                    <a:gd name="connsiteY0" fmla="*/ 0 h 627627"/>
                    <a:gd name="connsiteX1" fmla="*/ 128159 w 2354240"/>
                    <a:gd name="connsiteY1" fmla="*/ 171519 h 627627"/>
                    <a:gd name="connsiteX2" fmla="*/ 305324 w 2354240"/>
                    <a:gd name="connsiteY2" fmla="*/ 440125 h 627627"/>
                    <a:gd name="connsiteX3" fmla="*/ 812980 w 2354240"/>
                    <a:gd name="connsiteY3" fmla="*/ 606996 h 627627"/>
                    <a:gd name="connsiteX4" fmla="*/ 2214693 w 2354240"/>
                    <a:gd name="connsiteY4" fmla="*/ 602417 h 627627"/>
                    <a:gd name="connsiteX5" fmla="*/ 2193721 w 2354240"/>
                    <a:gd name="connsiteY5" fmla="*/ 402672 h 627627"/>
                    <a:gd name="connsiteX0" fmla="*/ 0 w 2363032"/>
                    <a:gd name="connsiteY0" fmla="*/ 0 h 616603"/>
                    <a:gd name="connsiteX1" fmla="*/ 128159 w 2363032"/>
                    <a:gd name="connsiteY1" fmla="*/ 171519 h 616603"/>
                    <a:gd name="connsiteX2" fmla="*/ 305324 w 2363032"/>
                    <a:gd name="connsiteY2" fmla="*/ 440125 h 616603"/>
                    <a:gd name="connsiteX3" fmla="*/ 812980 w 2363032"/>
                    <a:gd name="connsiteY3" fmla="*/ 606996 h 616603"/>
                    <a:gd name="connsiteX4" fmla="*/ 2214693 w 2363032"/>
                    <a:gd name="connsiteY4" fmla="*/ 602417 h 616603"/>
                    <a:gd name="connsiteX5" fmla="*/ 2193721 w 2363032"/>
                    <a:gd name="connsiteY5" fmla="*/ 402672 h 616603"/>
                    <a:gd name="connsiteX0" fmla="*/ 0 w 2354240"/>
                    <a:gd name="connsiteY0" fmla="*/ 0 h 627627"/>
                    <a:gd name="connsiteX1" fmla="*/ 128159 w 2354240"/>
                    <a:gd name="connsiteY1" fmla="*/ 171519 h 627627"/>
                    <a:gd name="connsiteX2" fmla="*/ 305324 w 2354240"/>
                    <a:gd name="connsiteY2" fmla="*/ 440125 h 627627"/>
                    <a:gd name="connsiteX3" fmla="*/ 812980 w 2354240"/>
                    <a:gd name="connsiteY3" fmla="*/ 606996 h 627627"/>
                    <a:gd name="connsiteX4" fmla="*/ 2214693 w 2354240"/>
                    <a:gd name="connsiteY4" fmla="*/ 602417 h 627627"/>
                    <a:gd name="connsiteX5" fmla="*/ 2193721 w 2354240"/>
                    <a:gd name="connsiteY5" fmla="*/ 402672 h 627627"/>
                    <a:gd name="connsiteX0" fmla="*/ 0 w 2214693"/>
                    <a:gd name="connsiteY0" fmla="*/ 0 h 627627"/>
                    <a:gd name="connsiteX1" fmla="*/ 128159 w 2214693"/>
                    <a:gd name="connsiteY1" fmla="*/ 171519 h 627627"/>
                    <a:gd name="connsiteX2" fmla="*/ 305324 w 2214693"/>
                    <a:gd name="connsiteY2" fmla="*/ 440125 h 627627"/>
                    <a:gd name="connsiteX3" fmla="*/ 812980 w 2214693"/>
                    <a:gd name="connsiteY3" fmla="*/ 606996 h 627627"/>
                    <a:gd name="connsiteX4" fmla="*/ 2214693 w 2214693"/>
                    <a:gd name="connsiteY4" fmla="*/ 602417 h 627627"/>
                    <a:gd name="connsiteX0" fmla="*/ 0 w 2214693"/>
                    <a:gd name="connsiteY0" fmla="*/ 0 h 617543"/>
                    <a:gd name="connsiteX1" fmla="*/ 128159 w 2214693"/>
                    <a:gd name="connsiteY1" fmla="*/ 171519 h 617543"/>
                    <a:gd name="connsiteX2" fmla="*/ 305324 w 2214693"/>
                    <a:gd name="connsiteY2" fmla="*/ 440125 h 617543"/>
                    <a:gd name="connsiteX3" fmla="*/ 812980 w 2214693"/>
                    <a:gd name="connsiteY3" fmla="*/ 606996 h 617543"/>
                    <a:gd name="connsiteX4" fmla="*/ 2214693 w 2214693"/>
                    <a:gd name="connsiteY4" fmla="*/ 602417 h 617543"/>
                    <a:gd name="connsiteX0" fmla="*/ 0 w 2228028"/>
                    <a:gd name="connsiteY0" fmla="*/ 0 h 629462"/>
                    <a:gd name="connsiteX1" fmla="*/ 128159 w 2228028"/>
                    <a:gd name="connsiteY1" fmla="*/ 171519 h 629462"/>
                    <a:gd name="connsiteX2" fmla="*/ 305324 w 2228028"/>
                    <a:gd name="connsiteY2" fmla="*/ 440125 h 629462"/>
                    <a:gd name="connsiteX3" fmla="*/ 812980 w 2228028"/>
                    <a:gd name="connsiteY3" fmla="*/ 606996 h 629462"/>
                    <a:gd name="connsiteX4" fmla="*/ 2228028 w 2228028"/>
                    <a:gd name="connsiteY4" fmla="*/ 629087 h 629462"/>
                    <a:gd name="connsiteX0" fmla="*/ 0 w 2228028"/>
                    <a:gd name="connsiteY0" fmla="*/ 0 h 634019"/>
                    <a:gd name="connsiteX1" fmla="*/ 128159 w 2228028"/>
                    <a:gd name="connsiteY1" fmla="*/ 171519 h 634019"/>
                    <a:gd name="connsiteX2" fmla="*/ 305324 w 2228028"/>
                    <a:gd name="connsiteY2" fmla="*/ 440125 h 634019"/>
                    <a:gd name="connsiteX3" fmla="*/ 822505 w 2228028"/>
                    <a:gd name="connsiteY3" fmla="*/ 616521 h 634019"/>
                    <a:gd name="connsiteX4" fmla="*/ 2228028 w 2228028"/>
                    <a:gd name="connsiteY4" fmla="*/ 629087 h 634019"/>
                    <a:gd name="connsiteX0" fmla="*/ 0 w 2228028"/>
                    <a:gd name="connsiteY0" fmla="*/ 0 h 629087"/>
                    <a:gd name="connsiteX1" fmla="*/ 128159 w 2228028"/>
                    <a:gd name="connsiteY1" fmla="*/ 171519 h 629087"/>
                    <a:gd name="connsiteX2" fmla="*/ 305324 w 2228028"/>
                    <a:gd name="connsiteY2" fmla="*/ 440125 h 629087"/>
                    <a:gd name="connsiteX3" fmla="*/ 852985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28159 w 2228028"/>
                    <a:gd name="connsiteY1" fmla="*/ 171519 h 629087"/>
                    <a:gd name="connsiteX2" fmla="*/ 305324 w 2228028"/>
                    <a:gd name="connsiteY2" fmla="*/ 4401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16 w 2228044"/>
                    <a:gd name="connsiteY0" fmla="*/ 0 h 629087"/>
                    <a:gd name="connsiteX1" fmla="*/ 128175 w 2228044"/>
                    <a:gd name="connsiteY1" fmla="*/ 171519 h 629087"/>
                    <a:gd name="connsiteX2" fmla="*/ 305340 w 2228044"/>
                    <a:gd name="connsiteY2" fmla="*/ 440125 h 629087"/>
                    <a:gd name="connsiteX3" fmla="*/ 835856 w 2228044"/>
                    <a:gd name="connsiteY3" fmla="*/ 603186 h 629087"/>
                    <a:gd name="connsiteX4" fmla="*/ 2228044 w 2228044"/>
                    <a:gd name="connsiteY4" fmla="*/ 629087 h 629087"/>
                    <a:gd name="connsiteX0" fmla="*/ 0 w 2228028"/>
                    <a:gd name="connsiteY0" fmla="*/ 0 h 629087"/>
                    <a:gd name="connsiteX1" fmla="*/ 128159 w 2228028"/>
                    <a:gd name="connsiteY1" fmla="*/ 171519 h 629087"/>
                    <a:gd name="connsiteX2" fmla="*/ 305324 w 2228028"/>
                    <a:gd name="connsiteY2" fmla="*/ 4401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87519 w 2228028"/>
                    <a:gd name="connsiteY1" fmla="*/ 196919 h 629087"/>
                    <a:gd name="connsiteX2" fmla="*/ 305324 w 2228028"/>
                    <a:gd name="connsiteY2" fmla="*/ 4401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37049 w 2228028"/>
                    <a:gd name="connsiteY1" fmla="*/ 198189 h 629087"/>
                    <a:gd name="connsiteX2" fmla="*/ 305324 w 2228028"/>
                    <a:gd name="connsiteY2" fmla="*/ 4401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05324 w 2228028"/>
                    <a:gd name="connsiteY2" fmla="*/ 4401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05324 w 2228028"/>
                    <a:gd name="connsiteY2" fmla="*/ 4401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05324 w 2228028"/>
                    <a:gd name="connsiteY2" fmla="*/ 4401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05324 w 2228028"/>
                    <a:gd name="connsiteY2" fmla="*/ 4401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05324 w 2228028"/>
                    <a:gd name="connsiteY2" fmla="*/ 4401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35804 w 2228028"/>
                    <a:gd name="connsiteY2" fmla="*/ 48330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65014 w 2228028"/>
                    <a:gd name="connsiteY2" fmla="*/ 5163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65014 w 2228028"/>
                    <a:gd name="connsiteY2" fmla="*/ 5163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65014 w 2228028"/>
                    <a:gd name="connsiteY2" fmla="*/ 5163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65014 w 2228028"/>
                    <a:gd name="connsiteY2" fmla="*/ 5163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65014 w 2228028"/>
                    <a:gd name="connsiteY2" fmla="*/ 5163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29087"/>
                    <a:gd name="connsiteX1" fmla="*/ 161179 w 2228028"/>
                    <a:gd name="connsiteY1" fmla="*/ 227399 h 629087"/>
                    <a:gd name="connsiteX2" fmla="*/ 365014 w 2228028"/>
                    <a:gd name="connsiteY2" fmla="*/ 516325 h 629087"/>
                    <a:gd name="connsiteX3" fmla="*/ 835840 w 2228028"/>
                    <a:gd name="connsiteY3" fmla="*/ 603186 h 629087"/>
                    <a:gd name="connsiteX4" fmla="*/ 2228028 w 2228028"/>
                    <a:gd name="connsiteY4" fmla="*/ 629087 h 629087"/>
                    <a:gd name="connsiteX0" fmla="*/ 0 w 2228028"/>
                    <a:gd name="connsiteY0" fmla="*/ 0 h 642722"/>
                    <a:gd name="connsiteX1" fmla="*/ 161179 w 2228028"/>
                    <a:gd name="connsiteY1" fmla="*/ 227399 h 642722"/>
                    <a:gd name="connsiteX2" fmla="*/ 365014 w 2228028"/>
                    <a:gd name="connsiteY2" fmla="*/ 516325 h 642722"/>
                    <a:gd name="connsiteX3" fmla="*/ 877750 w 2228028"/>
                    <a:gd name="connsiteY3" fmla="*/ 636206 h 642722"/>
                    <a:gd name="connsiteX4" fmla="*/ 2228028 w 2228028"/>
                    <a:gd name="connsiteY4" fmla="*/ 629087 h 642722"/>
                    <a:gd name="connsiteX0" fmla="*/ 0 w 2228028"/>
                    <a:gd name="connsiteY0" fmla="*/ 0 h 653872"/>
                    <a:gd name="connsiteX1" fmla="*/ 161179 w 2228028"/>
                    <a:gd name="connsiteY1" fmla="*/ 227399 h 653872"/>
                    <a:gd name="connsiteX2" fmla="*/ 365014 w 2228028"/>
                    <a:gd name="connsiteY2" fmla="*/ 516325 h 653872"/>
                    <a:gd name="connsiteX3" fmla="*/ 898070 w 2228028"/>
                    <a:gd name="connsiteY3" fmla="*/ 648906 h 653872"/>
                    <a:gd name="connsiteX4" fmla="*/ 2228028 w 2228028"/>
                    <a:gd name="connsiteY4" fmla="*/ 629087 h 653872"/>
                    <a:gd name="connsiteX0" fmla="*/ 0 w 2228028"/>
                    <a:gd name="connsiteY0" fmla="*/ 0 h 678887"/>
                    <a:gd name="connsiteX1" fmla="*/ 161179 w 2228028"/>
                    <a:gd name="connsiteY1" fmla="*/ 227399 h 678887"/>
                    <a:gd name="connsiteX2" fmla="*/ 365014 w 2228028"/>
                    <a:gd name="connsiteY2" fmla="*/ 516325 h 678887"/>
                    <a:gd name="connsiteX3" fmla="*/ 928550 w 2228028"/>
                    <a:gd name="connsiteY3" fmla="*/ 675576 h 678887"/>
                    <a:gd name="connsiteX4" fmla="*/ 2228028 w 2228028"/>
                    <a:gd name="connsiteY4" fmla="*/ 629087 h 678887"/>
                    <a:gd name="connsiteX0" fmla="*/ 0 w 2228028"/>
                    <a:gd name="connsiteY0" fmla="*/ 0 h 675243"/>
                    <a:gd name="connsiteX1" fmla="*/ 161179 w 2228028"/>
                    <a:gd name="connsiteY1" fmla="*/ 227399 h 675243"/>
                    <a:gd name="connsiteX2" fmla="*/ 365014 w 2228028"/>
                    <a:gd name="connsiteY2" fmla="*/ 516325 h 675243"/>
                    <a:gd name="connsiteX3" fmla="*/ 939980 w 2228028"/>
                    <a:gd name="connsiteY3" fmla="*/ 671766 h 675243"/>
                    <a:gd name="connsiteX4" fmla="*/ 2228028 w 2228028"/>
                    <a:gd name="connsiteY4" fmla="*/ 629087 h 675243"/>
                    <a:gd name="connsiteX0" fmla="*/ 0 w 2228028"/>
                    <a:gd name="connsiteY0" fmla="*/ 0 h 672818"/>
                    <a:gd name="connsiteX1" fmla="*/ 161179 w 2228028"/>
                    <a:gd name="connsiteY1" fmla="*/ 227399 h 672818"/>
                    <a:gd name="connsiteX2" fmla="*/ 365014 w 2228028"/>
                    <a:gd name="connsiteY2" fmla="*/ 516325 h 672818"/>
                    <a:gd name="connsiteX3" fmla="*/ 939980 w 2228028"/>
                    <a:gd name="connsiteY3" fmla="*/ 671766 h 672818"/>
                    <a:gd name="connsiteX4" fmla="*/ 2228028 w 2228028"/>
                    <a:gd name="connsiteY4" fmla="*/ 629087 h 672818"/>
                    <a:gd name="connsiteX0" fmla="*/ 0 w 2254698"/>
                    <a:gd name="connsiteY0" fmla="*/ 0 h 687516"/>
                    <a:gd name="connsiteX1" fmla="*/ 161179 w 2254698"/>
                    <a:gd name="connsiteY1" fmla="*/ 227399 h 687516"/>
                    <a:gd name="connsiteX2" fmla="*/ 365014 w 2254698"/>
                    <a:gd name="connsiteY2" fmla="*/ 516325 h 687516"/>
                    <a:gd name="connsiteX3" fmla="*/ 939980 w 2254698"/>
                    <a:gd name="connsiteY3" fmla="*/ 671766 h 687516"/>
                    <a:gd name="connsiteX4" fmla="*/ 2254698 w 2254698"/>
                    <a:gd name="connsiteY4" fmla="*/ 683697 h 687516"/>
                    <a:gd name="connsiteX0" fmla="*/ 0 w 2235648"/>
                    <a:gd name="connsiteY0" fmla="*/ 0 h 684762"/>
                    <a:gd name="connsiteX1" fmla="*/ 161179 w 2235648"/>
                    <a:gd name="connsiteY1" fmla="*/ 227399 h 684762"/>
                    <a:gd name="connsiteX2" fmla="*/ 365014 w 2235648"/>
                    <a:gd name="connsiteY2" fmla="*/ 516325 h 684762"/>
                    <a:gd name="connsiteX3" fmla="*/ 939980 w 2235648"/>
                    <a:gd name="connsiteY3" fmla="*/ 671766 h 684762"/>
                    <a:gd name="connsiteX4" fmla="*/ 2235648 w 2235648"/>
                    <a:gd name="connsiteY4" fmla="*/ 677347 h 684762"/>
                    <a:gd name="connsiteX0" fmla="*/ 0 w 2235648"/>
                    <a:gd name="connsiteY0" fmla="*/ 0 h 691074"/>
                    <a:gd name="connsiteX1" fmla="*/ 161179 w 2235648"/>
                    <a:gd name="connsiteY1" fmla="*/ 227399 h 691074"/>
                    <a:gd name="connsiteX2" fmla="*/ 365014 w 2235648"/>
                    <a:gd name="connsiteY2" fmla="*/ 516325 h 691074"/>
                    <a:gd name="connsiteX3" fmla="*/ 939980 w 2235648"/>
                    <a:gd name="connsiteY3" fmla="*/ 671766 h 691074"/>
                    <a:gd name="connsiteX4" fmla="*/ 2235648 w 2235648"/>
                    <a:gd name="connsiteY4" fmla="*/ 690047 h 691074"/>
                    <a:gd name="connsiteX0" fmla="*/ 0 w 2235648"/>
                    <a:gd name="connsiteY0" fmla="*/ 0 h 690047"/>
                    <a:gd name="connsiteX1" fmla="*/ 161179 w 2235648"/>
                    <a:gd name="connsiteY1" fmla="*/ 227399 h 690047"/>
                    <a:gd name="connsiteX2" fmla="*/ 365014 w 2235648"/>
                    <a:gd name="connsiteY2" fmla="*/ 516325 h 690047"/>
                    <a:gd name="connsiteX3" fmla="*/ 939980 w 2235648"/>
                    <a:gd name="connsiteY3" fmla="*/ 671766 h 690047"/>
                    <a:gd name="connsiteX4" fmla="*/ 2235648 w 2235648"/>
                    <a:gd name="connsiteY4" fmla="*/ 690047 h 690047"/>
                    <a:gd name="connsiteX0" fmla="*/ 0 w 2235648"/>
                    <a:gd name="connsiteY0" fmla="*/ 0 h 690047"/>
                    <a:gd name="connsiteX1" fmla="*/ 161179 w 2235648"/>
                    <a:gd name="connsiteY1" fmla="*/ 227399 h 690047"/>
                    <a:gd name="connsiteX2" fmla="*/ 365014 w 2235648"/>
                    <a:gd name="connsiteY2" fmla="*/ 516325 h 690047"/>
                    <a:gd name="connsiteX3" fmla="*/ 939980 w 2235648"/>
                    <a:gd name="connsiteY3" fmla="*/ 671766 h 690047"/>
                    <a:gd name="connsiteX4" fmla="*/ 2235648 w 2235648"/>
                    <a:gd name="connsiteY4" fmla="*/ 690047 h 690047"/>
                    <a:gd name="connsiteX0" fmla="*/ 0 w 2235648"/>
                    <a:gd name="connsiteY0" fmla="*/ 0 h 690047"/>
                    <a:gd name="connsiteX1" fmla="*/ 161179 w 2235648"/>
                    <a:gd name="connsiteY1" fmla="*/ 227399 h 690047"/>
                    <a:gd name="connsiteX2" fmla="*/ 400426 w 2235648"/>
                    <a:gd name="connsiteY2" fmla="*/ 565114 h 690047"/>
                    <a:gd name="connsiteX3" fmla="*/ 939980 w 2235648"/>
                    <a:gd name="connsiteY3" fmla="*/ 671766 h 690047"/>
                    <a:gd name="connsiteX4" fmla="*/ 2235648 w 2235648"/>
                    <a:gd name="connsiteY4" fmla="*/ 690047 h 690047"/>
                    <a:gd name="connsiteX0" fmla="*/ 0 w 2235648"/>
                    <a:gd name="connsiteY0" fmla="*/ 0 h 690047"/>
                    <a:gd name="connsiteX1" fmla="*/ 161179 w 2235648"/>
                    <a:gd name="connsiteY1" fmla="*/ 227399 h 690047"/>
                    <a:gd name="connsiteX2" fmla="*/ 412684 w 2235648"/>
                    <a:gd name="connsiteY2" fmla="*/ 581805 h 690047"/>
                    <a:gd name="connsiteX3" fmla="*/ 939980 w 2235648"/>
                    <a:gd name="connsiteY3" fmla="*/ 671766 h 690047"/>
                    <a:gd name="connsiteX4" fmla="*/ 2235648 w 2235648"/>
                    <a:gd name="connsiteY4" fmla="*/ 690047 h 690047"/>
                    <a:gd name="connsiteX0" fmla="*/ 0 w 2235648"/>
                    <a:gd name="connsiteY0" fmla="*/ 0 h 694948"/>
                    <a:gd name="connsiteX1" fmla="*/ 161179 w 2235648"/>
                    <a:gd name="connsiteY1" fmla="*/ 227399 h 694948"/>
                    <a:gd name="connsiteX2" fmla="*/ 418132 w 2235648"/>
                    <a:gd name="connsiteY2" fmla="*/ 594644 h 694948"/>
                    <a:gd name="connsiteX3" fmla="*/ 939980 w 2235648"/>
                    <a:gd name="connsiteY3" fmla="*/ 671766 h 694948"/>
                    <a:gd name="connsiteX4" fmla="*/ 2235648 w 2235648"/>
                    <a:gd name="connsiteY4" fmla="*/ 690047 h 694948"/>
                    <a:gd name="connsiteX0" fmla="*/ 0 w 2235648"/>
                    <a:gd name="connsiteY0" fmla="*/ 0 h 726017"/>
                    <a:gd name="connsiteX1" fmla="*/ 161179 w 2235648"/>
                    <a:gd name="connsiteY1" fmla="*/ 227399 h 726017"/>
                    <a:gd name="connsiteX2" fmla="*/ 418132 w 2235648"/>
                    <a:gd name="connsiteY2" fmla="*/ 594644 h 726017"/>
                    <a:gd name="connsiteX3" fmla="*/ 971306 w 2235648"/>
                    <a:gd name="connsiteY3" fmla="*/ 723123 h 726017"/>
                    <a:gd name="connsiteX4" fmla="*/ 2235648 w 2235648"/>
                    <a:gd name="connsiteY4" fmla="*/ 690047 h 726017"/>
                    <a:gd name="connsiteX0" fmla="*/ 0 w 2235648"/>
                    <a:gd name="connsiteY0" fmla="*/ 0 h 745867"/>
                    <a:gd name="connsiteX1" fmla="*/ 161179 w 2235648"/>
                    <a:gd name="connsiteY1" fmla="*/ 227399 h 745867"/>
                    <a:gd name="connsiteX2" fmla="*/ 418132 w 2235648"/>
                    <a:gd name="connsiteY2" fmla="*/ 594644 h 745867"/>
                    <a:gd name="connsiteX3" fmla="*/ 984925 w 2235648"/>
                    <a:gd name="connsiteY3" fmla="*/ 743665 h 745867"/>
                    <a:gd name="connsiteX4" fmla="*/ 2235648 w 2235648"/>
                    <a:gd name="connsiteY4" fmla="*/ 690047 h 745867"/>
                    <a:gd name="connsiteX0" fmla="*/ 0 w 2235648"/>
                    <a:gd name="connsiteY0" fmla="*/ 0 h 758420"/>
                    <a:gd name="connsiteX1" fmla="*/ 161179 w 2235648"/>
                    <a:gd name="connsiteY1" fmla="*/ 227399 h 758420"/>
                    <a:gd name="connsiteX2" fmla="*/ 418132 w 2235648"/>
                    <a:gd name="connsiteY2" fmla="*/ 594644 h 758420"/>
                    <a:gd name="connsiteX3" fmla="*/ 1002631 w 2235648"/>
                    <a:gd name="connsiteY3" fmla="*/ 756504 h 758420"/>
                    <a:gd name="connsiteX4" fmla="*/ 2235648 w 2235648"/>
                    <a:gd name="connsiteY4" fmla="*/ 690047 h 758420"/>
                    <a:gd name="connsiteX0" fmla="*/ 0 w 2235648"/>
                    <a:gd name="connsiteY0" fmla="*/ 0 h 739625"/>
                    <a:gd name="connsiteX1" fmla="*/ 161179 w 2235648"/>
                    <a:gd name="connsiteY1" fmla="*/ 227399 h 739625"/>
                    <a:gd name="connsiteX2" fmla="*/ 418132 w 2235648"/>
                    <a:gd name="connsiteY2" fmla="*/ 594644 h 739625"/>
                    <a:gd name="connsiteX3" fmla="*/ 1053025 w 2235648"/>
                    <a:gd name="connsiteY3" fmla="*/ 737245 h 739625"/>
                    <a:gd name="connsiteX4" fmla="*/ 2235648 w 2235648"/>
                    <a:gd name="connsiteY4" fmla="*/ 690047 h 739625"/>
                    <a:gd name="connsiteX0" fmla="*/ 0 w 2271060"/>
                    <a:gd name="connsiteY0" fmla="*/ 0 h 743475"/>
                    <a:gd name="connsiteX1" fmla="*/ 161179 w 2271060"/>
                    <a:gd name="connsiteY1" fmla="*/ 227399 h 743475"/>
                    <a:gd name="connsiteX2" fmla="*/ 418132 w 2271060"/>
                    <a:gd name="connsiteY2" fmla="*/ 594644 h 743475"/>
                    <a:gd name="connsiteX3" fmla="*/ 1053025 w 2271060"/>
                    <a:gd name="connsiteY3" fmla="*/ 737245 h 743475"/>
                    <a:gd name="connsiteX4" fmla="*/ 2271060 w 2271060"/>
                    <a:gd name="connsiteY4" fmla="*/ 723429 h 743475"/>
                    <a:gd name="connsiteX0" fmla="*/ 0 w 2288766"/>
                    <a:gd name="connsiteY0" fmla="*/ 0 h 749709"/>
                    <a:gd name="connsiteX1" fmla="*/ 161179 w 2288766"/>
                    <a:gd name="connsiteY1" fmla="*/ 227399 h 749709"/>
                    <a:gd name="connsiteX2" fmla="*/ 418132 w 2288766"/>
                    <a:gd name="connsiteY2" fmla="*/ 594644 h 749709"/>
                    <a:gd name="connsiteX3" fmla="*/ 1053025 w 2288766"/>
                    <a:gd name="connsiteY3" fmla="*/ 737245 h 749709"/>
                    <a:gd name="connsiteX4" fmla="*/ 2288766 w 2288766"/>
                    <a:gd name="connsiteY4" fmla="*/ 746539 h 749709"/>
                    <a:gd name="connsiteX0" fmla="*/ 0 w 2288766"/>
                    <a:gd name="connsiteY0" fmla="*/ 0 h 746539"/>
                    <a:gd name="connsiteX1" fmla="*/ 161179 w 2288766"/>
                    <a:gd name="connsiteY1" fmla="*/ 227399 h 746539"/>
                    <a:gd name="connsiteX2" fmla="*/ 418132 w 2288766"/>
                    <a:gd name="connsiteY2" fmla="*/ 594644 h 746539"/>
                    <a:gd name="connsiteX3" fmla="*/ 1053025 w 2288766"/>
                    <a:gd name="connsiteY3" fmla="*/ 737245 h 746539"/>
                    <a:gd name="connsiteX4" fmla="*/ 2288766 w 2288766"/>
                    <a:gd name="connsiteY4" fmla="*/ 746539 h 746539"/>
                    <a:gd name="connsiteX0" fmla="*/ 0 w 2288766"/>
                    <a:gd name="connsiteY0" fmla="*/ 0 h 751302"/>
                    <a:gd name="connsiteX1" fmla="*/ 161179 w 2288766"/>
                    <a:gd name="connsiteY1" fmla="*/ 227399 h 751302"/>
                    <a:gd name="connsiteX2" fmla="*/ 419494 w 2288766"/>
                    <a:gd name="connsiteY2" fmla="*/ 584373 h 751302"/>
                    <a:gd name="connsiteX3" fmla="*/ 1053025 w 2288766"/>
                    <a:gd name="connsiteY3" fmla="*/ 737245 h 751302"/>
                    <a:gd name="connsiteX4" fmla="*/ 2288766 w 2288766"/>
                    <a:gd name="connsiteY4" fmla="*/ 746539 h 751302"/>
                    <a:gd name="connsiteX0" fmla="*/ 0 w 2288766"/>
                    <a:gd name="connsiteY0" fmla="*/ 0 h 751302"/>
                    <a:gd name="connsiteX1" fmla="*/ 161179 w 2288766"/>
                    <a:gd name="connsiteY1" fmla="*/ 227399 h 751302"/>
                    <a:gd name="connsiteX2" fmla="*/ 419494 w 2288766"/>
                    <a:gd name="connsiteY2" fmla="*/ 584373 h 751302"/>
                    <a:gd name="connsiteX3" fmla="*/ 1053025 w 2288766"/>
                    <a:gd name="connsiteY3" fmla="*/ 737245 h 751302"/>
                    <a:gd name="connsiteX4" fmla="*/ 2288766 w 2288766"/>
                    <a:gd name="connsiteY4" fmla="*/ 746539 h 751302"/>
                    <a:gd name="connsiteX0" fmla="*/ 0 w 2288766"/>
                    <a:gd name="connsiteY0" fmla="*/ 0 h 751302"/>
                    <a:gd name="connsiteX1" fmla="*/ 161179 w 2288766"/>
                    <a:gd name="connsiteY1" fmla="*/ 227399 h 751302"/>
                    <a:gd name="connsiteX2" fmla="*/ 419494 w 2288766"/>
                    <a:gd name="connsiteY2" fmla="*/ 584373 h 751302"/>
                    <a:gd name="connsiteX3" fmla="*/ 1053025 w 2288766"/>
                    <a:gd name="connsiteY3" fmla="*/ 737245 h 751302"/>
                    <a:gd name="connsiteX4" fmla="*/ 2288766 w 2288766"/>
                    <a:gd name="connsiteY4" fmla="*/ 746539 h 751302"/>
                    <a:gd name="connsiteX0" fmla="*/ 0 w 2288766"/>
                    <a:gd name="connsiteY0" fmla="*/ 0 h 751302"/>
                    <a:gd name="connsiteX1" fmla="*/ 161179 w 2288766"/>
                    <a:gd name="connsiteY1" fmla="*/ 227399 h 751302"/>
                    <a:gd name="connsiteX2" fmla="*/ 419494 w 2288766"/>
                    <a:gd name="connsiteY2" fmla="*/ 584373 h 751302"/>
                    <a:gd name="connsiteX3" fmla="*/ 1053025 w 2288766"/>
                    <a:gd name="connsiteY3" fmla="*/ 737245 h 751302"/>
                    <a:gd name="connsiteX4" fmla="*/ 2288766 w 2288766"/>
                    <a:gd name="connsiteY4" fmla="*/ 746539 h 751302"/>
                    <a:gd name="connsiteX0" fmla="*/ 0 w 2288766"/>
                    <a:gd name="connsiteY0" fmla="*/ 0 h 751302"/>
                    <a:gd name="connsiteX1" fmla="*/ 161179 w 2288766"/>
                    <a:gd name="connsiteY1" fmla="*/ 227399 h 751302"/>
                    <a:gd name="connsiteX2" fmla="*/ 419494 w 2288766"/>
                    <a:gd name="connsiteY2" fmla="*/ 584373 h 751302"/>
                    <a:gd name="connsiteX3" fmla="*/ 1053025 w 2288766"/>
                    <a:gd name="connsiteY3" fmla="*/ 737245 h 751302"/>
                    <a:gd name="connsiteX4" fmla="*/ 2288766 w 2288766"/>
                    <a:gd name="connsiteY4" fmla="*/ 746539 h 751302"/>
                    <a:gd name="connsiteX0" fmla="*/ 0 w 2288766"/>
                    <a:gd name="connsiteY0" fmla="*/ 0 h 768360"/>
                    <a:gd name="connsiteX1" fmla="*/ 161179 w 2288766"/>
                    <a:gd name="connsiteY1" fmla="*/ 227399 h 768360"/>
                    <a:gd name="connsiteX2" fmla="*/ 419494 w 2288766"/>
                    <a:gd name="connsiteY2" fmla="*/ 584373 h 768360"/>
                    <a:gd name="connsiteX3" fmla="*/ 1063240 w 2288766"/>
                    <a:gd name="connsiteY3" fmla="*/ 759393 h 768360"/>
                    <a:gd name="connsiteX4" fmla="*/ 2288766 w 2288766"/>
                    <a:gd name="connsiteY4" fmla="*/ 746539 h 768360"/>
                    <a:gd name="connsiteX0" fmla="*/ 0 w 2288766"/>
                    <a:gd name="connsiteY0" fmla="*/ 0 h 785472"/>
                    <a:gd name="connsiteX1" fmla="*/ 161179 w 2288766"/>
                    <a:gd name="connsiteY1" fmla="*/ 227399 h 785472"/>
                    <a:gd name="connsiteX2" fmla="*/ 419494 w 2288766"/>
                    <a:gd name="connsiteY2" fmla="*/ 584373 h 785472"/>
                    <a:gd name="connsiteX3" fmla="*/ 1075498 w 2288766"/>
                    <a:gd name="connsiteY3" fmla="*/ 778652 h 785472"/>
                    <a:gd name="connsiteX4" fmla="*/ 2288766 w 2288766"/>
                    <a:gd name="connsiteY4" fmla="*/ 746539 h 785472"/>
                    <a:gd name="connsiteX0" fmla="*/ 0 w 2306472"/>
                    <a:gd name="connsiteY0" fmla="*/ 0 h 791979"/>
                    <a:gd name="connsiteX1" fmla="*/ 161179 w 2306472"/>
                    <a:gd name="connsiteY1" fmla="*/ 227399 h 791979"/>
                    <a:gd name="connsiteX2" fmla="*/ 419494 w 2306472"/>
                    <a:gd name="connsiteY2" fmla="*/ 584373 h 791979"/>
                    <a:gd name="connsiteX3" fmla="*/ 1075498 w 2306472"/>
                    <a:gd name="connsiteY3" fmla="*/ 778652 h 791979"/>
                    <a:gd name="connsiteX4" fmla="*/ 2306472 w 2306472"/>
                    <a:gd name="connsiteY4" fmla="*/ 777353 h 791979"/>
                    <a:gd name="connsiteX0" fmla="*/ 0 w 2306472"/>
                    <a:gd name="connsiteY0" fmla="*/ 0 h 778652"/>
                    <a:gd name="connsiteX1" fmla="*/ 161179 w 2306472"/>
                    <a:gd name="connsiteY1" fmla="*/ 227399 h 778652"/>
                    <a:gd name="connsiteX2" fmla="*/ 419494 w 2306472"/>
                    <a:gd name="connsiteY2" fmla="*/ 584373 h 778652"/>
                    <a:gd name="connsiteX3" fmla="*/ 1075498 w 2306472"/>
                    <a:gd name="connsiteY3" fmla="*/ 778652 h 778652"/>
                    <a:gd name="connsiteX4" fmla="*/ 2306472 w 2306472"/>
                    <a:gd name="connsiteY4" fmla="*/ 777353 h 778652"/>
                    <a:gd name="connsiteX0" fmla="*/ 0 w 2306472"/>
                    <a:gd name="connsiteY0" fmla="*/ 0 h 778652"/>
                    <a:gd name="connsiteX1" fmla="*/ 81502 w 2306472"/>
                    <a:gd name="connsiteY1" fmla="*/ 271694 h 778652"/>
                    <a:gd name="connsiteX2" fmla="*/ 419494 w 2306472"/>
                    <a:gd name="connsiteY2" fmla="*/ 584373 h 778652"/>
                    <a:gd name="connsiteX3" fmla="*/ 1075498 w 2306472"/>
                    <a:gd name="connsiteY3" fmla="*/ 778652 h 778652"/>
                    <a:gd name="connsiteX4" fmla="*/ 2306472 w 2306472"/>
                    <a:gd name="connsiteY4" fmla="*/ 777353 h 778652"/>
                    <a:gd name="connsiteX0" fmla="*/ 0 w 2300343"/>
                    <a:gd name="connsiteY0" fmla="*/ 0 h 769023"/>
                    <a:gd name="connsiteX1" fmla="*/ 75373 w 2300343"/>
                    <a:gd name="connsiteY1" fmla="*/ 262065 h 769023"/>
                    <a:gd name="connsiteX2" fmla="*/ 413365 w 2300343"/>
                    <a:gd name="connsiteY2" fmla="*/ 574744 h 769023"/>
                    <a:gd name="connsiteX3" fmla="*/ 1069369 w 2300343"/>
                    <a:gd name="connsiteY3" fmla="*/ 769023 h 769023"/>
                    <a:gd name="connsiteX4" fmla="*/ 2300343 w 2300343"/>
                    <a:gd name="connsiteY4" fmla="*/ 767724 h 769023"/>
                    <a:gd name="connsiteX0" fmla="*/ 0 w 2300343"/>
                    <a:gd name="connsiteY0" fmla="*/ 0 h 769023"/>
                    <a:gd name="connsiteX1" fmla="*/ 75373 w 2300343"/>
                    <a:gd name="connsiteY1" fmla="*/ 262065 h 769023"/>
                    <a:gd name="connsiteX2" fmla="*/ 413365 w 2300343"/>
                    <a:gd name="connsiteY2" fmla="*/ 574744 h 769023"/>
                    <a:gd name="connsiteX3" fmla="*/ 1069369 w 2300343"/>
                    <a:gd name="connsiteY3" fmla="*/ 769023 h 769023"/>
                    <a:gd name="connsiteX4" fmla="*/ 2300343 w 2300343"/>
                    <a:gd name="connsiteY4" fmla="*/ 767724 h 769023"/>
                    <a:gd name="connsiteX0" fmla="*/ 0 w 2300343"/>
                    <a:gd name="connsiteY0" fmla="*/ 0 h 769023"/>
                    <a:gd name="connsiteX1" fmla="*/ 75373 w 2300343"/>
                    <a:gd name="connsiteY1" fmla="*/ 262065 h 769023"/>
                    <a:gd name="connsiteX2" fmla="*/ 413365 w 2300343"/>
                    <a:gd name="connsiteY2" fmla="*/ 574744 h 769023"/>
                    <a:gd name="connsiteX3" fmla="*/ 1069369 w 2300343"/>
                    <a:gd name="connsiteY3" fmla="*/ 769023 h 769023"/>
                    <a:gd name="connsiteX4" fmla="*/ 2300343 w 2300343"/>
                    <a:gd name="connsiteY4" fmla="*/ 767724 h 769023"/>
                    <a:gd name="connsiteX0" fmla="*/ 0 w 2300343"/>
                    <a:gd name="connsiteY0" fmla="*/ 0 h 769023"/>
                    <a:gd name="connsiteX1" fmla="*/ 75373 w 2300343"/>
                    <a:gd name="connsiteY1" fmla="*/ 262065 h 769023"/>
                    <a:gd name="connsiteX2" fmla="*/ 413365 w 2300343"/>
                    <a:gd name="connsiteY2" fmla="*/ 574744 h 769023"/>
                    <a:gd name="connsiteX3" fmla="*/ 1069369 w 2300343"/>
                    <a:gd name="connsiteY3" fmla="*/ 769023 h 769023"/>
                    <a:gd name="connsiteX4" fmla="*/ 2300343 w 2300343"/>
                    <a:gd name="connsiteY4" fmla="*/ 767724 h 769023"/>
                    <a:gd name="connsiteX0" fmla="*/ 0 w 2300343"/>
                    <a:gd name="connsiteY0" fmla="*/ 0 h 769023"/>
                    <a:gd name="connsiteX1" fmla="*/ 75373 w 2300343"/>
                    <a:gd name="connsiteY1" fmla="*/ 262065 h 769023"/>
                    <a:gd name="connsiteX2" fmla="*/ 413365 w 2300343"/>
                    <a:gd name="connsiteY2" fmla="*/ 574744 h 769023"/>
                    <a:gd name="connsiteX3" fmla="*/ 1069369 w 2300343"/>
                    <a:gd name="connsiteY3" fmla="*/ 769023 h 769023"/>
                    <a:gd name="connsiteX4" fmla="*/ 2300343 w 2300343"/>
                    <a:gd name="connsiteY4" fmla="*/ 767724 h 769023"/>
                    <a:gd name="connsiteX0" fmla="*/ 0 w 2300343"/>
                    <a:gd name="connsiteY0" fmla="*/ 1358 h 770381"/>
                    <a:gd name="connsiteX1" fmla="*/ 75373 w 2300343"/>
                    <a:gd name="connsiteY1" fmla="*/ 263423 h 770381"/>
                    <a:gd name="connsiteX2" fmla="*/ 413365 w 2300343"/>
                    <a:gd name="connsiteY2" fmla="*/ 576102 h 770381"/>
                    <a:gd name="connsiteX3" fmla="*/ 1069369 w 2300343"/>
                    <a:gd name="connsiteY3" fmla="*/ 770381 h 770381"/>
                    <a:gd name="connsiteX4" fmla="*/ 2300343 w 2300343"/>
                    <a:gd name="connsiteY4" fmla="*/ 769082 h 770381"/>
                    <a:gd name="connsiteX0" fmla="*/ 0 w 2300343"/>
                    <a:gd name="connsiteY0" fmla="*/ 121091 h 890114"/>
                    <a:gd name="connsiteX1" fmla="*/ 75373 w 2300343"/>
                    <a:gd name="connsiteY1" fmla="*/ 383156 h 890114"/>
                    <a:gd name="connsiteX2" fmla="*/ 413365 w 2300343"/>
                    <a:gd name="connsiteY2" fmla="*/ 695835 h 890114"/>
                    <a:gd name="connsiteX3" fmla="*/ 1069369 w 2300343"/>
                    <a:gd name="connsiteY3" fmla="*/ 890114 h 890114"/>
                    <a:gd name="connsiteX4" fmla="*/ 2300343 w 2300343"/>
                    <a:gd name="connsiteY4" fmla="*/ 888815 h 890114"/>
                    <a:gd name="connsiteX0" fmla="*/ 0 w 2300343"/>
                    <a:gd name="connsiteY0" fmla="*/ 0 h 769023"/>
                    <a:gd name="connsiteX1" fmla="*/ 98152 w 2300343"/>
                    <a:gd name="connsiteY1" fmla="*/ 74233 h 769023"/>
                    <a:gd name="connsiteX2" fmla="*/ 75373 w 2300343"/>
                    <a:gd name="connsiteY2" fmla="*/ 262065 h 769023"/>
                    <a:gd name="connsiteX3" fmla="*/ 413365 w 2300343"/>
                    <a:gd name="connsiteY3" fmla="*/ 574744 h 769023"/>
                    <a:gd name="connsiteX4" fmla="*/ 1069369 w 2300343"/>
                    <a:gd name="connsiteY4" fmla="*/ 769023 h 769023"/>
                    <a:gd name="connsiteX5" fmla="*/ 2300343 w 2300343"/>
                    <a:gd name="connsiteY5" fmla="*/ 767724 h 769023"/>
                    <a:gd name="connsiteX0" fmla="*/ 44074 w 2246265"/>
                    <a:gd name="connsiteY0" fmla="*/ 0 h 694790"/>
                    <a:gd name="connsiteX1" fmla="*/ 21295 w 2246265"/>
                    <a:gd name="connsiteY1" fmla="*/ 187832 h 694790"/>
                    <a:gd name="connsiteX2" fmla="*/ 359287 w 2246265"/>
                    <a:gd name="connsiteY2" fmla="*/ 500511 h 694790"/>
                    <a:gd name="connsiteX3" fmla="*/ 1015291 w 2246265"/>
                    <a:gd name="connsiteY3" fmla="*/ 694790 h 694790"/>
                    <a:gd name="connsiteX4" fmla="*/ 2246265 w 2246265"/>
                    <a:gd name="connsiteY4" fmla="*/ 693491 h 694790"/>
                    <a:gd name="connsiteX0" fmla="*/ 0 w 2312512"/>
                    <a:gd name="connsiteY0" fmla="*/ 0 h 779529"/>
                    <a:gd name="connsiteX1" fmla="*/ 87542 w 2312512"/>
                    <a:gd name="connsiteY1" fmla="*/ 272571 h 779529"/>
                    <a:gd name="connsiteX2" fmla="*/ 425534 w 2312512"/>
                    <a:gd name="connsiteY2" fmla="*/ 585250 h 779529"/>
                    <a:gd name="connsiteX3" fmla="*/ 1081538 w 2312512"/>
                    <a:gd name="connsiteY3" fmla="*/ 779529 h 779529"/>
                    <a:gd name="connsiteX4" fmla="*/ 2312512 w 2312512"/>
                    <a:gd name="connsiteY4" fmla="*/ 778230 h 779529"/>
                    <a:gd name="connsiteX0" fmla="*/ 0 w 2306383"/>
                    <a:gd name="connsiteY0" fmla="*/ 0 h 781455"/>
                    <a:gd name="connsiteX1" fmla="*/ 81413 w 2306383"/>
                    <a:gd name="connsiteY1" fmla="*/ 274497 h 781455"/>
                    <a:gd name="connsiteX2" fmla="*/ 419405 w 2306383"/>
                    <a:gd name="connsiteY2" fmla="*/ 587176 h 781455"/>
                    <a:gd name="connsiteX3" fmla="*/ 1075409 w 2306383"/>
                    <a:gd name="connsiteY3" fmla="*/ 781455 h 781455"/>
                    <a:gd name="connsiteX4" fmla="*/ 2306383 w 2306383"/>
                    <a:gd name="connsiteY4" fmla="*/ 780156 h 781455"/>
                    <a:gd name="connsiteX0" fmla="*/ 0 w 2306383"/>
                    <a:gd name="connsiteY0" fmla="*/ 0 h 781455"/>
                    <a:gd name="connsiteX1" fmla="*/ 81413 w 2306383"/>
                    <a:gd name="connsiteY1" fmla="*/ 274497 h 781455"/>
                    <a:gd name="connsiteX2" fmla="*/ 419405 w 2306383"/>
                    <a:gd name="connsiteY2" fmla="*/ 587176 h 781455"/>
                    <a:gd name="connsiteX3" fmla="*/ 1075409 w 2306383"/>
                    <a:gd name="connsiteY3" fmla="*/ 781455 h 781455"/>
                    <a:gd name="connsiteX4" fmla="*/ 2306383 w 2306383"/>
                    <a:gd name="connsiteY4" fmla="*/ 780156 h 781455"/>
                    <a:gd name="connsiteX0" fmla="*/ 0 w 2306383"/>
                    <a:gd name="connsiteY0" fmla="*/ 0 h 781455"/>
                    <a:gd name="connsiteX1" fmla="*/ 81413 w 2306383"/>
                    <a:gd name="connsiteY1" fmla="*/ 274497 h 781455"/>
                    <a:gd name="connsiteX2" fmla="*/ 419405 w 2306383"/>
                    <a:gd name="connsiteY2" fmla="*/ 587176 h 781455"/>
                    <a:gd name="connsiteX3" fmla="*/ 1075409 w 2306383"/>
                    <a:gd name="connsiteY3" fmla="*/ 781455 h 781455"/>
                    <a:gd name="connsiteX4" fmla="*/ 2306383 w 2306383"/>
                    <a:gd name="connsiteY4" fmla="*/ 780156 h 781455"/>
                    <a:gd name="connsiteX0" fmla="*/ 0 w 2306383"/>
                    <a:gd name="connsiteY0" fmla="*/ 0 h 781455"/>
                    <a:gd name="connsiteX1" fmla="*/ 88564 w 2306383"/>
                    <a:gd name="connsiteY1" fmla="*/ 273534 h 781455"/>
                    <a:gd name="connsiteX2" fmla="*/ 419405 w 2306383"/>
                    <a:gd name="connsiteY2" fmla="*/ 587176 h 781455"/>
                    <a:gd name="connsiteX3" fmla="*/ 1075409 w 2306383"/>
                    <a:gd name="connsiteY3" fmla="*/ 781455 h 781455"/>
                    <a:gd name="connsiteX4" fmla="*/ 2306383 w 2306383"/>
                    <a:gd name="connsiteY4" fmla="*/ 780156 h 781455"/>
                    <a:gd name="connsiteX0" fmla="*/ 0 w 2306383"/>
                    <a:gd name="connsiteY0" fmla="*/ 0 h 781455"/>
                    <a:gd name="connsiteX1" fmla="*/ 88564 w 2306383"/>
                    <a:gd name="connsiteY1" fmla="*/ 273534 h 781455"/>
                    <a:gd name="connsiteX2" fmla="*/ 419405 w 2306383"/>
                    <a:gd name="connsiteY2" fmla="*/ 587176 h 781455"/>
                    <a:gd name="connsiteX3" fmla="*/ 1075409 w 2306383"/>
                    <a:gd name="connsiteY3" fmla="*/ 781455 h 781455"/>
                    <a:gd name="connsiteX4" fmla="*/ 2306383 w 2306383"/>
                    <a:gd name="connsiteY4" fmla="*/ 780156 h 781455"/>
                    <a:gd name="connsiteX0" fmla="*/ 0 w 2306383"/>
                    <a:gd name="connsiteY0" fmla="*/ 0 h 781455"/>
                    <a:gd name="connsiteX1" fmla="*/ 90607 w 2306383"/>
                    <a:gd name="connsiteY1" fmla="*/ 279311 h 781455"/>
                    <a:gd name="connsiteX2" fmla="*/ 419405 w 2306383"/>
                    <a:gd name="connsiteY2" fmla="*/ 587176 h 781455"/>
                    <a:gd name="connsiteX3" fmla="*/ 1075409 w 2306383"/>
                    <a:gd name="connsiteY3" fmla="*/ 781455 h 781455"/>
                    <a:gd name="connsiteX4" fmla="*/ 2306383 w 2306383"/>
                    <a:gd name="connsiteY4" fmla="*/ 780156 h 781455"/>
                    <a:gd name="connsiteX0" fmla="*/ 0 w 2306383"/>
                    <a:gd name="connsiteY0" fmla="*/ 0 h 781455"/>
                    <a:gd name="connsiteX1" fmla="*/ 90607 w 2306383"/>
                    <a:gd name="connsiteY1" fmla="*/ 279311 h 781455"/>
                    <a:gd name="connsiteX2" fmla="*/ 419405 w 2306383"/>
                    <a:gd name="connsiteY2" fmla="*/ 587176 h 781455"/>
                    <a:gd name="connsiteX3" fmla="*/ 1075409 w 2306383"/>
                    <a:gd name="connsiteY3" fmla="*/ 781455 h 781455"/>
                    <a:gd name="connsiteX4" fmla="*/ 2306383 w 2306383"/>
                    <a:gd name="connsiteY4" fmla="*/ 780156 h 781455"/>
                    <a:gd name="connsiteX0" fmla="*/ 0 w 2306383"/>
                    <a:gd name="connsiteY0" fmla="*/ 0 h 781455"/>
                    <a:gd name="connsiteX1" fmla="*/ 90607 w 2306383"/>
                    <a:gd name="connsiteY1" fmla="*/ 279311 h 781455"/>
                    <a:gd name="connsiteX2" fmla="*/ 419405 w 2306383"/>
                    <a:gd name="connsiteY2" fmla="*/ 587176 h 781455"/>
                    <a:gd name="connsiteX3" fmla="*/ 1075409 w 2306383"/>
                    <a:gd name="connsiteY3" fmla="*/ 781455 h 781455"/>
                    <a:gd name="connsiteX4" fmla="*/ 2306383 w 2306383"/>
                    <a:gd name="connsiteY4" fmla="*/ 780156 h 781455"/>
                    <a:gd name="connsiteX0" fmla="*/ 0 w 2306383"/>
                    <a:gd name="connsiteY0" fmla="*/ 0 h 791235"/>
                    <a:gd name="connsiteX1" fmla="*/ 90607 w 2306383"/>
                    <a:gd name="connsiteY1" fmla="*/ 279311 h 791235"/>
                    <a:gd name="connsiteX2" fmla="*/ 424512 w 2306383"/>
                    <a:gd name="connsiteY2" fmla="*/ 644953 h 791235"/>
                    <a:gd name="connsiteX3" fmla="*/ 1075409 w 2306383"/>
                    <a:gd name="connsiteY3" fmla="*/ 781455 h 791235"/>
                    <a:gd name="connsiteX4" fmla="*/ 2306383 w 2306383"/>
                    <a:gd name="connsiteY4" fmla="*/ 780156 h 791235"/>
                    <a:gd name="connsiteX0" fmla="*/ 0 w 2306383"/>
                    <a:gd name="connsiteY0" fmla="*/ 0 h 789667"/>
                    <a:gd name="connsiteX1" fmla="*/ 90607 w 2306383"/>
                    <a:gd name="connsiteY1" fmla="*/ 279311 h 789667"/>
                    <a:gd name="connsiteX2" fmla="*/ 534832 w 2306383"/>
                    <a:gd name="connsiteY2" fmla="*/ 666138 h 789667"/>
                    <a:gd name="connsiteX3" fmla="*/ 1075409 w 2306383"/>
                    <a:gd name="connsiteY3" fmla="*/ 781455 h 789667"/>
                    <a:gd name="connsiteX4" fmla="*/ 2306383 w 2306383"/>
                    <a:gd name="connsiteY4" fmla="*/ 780156 h 789667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34832 w 2306383"/>
                    <a:gd name="connsiteY2" fmla="*/ 666138 h 780156"/>
                    <a:gd name="connsiteX3" fmla="*/ 1209224 w 2306383"/>
                    <a:gd name="connsiteY3" fmla="*/ 618717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34832 w 2306383"/>
                    <a:gd name="connsiteY2" fmla="*/ 666138 h 780156"/>
                    <a:gd name="connsiteX3" fmla="*/ 1288900 w 2306383"/>
                    <a:gd name="connsiteY3" fmla="*/ 485831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35854 w 2306383"/>
                    <a:gd name="connsiteY2" fmla="*/ 453327 h 780156"/>
                    <a:gd name="connsiteX3" fmla="*/ 1288900 w 2306383"/>
                    <a:gd name="connsiteY3" fmla="*/ 485831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729937 w 2306383"/>
                    <a:gd name="connsiteY2" fmla="*/ 338736 h 780156"/>
                    <a:gd name="connsiteX3" fmla="*/ 1288900 w 2306383"/>
                    <a:gd name="connsiteY3" fmla="*/ 485831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729937 w 2306383"/>
                    <a:gd name="connsiteY2" fmla="*/ 338736 h 780156"/>
                    <a:gd name="connsiteX3" fmla="*/ 1288900 w 2306383"/>
                    <a:gd name="connsiteY3" fmla="*/ 485831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017316 w 2306383"/>
                    <a:gd name="connsiteY2" fmla="*/ 259132 h 780156"/>
                    <a:gd name="connsiteX3" fmla="*/ 1288900 w 2306383"/>
                    <a:gd name="connsiteY3" fmla="*/ 485831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055452 w 2306383"/>
                    <a:gd name="connsiteY2" fmla="*/ 205207 h 780156"/>
                    <a:gd name="connsiteX3" fmla="*/ 1288900 w 2306383"/>
                    <a:gd name="connsiteY3" fmla="*/ 485831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069072 w 2306383"/>
                    <a:gd name="connsiteY2" fmla="*/ 108913 h 780156"/>
                    <a:gd name="connsiteX3" fmla="*/ 1288900 w 2306383"/>
                    <a:gd name="connsiteY3" fmla="*/ 485831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069072 w 2306383"/>
                    <a:gd name="connsiteY2" fmla="*/ 108913 h 780156"/>
                    <a:gd name="connsiteX3" fmla="*/ 2306383 w 2306383"/>
                    <a:gd name="connsiteY3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186202 w 2306383"/>
                    <a:gd name="connsiteY2" fmla="*/ 392661 h 780156"/>
                    <a:gd name="connsiteX3" fmla="*/ 2306383 w 2306383"/>
                    <a:gd name="connsiteY3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222976 w 2306383"/>
                    <a:gd name="connsiteY2" fmla="*/ 67827 h 780156"/>
                    <a:gd name="connsiteX3" fmla="*/ 2306383 w 2306383"/>
                    <a:gd name="connsiteY3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222976 w 2306383"/>
                    <a:gd name="connsiteY2" fmla="*/ 67827 h 780156"/>
                    <a:gd name="connsiteX3" fmla="*/ 2306383 w 2306383"/>
                    <a:gd name="connsiteY3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222976 w 2306383"/>
                    <a:gd name="connsiteY2" fmla="*/ 67827 h 780156"/>
                    <a:gd name="connsiteX3" fmla="*/ 2306383 w 2306383"/>
                    <a:gd name="connsiteY3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316953 w 2306383"/>
                    <a:gd name="connsiteY2" fmla="*/ 336168 h 780156"/>
                    <a:gd name="connsiteX3" fmla="*/ 2306383 w 2306383"/>
                    <a:gd name="connsiteY3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1304695 w 2306383"/>
                    <a:gd name="connsiteY2" fmla="*/ 373402 h 780156"/>
                    <a:gd name="connsiteX3" fmla="*/ 2306383 w 2306383"/>
                    <a:gd name="connsiteY3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367736 w 2306383"/>
                    <a:gd name="connsiteY2" fmla="*/ 526411 h 780156"/>
                    <a:gd name="connsiteX3" fmla="*/ 1304695 w 2306383"/>
                    <a:gd name="connsiteY3" fmla="*/ 373402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472609 w 2306383"/>
                    <a:gd name="connsiteY2" fmla="*/ 445524 h 780156"/>
                    <a:gd name="connsiteX3" fmla="*/ 1304695 w 2306383"/>
                    <a:gd name="connsiteY3" fmla="*/ 373402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495763 w 2306383"/>
                    <a:gd name="connsiteY2" fmla="*/ 398018 h 780156"/>
                    <a:gd name="connsiteX3" fmla="*/ 1304695 w 2306383"/>
                    <a:gd name="connsiteY3" fmla="*/ 373402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1640 w 2306383"/>
                    <a:gd name="connsiteY2" fmla="*/ 359500 h 780156"/>
                    <a:gd name="connsiteX3" fmla="*/ 1304695 w 2306383"/>
                    <a:gd name="connsiteY3" fmla="*/ 373402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5726 w 2306383"/>
                    <a:gd name="connsiteY2" fmla="*/ 340241 h 780156"/>
                    <a:gd name="connsiteX3" fmla="*/ 1304695 w 2306383"/>
                    <a:gd name="connsiteY3" fmla="*/ 373402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5726 w 2306383"/>
                    <a:gd name="connsiteY2" fmla="*/ 340241 h 780156"/>
                    <a:gd name="connsiteX3" fmla="*/ 1318315 w 2306383"/>
                    <a:gd name="connsiteY3" fmla="*/ 324613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5726 w 2306383"/>
                    <a:gd name="connsiteY2" fmla="*/ 340241 h 780156"/>
                    <a:gd name="connsiteX3" fmla="*/ 1318315 w 2306383"/>
                    <a:gd name="connsiteY3" fmla="*/ 311773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5726 w 2306383"/>
                    <a:gd name="connsiteY2" fmla="*/ 340241 h 780156"/>
                    <a:gd name="connsiteX3" fmla="*/ 1325125 w 2306383"/>
                    <a:gd name="connsiteY3" fmla="*/ 338736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5726 w 2306383"/>
                    <a:gd name="connsiteY2" fmla="*/ 340241 h 780156"/>
                    <a:gd name="connsiteX3" fmla="*/ 1325125 w 2306383"/>
                    <a:gd name="connsiteY3" fmla="*/ 338736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5726 w 2306383"/>
                    <a:gd name="connsiteY2" fmla="*/ 340241 h 780156"/>
                    <a:gd name="connsiteX3" fmla="*/ 1325125 w 2306383"/>
                    <a:gd name="connsiteY3" fmla="*/ 338736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5726 w 2306383"/>
                    <a:gd name="connsiteY2" fmla="*/ 340241 h 780156"/>
                    <a:gd name="connsiteX3" fmla="*/ 1325125 w 2306383"/>
                    <a:gd name="connsiteY3" fmla="*/ 338736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5726 w 2306383"/>
                    <a:gd name="connsiteY2" fmla="*/ 340241 h 780156"/>
                    <a:gd name="connsiteX3" fmla="*/ 1331935 w 2306383"/>
                    <a:gd name="connsiteY3" fmla="*/ 341304 h 780156"/>
                    <a:gd name="connsiteX4" fmla="*/ 2306383 w 2306383"/>
                    <a:gd name="connsiteY4" fmla="*/ 780156 h 780156"/>
                    <a:gd name="connsiteX0" fmla="*/ 0 w 2306383"/>
                    <a:gd name="connsiteY0" fmla="*/ 0 h 780156"/>
                    <a:gd name="connsiteX1" fmla="*/ 90607 w 2306383"/>
                    <a:gd name="connsiteY1" fmla="*/ 279311 h 780156"/>
                    <a:gd name="connsiteX2" fmla="*/ 525726 w 2306383"/>
                    <a:gd name="connsiteY2" fmla="*/ 340241 h 780156"/>
                    <a:gd name="connsiteX3" fmla="*/ 1334659 w 2306383"/>
                    <a:gd name="connsiteY3" fmla="*/ 346440 h 780156"/>
                    <a:gd name="connsiteX4" fmla="*/ 2306383 w 2306383"/>
                    <a:gd name="connsiteY4" fmla="*/ 780156 h 780156"/>
                    <a:gd name="connsiteX0" fmla="*/ 0 w 1334659"/>
                    <a:gd name="connsiteY0" fmla="*/ 0 h 346440"/>
                    <a:gd name="connsiteX1" fmla="*/ 90607 w 1334659"/>
                    <a:gd name="connsiteY1" fmla="*/ 279311 h 346440"/>
                    <a:gd name="connsiteX2" fmla="*/ 525726 w 1334659"/>
                    <a:gd name="connsiteY2" fmla="*/ 340241 h 346440"/>
                    <a:gd name="connsiteX3" fmla="*/ 1334659 w 1334659"/>
                    <a:gd name="connsiteY3" fmla="*/ 346440 h 346440"/>
                    <a:gd name="connsiteX0" fmla="*/ 0 w 2292135"/>
                    <a:gd name="connsiteY0" fmla="*/ 0 h 352860"/>
                    <a:gd name="connsiteX1" fmla="*/ 90607 w 2292135"/>
                    <a:gd name="connsiteY1" fmla="*/ 279311 h 352860"/>
                    <a:gd name="connsiteX2" fmla="*/ 525726 w 2292135"/>
                    <a:gd name="connsiteY2" fmla="*/ 340241 h 352860"/>
                    <a:gd name="connsiteX3" fmla="*/ 2292135 w 2292135"/>
                    <a:gd name="connsiteY3" fmla="*/ 352860 h 352860"/>
                    <a:gd name="connsiteX0" fmla="*/ 0 w 2318013"/>
                    <a:gd name="connsiteY0" fmla="*/ 0 h 342292"/>
                    <a:gd name="connsiteX1" fmla="*/ 90607 w 2318013"/>
                    <a:gd name="connsiteY1" fmla="*/ 279311 h 342292"/>
                    <a:gd name="connsiteX2" fmla="*/ 525726 w 2318013"/>
                    <a:gd name="connsiteY2" fmla="*/ 340241 h 342292"/>
                    <a:gd name="connsiteX3" fmla="*/ 2318013 w 2318013"/>
                    <a:gd name="connsiteY3" fmla="*/ 328465 h 342292"/>
                    <a:gd name="connsiteX0" fmla="*/ 0 w 2326185"/>
                    <a:gd name="connsiteY0" fmla="*/ 0 h 342588"/>
                    <a:gd name="connsiteX1" fmla="*/ 90607 w 2326185"/>
                    <a:gd name="connsiteY1" fmla="*/ 279311 h 342588"/>
                    <a:gd name="connsiteX2" fmla="*/ 525726 w 2326185"/>
                    <a:gd name="connsiteY2" fmla="*/ 340241 h 342588"/>
                    <a:gd name="connsiteX3" fmla="*/ 2326185 w 2326185"/>
                    <a:gd name="connsiteY3" fmla="*/ 342588 h 342588"/>
                    <a:gd name="connsiteX0" fmla="*/ 0 w 2331633"/>
                    <a:gd name="connsiteY0" fmla="*/ 0 h 352859"/>
                    <a:gd name="connsiteX1" fmla="*/ 96055 w 2331633"/>
                    <a:gd name="connsiteY1" fmla="*/ 289582 h 352859"/>
                    <a:gd name="connsiteX2" fmla="*/ 531174 w 2331633"/>
                    <a:gd name="connsiteY2" fmla="*/ 350512 h 352859"/>
                    <a:gd name="connsiteX3" fmla="*/ 2331633 w 2331633"/>
                    <a:gd name="connsiteY3" fmla="*/ 352859 h 352859"/>
                    <a:gd name="connsiteX0" fmla="*/ 0 w 2331633"/>
                    <a:gd name="connsiteY0" fmla="*/ 0 h 364414"/>
                    <a:gd name="connsiteX1" fmla="*/ 96055 w 2331633"/>
                    <a:gd name="connsiteY1" fmla="*/ 301137 h 364414"/>
                    <a:gd name="connsiteX2" fmla="*/ 531174 w 2331633"/>
                    <a:gd name="connsiteY2" fmla="*/ 362067 h 364414"/>
                    <a:gd name="connsiteX3" fmla="*/ 2331633 w 2331633"/>
                    <a:gd name="connsiteY3" fmla="*/ 364414 h 364414"/>
                    <a:gd name="connsiteX0" fmla="*/ 0 w 2331633"/>
                    <a:gd name="connsiteY0" fmla="*/ 0 h 364414"/>
                    <a:gd name="connsiteX1" fmla="*/ 96055 w 2331633"/>
                    <a:gd name="connsiteY1" fmla="*/ 301137 h 364414"/>
                    <a:gd name="connsiteX2" fmla="*/ 531175 w 2331633"/>
                    <a:gd name="connsiteY2" fmla="*/ 362067 h 364414"/>
                    <a:gd name="connsiteX3" fmla="*/ 2331633 w 2331633"/>
                    <a:gd name="connsiteY3" fmla="*/ 364414 h 364414"/>
                    <a:gd name="connsiteX0" fmla="*/ 0 w 2331633"/>
                    <a:gd name="connsiteY0" fmla="*/ 0 h 414684"/>
                    <a:gd name="connsiteX1" fmla="*/ 164155 w 2331633"/>
                    <a:gd name="connsiteY1" fmla="*/ 380740 h 414684"/>
                    <a:gd name="connsiteX2" fmla="*/ 531175 w 2331633"/>
                    <a:gd name="connsiteY2" fmla="*/ 362067 h 414684"/>
                    <a:gd name="connsiteX3" fmla="*/ 2331633 w 2331633"/>
                    <a:gd name="connsiteY3" fmla="*/ 364414 h 414684"/>
                    <a:gd name="connsiteX0" fmla="*/ 0 w 2331633"/>
                    <a:gd name="connsiteY0" fmla="*/ 0 h 485832"/>
                    <a:gd name="connsiteX1" fmla="*/ 138277 w 2331633"/>
                    <a:gd name="connsiteY1" fmla="*/ 462911 h 485832"/>
                    <a:gd name="connsiteX2" fmla="*/ 531175 w 2331633"/>
                    <a:gd name="connsiteY2" fmla="*/ 362067 h 485832"/>
                    <a:gd name="connsiteX3" fmla="*/ 2331633 w 2331633"/>
                    <a:gd name="connsiteY3" fmla="*/ 364414 h 485832"/>
                    <a:gd name="connsiteX0" fmla="*/ 0 w 2331633"/>
                    <a:gd name="connsiteY0" fmla="*/ 0 h 484665"/>
                    <a:gd name="connsiteX1" fmla="*/ 141001 w 2331633"/>
                    <a:gd name="connsiteY1" fmla="*/ 461627 h 484665"/>
                    <a:gd name="connsiteX2" fmla="*/ 531175 w 2331633"/>
                    <a:gd name="connsiteY2" fmla="*/ 362067 h 484665"/>
                    <a:gd name="connsiteX3" fmla="*/ 2331633 w 2331633"/>
                    <a:gd name="connsiteY3" fmla="*/ 364414 h 484665"/>
                    <a:gd name="connsiteX0" fmla="*/ 0 w 2331633"/>
                    <a:gd name="connsiteY0" fmla="*/ 0 h 500511"/>
                    <a:gd name="connsiteX1" fmla="*/ 147130 w 2331633"/>
                    <a:gd name="connsiteY1" fmla="*/ 478960 h 500511"/>
                    <a:gd name="connsiteX2" fmla="*/ 531175 w 2331633"/>
                    <a:gd name="connsiteY2" fmla="*/ 362067 h 500511"/>
                    <a:gd name="connsiteX3" fmla="*/ 2331633 w 2331633"/>
                    <a:gd name="connsiteY3" fmla="*/ 364414 h 500511"/>
                    <a:gd name="connsiteX0" fmla="*/ 0 w 2331633"/>
                    <a:gd name="connsiteY0" fmla="*/ 0 h 520332"/>
                    <a:gd name="connsiteX1" fmla="*/ 147130 w 2331633"/>
                    <a:gd name="connsiteY1" fmla="*/ 478960 h 520332"/>
                    <a:gd name="connsiteX2" fmla="*/ 666011 w 2331633"/>
                    <a:gd name="connsiteY2" fmla="*/ 491102 h 520332"/>
                    <a:gd name="connsiteX3" fmla="*/ 2331633 w 2331633"/>
                    <a:gd name="connsiteY3" fmla="*/ 364414 h 520332"/>
                    <a:gd name="connsiteX0" fmla="*/ 0 w 2331633"/>
                    <a:gd name="connsiteY0" fmla="*/ 0 h 533720"/>
                    <a:gd name="connsiteX1" fmla="*/ 147130 w 2331633"/>
                    <a:gd name="connsiteY1" fmla="*/ 478960 h 533720"/>
                    <a:gd name="connsiteX2" fmla="*/ 696656 w 2331633"/>
                    <a:gd name="connsiteY2" fmla="*/ 525768 h 533720"/>
                    <a:gd name="connsiteX3" fmla="*/ 2331633 w 2331633"/>
                    <a:gd name="connsiteY3" fmla="*/ 364414 h 533720"/>
                    <a:gd name="connsiteX0" fmla="*/ 0 w 2331633"/>
                    <a:gd name="connsiteY0" fmla="*/ 0 h 524017"/>
                    <a:gd name="connsiteX1" fmla="*/ 147130 w 2331633"/>
                    <a:gd name="connsiteY1" fmla="*/ 478960 h 524017"/>
                    <a:gd name="connsiteX2" fmla="*/ 719129 w 2331633"/>
                    <a:gd name="connsiteY2" fmla="*/ 502657 h 524017"/>
                    <a:gd name="connsiteX3" fmla="*/ 2331633 w 2331633"/>
                    <a:gd name="connsiteY3" fmla="*/ 364414 h 524017"/>
                    <a:gd name="connsiteX0" fmla="*/ 0 w 2358192"/>
                    <a:gd name="connsiteY0" fmla="*/ 0 h 524017"/>
                    <a:gd name="connsiteX1" fmla="*/ 147130 w 2358192"/>
                    <a:gd name="connsiteY1" fmla="*/ 478960 h 524017"/>
                    <a:gd name="connsiteX2" fmla="*/ 719129 w 2358192"/>
                    <a:gd name="connsiteY2" fmla="*/ 502657 h 524017"/>
                    <a:gd name="connsiteX3" fmla="*/ 2358192 w 2358192"/>
                    <a:gd name="connsiteY3" fmla="*/ 497300 h 524017"/>
                    <a:gd name="connsiteX0" fmla="*/ 0 w 2358192"/>
                    <a:gd name="connsiteY0" fmla="*/ 0 h 524017"/>
                    <a:gd name="connsiteX1" fmla="*/ 147130 w 2358192"/>
                    <a:gd name="connsiteY1" fmla="*/ 478960 h 524017"/>
                    <a:gd name="connsiteX2" fmla="*/ 719129 w 2358192"/>
                    <a:gd name="connsiteY2" fmla="*/ 502657 h 524017"/>
                    <a:gd name="connsiteX3" fmla="*/ 2358192 w 2358192"/>
                    <a:gd name="connsiteY3" fmla="*/ 497300 h 524017"/>
                    <a:gd name="connsiteX0" fmla="*/ 0 w 2358192"/>
                    <a:gd name="connsiteY0" fmla="*/ 0 h 530062"/>
                    <a:gd name="connsiteX1" fmla="*/ 147130 w 2358192"/>
                    <a:gd name="connsiteY1" fmla="*/ 478960 h 530062"/>
                    <a:gd name="connsiteX2" fmla="*/ 719129 w 2358192"/>
                    <a:gd name="connsiteY2" fmla="*/ 518064 h 530062"/>
                    <a:gd name="connsiteX3" fmla="*/ 2358192 w 2358192"/>
                    <a:gd name="connsiteY3" fmla="*/ 497300 h 530062"/>
                    <a:gd name="connsiteX0" fmla="*/ 0 w 2358192"/>
                    <a:gd name="connsiteY0" fmla="*/ 0 h 530062"/>
                    <a:gd name="connsiteX1" fmla="*/ 147130 w 2358192"/>
                    <a:gd name="connsiteY1" fmla="*/ 478960 h 530062"/>
                    <a:gd name="connsiteX2" fmla="*/ 719129 w 2358192"/>
                    <a:gd name="connsiteY2" fmla="*/ 518064 h 530062"/>
                    <a:gd name="connsiteX3" fmla="*/ 2358192 w 2358192"/>
                    <a:gd name="connsiteY3" fmla="*/ 497300 h 530062"/>
                    <a:gd name="connsiteX0" fmla="*/ 0 w 2358192"/>
                    <a:gd name="connsiteY0" fmla="*/ 0 h 533492"/>
                    <a:gd name="connsiteX1" fmla="*/ 147130 w 2358192"/>
                    <a:gd name="connsiteY1" fmla="*/ 478960 h 533492"/>
                    <a:gd name="connsiteX2" fmla="*/ 719129 w 2358192"/>
                    <a:gd name="connsiteY2" fmla="*/ 518064 h 533492"/>
                    <a:gd name="connsiteX3" fmla="*/ 2358192 w 2358192"/>
                    <a:gd name="connsiteY3" fmla="*/ 497300 h 533492"/>
                    <a:gd name="connsiteX0" fmla="*/ 0 w 2358192"/>
                    <a:gd name="connsiteY0" fmla="*/ 0 h 527480"/>
                    <a:gd name="connsiteX1" fmla="*/ 147130 w 2358192"/>
                    <a:gd name="connsiteY1" fmla="*/ 478960 h 527480"/>
                    <a:gd name="connsiteX2" fmla="*/ 719129 w 2358192"/>
                    <a:gd name="connsiteY2" fmla="*/ 518064 h 527480"/>
                    <a:gd name="connsiteX3" fmla="*/ 2358192 w 2358192"/>
                    <a:gd name="connsiteY3" fmla="*/ 497300 h 527480"/>
                    <a:gd name="connsiteX0" fmla="*/ 0 w 2358192"/>
                    <a:gd name="connsiteY0" fmla="*/ 0 h 524323"/>
                    <a:gd name="connsiteX1" fmla="*/ 147130 w 2358192"/>
                    <a:gd name="connsiteY1" fmla="*/ 478960 h 524323"/>
                    <a:gd name="connsiteX2" fmla="*/ 719129 w 2358192"/>
                    <a:gd name="connsiteY2" fmla="*/ 518064 h 524323"/>
                    <a:gd name="connsiteX3" fmla="*/ 2358192 w 2358192"/>
                    <a:gd name="connsiteY3" fmla="*/ 497300 h 524323"/>
                    <a:gd name="connsiteX0" fmla="*/ 0 w 2358192"/>
                    <a:gd name="connsiteY0" fmla="*/ 0 h 520502"/>
                    <a:gd name="connsiteX1" fmla="*/ 147130 w 2358192"/>
                    <a:gd name="connsiteY1" fmla="*/ 478960 h 520502"/>
                    <a:gd name="connsiteX2" fmla="*/ 719129 w 2358192"/>
                    <a:gd name="connsiteY2" fmla="*/ 518064 h 520502"/>
                    <a:gd name="connsiteX3" fmla="*/ 2358192 w 2358192"/>
                    <a:gd name="connsiteY3" fmla="*/ 497300 h 520502"/>
                    <a:gd name="connsiteX0" fmla="*/ 0 w 2358192"/>
                    <a:gd name="connsiteY0" fmla="*/ 0 h 535586"/>
                    <a:gd name="connsiteX1" fmla="*/ 147130 w 2358192"/>
                    <a:gd name="connsiteY1" fmla="*/ 478960 h 535586"/>
                    <a:gd name="connsiteX2" fmla="*/ 719129 w 2358192"/>
                    <a:gd name="connsiteY2" fmla="*/ 518064 h 535586"/>
                    <a:gd name="connsiteX3" fmla="*/ 2358192 w 2358192"/>
                    <a:gd name="connsiteY3" fmla="*/ 497300 h 535586"/>
                    <a:gd name="connsiteX0" fmla="*/ 0 w 2358192"/>
                    <a:gd name="connsiteY0" fmla="*/ 0 h 522775"/>
                    <a:gd name="connsiteX1" fmla="*/ 147130 w 2358192"/>
                    <a:gd name="connsiteY1" fmla="*/ 478960 h 522775"/>
                    <a:gd name="connsiteX2" fmla="*/ 719129 w 2358192"/>
                    <a:gd name="connsiteY2" fmla="*/ 518064 h 522775"/>
                    <a:gd name="connsiteX3" fmla="*/ 2358192 w 2358192"/>
                    <a:gd name="connsiteY3" fmla="*/ 497300 h 522775"/>
                    <a:gd name="connsiteX0" fmla="*/ 0 w 2358192"/>
                    <a:gd name="connsiteY0" fmla="*/ 0 h 529081"/>
                    <a:gd name="connsiteX1" fmla="*/ 147130 w 2358192"/>
                    <a:gd name="connsiteY1" fmla="*/ 478960 h 529081"/>
                    <a:gd name="connsiteX2" fmla="*/ 719129 w 2358192"/>
                    <a:gd name="connsiteY2" fmla="*/ 518064 h 529081"/>
                    <a:gd name="connsiteX3" fmla="*/ 2358192 w 2358192"/>
                    <a:gd name="connsiteY3" fmla="*/ 497300 h 529081"/>
                    <a:gd name="connsiteX0" fmla="*/ 0 w 2358192"/>
                    <a:gd name="connsiteY0" fmla="*/ 0 h 541175"/>
                    <a:gd name="connsiteX1" fmla="*/ 147130 w 2358192"/>
                    <a:gd name="connsiteY1" fmla="*/ 478960 h 541175"/>
                    <a:gd name="connsiteX2" fmla="*/ 719129 w 2358192"/>
                    <a:gd name="connsiteY2" fmla="*/ 541175 h 541175"/>
                    <a:gd name="connsiteX3" fmla="*/ 2358192 w 2358192"/>
                    <a:gd name="connsiteY3" fmla="*/ 497300 h 541175"/>
                    <a:gd name="connsiteX0" fmla="*/ 0 w 2358192"/>
                    <a:gd name="connsiteY0" fmla="*/ 0 h 541175"/>
                    <a:gd name="connsiteX1" fmla="*/ 147130 w 2358192"/>
                    <a:gd name="connsiteY1" fmla="*/ 478960 h 541175"/>
                    <a:gd name="connsiteX2" fmla="*/ 719129 w 2358192"/>
                    <a:gd name="connsiteY2" fmla="*/ 541175 h 541175"/>
                    <a:gd name="connsiteX3" fmla="*/ 2358192 w 2358192"/>
                    <a:gd name="connsiteY3" fmla="*/ 497300 h 541175"/>
                    <a:gd name="connsiteX0" fmla="*/ 0 w 2358192"/>
                    <a:gd name="connsiteY0" fmla="*/ 0 h 543870"/>
                    <a:gd name="connsiteX1" fmla="*/ 147130 w 2358192"/>
                    <a:gd name="connsiteY1" fmla="*/ 478960 h 543870"/>
                    <a:gd name="connsiteX2" fmla="*/ 719129 w 2358192"/>
                    <a:gd name="connsiteY2" fmla="*/ 541175 h 543870"/>
                    <a:gd name="connsiteX3" fmla="*/ 2358192 w 2358192"/>
                    <a:gd name="connsiteY3" fmla="*/ 497300 h 543870"/>
                    <a:gd name="connsiteX0" fmla="*/ 0 w 2358192"/>
                    <a:gd name="connsiteY0" fmla="*/ 0 h 553988"/>
                    <a:gd name="connsiteX1" fmla="*/ 147130 w 2358192"/>
                    <a:gd name="connsiteY1" fmla="*/ 478960 h 553988"/>
                    <a:gd name="connsiteX2" fmla="*/ 719129 w 2358192"/>
                    <a:gd name="connsiteY2" fmla="*/ 541175 h 553988"/>
                    <a:gd name="connsiteX3" fmla="*/ 2358192 w 2358192"/>
                    <a:gd name="connsiteY3" fmla="*/ 497300 h 553988"/>
                    <a:gd name="connsiteX0" fmla="*/ 0 w 2358192"/>
                    <a:gd name="connsiteY0" fmla="*/ 0 h 548062"/>
                    <a:gd name="connsiteX1" fmla="*/ 147130 w 2358192"/>
                    <a:gd name="connsiteY1" fmla="*/ 478960 h 548062"/>
                    <a:gd name="connsiteX2" fmla="*/ 719129 w 2358192"/>
                    <a:gd name="connsiteY2" fmla="*/ 541175 h 548062"/>
                    <a:gd name="connsiteX3" fmla="*/ 2358192 w 2358192"/>
                    <a:gd name="connsiteY3" fmla="*/ 497300 h 548062"/>
                    <a:gd name="connsiteX0" fmla="*/ 0 w 2358192"/>
                    <a:gd name="connsiteY0" fmla="*/ 0 h 548062"/>
                    <a:gd name="connsiteX1" fmla="*/ 147130 w 2358192"/>
                    <a:gd name="connsiteY1" fmla="*/ 478960 h 548062"/>
                    <a:gd name="connsiteX2" fmla="*/ 719129 w 2358192"/>
                    <a:gd name="connsiteY2" fmla="*/ 541175 h 548062"/>
                    <a:gd name="connsiteX3" fmla="*/ 2358192 w 2358192"/>
                    <a:gd name="connsiteY3" fmla="*/ 537744 h 548062"/>
                    <a:gd name="connsiteX0" fmla="*/ 0 w 2358192"/>
                    <a:gd name="connsiteY0" fmla="*/ 0 h 548062"/>
                    <a:gd name="connsiteX1" fmla="*/ 147130 w 2358192"/>
                    <a:gd name="connsiteY1" fmla="*/ 478960 h 548062"/>
                    <a:gd name="connsiteX2" fmla="*/ 719129 w 2358192"/>
                    <a:gd name="connsiteY2" fmla="*/ 541175 h 548062"/>
                    <a:gd name="connsiteX3" fmla="*/ 2358192 w 2358192"/>
                    <a:gd name="connsiteY3" fmla="*/ 537744 h 548062"/>
                    <a:gd name="connsiteX0" fmla="*/ 0 w 2358192"/>
                    <a:gd name="connsiteY0" fmla="*/ 0 h 548062"/>
                    <a:gd name="connsiteX1" fmla="*/ 147130 w 2358192"/>
                    <a:gd name="connsiteY1" fmla="*/ 478960 h 548062"/>
                    <a:gd name="connsiteX2" fmla="*/ 719129 w 2358192"/>
                    <a:gd name="connsiteY2" fmla="*/ 541175 h 548062"/>
                    <a:gd name="connsiteX3" fmla="*/ 2358192 w 2358192"/>
                    <a:gd name="connsiteY3" fmla="*/ 537744 h 548062"/>
                    <a:gd name="connsiteX0" fmla="*/ 0 w 2358192"/>
                    <a:gd name="connsiteY0" fmla="*/ 0 h 548062"/>
                    <a:gd name="connsiteX1" fmla="*/ 147130 w 2358192"/>
                    <a:gd name="connsiteY1" fmla="*/ 478960 h 548062"/>
                    <a:gd name="connsiteX2" fmla="*/ 719129 w 2358192"/>
                    <a:gd name="connsiteY2" fmla="*/ 541175 h 548062"/>
                    <a:gd name="connsiteX3" fmla="*/ 2358192 w 2358192"/>
                    <a:gd name="connsiteY3" fmla="*/ 537744 h 548062"/>
                    <a:gd name="connsiteX0" fmla="*/ 0 w 2358192"/>
                    <a:gd name="connsiteY0" fmla="*/ 0 h 556688"/>
                    <a:gd name="connsiteX1" fmla="*/ 147130 w 2358192"/>
                    <a:gd name="connsiteY1" fmla="*/ 478960 h 556688"/>
                    <a:gd name="connsiteX2" fmla="*/ 719129 w 2358192"/>
                    <a:gd name="connsiteY2" fmla="*/ 541175 h 556688"/>
                    <a:gd name="connsiteX3" fmla="*/ 2358192 w 2358192"/>
                    <a:gd name="connsiteY3" fmla="*/ 537744 h 556688"/>
                    <a:gd name="connsiteX0" fmla="*/ 0 w 2358192"/>
                    <a:gd name="connsiteY0" fmla="*/ 0 h 565339"/>
                    <a:gd name="connsiteX1" fmla="*/ 147130 w 2358192"/>
                    <a:gd name="connsiteY1" fmla="*/ 478960 h 565339"/>
                    <a:gd name="connsiteX2" fmla="*/ 719129 w 2358192"/>
                    <a:gd name="connsiteY2" fmla="*/ 541175 h 565339"/>
                    <a:gd name="connsiteX3" fmla="*/ 2358192 w 2358192"/>
                    <a:gd name="connsiteY3" fmla="*/ 537744 h 565339"/>
                    <a:gd name="connsiteX0" fmla="*/ 0 w 2358192"/>
                    <a:gd name="connsiteY0" fmla="*/ 0 h 572671"/>
                    <a:gd name="connsiteX1" fmla="*/ 147130 w 2358192"/>
                    <a:gd name="connsiteY1" fmla="*/ 478960 h 572671"/>
                    <a:gd name="connsiteX2" fmla="*/ 738536 w 2358192"/>
                    <a:gd name="connsiteY2" fmla="*/ 555620 h 572671"/>
                    <a:gd name="connsiteX3" fmla="*/ 2358192 w 2358192"/>
                    <a:gd name="connsiteY3" fmla="*/ 537744 h 572671"/>
                    <a:gd name="connsiteX0" fmla="*/ 0 w 2358192"/>
                    <a:gd name="connsiteY0" fmla="*/ 0 h 584319"/>
                    <a:gd name="connsiteX1" fmla="*/ 147130 w 2358192"/>
                    <a:gd name="connsiteY1" fmla="*/ 478960 h 584319"/>
                    <a:gd name="connsiteX2" fmla="*/ 777353 w 2358192"/>
                    <a:gd name="connsiteY2" fmla="*/ 574879 h 584319"/>
                    <a:gd name="connsiteX3" fmla="*/ 2358192 w 2358192"/>
                    <a:gd name="connsiteY3" fmla="*/ 537744 h 584319"/>
                    <a:gd name="connsiteX0" fmla="*/ 0 w 2358192"/>
                    <a:gd name="connsiteY0" fmla="*/ 0 h 589668"/>
                    <a:gd name="connsiteX1" fmla="*/ 147130 w 2358192"/>
                    <a:gd name="connsiteY1" fmla="*/ 478960 h 589668"/>
                    <a:gd name="connsiteX2" fmla="*/ 793697 w 2358192"/>
                    <a:gd name="connsiteY2" fmla="*/ 582582 h 589668"/>
                    <a:gd name="connsiteX3" fmla="*/ 2358192 w 2358192"/>
                    <a:gd name="connsiteY3" fmla="*/ 537744 h 589668"/>
                    <a:gd name="connsiteX0" fmla="*/ 0 w 2358192"/>
                    <a:gd name="connsiteY0" fmla="*/ 0 h 597719"/>
                    <a:gd name="connsiteX1" fmla="*/ 147130 w 2358192"/>
                    <a:gd name="connsiteY1" fmla="*/ 478960 h 597719"/>
                    <a:gd name="connsiteX2" fmla="*/ 819235 w 2358192"/>
                    <a:gd name="connsiteY2" fmla="*/ 593174 h 597719"/>
                    <a:gd name="connsiteX3" fmla="*/ 2358192 w 2358192"/>
                    <a:gd name="connsiteY3" fmla="*/ 537744 h 597719"/>
                    <a:gd name="connsiteX0" fmla="*/ 0 w 2358192"/>
                    <a:gd name="connsiteY0" fmla="*/ 0 h 597719"/>
                    <a:gd name="connsiteX1" fmla="*/ 147130 w 2358192"/>
                    <a:gd name="connsiteY1" fmla="*/ 478960 h 597719"/>
                    <a:gd name="connsiteX2" fmla="*/ 819235 w 2358192"/>
                    <a:gd name="connsiteY2" fmla="*/ 593174 h 597719"/>
                    <a:gd name="connsiteX3" fmla="*/ 2358192 w 2358192"/>
                    <a:gd name="connsiteY3" fmla="*/ 537744 h 597719"/>
                    <a:gd name="connsiteX0" fmla="*/ 0 w 2358192"/>
                    <a:gd name="connsiteY0" fmla="*/ 0 h 597719"/>
                    <a:gd name="connsiteX1" fmla="*/ 147130 w 2358192"/>
                    <a:gd name="connsiteY1" fmla="*/ 478960 h 597719"/>
                    <a:gd name="connsiteX2" fmla="*/ 819235 w 2358192"/>
                    <a:gd name="connsiteY2" fmla="*/ 593174 h 597719"/>
                    <a:gd name="connsiteX3" fmla="*/ 2358192 w 2358192"/>
                    <a:gd name="connsiteY3" fmla="*/ 537744 h 597719"/>
                    <a:gd name="connsiteX0" fmla="*/ 0 w 2366364"/>
                    <a:gd name="connsiteY0" fmla="*/ 0 h 597719"/>
                    <a:gd name="connsiteX1" fmla="*/ 147130 w 2366364"/>
                    <a:gd name="connsiteY1" fmla="*/ 478960 h 597719"/>
                    <a:gd name="connsiteX2" fmla="*/ 819235 w 2366364"/>
                    <a:gd name="connsiteY2" fmla="*/ 593174 h 597719"/>
                    <a:gd name="connsiteX3" fmla="*/ 2366364 w 2366364"/>
                    <a:gd name="connsiteY3" fmla="*/ 586534 h 597719"/>
                    <a:gd name="connsiteX0" fmla="*/ 0 w 2366364"/>
                    <a:gd name="connsiteY0" fmla="*/ 0 h 597719"/>
                    <a:gd name="connsiteX1" fmla="*/ 147130 w 2366364"/>
                    <a:gd name="connsiteY1" fmla="*/ 478960 h 597719"/>
                    <a:gd name="connsiteX2" fmla="*/ 819235 w 2366364"/>
                    <a:gd name="connsiteY2" fmla="*/ 593174 h 597719"/>
                    <a:gd name="connsiteX3" fmla="*/ 2366364 w 2366364"/>
                    <a:gd name="connsiteY3" fmla="*/ 586534 h 597719"/>
                    <a:gd name="connsiteX0" fmla="*/ 0 w 2366364"/>
                    <a:gd name="connsiteY0" fmla="*/ 0 h 597719"/>
                    <a:gd name="connsiteX1" fmla="*/ 147130 w 2366364"/>
                    <a:gd name="connsiteY1" fmla="*/ 478960 h 597719"/>
                    <a:gd name="connsiteX2" fmla="*/ 819235 w 2366364"/>
                    <a:gd name="connsiteY2" fmla="*/ 593174 h 597719"/>
                    <a:gd name="connsiteX3" fmla="*/ 2366364 w 2366364"/>
                    <a:gd name="connsiteY3" fmla="*/ 586534 h 597719"/>
                    <a:gd name="connsiteX0" fmla="*/ 0 w 2374536"/>
                    <a:gd name="connsiteY0" fmla="*/ 0 h 612212"/>
                    <a:gd name="connsiteX1" fmla="*/ 147130 w 2374536"/>
                    <a:gd name="connsiteY1" fmla="*/ 478960 h 612212"/>
                    <a:gd name="connsiteX2" fmla="*/ 819235 w 2374536"/>
                    <a:gd name="connsiteY2" fmla="*/ 593174 h 612212"/>
                    <a:gd name="connsiteX3" fmla="*/ 2374536 w 2374536"/>
                    <a:gd name="connsiteY3" fmla="*/ 612212 h 612212"/>
                    <a:gd name="connsiteX0" fmla="*/ 0 w 2370450"/>
                    <a:gd name="connsiteY0" fmla="*/ 0 h 604508"/>
                    <a:gd name="connsiteX1" fmla="*/ 147130 w 2370450"/>
                    <a:gd name="connsiteY1" fmla="*/ 478960 h 604508"/>
                    <a:gd name="connsiteX2" fmla="*/ 819235 w 2370450"/>
                    <a:gd name="connsiteY2" fmla="*/ 593174 h 604508"/>
                    <a:gd name="connsiteX3" fmla="*/ 2370450 w 2370450"/>
                    <a:gd name="connsiteY3" fmla="*/ 604508 h 604508"/>
                    <a:gd name="connsiteX0" fmla="*/ 0 w 2370450"/>
                    <a:gd name="connsiteY0" fmla="*/ 0 h 620272"/>
                    <a:gd name="connsiteX1" fmla="*/ 147130 w 2370450"/>
                    <a:gd name="connsiteY1" fmla="*/ 478960 h 620272"/>
                    <a:gd name="connsiteX2" fmla="*/ 691208 w 2370450"/>
                    <a:gd name="connsiteY2" fmla="*/ 618853 h 620272"/>
                    <a:gd name="connsiteX3" fmla="*/ 2370450 w 2370450"/>
                    <a:gd name="connsiteY3" fmla="*/ 604508 h 620272"/>
                    <a:gd name="connsiteX0" fmla="*/ 0 w 2370450"/>
                    <a:gd name="connsiteY0" fmla="*/ 0 h 604508"/>
                    <a:gd name="connsiteX1" fmla="*/ 147130 w 2370450"/>
                    <a:gd name="connsiteY1" fmla="*/ 478960 h 604508"/>
                    <a:gd name="connsiteX2" fmla="*/ 514150 w 2370450"/>
                    <a:gd name="connsiteY2" fmla="*/ 591890 h 604508"/>
                    <a:gd name="connsiteX3" fmla="*/ 2370450 w 2370450"/>
                    <a:gd name="connsiteY3" fmla="*/ 604508 h 604508"/>
                    <a:gd name="connsiteX0" fmla="*/ 0 w 2370450"/>
                    <a:gd name="connsiteY0" fmla="*/ 0 h 604508"/>
                    <a:gd name="connsiteX1" fmla="*/ 147130 w 2370450"/>
                    <a:gd name="connsiteY1" fmla="*/ 478960 h 604508"/>
                    <a:gd name="connsiteX2" fmla="*/ 571353 w 2370450"/>
                    <a:gd name="connsiteY2" fmla="*/ 589322 h 604508"/>
                    <a:gd name="connsiteX3" fmla="*/ 2370450 w 2370450"/>
                    <a:gd name="connsiteY3" fmla="*/ 604508 h 604508"/>
                    <a:gd name="connsiteX0" fmla="*/ 0 w 2370450"/>
                    <a:gd name="connsiteY0" fmla="*/ 0 h 604508"/>
                    <a:gd name="connsiteX1" fmla="*/ 147130 w 2370450"/>
                    <a:gd name="connsiteY1" fmla="*/ 478960 h 604508"/>
                    <a:gd name="connsiteX2" fmla="*/ 582249 w 2370450"/>
                    <a:gd name="connsiteY2" fmla="*/ 580335 h 604508"/>
                    <a:gd name="connsiteX3" fmla="*/ 2370450 w 2370450"/>
                    <a:gd name="connsiteY3" fmla="*/ 604508 h 604508"/>
                    <a:gd name="connsiteX0" fmla="*/ 0 w 2370450"/>
                    <a:gd name="connsiteY0" fmla="*/ 0 h 604508"/>
                    <a:gd name="connsiteX1" fmla="*/ 147130 w 2370450"/>
                    <a:gd name="connsiteY1" fmla="*/ 478960 h 604508"/>
                    <a:gd name="connsiteX2" fmla="*/ 584973 w 2370450"/>
                    <a:gd name="connsiteY2" fmla="*/ 595742 h 604508"/>
                    <a:gd name="connsiteX3" fmla="*/ 2370450 w 2370450"/>
                    <a:gd name="connsiteY3" fmla="*/ 604508 h 604508"/>
                    <a:gd name="connsiteX0" fmla="*/ 0 w 2370450"/>
                    <a:gd name="connsiteY0" fmla="*/ 0 h 604508"/>
                    <a:gd name="connsiteX1" fmla="*/ 147130 w 2370450"/>
                    <a:gd name="connsiteY1" fmla="*/ 478960 h 604508"/>
                    <a:gd name="connsiteX2" fmla="*/ 584973 w 2370450"/>
                    <a:gd name="connsiteY2" fmla="*/ 595742 h 604508"/>
                    <a:gd name="connsiteX3" fmla="*/ 2370450 w 2370450"/>
                    <a:gd name="connsiteY3" fmla="*/ 604508 h 604508"/>
                    <a:gd name="connsiteX0" fmla="*/ 0 w 2370450"/>
                    <a:gd name="connsiteY0" fmla="*/ 0 h 604508"/>
                    <a:gd name="connsiteX1" fmla="*/ 158026 w 2370450"/>
                    <a:gd name="connsiteY1" fmla="*/ 477676 h 604508"/>
                    <a:gd name="connsiteX2" fmla="*/ 584973 w 2370450"/>
                    <a:gd name="connsiteY2" fmla="*/ 595742 h 604508"/>
                    <a:gd name="connsiteX3" fmla="*/ 2370450 w 2370450"/>
                    <a:gd name="connsiteY3" fmla="*/ 604508 h 604508"/>
                    <a:gd name="connsiteX0" fmla="*/ 0 w 2370450"/>
                    <a:gd name="connsiteY0" fmla="*/ 0 h 604508"/>
                    <a:gd name="connsiteX1" fmla="*/ 152578 w 2370450"/>
                    <a:gd name="connsiteY1" fmla="*/ 477676 h 604508"/>
                    <a:gd name="connsiteX2" fmla="*/ 584973 w 2370450"/>
                    <a:gd name="connsiteY2" fmla="*/ 595742 h 604508"/>
                    <a:gd name="connsiteX3" fmla="*/ 2370450 w 2370450"/>
                    <a:gd name="connsiteY3" fmla="*/ 604508 h 604508"/>
                    <a:gd name="connsiteX0" fmla="*/ 0 w 2370450"/>
                    <a:gd name="connsiteY0" fmla="*/ 0 h 606448"/>
                    <a:gd name="connsiteX1" fmla="*/ 152578 w 2370450"/>
                    <a:gd name="connsiteY1" fmla="*/ 477676 h 606448"/>
                    <a:gd name="connsiteX2" fmla="*/ 584973 w 2370450"/>
                    <a:gd name="connsiteY2" fmla="*/ 595742 h 606448"/>
                    <a:gd name="connsiteX3" fmla="*/ 2370450 w 2370450"/>
                    <a:gd name="connsiteY3" fmla="*/ 604508 h 606448"/>
                    <a:gd name="connsiteX0" fmla="*/ 0 w 2370450"/>
                    <a:gd name="connsiteY0" fmla="*/ 0 h 620524"/>
                    <a:gd name="connsiteX1" fmla="*/ 152578 w 2370450"/>
                    <a:gd name="connsiteY1" fmla="*/ 477676 h 620524"/>
                    <a:gd name="connsiteX2" fmla="*/ 593941 w 2370450"/>
                    <a:gd name="connsiteY2" fmla="*/ 615064 h 620524"/>
                    <a:gd name="connsiteX3" fmla="*/ 2370450 w 2370450"/>
                    <a:gd name="connsiteY3" fmla="*/ 604508 h 620524"/>
                    <a:gd name="connsiteX0" fmla="*/ 0 w 2370450"/>
                    <a:gd name="connsiteY0" fmla="*/ 0 h 616940"/>
                    <a:gd name="connsiteX1" fmla="*/ 141048 w 2370450"/>
                    <a:gd name="connsiteY1" fmla="*/ 452314 h 616940"/>
                    <a:gd name="connsiteX2" fmla="*/ 593941 w 2370450"/>
                    <a:gd name="connsiteY2" fmla="*/ 615064 h 616940"/>
                    <a:gd name="connsiteX3" fmla="*/ 2370450 w 2370450"/>
                    <a:gd name="connsiteY3" fmla="*/ 604508 h 616940"/>
                    <a:gd name="connsiteX0" fmla="*/ 0 w 2370450"/>
                    <a:gd name="connsiteY0" fmla="*/ 0 h 616940"/>
                    <a:gd name="connsiteX1" fmla="*/ 141048 w 2370450"/>
                    <a:gd name="connsiteY1" fmla="*/ 452314 h 616940"/>
                    <a:gd name="connsiteX2" fmla="*/ 593941 w 2370450"/>
                    <a:gd name="connsiteY2" fmla="*/ 615064 h 616940"/>
                    <a:gd name="connsiteX3" fmla="*/ 2370450 w 2370450"/>
                    <a:gd name="connsiteY3" fmla="*/ 604508 h 616940"/>
                    <a:gd name="connsiteX0" fmla="*/ 0 w 2370450"/>
                    <a:gd name="connsiteY0" fmla="*/ 0 h 617761"/>
                    <a:gd name="connsiteX1" fmla="*/ 148735 w 2370450"/>
                    <a:gd name="connsiteY1" fmla="*/ 460767 h 617761"/>
                    <a:gd name="connsiteX2" fmla="*/ 593941 w 2370450"/>
                    <a:gd name="connsiteY2" fmla="*/ 615064 h 617761"/>
                    <a:gd name="connsiteX3" fmla="*/ 2370450 w 2370450"/>
                    <a:gd name="connsiteY3" fmla="*/ 604508 h 617761"/>
                    <a:gd name="connsiteX0" fmla="*/ 0 w 2370450"/>
                    <a:gd name="connsiteY0" fmla="*/ 0 h 610484"/>
                    <a:gd name="connsiteX1" fmla="*/ 148735 w 2370450"/>
                    <a:gd name="connsiteY1" fmla="*/ 460767 h 610484"/>
                    <a:gd name="connsiteX2" fmla="*/ 605471 w 2370450"/>
                    <a:gd name="connsiteY2" fmla="*/ 606610 h 610484"/>
                    <a:gd name="connsiteX3" fmla="*/ 2370450 w 2370450"/>
                    <a:gd name="connsiteY3" fmla="*/ 604508 h 610484"/>
                    <a:gd name="connsiteX0" fmla="*/ 0 w 2370450"/>
                    <a:gd name="connsiteY0" fmla="*/ 0 h 606610"/>
                    <a:gd name="connsiteX1" fmla="*/ 148735 w 2370450"/>
                    <a:gd name="connsiteY1" fmla="*/ 460767 h 606610"/>
                    <a:gd name="connsiteX2" fmla="*/ 605471 w 2370450"/>
                    <a:gd name="connsiteY2" fmla="*/ 606610 h 606610"/>
                    <a:gd name="connsiteX3" fmla="*/ 2370450 w 2370450"/>
                    <a:gd name="connsiteY3" fmla="*/ 604508 h 606610"/>
                    <a:gd name="connsiteX0" fmla="*/ 0 w 2370450"/>
                    <a:gd name="connsiteY0" fmla="*/ 0 h 608448"/>
                    <a:gd name="connsiteX1" fmla="*/ 148735 w 2370450"/>
                    <a:gd name="connsiteY1" fmla="*/ 460767 h 608448"/>
                    <a:gd name="connsiteX2" fmla="*/ 605471 w 2370450"/>
                    <a:gd name="connsiteY2" fmla="*/ 606610 h 608448"/>
                    <a:gd name="connsiteX3" fmla="*/ 2370450 w 2370450"/>
                    <a:gd name="connsiteY3" fmla="*/ 604508 h 608448"/>
                    <a:gd name="connsiteX0" fmla="*/ 0 w 2370450"/>
                    <a:gd name="connsiteY0" fmla="*/ 0 h 607946"/>
                    <a:gd name="connsiteX1" fmla="*/ 148735 w 2370450"/>
                    <a:gd name="connsiteY1" fmla="*/ 460767 h 607946"/>
                    <a:gd name="connsiteX2" fmla="*/ 605471 w 2370450"/>
                    <a:gd name="connsiteY2" fmla="*/ 606610 h 607946"/>
                    <a:gd name="connsiteX3" fmla="*/ 2370450 w 2370450"/>
                    <a:gd name="connsiteY3" fmla="*/ 604508 h 607946"/>
                    <a:gd name="connsiteX0" fmla="*/ 0 w 2349312"/>
                    <a:gd name="connsiteY0" fmla="*/ 0 h 608131"/>
                    <a:gd name="connsiteX1" fmla="*/ 148735 w 2349312"/>
                    <a:gd name="connsiteY1" fmla="*/ 460767 h 608131"/>
                    <a:gd name="connsiteX2" fmla="*/ 605471 w 2349312"/>
                    <a:gd name="connsiteY2" fmla="*/ 606610 h 608131"/>
                    <a:gd name="connsiteX3" fmla="*/ 2349312 w 2349312"/>
                    <a:gd name="connsiteY3" fmla="*/ 608131 h 608131"/>
                    <a:gd name="connsiteX0" fmla="*/ 0 w 2349312"/>
                    <a:gd name="connsiteY0" fmla="*/ 0 h 607946"/>
                    <a:gd name="connsiteX1" fmla="*/ 148735 w 2349312"/>
                    <a:gd name="connsiteY1" fmla="*/ 460767 h 607946"/>
                    <a:gd name="connsiteX2" fmla="*/ 605471 w 2349312"/>
                    <a:gd name="connsiteY2" fmla="*/ 606610 h 607946"/>
                    <a:gd name="connsiteX3" fmla="*/ 2349312 w 2349312"/>
                    <a:gd name="connsiteY3" fmla="*/ 602093 h 607946"/>
                    <a:gd name="connsiteX0" fmla="*/ 0 w 2349312"/>
                    <a:gd name="connsiteY0" fmla="*/ 0 h 607946"/>
                    <a:gd name="connsiteX1" fmla="*/ 148735 w 2349312"/>
                    <a:gd name="connsiteY1" fmla="*/ 460767 h 607946"/>
                    <a:gd name="connsiteX2" fmla="*/ 605471 w 2349312"/>
                    <a:gd name="connsiteY2" fmla="*/ 606610 h 607946"/>
                    <a:gd name="connsiteX3" fmla="*/ 2349312 w 2349312"/>
                    <a:gd name="connsiteY3" fmla="*/ 602093 h 607946"/>
                    <a:gd name="connsiteX0" fmla="*/ 0 w 2318566"/>
                    <a:gd name="connsiteY0" fmla="*/ 0 h 496840"/>
                    <a:gd name="connsiteX1" fmla="*/ 117989 w 2318566"/>
                    <a:gd name="connsiteY1" fmla="*/ 349661 h 496840"/>
                    <a:gd name="connsiteX2" fmla="*/ 574725 w 2318566"/>
                    <a:gd name="connsiteY2" fmla="*/ 495504 h 496840"/>
                    <a:gd name="connsiteX3" fmla="*/ 2318566 w 2318566"/>
                    <a:gd name="connsiteY3" fmla="*/ 490987 h 496840"/>
                    <a:gd name="connsiteX0" fmla="*/ 0 w 2155227"/>
                    <a:gd name="connsiteY0" fmla="*/ 0 h 496840"/>
                    <a:gd name="connsiteX1" fmla="*/ 117989 w 2155227"/>
                    <a:gd name="connsiteY1" fmla="*/ 349661 h 496840"/>
                    <a:gd name="connsiteX2" fmla="*/ 574725 w 2155227"/>
                    <a:gd name="connsiteY2" fmla="*/ 495504 h 496840"/>
                    <a:gd name="connsiteX3" fmla="*/ 2155227 w 2155227"/>
                    <a:gd name="connsiteY3" fmla="*/ 494610 h 496840"/>
                    <a:gd name="connsiteX0" fmla="*/ 0 w 2105264"/>
                    <a:gd name="connsiteY0" fmla="*/ 0 h 328370"/>
                    <a:gd name="connsiteX1" fmla="*/ 68026 w 2105264"/>
                    <a:gd name="connsiteY1" fmla="*/ 181191 h 328370"/>
                    <a:gd name="connsiteX2" fmla="*/ 524762 w 2105264"/>
                    <a:gd name="connsiteY2" fmla="*/ 327034 h 328370"/>
                    <a:gd name="connsiteX3" fmla="*/ 2105264 w 2105264"/>
                    <a:gd name="connsiteY3" fmla="*/ 326140 h 328370"/>
                    <a:gd name="connsiteX0" fmla="*/ 0 w 2116794"/>
                    <a:gd name="connsiteY0" fmla="*/ 0 h 362789"/>
                    <a:gd name="connsiteX1" fmla="*/ 79556 w 2116794"/>
                    <a:gd name="connsiteY1" fmla="*/ 215610 h 362789"/>
                    <a:gd name="connsiteX2" fmla="*/ 536292 w 2116794"/>
                    <a:gd name="connsiteY2" fmla="*/ 361453 h 362789"/>
                    <a:gd name="connsiteX3" fmla="*/ 2116794 w 2116794"/>
                    <a:gd name="connsiteY3" fmla="*/ 360559 h 362789"/>
                    <a:gd name="connsiteX0" fmla="*/ 0 w 2116794"/>
                    <a:gd name="connsiteY0" fmla="*/ 0 h 362789"/>
                    <a:gd name="connsiteX1" fmla="*/ 79556 w 2116794"/>
                    <a:gd name="connsiteY1" fmla="*/ 215610 h 362789"/>
                    <a:gd name="connsiteX2" fmla="*/ 536292 w 2116794"/>
                    <a:gd name="connsiteY2" fmla="*/ 361453 h 362789"/>
                    <a:gd name="connsiteX3" fmla="*/ 2116794 w 2116794"/>
                    <a:gd name="connsiteY3" fmla="*/ 360559 h 362789"/>
                    <a:gd name="connsiteX0" fmla="*/ 0 w 2082205"/>
                    <a:gd name="connsiteY0" fmla="*/ 0 h 382716"/>
                    <a:gd name="connsiteX1" fmla="*/ 44967 w 2082205"/>
                    <a:gd name="connsiteY1" fmla="*/ 235537 h 382716"/>
                    <a:gd name="connsiteX2" fmla="*/ 501703 w 2082205"/>
                    <a:gd name="connsiteY2" fmla="*/ 381380 h 382716"/>
                    <a:gd name="connsiteX3" fmla="*/ 2082205 w 2082205"/>
                    <a:gd name="connsiteY3" fmla="*/ 380486 h 382716"/>
                    <a:gd name="connsiteX0" fmla="*/ 31025 w 2069032"/>
                    <a:gd name="connsiteY0" fmla="*/ 0 h 462423"/>
                    <a:gd name="connsiteX1" fmla="*/ 31794 w 2069032"/>
                    <a:gd name="connsiteY1" fmla="*/ 315244 h 462423"/>
                    <a:gd name="connsiteX2" fmla="*/ 488530 w 2069032"/>
                    <a:gd name="connsiteY2" fmla="*/ 461087 h 462423"/>
                    <a:gd name="connsiteX3" fmla="*/ 2069032 w 2069032"/>
                    <a:gd name="connsiteY3" fmla="*/ 460193 h 462423"/>
                    <a:gd name="connsiteX0" fmla="*/ 32805 w 2070812"/>
                    <a:gd name="connsiteY0" fmla="*/ 0 h 462423"/>
                    <a:gd name="connsiteX1" fmla="*/ 33574 w 2070812"/>
                    <a:gd name="connsiteY1" fmla="*/ 315244 h 462423"/>
                    <a:gd name="connsiteX2" fmla="*/ 490310 w 2070812"/>
                    <a:gd name="connsiteY2" fmla="*/ 461087 h 462423"/>
                    <a:gd name="connsiteX3" fmla="*/ 2070812 w 2070812"/>
                    <a:gd name="connsiteY3" fmla="*/ 460193 h 462423"/>
                    <a:gd name="connsiteX0" fmla="*/ 0 w 2132167"/>
                    <a:gd name="connsiteY0" fmla="*/ 0 h 487784"/>
                    <a:gd name="connsiteX1" fmla="*/ 94929 w 2132167"/>
                    <a:gd name="connsiteY1" fmla="*/ 340605 h 487784"/>
                    <a:gd name="connsiteX2" fmla="*/ 551665 w 2132167"/>
                    <a:gd name="connsiteY2" fmla="*/ 486448 h 487784"/>
                    <a:gd name="connsiteX3" fmla="*/ 2132167 w 2132167"/>
                    <a:gd name="connsiteY3" fmla="*/ 485554 h 487784"/>
                    <a:gd name="connsiteX0" fmla="*/ 0 w 2153305"/>
                    <a:gd name="connsiteY0" fmla="*/ 0 h 489596"/>
                    <a:gd name="connsiteX1" fmla="*/ 116067 w 2153305"/>
                    <a:gd name="connsiteY1" fmla="*/ 342417 h 489596"/>
                    <a:gd name="connsiteX2" fmla="*/ 572803 w 2153305"/>
                    <a:gd name="connsiteY2" fmla="*/ 488260 h 489596"/>
                    <a:gd name="connsiteX3" fmla="*/ 2153305 w 2153305"/>
                    <a:gd name="connsiteY3" fmla="*/ 487366 h 489596"/>
                    <a:gd name="connsiteX0" fmla="*/ 0 w 2153305"/>
                    <a:gd name="connsiteY0" fmla="*/ 0 h 489596"/>
                    <a:gd name="connsiteX1" fmla="*/ 116067 w 2153305"/>
                    <a:gd name="connsiteY1" fmla="*/ 342417 h 489596"/>
                    <a:gd name="connsiteX2" fmla="*/ 572803 w 2153305"/>
                    <a:gd name="connsiteY2" fmla="*/ 488260 h 489596"/>
                    <a:gd name="connsiteX3" fmla="*/ 2153305 w 2153305"/>
                    <a:gd name="connsiteY3" fmla="*/ 487366 h 489596"/>
                    <a:gd name="connsiteX0" fmla="*/ 0 w 2153305"/>
                    <a:gd name="connsiteY0" fmla="*/ 0 h 489596"/>
                    <a:gd name="connsiteX1" fmla="*/ 116067 w 2153305"/>
                    <a:gd name="connsiteY1" fmla="*/ 342417 h 489596"/>
                    <a:gd name="connsiteX2" fmla="*/ 572803 w 2153305"/>
                    <a:gd name="connsiteY2" fmla="*/ 488260 h 489596"/>
                    <a:gd name="connsiteX3" fmla="*/ 2153305 w 2153305"/>
                    <a:gd name="connsiteY3" fmla="*/ 487366 h 489596"/>
                    <a:gd name="connsiteX0" fmla="*/ 0 w 2153305"/>
                    <a:gd name="connsiteY0" fmla="*/ 0 h 489596"/>
                    <a:gd name="connsiteX1" fmla="*/ 116067 w 2153305"/>
                    <a:gd name="connsiteY1" fmla="*/ 342417 h 489596"/>
                    <a:gd name="connsiteX2" fmla="*/ 572803 w 2153305"/>
                    <a:gd name="connsiteY2" fmla="*/ 488260 h 489596"/>
                    <a:gd name="connsiteX3" fmla="*/ 2153305 w 2153305"/>
                    <a:gd name="connsiteY3" fmla="*/ 487366 h 489596"/>
                    <a:gd name="connsiteX0" fmla="*/ 0 w 2122559"/>
                    <a:gd name="connsiteY0" fmla="*/ 0 h 391774"/>
                    <a:gd name="connsiteX1" fmla="*/ 85321 w 2122559"/>
                    <a:gd name="connsiteY1" fmla="*/ 244595 h 391774"/>
                    <a:gd name="connsiteX2" fmla="*/ 542057 w 2122559"/>
                    <a:gd name="connsiteY2" fmla="*/ 390438 h 391774"/>
                    <a:gd name="connsiteX3" fmla="*/ 2122559 w 2122559"/>
                    <a:gd name="connsiteY3" fmla="*/ 389544 h 391774"/>
                    <a:gd name="connsiteX0" fmla="*/ 0 w 2111029"/>
                    <a:gd name="connsiteY0" fmla="*/ 0 h 359167"/>
                    <a:gd name="connsiteX1" fmla="*/ 73791 w 2111029"/>
                    <a:gd name="connsiteY1" fmla="*/ 211988 h 359167"/>
                    <a:gd name="connsiteX2" fmla="*/ 530527 w 2111029"/>
                    <a:gd name="connsiteY2" fmla="*/ 357831 h 359167"/>
                    <a:gd name="connsiteX3" fmla="*/ 2111029 w 2111029"/>
                    <a:gd name="connsiteY3" fmla="*/ 356937 h 359167"/>
                    <a:gd name="connsiteX0" fmla="*/ 0 w 2095656"/>
                    <a:gd name="connsiteY0" fmla="*/ 0 h 322937"/>
                    <a:gd name="connsiteX1" fmla="*/ 58418 w 2095656"/>
                    <a:gd name="connsiteY1" fmla="*/ 175758 h 322937"/>
                    <a:gd name="connsiteX2" fmla="*/ 515154 w 2095656"/>
                    <a:gd name="connsiteY2" fmla="*/ 321601 h 322937"/>
                    <a:gd name="connsiteX3" fmla="*/ 2095656 w 2095656"/>
                    <a:gd name="connsiteY3" fmla="*/ 320707 h 322937"/>
                    <a:gd name="connsiteX0" fmla="*/ 0 w 2103343"/>
                    <a:gd name="connsiteY0" fmla="*/ 0 h 322937"/>
                    <a:gd name="connsiteX1" fmla="*/ 66105 w 2103343"/>
                    <a:gd name="connsiteY1" fmla="*/ 175758 h 322937"/>
                    <a:gd name="connsiteX2" fmla="*/ 522841 w 2103343"/>
                    <a:gd name="connsiteY2" fmla="*/ 321601 h 322937"/>
                    <a:gd name="connsiteX3" fmla="*/ 2103343 w 2103343"/>
                    <a:gd name="connsiteY3" fmla="*/ 320707 h 322937"/>
                    <a:gd name="connsiteX0" fmla="*/ 0 w 2095656"/>
                    <a:gd name="connsiteY0" fmla="*/ 0 h 322937"/>
                    <a:gd name="connsiteX1" fmla="*/ 58418 w 2095656"/>
                    <a:gd name="connsiteY1" fmla="*/ 175758 h 322937"/>
                    <a:gd name="connsiteX2" fmla="*/ 515154 w 2095656"/>
                    <a:gd name="connsiteY2" fmla="*/ 321601 h 322937"/>
                    <a:gd name="connsiteX3" fmla="*/ 2095656 w 2095656"/>
                    <a:gd name="connsiteY3" fmla="*/ 320707 h 322937"/>
                    <a:gd name="connsiteX0" fmla="*/ 0 w 2095656"/>
                    <a:gd name="connsiteY0" fmla="*/ 0 h 322937"/>
                    <a:gd name="connsiteX1" fmla="*/ 58418 w 2095656"/>
                    <a:gd name="connsiteY1" fmla="*/ 175758 h 322937"/>
                    <a:gd name="connsiteX2" fmla="*/ 515154 w 2095656"/>
                    <a:gd name="connsiteY2" fmla="*/ 321601 h 322937"/>
                    <a:gd name="connsiteX3" fmla="*/ 2095656 w 2095656"/>
                    <a:gd name="connsiteY3" fmla="*/ 320707 h 322937"/>
                    <a:gd name="connsiteX0" fmla="*/ 0 w 515154"/>
                    <a:gd name="connsiteY0" fmla="*/ 0 h 322937"/>
                    <a:gd name="connsiteX1" fmla="*/ 58418 w 515154"/>
                    <a:gd name="connsiteY1" fmla="*/ 175758 h 322937"/>
                    <a:gd name="connsiteX2" fmla="*/ 515154 w 515154"/>
                    <a:gd name="connsiteY2" fmla="*/ 321601 h 322937"/>
                    <a:gd name="connsiteX0" fmla="*/ 0 w 549797"/>
                    <a:gd name="connsiteY0" fmla="*/ 0 h 331130"/>
                    <a:gd name="connsiteX1" fmla="*/ 58418 w 549797"/>
                    <a:gd name="connsiteY1" fmla="*/ 175758 h 331130"/>
                    <a:gd name="connsiteX2" fmla="*/ 515154 w 549797"/>
                    <a:gd name="connsiteY2" fmla="*/ 321601 h 331130"/>
                    <a:gd name="connsiteX3" fmla="*/ 517942 w 549797"/>
                    <a:gd name="connsiteY3" fmla="*/ 316843 h 331130"/>
                    <a:gd name="connsiteX0" fmla="*/ 0 w 857111"/>
                    <a:gd name="connsiteY0" fmla="*/ 0 h 330939"/>
                    <a:gd name="connsiteX1" fmla="*/ 58418 w 857111"/>
                    <a:gd name="connsiteY1" fmla="*/ 175758 h 330939"/>
                    <a:gd name="connsiteX2" fmla="*/ 515154 w 857111"/>
                    <a:gd name="connsiteY2" fmla="*/ 321601 h 330939"/>
                    <a:gd name="connsiteX3" fmla="*/ 857111 w 857111"/>
                    <a:gd name="connsiteY3" fmla="*/ 315938 h 330939"/>
                    <a:gd name="connsiteX0" fmla="*/ 0 w 857111"/>
                    <a:gd name="connsiteY0" fmla="*/ 0 h 322937"/>
                    <a:gd name="connsiteX1" fmla="*/ 58418 w 857111"/>
                    <a:gd name="connsiteY1" fmla="*/ 175758 h 322937"/>
                    <a:gd name="connsiteX2" fmla="*/ 515154 w 857111"/>
                    <a:gd name="connsiteY2" fmla="*/ 321601 h 322937"/>
                    <a:gd name="connsiteX3" fmla="*/ 857111 w 857111"/>
                    <a:gd name="connsiteY3" fmla="*/ 315938 h 322937"/>
                    <a:gd name="connsiteX0" fmla="*/ 0 w 861916"/>
                    <a:gd name="connsiteY0" fmla="*/ 0 h 323184"/>
                    <a:gd name="connsiteX1" fmla="*/ 58418 w 861916"/>
                    <a:gd name="connsiteY1" fmla="*/ 175758 h 323184"/>
                    <a:gd name="connsiteX2" fmla="*/ 515154 w 861916"/>
                    <a:gd name="connsiteY2" fmla="*/ 321601 h 323184"/>
                    <a:gd name="connsiteX3" fmla="*/ 861916 w 861916"/>
                    <a:gd name="connsiteY3" fmla="*/ 323184 h 323184"/>
                    <a:gd name="connsiteX0" fmla="*/ 0 w 859994"/>
                    <a:gd name="connsiteY0" fmla="*/ 0 h 322937"/>
                    <a:gd name="connsiteX1" fmla="*/ 58418 w 859994"/>
                    <a:gd name="connsiteY1" fmla="*/ 175758 h 322937"/>
                    <a:gd name="connsiteX2" fmla="*/ 515154 w 859994"/>
                    <a:gd name="connsiteY2" fmla="*/ 321601 h 322937"/>
                    <a:gd name="connsiteX3" fmla="*/ 859994 w 859994"/>
                    <a:gd name="connsiteY3" fmla="*/ 320467 h 322937"/>
                    <a:gd name="connsiteX0" fmla="*/ 0 w 859994"/>
                    <a:gd name="connsiteY0" fmla="*/ 0 h 322937"/>
                    <a:gd name="connsiteX1" fmla="*/ 58418 w 859994"/>
                    <a:gd name="connsiteY1" fmla="*/ 175758 h 322937"/>
                    <a:gd name="connsiteX2" fmla="*/ 515154 w 859994"/>
                    <a:gd name="connsiteY2" fmla="*/ 321601 h 322937"/>
                    <a:gd name="connsiteX3" fmla="*/ 859994 w 859994"/>
                    <a:gd name="connsiteY3" fmla="*/ 320467 h 322937"/>
                    <a:gd name="connsiteX0" fmla="*/ 0 w 859994"/>
                    <a:gd name="connsiteY0" fmla="*/ 0 h 322937"/>
                    <a:gd name="connsiteX1" fmla="*/ 58418 w 859994"/>
                    <a:gd name="connsiteY1" fmla="*/ 175758 h 322937"/>
                    <a:gd name="connsiteX2" fmla="*/ 515154 w 859994"/>
                    <a:gd name="connsiteY2" fmla="*/ 321601 h 322937"/>
                    <a:gd name="connsiteX3" fmla="*/ 859994 w 859994"/>
                    <a:gd name="connsiteY3" fmla="*/ 320467 h 322937"/>
                    <a:gd name="connsiteX0" fmla="*/ 0 w 868642"/>
                    <a:gd name="connsiteY0" fmla="*/ 0 h 324828"/>
                    <a:gd name="connsiteX1" fmla="*/ 58418 w 868642"/>
                    <a:gd name="connsiteY1" fmla="*/ 175758 h 324828"/>
                    <a:gd name="connsiteX2" fmla="*/ 515154 w 868642"/>
                    <a:gd name="connsiteY2" fmla="*/ 321601 h 324828"/>
                    <a:gd name="connsiteX3" fmla="*/ 868642 w 868642"/>
                    <a:gd name="connsiteY3" fmla="*/ 324090 h 324828"/>
                    <a:gd name="connsiteX0" fmla="*/ 0 w 868642"/>
                    <a:gd name="connsiteY0" fmla="*/ 0 h 322937"/>
                    <a:gd name="connsiteX1" fmla="*/ 58418 w 868642"/>
                    <a:gd name="connsiteY1" fmla="*/ 175758 h 322937"/>
                    <a:gd name="connsiteX2" fmla="*/ 515154 w 868642"/>
                    <a:gd name="connsiteY2" fmla="*/ 321601 h 322937"/>
                    <a:gd name="connsiteX3" fmla="*/ 868642 w 868642"/>
                    <a:gd name="connsiteY3" fmla="*/ 319561 h 322937"/>
                    <a:gd name="connsiteX0" fmla="*/ 0 w 766770"/>
                    <a:gd name="connsiteY0" fmla="*/ 0 h 322937"/>
                    <a:gd name="connsiteX1" fmla="*/ 58418 w 766770"/>
                    <a:gd name="connsiteY1" fmla="*/ 175758 h 322937"/>
                    <a:gd name="connsiteX2" fmla="*/ 515154 w 766770"/>
                    <a:gd name="connsiteY2" fmla="*/ 321601 h 322937"/>
                    <a:gd name="connsiteX3" fmla="*/ 766770 w 766770"/>
                    <a:gd name="connsiteY3" fmla="*/ 319561 h 3229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66770" h="322937">
                      <a:moveTo>
                        <a:pt x="0" y="0"/>
                      </a:moveTo>
                      <a:cubicBezTo>
                        <a:pt x="34985" y="100135"/>
                        <a:pt x="-24081" y="-64940"/>
                        <a:pt x="58418" y="175758"/>
                      </a:cubicBezTo>
                      <a:cubicBezTo>
                        <a:pt x="120142" y="348818"/>
                        <a:pt x="196715" y="321066"/>
                        <a:pt x="515154" y="321601"/>
                      </a:cubicBezTo>
                      <a:lnTo>
                        <a:pt x="766770" y="319561"/>
                      </a:lnTo>
                    </a:path>
                  </a:pathLst>
                </a:custGeom>
                <a:noFill/>
                <a:ln w="38100" cap="flat" cmpd="sng" algn="ctr">
                  <a:solidFill>
                    <a:srgbClr val="AD00D6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8C3D87E4-95EA-47AE-BE4A-855F1A400A5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16190" y="3444989"/>
                      <a:ext cx="471653" cy="508369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</m:oMath>
                        </m:oMathPara>
                      </a14:m>
                      <a:endParaRPr kumimoji="0" 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Arial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8C3D87E4-95EA-47AE-BE4A-855F1A400A5E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316190" y="3444989"/>
                      <a:ext cx="471653" cy="508369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28" name="Straight Arrow Connector 127">
                  <a:extLst>
                    <a:ext uri="{FF2B5EF4-FFF2-40B4-BE49-F238E27FC236}">
                      <a16:creationId xmlns:a16="http://schemas.microsoft.com/office/drawing/2014/main" id="{EB1DE245-EC7D-4F15-9F47-718A8A2DA79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6182332" y="3474211"/>
                  <a:ext cx="2568889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30" name="Straight Arrow Connector 129">
                  <a:extLst>
                    <a:ext uri="{FF2B5EF4-FFF2-40B4-BE49-F238E27FC236}">
                      <a16:creationId xmlns:a16="http://schemas.microsoft.com/office/drawing/2014/main" id="{704EEFCB-51A5-4938-9ABF-E4F8C82699E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V="1">
                  <a:off x="6429121" y="1456851"/>
                  <a:ext cx="0" cy="2207034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AA5402F1-F431-4C78-8066-588613998A08}"/>
                  </a:ext>
                </a:extLst>
              </p:cNvPr>
              <p:cNvSpPr/>
              <p:nvPr/>
            </p:nvSpPr>
            <p:spPr>
              <a:xfrm>
                <a:off x="6558816" y="1818109"/>
                <a:ext cx="73289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v</a:t>
                </a:r>
                <a:r>
                  <a:rPr kumimoji="0" lang="en-US" sz="14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IW</a:t>
                </a: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 &lt; </a:t>
                </a:r>
                <a:r>
                  <a:rPr kumimoji="0" lang="en-US" sz="1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c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F41A27D5-6095-41FF-A06C-EFFF75E97FC9}"/>
                </a:ext>
              </a:extLst>
            </p:cNvPr>
            <p:cNvSpPr/>
            <p:nvPr/>
          </p:nvSpPr>
          <p:spPr>
            <a:xfrm>
              <a:off x="6893907" y="3151739"/>
              <a:ext cx="144116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Linear Approx.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8A89BCE2-97CC-4519-9A04-989369DC1ECF}"/>
                    </a:ext>
                  </a:extLst>
                </p:cNvPr>
                <p:cNvSpPr/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8A89BCE2-97CC-4519-9A04-989369DC1E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629510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396870" y="232399"/>
            <a:ext cx="7270756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Photon acceleration occurs in a time-varying refractive index, such as an ionization wave (IW)</a:t>
            </a:r>
            <a:endParaRPr kumimoji="0" lang="en-US" sz="1800" b="1" i="0" u="none" strike="sng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4CCE63D-BED9-4108-B3CB-C34502796FF5}"/>
              </a:ext>
            </a:extLst>
          </p:cNvPr>
          <p:cNvGrpSpPr/>
          <p:nvPr/>
        </p:nvGrpSpPr>
        <p:grpSpPr>
          <a:xfrm>
            <a:off x="1280160" y="1078992"/>
            <a:ext cx="3248435" cy="3574166"/>
            <a:chOff x="219456" y="1124161"/>
            <a:chExt cx="3248435" cy="3574166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EF6C7DE7-8FA5-4426-A640-341047E20DBC}"/>
                </a:ext>
              </a:extLst>
            </p:cNvPr>
            <p:cNvGrpSpPr/>
            <p:nvPr/>
          </p:nvGrpSpPr>
          <p:grpSpPr>
            <a:xfrm>
              <a:off x="219456" y="1124161"/>
              <a:ext cx="3248435" cy="3574166"/>
              <a:chOff x="162023" y="1177741"/>
              <a:chExt cx="3248435" cy="3574166"/>
            </a:xfrm>
          </p:grpSpPr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3DDCD14D-62E1-489E-8CF5-1726B6D8FDB6}"/>
                  </a:ext>
                </a:extLst>
              </p:cNvPr>
              <p:cNvSpPr/>
              <p:nvPr/>
            </p:nvSpPr>
            <p:spPr>
              <a:xfrm flipH="1">
                <a:off x="594360" y="1572768"/>
                <a:ext cx="2493394" cy="2524979"/>
              </a:xfrm>
              <a:prstGeom prst="rect">
                <a:avLst/>
              </a:prstGeom>
              <a:gradFill flip="none" rotWithShape="1">
                <a:gsLst>
                  <a:gs pos="88000">
                    <a:srgbClr val="000000">
                      <a:alpha val="85000"/>
                    </a:srgbClr>
                  </a:gs>
                  <a:gs pos="100000">
                    <a:schemeClr val="tx1"/>
                  </a:gs>
                  <a:gs pos="81000">
                    <a:schemeClr val="tx1">
                      <a:alpha val="70000"/>
                    </a:schemeClr>
                  </a:gs>
                  <a:gs pos="59000">
                    <a:srgbClr val="FFFFFF">
                      <a:alpha val="0"/>
                    </a:srgbClr>
                  </a:gs>
                  <a:gs pos="64000">
                    <a:schemeClr val="bg1">
                      <a:lumMod val="50000"/>
                      <a:alpha val="40000"/>
                    </a:schemeClr>
                  </a:gs>
                  <a:gs pos="71000">
                    <a:schemeClr val="tx1">
                      <a:lumMod val="75000"/>
                      <a:lumOff val="25000"/>
                      <a:alpha val="60000"/>
                    </a:schemeClr>
                  </a:gs>
                </a:gsLst>
                <a:lin ang="612000" scaled="0"/>
                <a:tileRect/>
              </a:gradFill>
              <a:ln w="127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noFill/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cxnSp>
            <p:nvCxnSpPr>
              <p:cNvPr id="59" name="Straight Arrow Connector 58">
                <a:extLst>
                  <a:ext uri="{FF2B5EF4-FFF2-40B4-BE49-F238E27FC236}">
                    <a16:creationId xmlns:a16="http://schemas.microsoft.com/office/drawing/2014/main" id="{81B98A4B-6AFF-46DF-AA28-914074E243A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198907" y="1572768"/>
                <a:ext cx="503331" cy="282677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scene3d>
                <a:camera prst="orthographicFront"/>
                <a:lightRig rig="threePt" dir="t"/>
              </a:scene3d>
              <a:sp3d>
                <a:contourClr>
                  <a:schemeClr val="tx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6FDA8C85-61D6-4143-8D87-CCE15F96A8C3}"/>
                  </a:ext>
                </a:extLst>
              </p:cNvPr>
              <p:cNvGrpSpPr/>
              <p:nvPr/>
            </p:nvGrpSpPr>
            <p:grpSpPr>
              <a:xfrm>
                <a:off x="1182769" y="2552901"/>
                <a:ext cx="1220523" cy="585844"/>
                <a:chOff x="4934046" y="1933142"/>
                <a:chExt cx="1421546" cy="670924"/>
              </a:xfrm>
            </p:grpSpPr>
            <p:grpSp>
              <p:nvGrpSpPr>
                <p:cNvPr id="135" name="Group 134">
                  <a:extLst>
                    <a:ext uri="{FF2B5EF4-FFF2-40B4-BE49-F238E27FC236}">
                      <a16:creationId xmlns:a16="http://schemas.microsoft.com/office/drawing/2014/main" id="{F4DD1B67-C76A-4533-934B-5D0FBF9D7D92}"/>
                    </a:ext>
                  </a:extLst>
                </p:cNvPr>
                <p:cNvGrpSpPr/>
                <p:nvPr/>
              </p:nvGrpSpPr>
              <p:grpSpPr>
                <a:xfrm>
                  <a:off x="5639739" y="1933142"/>
                  <a:ext cx="715853" cy="670924"/>
                  <a:chOff x="5639739" y="1933142"/>
                  <a:chExt cx="715853" cy="670924"/>
                </a:xfrm>
              </p:grpSpPr>
              <p:sp>
                <p:nvSpPr>
                  <p:cNvPr id="139" name="Freeform 446">
                    <a:extLst>
                      <a:ext uri="{FF2B5EF4-FFF2-40B4-BE49-F238E27FC236}">
                        <a16:creationId xmlns:a16="http://schemas.microsoft.com/office/drawing/2014/main" id="{F6B1533D-2585-481D-838F-F6BF7242332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9739" y="1947410"/>
                    <a:ext cx="541565" cy="642579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9073"/>
                      <a:gd name="connsiteX1" fmla="*/ 91722 w 394512"/>
                      <a:gd name="connsiteY1" fmla="*/ 415608 h 429073"/>
                      <a:gd name="connsiteX2" fmla="*/ 237659 w 394512"/>
                      <a:gd name="connsiteY2" fmla="*/ 335898 h 429073"/>
                      <a:gd name="connsiteX3" fmla="*/ 325749 w 394512"/>
                      <a:gd name="connsiteY3" fmla="*/ 421913 h 429073"/>
                      <a:gd name="connsiteX4" fmla="*/ 375632 w 394512"/>
                      <a:gd name="connsiteY4" fmla="*/ 425270 h 429073"/>
                      <a:gd name="connsiteX5" fmla="*/ 394512 w 394512"/>
                      <a:gd name="connsiteY5" fmla="*/ 427544 h 429073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75833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57671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8523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3416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45267 w 394512"/>
                      <a:gd name="connsiteY2" fmla="*/ 186408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20022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79766 w 394512"/>
                      <a:gd name="connsiteY4" fmla="*/ 357434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2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29968 w 394512"/>
                      <a:gd name="connsiteY5" fmla="*/ 394844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1 w 394512"/>
                      <a:gd name="connsiteY4" fmla="*/ 372509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4829 w 394512"/>
                      <a:gd name="connsiteY5" fmla="*/ 411804 h 427544"/>
                      <a:gd name="connsiteX6" fmla="*/ 394512 w 394512"/>
                      <a:gd name="connsiteY6" fmla="*/ 427544 h 427544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8918 w 398680"/>
                      <a:gd name="connsiteY3" fmla="*/ 419401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0228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8795 w 398680"/>
                      <a:gd name="connsiteY1" fmla="*/ 41058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2794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51515 w 398680"/>
                      <a:gd name="connsiteY4" fmla="*/ 347384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0704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222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7999 w 398680"/>
                      <a:gd name="connsiteY4" fmla="*/ 345709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4426 w 398680"/>
                      <a:gd name="connsiteY2" fmla="*/ 1583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2573 w 398680"/>
                      <a:gd name="connsiteY2" fmla="*/ 1449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3669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83343 w 398680"/>
                      <a:gd name="connsiteY3" fmla="*/ 416052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6942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6278 w 398680"/>
                      <a:gd name="connsiteY2" fmla="*/ 1575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32761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6883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2989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3178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47810 w 398680"/>
                      <a:gd name="connsiteY4" fmla="*/ 341523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46409 w 398680"/>
                      <a:gd name="connsiteY6" fmla="*/ 423317 h 428800"/>
                      <a:gd name="connsiteX7" fmla="*/ 398680 w 398680"/>
                      <a:gd name="connsiteY7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38073 w 398680"/>
                      <a:gd name="connsiteY6" fmla="*/ 406567 h 428800"/>
                      <a:gd name="connsiteX7" fmla="*/ 398680 w 398680"/>
                      <a:gd name="connsiteY7" fmla="*/ 428800 h 428800"/>
                      <a:gd name="connsiteX0" fmla="*/ 0 w 400069"/>
                      <a:gd name="connsiteY0" fmla="*/ 2 h 424404"/>
                      <a:gd name="connsiteX1" fmla="*/ 72500 w 400069"/>
                      <a:gd name="connsiteY1" fmla="*/ 421472 h 424404"/>
                      <a:gd name="connsiteX2" fmla="*/ 129983 w 400069"/>
                      <a:gd name="connsiteY2" fmla="*/ 159190 h 424404"/>
                      <a:gd name="connsiteX3" fmla="*/ 189826 w 400069"/>
                      <a:gd name="connsiteY3" fmla="*/ 416890 h 424404"/>
                      <a:gd name="connsiteX4" fmla="*/ 239474 w 400069"/>
                      <a:gd name="connsiteY4" fmla="*/ 333148 h 424404"/>
                      <a:gd name="connsiteX5" fmla="*/ 286664 w 400069"/>
                      <a:gd name="connsiteY5" fmla="*/ 419342 h 424404"/>
                      <a:gd name="connsiteX6" fmla="*/ 338073 w 400069"/>
                      <a:gd name="connsiteY6" fmla="*/ 406567 h 424404"/>
                      <a:gd name="connsiteX7" fmla="*/ 400069 w 400069"/>
                      <a:gd name="connsiteY7" fmla="*/ 424404 h 424404"/>
                      <a:gd name="connsiteX0" fmla="*/ 0 w 388954"/>
                      <a:gd name="connsiteY0" fmla="*/ 2 h 424404"/>
                      <a:gd name="connsiteX1" fmla="*/ 72500 w 388954"/>
                      <a:gd name="connsiteY1" fmla="*/ 421472 h 424404"/>
                      <a:gd name="connsiteX2" fmla="*/ 129983 w 388954"/>
                      <a:gd name="connsiteY2" fmla="*/ 159190 h 424404"/>
                      <a:gd name="connsiteX3" fmla="*/ 189826 w 388954"/>
                      <a:gd name="connsiteY3" fmla="*/ 416890 h 424404"/>
                      <a:gd name="connsiteX4" fmla="*/ 239474 w 388954"/>
                      <a:gd name="connsiteY4" fmla="*/ 333148 h 424404"/>
                      <a:gd name="connsiteX5" fmla="*/ 286664 w 388954"/>
                      <a:gd name="connsiteY5" fmla="*/ 419342 h 424404"/>
                      <a:gd name="connsiteX6" fmla="*/ 338073 w 388954"/>
                      <a:gd name="connsiteY6" fmla="*/ 406567 h 424404"/>
                      <a:gd name="connsiteX7" fmla="*/ 388954 w 388954"/>
                      <a:gd name="connsiteY7" fmla="*/ 424404 h 424404"/>
                      <a:gd name="connsiteX0" fmla="*/ 0 w 391038"/>
                      <a:gd name="connsiteY0" fmla="*/ 2 h 424404"/>
                      <a:gd name="connsiteX1" fmla="*/ 72500 w 391038"/>
                      <a:gd name="connsiteY1" fmla="*/ 421472 h 424404"/>
                      <a:gd name="connsiteX2" fmla="*/ 129983 w 391038"/>
                      <a:gd name="connsiteY2" fmla="*/ 159190 h 424404"/>
                      <a:gd name="connsiteX3" fmla="*/ 189826 w 391038"/>
                      <a:gd name="connsiteY3" fmla="*/ 416890 h 424404"/>
                      <a:gd name="connsiteX4" fmla="*/ 239474 w 391038"/>
                      <a:gd name="connsiteY4" fmla="*/ 333148 h 424404"/>
                      <a:gd name="connsiteX5" fmla="*/ 286664 w 391038"/>
                      <a:gd name="connsiteY5" fmla="*/ 419342 h 424404"/>
                      <a:gd name="connsiteX6" fmla="*/ 338073 w 391038"/>
                      <a:gd name="connsiteY6" fmla="*/ 406567 h 424404"/>
                      <a:gd name="connsiteX7" fmla="*/ 391038 w 391038"/>
                      <a:gd name="connsiteY7" fmla="*/ 424404 h 424404"/>
                      <a:gd name="connsiteX0" fmla="*/ 0 w 405129"/>
                      <a:gd name="connsiteY0" fmla="*/ 2 h 427238"/>
                      <a:gd name="connsiteX1" fmla="*/ 72500 w 405129"/>
                      <a:gd name="connsiteY1" fmla="*/ 421472 h 427238"/>
                      <a:gd name="connsiteX2" fmla="*/ 129983 w 405129"/>
                      <a:gd name="connsiteY2" fmla="*/ 159190 h 427238"/>
                      <a:gd name="connsiteX3" fmla="*/ 189826 w 405129"/>
                      <a:gd name="connsiteY3" fmla="*/ 416890 h 427238"/>
                      <a:gd name="connsiteX4" fmla="*/ 239474 w 405129"/>
                      <a:gd name="connsiteY4" fmla="*/ 333148 h 427238"/>
                      <a:gd name="connsiteX5" fmla="*/ 286664 w 405129"/>
                      <a:gd name="connsiteY5" fmla="*/ 419342 h 427238"/>
                      <a:gd name="connsiteX6" fmla="*/ 338073 w 405129"/>
                      <a:gd name="connsiteY6" fmla="*/ 406567 h 427238"/>
                      <a:gd name="connsiteX7" fmla="*/ 391038 w 405129"/>
                      <a:gd name="connsiteY7" fmla="*/ 424404 h 427238"/>
                      <a:gd name="connsiteX0" fmla="*/ 0 w 404300"/>
                      <a:gd name="connsiteY0" fmla="*/ 2 h 433919"/>
                      <a:gd name="connsiteX1" fmla="*/ 72500 w 404300"/>
                      <a:gd name="connsiteY1" fmla="*/ 421472 h 433919"/>
                      <a:gd name="connsiteX2" fmla="*/ 129983 w 404300"/>
                      <a:gd name="connsiteY2" fmla="*/ 159190 h 433919"/>
                      <a:gd name="connsiteX3" fmla="*/ 189826 w 404300"/>
                      <a:gd name="connsiteY3" fmla="*/ 416890 h 433919"/>
                      <a:gd name="connsiteX4" fmla="*/ 239474 w 404300"/>
                      <a:gd name="connsiteY4" fmla="*/ 333148 h 433919"/>
                      <a:gd name="connsiteX5" fmla="*/ 286664 w 404300"/>
                      <a:gd name="connsiteY5" fmla="*/ 419342 h 433919"/>
                      <a:gd name="connsiteX6" fmla="*/ 338073 w 404300"/>
                      <a:gd name="connsiteY6" fmla="*/ 406567 h 433919"/>
                      <a:gd name="connsiteX7" fmla="*/ 391038 w 404300"/>
                      <a:gd name="connsiteY7" fmla="*/ 424404 h 433919"/>
                      <a:gd name="connsiteX0" fmla="*/ 0 w 393809"/>
                      <a:gd name="connsiteY0" fmla="*/ 2 h 425788"/>
                      <a:gd name="connsiteX1" fmla="*/ 72500 w 393809"/>
                      <a:gd name="connsiteY1" fmla="*/ 421472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6318 w 393809"/>
                      <a:gd name="connsiteY4" fmla="*/ 29545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62582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54246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2901"/>
                      <a:gd name="connsiteY0" fmla="*/ 0 h 425243"/>
                      <a:gd name="connsiteX1" fmla="*/ 62311 w 392901"/>
                      <a:gd name="connsiteY1" fmla="*/ 422307 h 425243"/>
                      <a:gd name="connsiteX2" fmla="*/ 105900 w 392901"/>
                      <a:gd name="connsiteY2" fmla="*/ 115639 h 425243"/>
                      <a:gd name="connsiteX3" fmla="*/ 168522 w 392901"/>
                      <a:gd name="connsiteY3" fmla="*/ 416888 h 425243"/>
                      <a:gd name="connsiteX4" fmla="*/ 212613 w 392901"/>
                      <a:gd name="connsiteY4" fmla="*/ 299646 h 425243"/>
                      <a:gd name="connsiteX5" fmla="*/ 254246 w 392901"/>
                      <a:gd name="connsiteY5" fmla="*/ 419340 h 425243"/>
                      <a:gd name="connsiteX6" fmla="*/ 308433 w 392901"/>
                      <a:gd name="connsiteY6" fmla="*/ 388141 h 425243"/>
                      <a:gd name="connsiteX7" fmla="*/ 391038 w 392901"/>
                      <a:gd name="connsiteY7" fmla="*/ 424402 h 425243"/>
                      <a:gd name="connsiteX0" fmla="*/ 0 w 392901"/>
                      <a:gd name="connsiteY0" fmla="*/ 0 h 425510"/>
                      <a:gd name="connsiteX1" fmla="*/ 62311 w 392901"/>
                      <a:gd name="connsiteY1" fmla="*/ 42230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30414"/>
                      <a:gd name="connsiteX1" fmla="*/ 54670 w 392901"/>
                      <a:gd name="connsiteY1" fmla="*/ 421679 h 430414"/>
                      <a:gd name="connsiteX2" fmla="*/ 105900 w 392901"/>
                      <a:gd name="connsiteY2" fmla="*/ 115639 h 430414"/>
                      <a:gd name="connsiteX3" fmla="*/ 168522 w 392901"/>
                      <a:gd name="connsiteY3" fmla="*/ 416888 h 430414"/>
                      <a:gd name="connsiteX4" fmla="*/ 212613 w 392901"/>
                      <a:gd name="connsiteY4" fmla="*/ 299646 h 430414"/>
                      <a:gd name="connsiteX5" fmla="*/ 254246 w 392901"/>
                      <a:gd name="connsiteY5" fmla="*/ 419340 h 430414"/>
                      <a:gd name="connsiteX6" fmla="*/ 308433 w 392901"/>
                      <a:gd name="connsiteY6" fmla="*/ 388141 h 430414"/>
                      <a:gd name="connsiteX7" fmla="*/ 391038 w 392901"/>
                      <a:gd name="connsiteY7" fmla="*/ 424402 h 430414"/>
                      <a:gd name="connsiteX0" fmla="*/ 0 w 392901"/>
                      <a:gd name="connsiteY0" fmla="*/ 0 h 459499"/>
                      <a:gd name="connsiteX1" fmla="*/ 54670 w 392901"/>
                      <a:gd name="connsiteY1" fmla="*/ 421679 h 459499"/>
                      <a:gd name="connsiteX2" fmla="*/ 79899 w 392901"/>
                      <a:gd name="connsiteY2" fmla="*/ 404627 h 459499"/>
                      <a:gd name="connsiteX3" fmla="*/ 105900 w 392901"/>
                      <a:gd name="connsiteY3" fmla="*/ 115639 h 459499"/>
                      <a:gd name="connsiteX4" fmla="*/ 168522 w 392901"/>
                      <a:gd name="connsiteY4" fmla="*/ 416888 h 459499"/>
                      <a:gd name="connsiteX5" fmla="*/ 212613 w 392901"/>
                      <a:gd name="connsiteY5" fmla="*/ 299646 h 459499"/>
                      <a:gd name="connsiteX6" fmla="*/ 254246 w 392901"/>
                      <a:gd name="connsiteY6" fmla="*/ 419340 h 459499"/>
                      <a:gd name="connsiteX7" fmla="*/ 308433 w 392901"/>
                      <a:gd name="connsiteY7" fmla="*/ 388141 h 459499"/>
                      <a:gd name="connsiteX8" fmla="*/ 391038 w 392901"/>
                      <a:gd name="connsiteY8" fmla="*/ 424402 h 459499"/>
                      <a:gd name="connsiteX0" fmla="*/ 0 w 392901"/>
                      <a:gd name="connsiteY0" fmla="*/ 0 h 438763"/>
                      <a:gd name="connsiteX1" fmla="*/ 54670 w 392901"/>
                      <a:gd name="connsiteY1" fmla="*/ 421679 h 438763"/>
                      <a:gd name="connsiteX2" fmla="*/ 79899 w 392901"/>
                      <a:gd name="connsiteY2" fmla="*/ 404627 h 438763"/>
                      <a:gd name="connsiteX3" fmla="*/ 105900 w 392901"/>
                      <a:gd name="connsiteY3" fmla="*/ 115639 h 438763"/>
                      <a:gd name="connsiteX4" fmla="*/ 168522 w 392901"/>
                      <a:gd name="connsiteY4" fmla="*/ 416888 h 438763"/>
                      <a:gd name="connsiteX5" fmla="*/ 212613 w 392901"/>
                      <a:gd name="connsiteY5" fmla="*/ 299646 h 438763"/>
                      <a:gd name="connsiteX6" fmla="*/ 254246 w 392901"/>
                      <a:gd name="connsiteY6" fmla="*/ 419340 h 438763"/>
                      <a:gd name="connsiteX7" fmla="*/ 308433 w 392901"/>
                      <a:gd name="connsiteY7" fmla="*/ 388141 h 438763"/>
                      <a:gd name="connsiteX8" fmla="*/ 391038 w 392901"/>
                      <a:gd name="connsiteY8" fmla="*/ 424402 h 438763"/>
                      <a:gd name="connsiteX0" fmla="*/ 0 w 392901"/>
                      <a:gd name="connsiteY0" fmla="*/ 0 h 425510"/>
                      <a:gd name="connsiteX1" fmla="*/ 79899 w 392901"/>
                      <a:gd name="connsiteY1" fmla="*/ 40462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6974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5164 w 392901"/>
                      <a:gd name="connsiteY1" fmla="*/ 419701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2952 w 392901"/>
                      <a:gd name="connsiteY2" fmla="*/ 5414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69479 w 392901"/>
                      <a:gd name="connsiteY2" fmla="*/ 535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788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963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16199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20595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4100 w 392901"/>
                      <a:gd name="connsiteY5" fmla="*/ 414942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0627 w 392901"/>
                      <a:gd name="connsiteY5" fmla="*/ 416826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712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8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017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90371 w 391038"/>
                      <a:gd name="connsiteY6" fmla="*/ 367413 h 424402"/>
                      <a:gd name="connsiteX7" fmla="*/ 334845 w 391038"/>
                      <a:gd name="connsiteY7" fmla="*/ 396461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90371 w 391038"/>
                      <a:gd name="connsiteY6" fmla="*/ 367413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76478 w 391038"/>
                      <a:gd name="connsiteY6" fmla="*/ 361759 h 424402"/>
                      <a:gd name="connsiteX7" fmla="*/ 324425 w 391038"/>
                      <a:gd name="connsiteY7" fmla="*/ 417189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3817"/>
                      <a:gd name="connsiteY0" fmla="*/ 0 h 424578"/>
                      <a:gd name="connsiteX1" fmla="*/ 46554 w 393817"/>
                      <a:gd name="connsiteY1" fmla="*/ 420957 h 424578"/>
                      <a:gd name="connsiteX2" fmla="*/ 83373 w 393817"/>
                      <a:gd name="connsiteY2" fmla="*/ 62933 h 424578"/>
                      <a:gd name="connsiteX3" fmla="*/ 142820 w 393817"/>
                      <a:gd name="connsiteY3" fmla="*/ 417516 h 424578"/>
                      <a:gd name="connsiteX4" fmla="*/ 179268 w 393817"/>
                      <a:gd name="connsiteY4" fmla="*/ 217363 h 424578"/>
                      <a:gd name="connsiteX5" fmla="*/ 234796 w 393817"/>
                      <a:gd name="connsiteY5" fmla="*/ 418710 h 424578"/>
                      <a:gd name="connsiteX6" fmla="*/ 279257 w 393817"/>
                      <a:gd name="connsiteY6" fmla="*/ 361759 h 424578"/>
                      <a:gd name="connsiteX7" fmla="*/ 330677 w 393817"/>
                      <a:gd name="connsiteY7" fmla="*/ 420330 h 424578"/>
                      <a:gd name="connsiteX8" fmla="*/ 393817 w 393817"/>
                      <a:gd name="connsiteY8" fmla="*/ 424402 h 424578"/>
                      <a:gd name="connsiteX0" fmla="*/ 0 w 392891"/>
                      <a:gd name="connsiteY0" fmla="*/ 0 h 423741"/>
                      <a:gd name="connsiteX1" fmla="*/ 45628 w 392891"/>
                      <a:gd name="connsiteY1" fmla="*/ 420120 h 423741"/>
                      <a:gd name="connsiteX2" fmla="*/ 82447 w 392891"/>
                      <a:gd name="connsiteY2" fmla="*/ 62096 h 423741"/>
                      <a:gd name="connsiteX3" fmla="*/ 141894 w 392891"/>
                      <a:gd name="connsiteY3" fmla="*/ 416679 h 423741"/>
                      <a:gd name="connsiteX4" fmla="*/ 178342 w 392891"/>
                      <a:gd name="connsiteY4" fmla="*/ 216526 h 423741"/>
                      <a:gd name="connsiteX5" fmla="*/ 233870 w 392891"/>
                      <a:gd name="connsiteY5" fmla="*/ 417873 h 423741"/>
                      <a:gd name="connsiteX6" fmla="*/ 278331 w 392891"/>
                      <a:gd name="connsiteY6" fmla="*/ 360922 h 423741"/>
                      <a:gd name="connsiteX7" fmla="*/ 329751 w 392891"/>
                      <a:gd name="connsiteY7" fmla="*/ 419493 h 423741"/>
                      <a:gd name="connsiteX8" fmla="*/ 392891 w 392891"/>
                      <a:gd name="connsiteY8" fmla="*/ 423565 h 423741"/>
                      <a:gd name="connsiteX0" fmla="*/ 0 w 394975"/>
                      <a:gd name="connsiteY0" fmla="*/ 0 h 423741"/>
                      <a:gd name="connsiteX1" fmla="*/ 47712 w 394975"/>
                      <a:gd name="connsiteY1" fmla="*/ 420120 h 423741"/>
                      <a:gd name="connsiteX2" fmla="*/ 84531 w 394975"/>
                      <a:gd name="connsiteY2" fmla="*/ 62096 h 423741"/>
                      <a:gd name="connsiteX3" fmla="*/ 143978 w 394975"/>
                      <a:gd name="connsiteY3" fmla="*/ 416679 h 423741"/>
                      <a:gd name="connsiteX4" fmla="*/ 180426 w 394975"/>
                      <a:gd name="connsiteY4" fmla="*/ 216526 h 423741"/>
                      <a:gd name="connsiteX5" fmla="*/ 235954 w 394975"/>
                      <a:gd name="connsiteY5" fmla="*/ 417873 h 423741"/>
                      <a:gd name="connsiteX6" fmla="*/ 280415 w 394975"/>
                      <a:gd name="connsiteY6" fmla="*/ 360922 h 423741"/>
                      <a:gd name="connsiteX7" fmla="*/ 331835 w 394975"/>
                      <a:gd name="connsiteY7" fmla="*/ 419493 h 423741"/>
                      <a:gd name="connsiteX8" fmla="*/ 394975 w 394975"/>
                      <a:gd name="connsiteY8" fmla="*/ 423565 h 4237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94975" h="423741">
                        <a:moveTo>
                          <a:pt x="0" y="0"/>
                        </a:moveTo>
                        <a:cubicBezTo>
                          <a:pt x="48137" y="28186"/>
                          <a:pt x="30062" y="400847"/>
                          <a:pt x="47712" y="420120"/>
                        </a:cubicBezTo>
                        <a:cubicBezTo>
                          <a:pt x="60218" y="436995"/>
                          <a:pt x="78345" y="119787"/>
                          <a:pt x="84531" y="62096"/>
                        </a:cubicBezTo>
                        <a:cubicBezTo>
                          <a:pt x="97681" y="62779"/>
                          <a:pt x="121049" y="383613"/>
                          <a:pt x="143978" y="416679"/>
                        </a:cubicBezTo>
                        <a:cubicBezTo>
                          <a:pt x="165099" y="372732"/>
                          <a:pt x="164960" y="256698"/>
                          <a:pt x="180426" y="216526"/>
                        </a:cubicBezTo>
                        <a:cubicBezTo>
                          <a:pt x="194905" y="260169"/>
                          <a:pt x="217640" y="407968"/>
                          <a:pt x="235954" y="417873"/>
                        </a:cubicBezTo>
                        <a:cubicBezTo>
                          <a:pt x="264198" y="396470"/>
                          <a:pt x="259662" y="373164"/>
                          <a:pt x="280415" y="360922"/>
                        </a:cubicBezTo>
                        <a:cubicBezTo>
                          <a:pt x="297553" y="376057"/>
                          <a:pt x="315057" y="409995"/>
                          <a:pt x="331835" y="419493"/>
                        </a:cubicBezTo>
                        <a:cubicBezTo>
                          <a:pt x="348613" y="428991"/>
                          <a:pt x="385609" y="418908"/>
                          <a:pt x="394975" y="423565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40" name="Freeform: Shape 2">
                    <a:extLst>
                      <a:ext uri="{FF2B5EF4-FFF2-40B4-BE49-F238E27FC236}">
                        <a16:creationId xmlns:a16="http://schemas.microsoft.com/office/drawing/2014/main" id="{96A9BEAD-CCEE-4B58-AE5D-186C9AFD5A2F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2518" y="1933142"/>
                    <a:ext cx="713074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36" name="Group 135">
                  <a:extLst>
                    <a:ext uri="{FF2B5EF4-FFF2-40B4-BE49-F238E27FC236}">
                      <a16:creationId xmlns:a16="http://schemas.microsoft.com/office/drawing/2014/main" id="{4FCDC697-A49F-4950-BD8E-3EEB17750445}"/>
                    </a:ext>
                  </a:extLst>
                </p:cNvPr>
                <p:cNvGrpSpPr/>
                <p:nvPr/>
              </p:nvGrpSpPr>
              <p:grpSpPr>
                <a:xfrm flipH="1">
                  <a:off x="4934046" y="1933142"/>
                  <a:ext cx="715853" cy="670924"/>
                  <a:chOff x="5639739" y="1933142"/>
                  <a:chExt cx="715853" cy="670924"/>
                </a:xfrm>
              </p:grpSpPr>
              <p:sp>
                <p:nvSpPr>
                  <p:cNvPr id="137" name="Freeform 446">
                    <a:extLst>
                      <a:ext uri="{FF2B5EF4-FFF2-40B4-BE49-F238E27FC236}">
                        <a16:creationId xmlns:a16="http://schemas.microsoft.com/office/drawing/2014/main" id="{79397AF2-38A1-4562-899F-67BAAD5C969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9739" y="1947410"/>
                    <a:ext cx="541565" cy="642578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9073"/>
                      <a:gd name="connsiteX1" fmla="*/ 91722 w 394512"/>
                      <a:gd name="connsiteY1" fmla="*/ 415608 h 429073"/>
                      <a:gd name="connsiteX2" fmla="*/ 237659 w 394512"/>
                      <a:gd name="connsiteY2" fmla="*/ 335898 h 429073"/>
                      <a:gd name="connsiteX3" fmla="*/ 325749 w 394512"/>
                      <a:gd name="connsiteY3" fmla="*/ 421913 h 429073"/>
                      <a:gd name="connsiteX4" fmla="*/ 375632 w 394512"/>
                      <a:gd name="connsiteY4" fmla="*/ 425270 h 429073"/>
                      <a:gd name="connsiteX5" fmla="*/ 394512 w 394512"/>
                      <a:gd name="connsiteY5" fmla="*/ 427544 h 429073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75833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57671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8523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3416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45267 w 394512"/>
                      <a:gd name="connsiteY2" fmla="*/ 186408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20022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79766 w 394512"/>
                      <a:gd name="connsiteY4" fmla="*/ 357434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2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29968 w 394512"/>
                      <a:gd name="connsiteY5" fmla="*/ 394844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1 w 394512"/>
                      <a:gd name="connsiteY4" fmla="*/ 372509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4829 w 394512"/>
                      <a:gd name="connsiteY5" fmla="*/ 411804 h 427544"/>
                      <a:gd name="connsiteX6" fmla="*/ 394512 w 394512"/>
                      <a:gd name="connsiteY6" fmla="*/ 427544 h 427544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8918 w 398680"/>
                      <a:gd name="connsiteY3" fmla="*/ 419401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0228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8795 w 398680"/>
                      <a:gd name="connsiteY1" fmla="*/ 41058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2794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51515 w 398680"/>
                      <a:gd name="connsiteY4" fmla="*/ 347384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0704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222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7999 w 398680"/>
                      <a:gd name="connsiteY4" fmla="*/ 345709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4426 w 398680"/>
                      <a:gd name="connsiteY2" fmla="*/ 1583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2573 w 398680"/>
                      <a:gd name="connsiteY2" fmla="*/ 1449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3669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83343 w 398680"/>
                      <a:gd name="connsiteY3" fmla="*/ 416052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6942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6278 w 398680"/>
                      <a:gd name="connsiteY2" fmla="*/ 1575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32761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6883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2989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3178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47810 w 398680"/>
                      <a:gd name="connsiteY4" fmla="*/ 341523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46409 w 398680"/>
                      <a:gd name="connsiteY6" fmla="*/ 423317 h 428800"/>
                      <a:gd name="connsiteX7" fmla="*/ 398680 w 398680"/>
                      <a:gd name="connsiteY7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38073 w 398680"/>
                      <a:gd name="connsiteY6" fmla="*/ 406567 h 428800"/>
                      <a:gd name="connsiteX7" fmla="*/ 398680 w 398680"/>
                      <a:gd name="connsiteY7" fmla="*/ 428800 h 428800"/>
                      <a:gd name="connsiteX0" fmla="*/ 0 w 400069"/>
                      <a:gd name="connsiteY0" fmla="*/ 2 h 424404"/>
                      <a:gd name="connsiteX1" fmla="*/ 72500 w 400069"/>
                      <a:gd name="connsiteY1" fmla="*/ 421472 h 424404"/>
                      <a:gd name="connsiteX2" fmla="*/ 129983 w 400069"/>
                      <a:gd name="connsiteY2" fmla="*/ 159190 h 424404"/>
                      <a:gd name="connsiteX3" fmla="*/ 189826 w 400069"/>
                      <a:gd name="connsiteY3" fmla="*/ 416890 h 424404"/>
                      <a:gd name="connsiteX4" fmla="*/ 239474 w 400069"/>
                      <a:gd name="connsiteY4" fmla="*/ 333148 h 424404"/>
                      <a:gd name="connsiteX5" fmla="*/ 286664 w 400069"/>
                      <a:gd name="connsiteY5" fmla="*/ 419342 h 424404"/>
                      <a:gd name="connsiteX6" fmla="*/ 338073 w 400069"/>
                      <a:gd name="connsiteY6" fmla="*/ 406567 h 424404"/>
                      <a:gd name="connsiteX7" fmla="*/ 400069 w 400069"/>
                      <a:gd name="connsiteY7" fmla="*/ 424404 h 424404"/>
                      <a:gd name="connsiteX0" fmla="*/ 0 w 388954"/>
                      <a:gd name="connsiteY0" fmla="*/ 2 h 424404"/>
                      <a:gd name="connsiteX1" fmla="*/ 72500 w 388954"/>
                      <a:gd name="connsiteY1" fmla="*/ 421472 h 424404"/>
                      <a:gd name="connsiteX2" fmla="*/ 129983 w 388954"/>
                      <a:gd name="connsiteY2" fmla="*/ 159190 h 424404"/>
                      <a:gd name="connsiteX3" fmla="*/ 189826 w 388954"/>
                      <a:gd name="connsiteY3" fmla="*/ 416890 h 424404"/>
                      <a:gd name="connsiteX4" fmla="*/ 239474 w 388954"/>
                      <a:gd name="connsiteY4" fmla="*/ 333148 h 424404"/>
                      <a:gd name="connsiteX5" fmla="*/ 286664 w 388954"/>
                      <a:gd name="connsiteY5" fmla="*/ 419342 h 424404"/>
                      <a:gd name="connsiteX6" fmla="*/ 338073 w 388954"/>
                      <a:gd name="connsiteY6" fmla="*/ 406567 h 424404"/>
                      <a:gd name="connsiteX7" fmla="*/ 388954 w 388954"/>
                      <a:gd name="connsiteY7" fmla="*/ 424404 h 424404"/>
                      <a:gd name="connsiteX0" fmla="*/ 0 w 391038"/>
                      <a:gd name="connsiteY0" fmla="*/ 2 h 424404"/>
                      <a:gd name="connsiteX1" fmla="*/ 72500 w 391038"/>
                      <a:gd name="connsiteY1" fmla="*/ 421472 h 424404"/>
                      <a:gd name="connsiteX2" fmla="*/ 129983 w 391038"/>
                      <a:gd name="connsiteY2" fmla="*/ 159190 h 424404"/>
                      <a:gd name="connsiteX3" fmla="*/ 189826 w 391038"/>
                      <a:gd name="connsiteY3" fmla="*/ 416890 h 424404"/>
                      <a:gd name="connsiteX4" fmla="*/ 239474 w 391038"/>
                      <a:gd name="connsiteY4" fmla="*/ 333148 h 424404"/>
                      <a:gd name="connsiteX5" fmla="*/ 286664 w 391038"/>
                      <a:gd name="connsiteY5" fmla="*/ 419342 h 424404"/>
                      <a:gd name="connsiteX6" fmla="*/ 338073 w 391038"/>
                      <a:gd name="connsiteY6" fmla="*/ 406567 h 424404"/>
                      <a:gd name="connsiteX7" fmla="*/ 391038 w 391038"/>
                      <a:gd name="connsiteY7" fmla="*/ 424404 h 424404"/>
                      <a:gd name="connsiteX0" fmla="*/ 0 w 405129"/>
                      <a:gd name="connsiteY0" fmla="*/ 2 h 427238"/>
                      <a:gd name="connsiteX1" fmla="*/ 72500 w 405129"/>
                      <a:gd name="connsiteY1" fmla="*/ 421472 h 427238"/>
                      <a:gd name="connsiteX2" fmla="*/ 129983 w 405129"/>
                      <a:gd name="connsiteY2" fmla="*/ 159190 h 427238"/>
                      <a:gd name="connsiteX3" fmla="*/ 189826 w 405129"/>
                      <a:gd name="connsiteY3" fmla="*/ 416890 h 427238"/>
                      <a:gd name="connsiteX4" fmla="*/ 239474 w 405129"/>
                      <a:gd name="connsiteY4" fmla="*/ 333148 h 427238"/>
                      <a:gd name="connsiteX5" fmla="*/ 286664 w 405129"/>
                      <a:gd name="connsiteY5" fmla="*/ 419342 h 427238"/>
                      <a:gd name="connsiteX6" fmla="*/ 338073 w 405129"/>
                      <a:gd name="connsiteY6" fmla="*/ 406567 h 427238"/>
                      <a:gd name="connsiteX7" fmla="*/ 391038 w 405129"/>
                      <a:gd name="connsiteY7" fmla="*/ 424404 h 427238"/>
                      <a:gd name="connsiteX0" fmla="*/ 0 w 404300"/>
                      <a:gd name="connsiteY0" fmla="*/ 2 h 433919"/>
                      <a:gd name="connsiteX1" fmla="*/ 72500 w 404300"/>
                      <a:gd name="connsiteY1" fmla="*/ 421472 h 433919"/>
                      <a:gd name="connsiteX2" fmla="*/ 129983 w 404300"/>
                      <a:gd name="connsiteY2" fmla="*/ 159190 h 433919"/>
                      <a:gd name="connsiteX3" fmla="*/ 189826 w 404300"/>
                      <a:gd name="connsiteY3" fmla="*/ 416890 h 433919"/>
                      <a:gd name="connsiteX4" fmla="*/ 239474 w 404300"/>
                      <a:gd name="connsiteY4" fmla="*/ 333148 h 433919"/>
                      <a:gd name="connsiteX5" fmla="*/ 286664 w 404300"/>
                      <a:gd name="connsiteY5" fmla="*/ 419342 h 433919"/>
                      <a:gd name="connsiteX6" fmla="*/ 338073 w 404300"/>
                      <a:gd name="connsiteY6" fmla="*/ 406567 h 433919"/>
                      <a:gd name="connsiteX7" fmla="*/ 391038 w 404300"/>
                      <a:gd name="connsiteY7" fmla="*/ 424404 h 433919"/>
                      <a:gd name="connsiteX0" fmla="*/ 0 w 393809"/>
                      <a:gd name="connsiteY0" fmla="*/ 2 h 425788"/>
                      <a:gd name="connsiteX1" fmla="*/ 72500 w 393809"/>
                      <a:gd name="connsiteY1" fmla="*/ 421472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6318 w 393809"/>
                      <a:gd name="connsiteY4" fmla="*/ 29545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62582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54246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2901"/>
                      <a:gd name="connsiteY0" fmla="*/ 0 h 425243"/>
                      <a:gd name="connsiteX1" fmla="*/ 62311 w 392901"/>
                      <a:gd name="connsiteY1" fmla="*/ 422307 h 425243"/>
                      <a:gd name="connsiteX2" fmla="*/ 105900 w 392901"/>
                      <a:gd name="connsiteY2" fmla="*/ 115639 h 425243"/>
                      <a:gd name="connsiteX3" fmla="*/ 168522 w 392901"/>
                      <a:gd name="connsiteY3" fmla="*/ 416888 h 425243"/>
                      <a:gd name="connsiteX4" fmla="*/ 212613 w 392901"/>
                      <a:gd name="connsiteY4" fmla="*/ 299646 h 425243"/>
                      <a:gd name="connsiteX5" fmla="*/ 254246 w 392901"/>
                      <a:gd name="connsiteY5" fmla="*/ 419340 h 425243"/>
                      <a:gd name="connsiteX6" fmla="*/ 308433 w 392901"/>
                      <a:gd name="connsiteY6" fmla="*/ 388141 h 425243"/>
                      <a:gd name="connsiteX7" fmla="*/ 391038 w 392901"/>
                      <a:gd name="connsiteY7" fmla="*/ 424402 h 425243"/>
                      <a:gd name="connsiteX0" fmla="*/ 0 w 392901"/>
                      <a:gd name="connsiteY0" fmla="*/ 0 h 425510"/>
                      <a:gd name="connsiteX1" fmla="*/ 62311 w 392901"/>
                      <a:gd name="connsiteY1" fmla="*/ 42230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30414"/>
                      <a:gd name="connsiteX1" fmla="*/ 54670 w 392901"/>
                      <a:gd name="connsiteY1" fmla="*/ 421679 h 430414"/>
                      <a:gd name="connsiteX2" fmla="*/ 105900 w 392901"/>
                      <a:gd name="connsiteY2" fmla="*/ 115639 h 430414"/>
                      <a:gd name="connsiteX3" fmla="*/ 168522 w 392901"/>
                      <a:gd name="connsiteY3" fmla="*/ 416888 h 430414"/>
                      <a:gd name="connsiteX4" fmla="*/ 212613 w 392901"/>
                      <a:gd name="connsiteY4" fmla="*/ 299646 h 430414"/>
                      <a:gd name="connsiteX5" fmla="*/ 254246 w 392901"/>
                      <a:gd name="connsiteY5" fmla="*/ 419340 h 430414"/>
                      <a:gd name="connsiteX6" fmla="*/ 308433 w 392901"/>
                      <a:gd name="connsiteY6" fmla="*/ 388141 h 430414"/>
                      <a:gd name="connsiteX7" fmla="*/ 391038 w 392901"/>
                      <a:gd name="connsiteY7" fmla="*/ 424402 h 430414"/>
                      <a:gd name="connsiteX0" fmla="*/ 0 w 392901"/>
                      <a:gd name="connsiteY0" fmla="*/ 0 h 459499"/>
                      <a:gd name="connsiteX1" fmla="*/ 54670 w 392901"/>
                      <a:gd name="connsiteY1" fmla="*/ 421679 h 459499"/>
                      <a:gd name="connsiteX2" fmla="*/ 79899 w 392901"/>
                      <a:gd name="connsiteY2" fmla="*/ 404627 h 459499"/>
                      <a:gd name="connsiteX3" fmla="*/ 105900 w 392901"/>
                      <a:gd name="connsiteY3" fmla="*/ 115639 h 459499"/>
                      <a:gd name="connsiteX4" fmla="*/ 168522 w 392901"/>
                      <a:gd name="connsiteY4" fmla="*/ 416888 h 459499"/>
                      <a:gd name="connsiteX5" fmla="*/ 212613 w 392901"/>
                      <a:gd name="connsiteY5" fmla="*/ 299646 h 459499"/>
                      <a:gd name="connsiteX6" fmla="*/ 254246 w 392901"/>
                      <a:gd name="connsiteY6" fmla="*/ 419340 h 459499"/>
                      <a:gd name="connsiteX7" fmla="*/ 308433 w 392901"/>
                      <a:gd name="connsiteY7" fmla="*/ 388141 h 459499"/>
                      <a:gd name="connsiteX8" fmla="*/ 391038 w 392901"/>
                      <a:gd name="connsiteY8" fmla="*/ 424402 h 459499"/>
                      <a:gd name="connsiteX0" fmla="*/ 0 w 392901"/>
                      <a:gd name="connsiteY0" fmla="*/ 0 h 438763"/>
                      <a:gd name="connsiteX1" fmla="*/ 54670 w 392901"/>
                      <a:gd name="connsiteY1" fmla="*/ 421679 h 438763"/>
                      <a:gd name="connsiteX2" fmla="*/ 79899 w 392901"/>
                      <a:gd name="connsiteY2" fmla="*/ 404627 h 438763"/>
                      <a:gd name="connsiteX3" fmla="*/ 105900 w 392901"/>
                      <a:gd name="connsiteY3" fmla="*/ 115639 h 438763"/>
                      <a:gd name="connsiteX4" fmla="*/ 168522 w 392901"/>
                      <a:gd name="connsiteY4" fmla="*/ 416888 h 438763"/>
                      <a:gd name="connsiteX5" fmla="*/ 212613 w 392901"/>
                      <a:gd name="connsiteY5" fmla="*/ 299646 h 438763"/>
                      <a:gd name="connsiteX6" fmla="*/ 254246 w 392901"/>
                      <a:gd name="connsiteY6" fmla="*/ 419340 h 438763"/>
                      <a:gd name="connsiteX7" fmla="*/ 308433 w 392901"/>
                      <a:gd name="connsiteY7" fmla="*/ 388141 h 438763"/>
                      <a:gd name="connsiteX8" fmla="*/ 391038 w 392901"/>
                      <a:gd name="connsiteY8" fmla="*/ 424402 h 438763"/>
                      <a:gd name="connsiteX0" fmla="*/ 0 w 392901"/>
                      <a:gd name="connsiteY0" fmla="*/ 0 h 425510"/>
                      <a:gd name="connsiteX1" fmla="*/ 79899 w 392901"/>
                      <a:gd name="connsiteY1" fmla="*/ 40462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6974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5164 w 392901"/>
                      <a:gd name="connsiteY1" fmla="*/ 419701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2952 w 392901"/>
                      <a:gd name="connsiteY2" fmla="*/ 5414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69479 w 392901"/>
                      <a:gd name="connsiteY2" fmla="*/ 535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788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963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16199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20595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4100 w 392901"/>
                      <a:gd name="connsiteY5" fmla="*/ 414942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0627 w 392901"/>
                      <a:gd name="connsiteY5" fmla="*/ 416826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712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8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017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90371 w 391038"/>
                      <a:gd name="connsiteY6" fmla="*/ 367413 h 424402"/>
                      <a:gd name="connsiteX7" fmla="*/ 334845 w 391038"/>
                      <a:gd name="connsiteY7" fmla="*/ 396461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90371 w 391038"/>
                      <a:gd name="connsiteY6" fmla="*/ 367413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76478 w 391038"/>
                      <a:gd name="connsiteY6" fmla="*/ 361759 h 424402"/>
                      <a:gd name="connsiteX7" fmla="*/ 324425 w 391038"/>
                      <a:gd name="connsiteY7" fmla="*/ 417189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3817"/>
                      <a:gd name="connsiteY0" fmla="*/ 0 h 424578"/>
                      <a:gd name="connsiteX1" fmla="*/ 46554 w 393817"/>
                      <a:gd name="connsiteY1" fmla="*/ 420957 h 424578"/>
                      <a:gd name="connsiteX2" fmla="*/ 83373 w 393817"/>
                      <a:gd name="connsiteY2" fmla="*/ 62933 h 424578"/>
                      <a:gd name="connsiteX3" fmla="*/ 142820 w 393817"/>
                      <a:gd name="connsiteY3" fmla="*/ 417516 h 424578"/>
                      <a:gd name="connsiteX4" fmla="*/ 179268 w 393817"/>
                      <a:gd name="connsiteY4" fmla="*/ 217363 h 424578"/>
                      <a:gd name="connsiteX5" fmla="*/ 234796 w 393817"/>
                      <a:gd name="connsiteY5" fmla="*/ 418710 h 424578"/>
                      <a:gd name="connsiteX6" fmla="*/ 279257 w 393817"/>
                      <a:gd name="connsiteY6" fmla="*/ 361759 h 424578"/>
                      <a:gd name="connsiteX7" fmla="*/ 330677 w 393817"/>
                      <a:gd name="connsiteY7" fmla="*/ 420330 h 424578"/>
                      <a:gd name="connsiteX8" fmla="*/ 393817 w 393817"/>
                      <a:gd name="connsiteY8" fmla="*/ 424402 h 424578"/>
                      <a:gd name="connsiteX0" fmla="*/ 0 w 392891"/>
                      <a:gd name="connsiteY0" fmla="*/ 0 h 423741"/>
                      <a:gd name="connsiteX1" fmla="*/ 45628 w 392891"/>
                      <a:gd name="connsiteY1" fmla="*/ 420120 h 423741"/>
                      <a:gd name="connsiteX2" fmla="*/ 82447 w 392891"/>
                      <a:gd name="connsiteY2" fmla="*/ 62096 h 423741"/>
                      <a:gd name="connsiteX3" fmla="*/ 141894 w 392891"/>
                      <a:gd name="connsiteY3" fmla="*/ 416679 h 423741"/>
                      <a:gd name="connsiteX4" fmla="*/ 178342 w 392891"/>
                      <a:gd name="connsiteY4" fmla="*/ 216526 h 423741"/>
                      <a:gd name="connsiteX5" fmla="*/ 233870 w 392891"/>
                      <a:gd name="connsiteY5" fmla="*/ 417873 h 423741"/>
                      <a:gd name="connsiteX6" fmla="*/ 278331 w 392891"/>
                      <a:gd name="connsiteY6" fmla="*/ 360922 h 423741"/>
                      <a:gd name="connsiteX7" fmla="*/ 329751 w 392891"/>
                      <a:gd name="connsiteY7" fmla="*/ 419493 h 423741"/>
                      <a:gd name="connsiteX8" fmla="*/ 392891 w 392891"/>
                      <a:gd name="connsiteY8" fmla="*/ 423565 h 423741"/>
                      <a:gd name="connsiteX0" fmla="*/ 0 w 394975"/>
                      <a:gd name="connsiteY0" fmla="*/ 0 h 423741"/>
                      <a:gd name="connsiteX1" fmla="*/ 47712 w 394975"/>
                      <a:gd name="connsiteY1" fmla="*/ 420120 h 423741"/>
                      <a:gd name="connsiteX2" fmla="*/ 84531 w 394975"/>
                      <a:gd name="connsiteY2" fmla="*/ 62096 h 423741"/>
                      <a:gd name="connsiteX3" fmla="*/ 143978 w 394975"/>
                      <a:gd name="connsiteY3" fmla="*/ 416679 h 423741"/>
                      <a:gd name="connsiteX4" fmla="*/ 180426 w 394975"/>
                      <a:gd name="connsiteY4" fmla="*/ 216526 h 423741"/>
                      <a:gd name="connsiteX5" fmla="*/ 235954 w 394975"/>
                      <a:gd name="connsiteY5" fmla="*/ 417873 h 423741"/>
                      <a:gd name="connsiteX6" fmla="*/ 280415 w 394975"/>
                      <a:gd name="connsiteY6" fmla="*/ 360922 h 423741"/>
                      <a:gd name="connsiteX7" fmla="*/ 331835 w 394975"/>
                      <a:gd name="connsiteY7" fmla="*/ 419493 h 423741"/>
                      <a:gd name="connsiteX8" fmla="*/ 394975 w 394975"/>
                      <a:gd name="connsiteY8" fmla="*/ 423565 h 4237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94975" h="423741">
                        <a:moveTo>
                          <a:pt x="0" y="0"/>
                        </a:moveTo>
                        <a:cubicBezTo>
                          <a:pt x="48137" y="28186"/>
                          <a:pt x="30062" y="400847"/>
                          <a:pt x="47712" y="420120"/>
                        </a:cubicBezTo>
                        <a:cubicBezTo>
                          <a:pt x="60218" y="436995"/>
                          <a:pt x="78345" y="119787"/>
                          <a:pt x="84531" y="62096"/>
                        </a:cubicBezTo>
                        <a:cubicBezTo>
                          <a:pt x="97681" y="62779"/>
                          <a:pt x="121049" y="383613"/>
                          <a:pt x="143978" y="416679"/>
                        </a:cubicBezTo>
                        <a:cubicBezTo>
                          <a:pt x="165099" y="372732"/>
                          <a:pt x="164960" y="256698"/>
                          <a:pt x="180426" y="216526"/>
                        </a:cubicBezTo>
                        <a:cubicBezTo>
                          <a:pt x="194905" y="260169"/>
                          <a:pt x="217640" y="407968"/>
                          <a:pt x="235954" y="417873"/>
                        </a:cubicBezTo>
                        <a:cubicBezTo>
                          <a:pt x="264198" y="396470"/>
                          <a:pt x="259662" y="373164"/>
                          <a:pt x="280415" y="360922"/>
                        </a:cubicBezTo>
                        <a:cubicBezTo>
                          <a:pt x="297553" y="376057"/>
                          <a:pt x="315057" y="409995"/>
                          <a:pt x="331835" y="419493"/>
                        </a:cubicBezTo>
                        <a:cubicBezTo>
                          <a:pt x="348613" y="428991"/>
                          <a:pt x="385609" y="418908"/>
                          <a:pt x="394975" y="423565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8" name="Freeform: Shape 2">
                    <a:extLst>
                      <a:ext uri="{FF2B5EF4-FFF2-40B4-BE49-F238E27FC236}">
                        <a16:creationId xmlns:a16="http://schemas.microsoft.com/office/drawing/2014/main" id="{EFC38F19-EA63-4F5C-B85A-65AFC3EA619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2518" y="1933142"/>
                    <a:ext cx="713074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F272BC43-8793-40B5-9797-D63EEC8AE2DC}"/>
                  </a:ext>
                </a:extLst>
              </p:cNvPr>
              <p:cNvGrpSpPr/>
              <p:nvPr/>
            </p:nvGrpSpPr>
            <p:grpSpPr>
              <a:xfrm>
                <a:off x="826988" y="1720748"/>
                <a:ext cx="816530" cy="585844"/>
                <a:chOff x="2289357" y="1657752"/>
                <a:chExt cx="744286" cy="534010"/>
              </a:xfrm>
            </p:grpSpPr>
            <p:grpSp>
              <p:nvGrpSpPr>
                <p:cNvPr id="129" name="Group 128">
                  <a:extLst>
                    <a:ext uri="{FF2B5EF4-FFF2-40B4-BE49-F238E27FC236}">
                      <a16:creationId xmlns:a16="http://schemas.microsoft.com/office/drawing/2014/main" id="{6E2FF03B-5ECE-4F71-814D-198FB8A418DA}"/>
                    </a:ext>
                  </a:extLst>
                </p:cNvPr>
                <p:cNvGrpSpPr/>
                <p:nvPr/>
              </p:nvGrpSpPr>
              <p:grpSpPr>
                <a:xfrm>
                  <a:off x="2659950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133" name="Freeform 446">
                    <a:extLst>
                      <a:ext uri="{FF2B5EF4-FFF2-40B4-BE49-F238E27FC236}">
                        <a16:creationId xmlns:a16="http://schemas.microsoft.com/office/drawing/2014/main" id="{8371B6AF-D17C-4E96-A1FA-465E9191EE6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5" y="2388767"/>
                    <a:ext cx="316739" cy="648344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4" name="Freeform: Shape 2">
                    <a:extLst>
                      <a:ext uri="{FF2B5EF4-FFF2-40B4-BE49-F238E27FC236}">
                        <a16:creationId xmlns:a16="http://schemas.microsoft.com/office/drawing/2014/main" id="{8256987B-02B1-42AC-BFBE-EE63279FF59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30" name="Group 129">
                  <a:extLst>
                    <a:ext uri="{FF2B5EF4-FFF2-40B4-BE49-F238E27FC236}">
                      <a16:creationId xmlns:a16="http://schemas.microsoft.com/office/drawing/2014/main" id="{D684A857-60EB-4E2E-BEC8-BE0167655332}"/>
                    </a:ext>
                  </a:extLst>
                </p:cNvPr>
                <p:cNvGrpSpPr/>
                <p:nvPr/>
              </p:nvGrpSpPr>
              <p:grpSpPr>
                <a:xfrm flipH="1">
                  <a:off x="2289357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131" name="Freeform 446">
                    <a:extLst>
                      <a:ext uri="{FF2B5EF4-FFF2-40B4-BE49-F238E27FC236}">
                        <a16:creationId xmlns:a16="http://schemas.microsoft.com/office/drawing/2014/main" id="{5FE045FC-A398-432F-AD24-5E04FD492DF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4" y="2388768"/>
                    <a:ext cx="316739" cy="648343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/>
                    <a:lightRig rig="threePt" dir="t"/>
                  </a:scene3d>
                  <a:sp3d prstMaterial="dkEdge"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32" name="Freeform: Shape 2">
                    <a:extLst>
                      <a:ext uri="{FF2B5EF4-FFF2-40B4-BE49-F238E27FC236}">
                        <a16:creationId xmlns:a16="http://schemas.microsoft.com/office/drawing/2014/main" id="{83770A8D-91C8-45B6-9B21-2CA2A10F0B23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02A41134-4314-49C2-B963-E5117CAA789A}"/>
                  </a:ext>
                </a:extLst>
              </p:cNvPr>
              <p:cNvGrpSpPr/>
              <p:nvPr/>
            </p:nvGrpSpPr>
            <p:grpSpPr>
              <a:xfrm>
                <a:off x="1726981" y="3352031"/>
                <a:ext cx="1220523" cy="585844"/>
                <a:chOff x="4934046" y="1933142"/>
                <a:chExt cx="1421546" cy="670924"/>
              </a:xfrm>
            </p:grpSpPr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6C700A3B-6C9B-4A8E-8604-67D74EF8439E}"/>
                    </a:ext>
                  </a:extLst>
                </p:cNvPr>
                <p:cNvGrpSpPr/>
                <p:nvPr/>
              </p:nvGrpSpPr>
              <p:grpSpPr>
                <a:xfrm>
                  <a:off x="5639739" y="1933142"/>
                  <a:ext cx="715853" cy="670924"/>
                  <a:chOff x="5639739" y="1933142"/>
                  <a:chExt cx="715853" cy="670924"/>
                </a:xfrm>
              </p:grpSpPr>
              <p:sp>
                <p:nvSpPr>
                  <p:cNvPr id="127" name="Freeform 446">
                    <a:extLst>
                      <a:ext uri="{FF2B5EF4-FFF2-40B4-BE49-F238E27FC236}">
                        <a16:creationId xmlns:a16="http://schemas.microsoft.com/office/drawing/2014/main" id="{EC971599-F6E4-4CDA-8153-2E6B1CAB4AF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9739" y="1947410"/>
                    <a:ext cx="541565" cy="642579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9073"/>
                      <a:gd name="connsiteX1" fmla="*/ 91722 w 394512"/>
                      <a:gd name="connsiteY1" fmla="*/ 415608 h 429073"/>
                      <a:gd name="connsiteX2" fmla="*/ 237659 w 394512"/>
                      <a:gd name="connsiteY2" fmla="*/ 335898 h 429073"/>
                      <a:gd name="connsiteX3" fmla="*/ 325749 w 394512"/>
                      <a:gd name="connsiteY3" fmla="*/ 421913 h 429073"/>
                      <a:gd name="connsiteX4" fmla="*/ 375632 w 394512"/>
                      <a:gd name="connsiteY4" fmla="*/ 425270 h 429073"/>
                      <a:gd name="connsiteX5" fmla="*/ 394512 w 394512"/>
                      <a:gd name="connsiteY5" fmla="*/ 427544 h 429073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75833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57671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8523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3416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45267 w 394512"/>
                      <a:gd name="connsiteY2" fmla="*/ 186408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20022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79766 w 394512"/>
                      <a:gd name="connsiteY4" fmla="*/ 357434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2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29968 w 394512"/>
                      <a:gd name="connsiteY5" fmla="*/ 394844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1 w 394512"/>
                      <a:gd name="connsiteY4" fmla="*/ 372509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4829 w 394512"/>
                      <a:gd name="connsiteY5" fmla="*/ 411804 h 427544"/>
                      <a:gd name="connsiteX6" fmla="*/ 394512 w 394512"/>
                      <a:gd name="connsiteY6" fmla="*/ 427544 h 427544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8918 w 398680"/>
                      <a:gd name="connsiteY3" fmla="*/ 419401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0228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8795 w 398680"/>
                      <a:gd name="connsiteY1" fmla="*/ 41058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2794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51515 w 398680"/>
                      <a:gd name="connsiteY4" fmla="*/ 347384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0704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222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7999 w 398680"/>
                      <a:gd name="connsiteY4" fmla="*/ 345709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4426 w 398680"/>
                      <a:gd name="connsiteY2" fmla="*/ 1583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2573 w 398680"/>
                      <a:gd name="connsiteY2" fmla="*/ 1449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3669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83343 w 398680"/>
                      <a:gd name="connsiteY3" fmla="*/ 416052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6942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6278 w 398680"/>
                      <a:gd name="connsiteY2" fmla="*/ 1575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32761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6883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2989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3178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47810 w 398680"/>
                      <a:gd name="connsiteY4" fmla="*/ 341523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46409 w 398680"/>
                      <a:gd name="connsiteY6" fmla="*/ 423317 h 428800"/>
                      <a:gd name="connsiteX7" fmla="*/ 398680 w 398680"/>
                      <a:gd name="connsiteY7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38073 w 398680"/>
                      <a:gd name="connsiteY6" fmla="*/ 406567 h 428800"/>
                      <a:gd name="connsiteX7" fmla="*/ 398680 w 398680"/>
                      <a:gd name="connsiteY7" fmla="*/ 428800 h 428800"/>
                      <a:gd name="connsiteX0" fmla="*/ 0 w 400069"/>
                      <a:gd name="connsiteY0" fmla="*/ 2 h 424404"/>
                      <a:gd name="connsiteX1" fmla="*/ 72500 w 400069"/>
                      <a:gd name="connsiteY1" fmla="*/ 421472 h 424404"/>
                      <a:gd name="connsiteX2" fmla="*/ 129983 w 400069"/>
                      <a:gd name="connsiteY2" fmla="*/ 159190 h 424404"/>
                      <a:gd name="connsiteX3" fmla="*/ 189826 w 400069"/>
                      <a:gd name="connsiteY3" fmla="*/ 416890 h 424404"/>
                      <a:gd name="connsiteX4" fmla="*/ 239474 w 400069"/>
                      <a:gd name="connsiteY4" fmla="*/ 333148 h 424404"/>
                      <a:gd name="connsiteX5" fmla="*/ 286664 w 400069"/>
                      <a:gd name="connsiteY5" fmla="*/ 419342 h 424404"/>
                      <a:gd name="connsiteX6" fmla="*/ 338073 w 400069"/>
                      <a:gd name="connsiteY6" fmla="*/ 406567 h 424404"/>
                      <a:gd name="connsiteX7" fmla="*/ 400069 w 400069"/>
                      <a:gd name="connsiteY7" fmla="*/ 424404 h 424404"/>
                      <a:gd name="connsiteX0" fmla="*/ 0 w 388954"/>
                      <a:gd name="connsiteY0" fmla="*/ 2 h 424404"/>
                      <a:gd name="connsiteX1" fmla="*/ 72500 w 388954"/>
                      <a:gd name="connsiteY1" fmla="*/ 421472 h 424404"/>
                      <a:gd name="connsiteX2" fmla="*/ 129983 w 388954"/>
                      <a:gd name="connsiteY2" fmla="*/ 159190 h 424404"/>
                      <a:gd name="connsiteX3" fmla="*/ 189826 w 388954"/>
                      <a:gd name="connsiteY3" fmla="*/ 416890 h 424404"/>
                      <a:gd name="connsiteX4" fmla="*/ 239474 w 388954"/>
                      <a:gd name="connsiteY4" fmla="*/ 333148 h 424404"/>
                      <a:gd name="connsiteX5" fmla="*/ 286664 w 388954"/>
                      <a:gd name="connsiteY5" fmla="*/ 419342 h 424404"/>
                      <a:gd name="connsiteX6" fmla="*/ 338073 w 388954"/>
                      <a:gd name="connsiteY6" fmla="*/ 406567 h 424404"/>
                      <a:gd name="connsiteX7" fmla="*/ 388954 w 388954"/>
                      <a:gd name="connsiteY7" fmla="*/ 424404 h 424404"/>
                      <a:gd name="connsiteX0" fmla="*/ 0 w 391038"/>
                      <a:gd name="connsiteY0" fmla="*/ 2 h 424404"/>
                      <a:gd name="connsiteX1" fmla="*/ 72500 w 391038"/>
                      <a:gd name="connsiteY1" fmla="*/ 421472 h 424404"/>
                      <a:gd name="connsiteX2" fmla="*/ 129983 w 391038"/>
                      <a:gd name="connsiteY2" fmla="*/ 159190 h 424404"/>
                      <a:gd name="connsiteX3" fmla="*/ 189826 w 391038"/>
                      <a:gd name="connsiteY3" fmla="*/ 416890 h 424404"/>
                      <a:gd name="connsiteX4" fmla="*/ 239474 w 391038"/>
                      <a:gd name="connsiteY4" fmla="*/ 333148 h 424404"/>
                      <a:gd name="connsiteX5" fmla="*/ 286664 w 391038"/>
                      <a:gd name="connsiteY5" fmla="*/ 419342 h 424404"/>
                      <a:gd name="connsiteX6" fmla="*/ 338073 w 391038"/>
                      <a:gd name="connsiteY6" fmla="*/ 406567 h 424404"/>
                      <a:gd name="connsiteX7" fmla="*/ 391038 w 391038"/>
                      <a:gd name="connsiteY7" fmla="*/ 424404 h 424404"/>
                      <a:gd name="connsiteX0" fmla="*/ 0 w 405129"/>
                      <a:gd name="connsiteY0" fmla="*/ 2 h 427238"/>
                      <a:gd name="connsiteX1" fmla="*/ 72500 w 405129"/>
                      <a:gd name="connsiteY1" fmla="*/ 421472 h 427238"/>
                      <a:gd name="connsiteX2" fmla="*/ 129983 w 405129"/>
                      <a:gd name="connsiteY2" fmla="*/ 159190 h 427238"/>
                      <a:gd name="connsiteX3" fmla="*/ 189826 w 405129"/>
                      <a:gd name="connsiteY3" fmla="*/ 416890 h 427238"/>
                      <a:gd name="connsiteX4" fmla="*/ 239474 w 405129"/>
                      <a:gd name="connsiteY4" fmla="*/ 333148 h 427238"/>
                      <a:gd name="connsiteX5" fmla="*/ 286664 w 405129"/>
                      <a:gd name="connsiteY5" fmla="*/ 419342 h 427238"/>
                      <a:gd name="connsiteX6" fmla="*/ 338073 w 405129"/>
                      <a:gd name="connsiteY6" fmla="*/ 406567 h 427238"/>
                      <a:gd name="connsiteX7" fmla="*/ 391038 w 405129"/>
                      <a:gd name="connsiteY7" fmla="*/ 424404 h 427238"/>
                      <a:gd name="connsiteX0" fmla="*/ 0 w 404300"/>
                      <a:gd name="connsiteY0" fmla="*/ 2 h 433919"/>
                      <a:gd name="connsiteX1" fmla="*/ 72500 w 404300"/>
                      <a:gd name="connsiteY1" fmla="*/ 421472 h 433919"/>
                      <a:gd name="connsiteX2" fmla="*/ 129983 w 404300"/>
                      <a:gd name="connsiteY2" fmla="*/ 159190 h 433919"/>
                      <a:gd name="connsiteX3" fmla="*/ 189826 w 404300"/>
                      <a:gd name="connsiteY3" fmla="*/ 416890 h 433919"/>
                      <a:gd name="connsiteX4" fmla="*/ 239474 w 404300"/>
                      <a:gd name="connsiteY4" fmla="*/ 333148 h 433919"/>
                      <a:gd name="connsiteX5" fmla="*/ 286664 w 404300"/>
                      <a:gd name="connsiteY5" fmla="*/ 419342 h 433919"/>
                      <a:gd name="connsiteX6" fmla="*/ 338073 w 404300"/>
                      <a:gd name="connsiteY6" fmla="*/ 406567 h 433919"/>
                      <a:gd name="connsiteX7" fmla="*/ 391038 w 404300"/>
                      <a:gd name="connsiteY7" fmla="*/ 424404 h 433919"/>
                      <a:gd name="connsiteX0" fmla="*/ 0 w 393809"/>
                      <a:gd name="connsiteY0" fmla="*/ 2 h 425788"/>
                      <a:gd name="connsiteX1" fmla="*/ 72500 w 393809"/>
                      <a:gd name="connsiteY1" fmla="*/ 421472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6318 w 393809"/>
                      <a:gd name="connsiteY4" fmla="*/ 29545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62582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54246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2901"/>
                      <a:gd name="connsiteY0" fmla="*/ 0 h 425243"/>
                      <a:gd name="connsiteX1" fmla="*/ 62311 w 392901"/>
                      <a:gd name="connsiteY1" fmla="*/ 422307 h 425243"/>
                      <a:gd name="connsiteX2" fmla="*/ 105900 w 392901"/>
                      <a:gd name="connsiteY2" fmla="*/ 115639 h 425243"/>
                      <a:gd name="connsiteX3" fmla="*/ 168522 w 392901"/>
                      <a:gd name="connsiteY3" fmla="*/ 416888 h 425243"/>
                      <a:gd name="connsiteX4" fmla="*/ 212613 w 392901"/>
                      <a:gd name="connsiteY4" fmla="*/ 299646 h 425243"/>
                      <a:gd name="connsiteX5" fmla="*/ 254246 w 392901"/>
                      <a:gd name="connsiteY5" fmla="*/ 419340 h 425243"/>
                      <a:gd name="connsiteX6" fmla="*/ 308433 w 392901"/>
                      <a:gd name="connsiteY6" fmla="*/ 388141 h 425243"/>
                      <a:gd name="connsiteX7" fmla="*/ 391038 w 392901"/>
                      <a:gd name="connsiteY7" fmla="*/ 424402 h 425243"/>
                      <a:gd name="connsiteX0" fmla="*/ 0 w 392901"/>
                      <a:gd name="connsiteY0" fmla="*/ 0 h 425510"/>
                      <a:gd name="connsiteX1" fmla="*/ 62311 w 392901"/>
                      <a:gd name="connsiteY1" fmla="*/ 42230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30414"/>
                      <a:gd name="connsiteX1" fmla="*/ 54670 w 392901"/>
                      <a:gd name="connsiteY1" fmla="*/ 421679 h 430414"/>
                      <a:gd name="connsiteX2" fmla="*/ 105900 w 392901"/>
                      <a:gd name="connsiteY2" fmla="*/ 115639 h 430414"/>
                      <a:gd name="connsiteX3" fmla="*/ 168522 w 392901"/>
                      <a:gd name="connsiteY3" fmla="*/ 416888 h 430414"/>
                      <a:gd name="connsiteX4" fmla="*/ 212613 w 392901"/>
                      <a:gd name="connsiteY4" fmla="*/ 299646 h 430414"/>
                      <a:gd name="connsiteX5" fmla="*/ 254246 w 392901"/>
                      <a:gd name="connsiteY5" fmla="*/ 419340 h 430414"/>
                      <a:gd name="connsiteX6" fmla="*/ 308433 w 392901"/>
                      <a:gd name="connsiteY6" fmla="*/ 388141 h 430414"/>
                      <a:gd name="connsiteX7" fmla="*/ 391038 w 392901"/>
                      <a:gd name="connsiteY7" fmla="*/ 424402 h 430414"/>
                      <a:gd name="connsiteX0" fmla="*/ 0 w 392901"/>
                      <a:gd name="connsiteY0" fmla="*/ 0 h 459499"/>
                      <a:gd name="connsiteX1" fmla="*/ 54670 w 392901"/>
                      <a:gd name="connsiteY1" fmla="*/ 421679 h 459499"/>
                      <a:gd name="connsiteX2" fmla="*/ 79899 w 392901"/>
                      <a:gd name="connsiteY2" fmla="*/ 404627 h 459499"/>
                      <a:gd name="connsiteX3" fmla="*/ 105900 w 392901"/>
                      <a:gd name="connsiteY3" fmla="*/ 115639 h 459499"/>
                      <a:gd name="connsiteX4" fmla="*/ 168522 w 392901"/>
                      <a:gd name="connsiteY4" fmla="*/ 416888 h 459499"/>
                      <a:gd name="connsiteX5" fmla="*/ 212613 w 392901"/>
                      <a:gd name="connsiteY5" fmla="*/ 299646 h 459499"/>
                      <a:gd name="connsiteX6" fmla="*/ 254246 w 392901"/>
                      <a:gd name="connsiteY6" fmla="*/ 419340 h 459499"/>
                      <a:gd name="connsiteX7" fmla="*/ 308433 w 392901"/>
                      <a:gd name="connsiteY7" fmla="*/ 388141 h 459499"/>
                      <a:gd name="connsiteX8" fmla="*/ 391038 w 392901"/>
                      <a:gd name="connsiteY8" fmla="*/ 424402 h 459499"/>
                      <a:gd name="connsiteX0" fmla="*/ 0 w 392901"/>
                      <a:gd name="connsiteY0" fmla="*/ 0 h 438763"/>
                      <a:gd name="connsiteX1" fmla="*/ 54670 w 392901"/>
                      <a:gd name="connsiteY1" fmla="*/ 421679 h 438763"/>
                      <a:gd name="connsiteX2" fmla="*/ 79899 w 392901"/>
                      <a:gd name="connsiteY2" fmla="*/ 404627 h 438763"/>
                      <a:gd name="connsiteX3" fmla="*/ 105900 w 392901"/>
                      <a:gd name="connsiteY3" fmla="*/ 115639 h 438763"/>
                      <a:gd name="connsiteX4" fmla="*/ 168522 w 392901"/>
                      <a:gd name="connsiteY4" fmla="*/ 416888 h 438763"/>
                      <a:gd name="connsiteX5" fmla="*/ 212613 w 392901"/>
                      <a:gd name="connsiteY5" fmla="*/ 299646 h 438763"/>
                      <a:gd name="connsiteX6" fmla="*/ 254246 w 392901"/>
                      <a:gd name="connsiteY6" fmla="*/ 419340 h 438763"/>
                      <a:gd name="connsiteX7" fmla="*/ 308433 w 392901"/>
                      <a:gd name="connsiteY7" fmla="*/ 388141 h 438763"/>
                      <a:gd name="connsiteX8" fmla="*/ 391038 w 392901"/>
                      <a:gd name="connsiteY8" fmla="*/ 424402 h 438763"/>
                      <a:gd name="connsiteX0" fmla="*/ 0 w 392901"/>
                      <a:gd name="connsiteY0" fmla="*/ 0 h 425510"/>
                      <a:gd name="connsiteX1" fmla="*/ 79899 w 392901"/>
                      <a:gd name="connsiteY1" fmla="*/ 40462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6974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5164 w 392901"/>
                      <a:gd name="connsiteY1" fmla="*/ 419701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2952 w 392901"/>
                      <a:gd name="connsiteY2" fmla="*/ 5414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69479 w 392901"/>
                      <a:gd name="connsiteY2" fmla="*/ 535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788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963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16199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20595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4100 w 392901"/>
                      <a:gd name="connsiteY5" fmla="*/ 414942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0627 w 392901"/>
                      <a:gd name="connsiteY5" fmla="*/ 416826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712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8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017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90371 w 391038"/>
                      <a:gd name="connsiteY6" fmla="*/ 367413 h 424402"/>
                      <a:gd name="connsiteX7" fmla="*/ 334845 w 391038"/>
                      <a:gd name="connsiteY7" fmla="*/ 396461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90371 w 391038"/>
                      <a:gd name="connsiteY6" fmla="*/ 367413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76478 w 391038"/>
                      <a:gd name="connsiteY6" fmla="*/ 361759 h 424402"/>
                      <a:gd name="connsiteX7" fmla="*/ 324425 w 391038"/>
                      <a:gd name="connsiteY7" fmla="*/ 417189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3817"/>
                      <a:gd name="connsiteY0" fmla="*/ 0 h 424578"/>
                      <a:gd name="connsiteX1" fmla="*/ 46554 w 393817"/>
                      <a:gd name="connsiteY1" fmla="*/ 420957 h 424578"/>
                      <a:gd name="connsiteX2" fmla="*/ 83373 w 393817"/>
                      <a:gd name="connsiteY2" fmla="*/ 62933 h 424578"/>
                      <a:gd name="connsiteX3" fmla="*/ 142820 w 393817"/>
                      <a:gd name="connsiteY3" fmla="*/ 417516 h 424578"/>
                      <a:gd name="connsiteX4" fmla="*/ 179268 w 393817"/>
                      <a:gd name="connsiteY4" fmla="*/ 217363 h 424578"/>
                      <a:gd name="connsiteX5" fmla="*/ 234796 w 393817"/>
                      <a:gd name="connsiteY5" fmla="*/ 418710 h 424578"/>
                      <a:gd name="connsiteX6" fmla="*/ 279257 w 393817"/>
                      <a:gd name="connsiteY6" fmla="*/ 361759 h 424578"/>
                      <a:gd name="connsiteX7" fmla="*/ 330677 w 393817"/>
                      <a:gd name="connsiteY7" fmla="*/ 420330 h 424578"/>
                      <a:gd name="connsiteX8" fmla="*/ 393817 w 393817"/>
                      <a:gd name="connsiteY8" fmla="*/ 424402 h 424578"/>
                      <a:gd name="connsiteX0" fmla="*/ 0 w 392891"/>
                      <a:gd name="connsiteY0" fmla="*/ 0 h 423741"/>
                      <a:gd name="connsiteX1" fmla="*/ 45628 w 392891"/>
                      <a:gd name="connsiteY1" fmla="*/ 420120 h 423741"/>
                      <a:gd name="connsiteX2" fmla="*/ 82447 w 392891"/>
                      <a:gd name="connsiteY2" fmla="*/ 62096 h 423741"/>
                      <a:gd name="connsiteX3" fmla="*/ 141894 w 392891"/>
                      <a:gd name="connsiteY3" fmla="*/ 416679 h 423741"/>
                      <a:gd name="connsiteX4" fmla="*/ 178342 w 392891"/>
                      <a:gd name="connsiteY4" fmla="*/ 216526 h 423741"/>
                      <a:gd name="connsiteX5" fmla="*/ 233870 w 392891"/>
                      <a:gd name="connsiteY5" fmla="*/ 417873 h 423741"/>
                      <a:gd name="connsiteX6" fmla="*/ 278331 w 392891"/>
                      <a:gd name="connsiteY6" fmla="*/ 360922 h 423741"/>
                      <a:gd name="connsiteX7" fmla="*/ 329751 w 392891"/>
                      <a:gd name="connsiteY7" fmla="*/ 419493 h 423741"/>
                      <a:gd name="connsiteX8" fmla="*/ 392891 w 392891"/>
                      <a:gd name="connsiteY8" fmla="*/ 423565 h 423741"/>
                      <a:gd name="connsiteX0" fmla="*/ 0 w 394975"/>
                      <a:gd name="connsiteY0" fmla="*/ 0 h 423741"/>
                      <a:gd name="connsiteX1" fmla="*/ 47712 w 394975"/>
                      <a:gd name="connsiteY1" fmla="*/ 420120 h 423741"/>
                      <a:gd name="connsiteX2" fmla="*/ 84531 w 394975"/>
                      <a:gd name="connsiteY2" fmla="*/ 62096 h 423741"/>
                      <a:gd name="connsiteX3" fmla="*/ 143978 w 394975"/>
                      <a:gd name="connsiteY3" fmla="*/ 416679 h 423741"/>
                      <a:gd name="connsiteX4" fmla="*/ 180426 w 394975"/>
                      <a:gd name="connsiteY4" fmla="*/ 216526 h 423741"/>
                      <a:gd name="connsiteX5" fmla="*/ 235954 w 394975"/>
                      <a:gd name="connsiteY5" fmla="*/ 417873 h 423741"/>
                      <a:gd name="connsiteX6" fmla="*/ 280415 w 394975"/>
                      <a:gd name="connsiteY6" fmla="*/ 360922 h 423741"/>
                      <a:gd name="connsiteX7" fmla="*/ 331835 w 394975"/>
                      <a:gd name="connsiteY7" fmla="*/ 419493 h 423741"/>
                      <a:gd name="connsiteX8" fmla="*/ 394975 w 394975"/>
                      <a:gd name="connsiteY8" fmla="*/ 423565 h 4237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94975" h="423741">
                        <a:moveTo>
                          <a:pt x="0" y="0"/>
                        </a:moveTo>
                        <a:cubicBezTo>
                          <a:pt x="48137" y="28186"/>
                          <a:pt x="30062" y="400847"/>
                          <a:pt x="47712" y="420120"/>
                        </a:cubicBezTo>
                        <a:cubicBezTo>
                          <a:pt x="60218" y="436995"/>
                          <a:pt x="78345" y="119787"/>
                          <a:pt x="84531" y="62096"/>
                        </a:cubicBezTo>
                        <a:cubicBezTo>
                          <a:pt x="97681" y="62779"/>
                          <a:pt x="121049" y="383613"/>
                          <a:pt x="143978" y="416679"/>
                        </a:cubicBezTo>
                        <a:cubicBezTo>
                          <a:pt x="165099" y="372732"/>
                          <a:pt x="164960" y="256698"/>
                          <a:pt x="180426" y="216526"/>
                        </a:cubicBezTo>
                        <a:cubicBezTo>
                          <a:pt x="194905" y="260169"/>
                          <a:pt x="217640" y="407968"/>
                          <a:pt x="235954" y="417873"/>
                        </a:cubicBezTo>
                        <a:cubicBezTo>
                          <a:pt x="264198" y="396470"/>
                          <a:pt x="259662" y="373164"/>
                          <a:pt x="280415" y="360922"/>
                        </a:cubicBezTo>
                        <a:cubicBezTo>
                          <a:pt x="297553" y="376057"/>
                          <a:pt x="315057" y="409995"/>
                          <a:pt x="331835" y="419493"/>
                        </a:cubicBezTo>
                        <a:cubicBezTo>
                          <a:pt x="348613" y="428991"/>
                          <a:pt x="385609" y="418908"/>
                          <a:pt x="394975" y="423565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28" name="Freeform: Shape 2">
                    <a:extLst>
                      <a:ext uri="{FF2B5EF4-FFF2-40B4-BE49-F238E27FC236}">
                        <a16:creationId xmlns:a16="http://schemas.microsoft.com/office/drawing/2014/main" id="{993381AB-8CFC-4F03-A5C0-9999A61E9BF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2518" y="1933142"/>
                    <a:ext cx="713074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22" name="Group 121">
                  <a:extLst>
                    <a:ext uri="{FF2B5EF4-FFF2-40B4-BE49-F238E27FC236}">
                      <a16:creationId xmlns:a16="http://schemas.microsoft.com/office/drawing/2014/main" id="{F5B0345C-FC9C-4AFE-BB2F-DD4D009DF184}"/>
                    </a:ext>
                  </a:extLst>
                </p:cNvPr>
                <p:cNvGrpSpPr/>
                <p:nvPr/>
              </p:nvGrpSpPr>
              <p:grpSpPr>
                <a:xfrm flipH="1">
                  <a:off x="4934046" y="1933142"/>
                  <a:ext cx="715853" cy="670924"/>
                  <a:chOff x="5639739" y="1933142"/>
                  <a:chExt cx="715853" cy="670924"/>
                </a:xfrm>
              </p:grpSpPr>
              <p:sp>
                <p:nvSpPr>
                  <p:cNvPr id="123" name="Freeform 446">
                    <a:extLst>
                      <a:ext uri="{FF2B5EF4-FFF2-40B4-BE49-F238E27FC236}">
                        <a16:creationId xmlns:a16="http://schemas.microsoft.com/office/drawing/2014/main" id="{665C09DA-EFCB-4B23-998C-C9E764EDFA8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9739" y="1947410"/>
                    <a:ext cx="541564" cy="642579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9073"/>
                      <a:gd name="connsiteX1" fmla="*/ 91722 w 394512"/>
                      <a:gd name="connsiteY1" fmla="*/ 415608 h 429073"/>
                      <a:gd name="connsiteX2" fmla="*/ 237659 w 394512"/>
                      <a:gd name="connsiteY2" fmla="*/ 335898 h 429073"/>
                      <a:gd name="connsiteX3" fmla="*/ 325749 w 394512"/>
                      <a:gd name="connsiteY3" fmla="*/ 421913 h 429073"/>
                      <a:gd name="connsiteX4" fmla="*/ 375632 w 394512"/>
                      <a:gd name="connsiteY4" fmla="*/ 425270 h 429073"/>
                      <a:gd name="connsiteX5" fmla="*/ 394512 w 394512"/>
                      <a:gd name="connsiteY5" fmla="*/ 427544 h 429073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75833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57671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8523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3416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45267 w 394512"/>
                      <a:gd name="connsiteY2" fmla="*/ 186408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20022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79766 w 394512"/>
                      <a:gd name="connsiteY4" fmla="*/ 357434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2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29968 w 394512"/>
                      <a:gd name="connsiteY5" fmla="*/ 394844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1 w 394512"/>
                      <a:gd name="connsiteY4" fmla="*/ 372509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4829 w 394512"/>
                      <a:gd name="connsiteY5" fmla="*/ 411804 h 427544"/>
                      <a:gd name="connsiteX6" fmla="*/ 394512 w 394512"/>
                      <a:gd name="connsiteY6" fmla="*/ 427544 h 427544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8918 w 398680"/>
                      <a:gd name="connsiteY3" fmla="*/ 419401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0228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8795 w 398680"/>
                      <a:gd name="connsiteY1" fmla="*/ 41058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2794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51515 w 398680"/>
                      <a:gd name="connsiteY4" fmla="*/ 347384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0704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222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7999 w 398680"/>
                      <a:gd name="connsiteY4" fmla="*/ 345709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4426 w 398680"/>
                      <a:gd name="connsiteY2" fmla="*/ 1583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2573 w 398680"/>
                      <a:gd name="connsiteY2" fmla="*/ 1449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3669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83343 w 398680"/>
                      <a:gd name="connsiteY3" fmla="*/ 416052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6942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6278 w 398680"/>
                      <a:gd name="connsiteY2" fmla="*/ 1575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32761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6883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2989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3178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47810 w 398680"/>
                      <a:gd name="connsiteY4" fmla="*/ 341523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46409 w 398680"/>
                      <a:gd name="connsiteY6" fmla="*/ 423317 h 428800"/>
                      <a:gd name="connsiteX7" fmla="*/ 398680 w 398680"/>
                      <a:gd name="connsiteY7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38073 w 398680"/>
                      <a:gd name="connsiteY6" fmla="*/ 406567 h 428800"/>
                      <a:gd name="connsiteX7" fmla="*/ 398680 w 398680"/>
                      <a:gd name="connsiteY7" fmla="*/ 428800 h 428800"/>
                      <a:gd name="connsiteX0" fmla="*/ 0 w 400069"/>
                      <a:gd name="connsiteY0" fmla="*/ 2 h 424404"/>
                      <a:gd name="connsiteX1" fmla="*/ 72500 w 400069"/>
                      <a:gd name="connsiteY1" fmla="*/ 421472 h 424404"/>
                      <a:gd name="connsiteX2" fmla="*/ 129983 w 400069"/>
                      <a:gd name="connsiteY2" fmla="*/ 159190 h 424404"/>
                      <a:gd name="connsiteX3" fmla="*/ 189826 w 400069"/>
                      <a:gd name="connsiteY3" fmla="*/ 416890 h 424404"/>
                      <a:gd name="connsiteX4" fmla="*/ 239474 w 400069"/>
                      <a:gd name="connsiteY4" fmla="*/ 333148 h 424404"/>
                      <a:gd name="connsiteX5" fmla="*/ 286664 w 400069"/>
                      <a:gd name="connsiteY5" fmla="*/ 419342 h 424404"/>
                      <a:gd name="connsiteX6" fmla="*/ 338073 w 400069"/>
                      <a:gd name="connsiteY6" fmla="*/ 406567 h 424404"/>
                      <a:gd name="connsiteX7" fmla="*/ 400069 w 400069"/>
                      <a:gd name="connsiteY7" fmla="*/ 424404 h 424404"/>
                      <a:gd name="connsiteX0" fmla="*/ 0 w 388954"/>
                      <a:gd name="connsiteY0" fmla="*/ 2 h 424404"/>
                      <a:gd name="connsiteX1" fmla="*/ 72500 w 388954"/>
                      <a:gd name="connsiteY1" fmla="*/ 421472 h 424404"/>
                      <a:gd name="connsiteX2" fmla="*/ 129983 w 388954"/>
                      <a:gd name="connsiteY2" fmla="*/ 159190 h 424404"/>
                      <a:gd name="connsiteX3" fmla="*/ 189826 w 388954"/>
                      <a:gd name="connsiteY3" fmla="*/ 416890 h 424404"/>
                      <a:gd name="connsiteX4" fmla="*/ 239474 w 388954"/>
                      <a:gd name="connsiteY4" fmla="*/ 333148 h 424404"/>
                      <a:gd name="connsiteX5" fmla="*/ 286664 w 388954"/>
                      <a:gd name="connsiteY5" fmla="*/ 419342 h 424404"/>
                      <a:gd name="connsiteX6" fmla="*/ 338073 w 388954"/>
                      <a:gd name="connsiteY6" fmla="*/ 406567 h 424404"/>
                      <a:gd name="connsiteX7" fmla="*/ 388954 w 388954"/>
                      <a:gd name="connsiteY7" fmla="*/ 424404 h 424404"/>
                      <a:gd name="connsiteX0" fmla="*/ 0 w 391038"/>
                      <a:gd name="connsiteY0" fmla="*/ 2 h 424404"/>
                      <a:gd name="connsiteX1" fmla="*/ 72500 w 391038"/>
                      <a:gd name="connsiteY1" fmla="*/ 421472 h 424404"/>
                      <a:gd name="connsiteX2" fmla="*/ 129983 w 391038"/>
                      <a:gd name="connsiteY2" fmla="*/ 159190 h 424404"/>
                      <a:gd name="connsiteX3" fmla="*/ 189826 w 391038"/>
                      <a:gd name="connsiteY3" fmla="*/ 416890 h 424404"/>
                      <a:gd name="connsiteX4" fmla="*/ 239474 w 391038"/>
                      <a:gd name="connsiteY4" fmla="*/ 333148 h 424404"/>
                      <a:gd name="connsiteX5" fmla="*/ 286664 w 391038"/>
                      <a:gd name="connsiteY5" fmla="*/ 419342 h 424404"/>
                      <a:gd name="connsiteX6" fmla="*/ 338073 w 391038"/>
                      <a:gd name="connsiteY6" fmla="*/ 406567 h 424404"/>
                      <a:gd name="connsiteX7" fmla="*/ 391038 w 391038"/>
                      <a:gd name="connsiteY7" fmla="*/ 424404 h 424404"/>
                      <a:gd name="connsiteX0" fmla="*/ 0 w 405129"/>
                      <a:gd name="connsiteY0" fmla="*/ 2 h 427238"/>
                      <a:gd name="connsiteX1" fmla="*/ 72500 w 405129"/>
                      <a:gd name="connsiteY1" fmla="*/ 421472 h 427238"/>
                      <a:gd name="connsiteX2" fmla="*/ 129983 w 405129"/>
                      <a:gd name="connsiteY2" fmla="*/ 159190 h 427238"/>
                      <a:gd name="connsiteX3" fmla="*/ 189826 w 405129"/>
                      <a:gd name="connsiteY3" fmla="*/ 416890 h 427238"/>
                      <a:gd name="connsiteX4" fmla="*/ 239474 w 405129"/>
                      <a:gd name="connsiteY4" fmla="*/ 333148 h 427238"/>
                      <a:gd name="connsiteX5" fmla="*/ 286664 w 405129"/>
                      <a:gd name="connsiteY5" fmla="*/ 419342 h 427238"/>
                      <a:gd name="connsiteX6" fmla="*/ 338073 w 405129"/>
                      <a:gd name="connsiteY6" fmla="*/ 406567 h 427238"/>
                      <a:gd name="connsiteX7" fmla="*/ 391038 w 405129"/>
                      <a:gd name="connsiteY7" fmla="*/ 424404 h 427238"/>
                      <a:gd name="connsiteX0" fmla="*/ 0 w 404300"/>
                      <a:gd name="connsiteY0" fmla="*/ 2 h 433919"/>
                      <a:gd name="connsiteX1" fmla="*/ 72500 w 404300"/>
                      <a:gd name="connsiteY1" fmla="*/ 421472 h 433919"/>
                      <a:gd name="connsiteX2" fmla="*/ 129983 w 404300"/>
                      <a:gd name="connsiteY2" fmla="*/ 159190 h 433919"/>
                      <a:gd name="connsiteX3" fmla="*/ 189826 w 404300"/>
                      <a:gd name="connsiteY3" fmla="*/ 416890 h 433919"/>
                      <a:gd name="connsiteX4" fmla="*/ 239474 w 404300"/>
                      <a:gd name="connsiteY4" fmla="*/ 333148 h 433919"/>
                      <a:gd name="connsiteX5" fmla="*/ 286664 w 404300"/>
                      <a:gd name="connsiteY5" fmla="*/ 419342 h 433919"/>
                      <a:gd name="connsiteX6" fmla="*/ 338073 w 404300"/>
                      <a:gd name="connsiteY6" fmla="*/ 406567 h 433919"/>
                      <a:gd name="connsiteX7" fmla="*/ 391038 w 404300"/>
                      <a:gd name="connsiteY7" fmla="*/ 424404 h 433919"/>
                      <a:gd name="connsiteX0" fmla="*/ 0 w 393809"/>
                      <a:gd name="connsiteY0" fmla="*/ 2 h 425788"/>
                      <a:gd name="connsiteX1" fmla="*/ 72500 w 393809"/>
                      <a:gd name="connsiteY1" fmla="*/ 421472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6318 w 393809"/>
                      <a:gd name="connsiteY4" fmla="*/ 29545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62582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54246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2901"/>
                      <a:gd name="connsiteY0" fmla="*/ 0 h 425243"/>
                      <a:gd name="connsiteX1" fmla="*/ 62311 w 392901"/>
                      <a:gd name="connsiteY1" fmla="*/ 422307 h 425243"/>
                      <a:gd name="connsiteX2" fmla="*/ 105900 w 392901"/>
                      <a:gd name="connsiteY2" fmla="*/ 115639 h 425243"/>
                      <a:gd name="connsiteX3" fmla="*/ 168522 w 392901"/>
                      <a:gd name="connsiteY3" fmla="*/ 416888 h 425243"/>
                      <a:gd name="connsiteX4" fmla="*/ 212613 w 392901"/>
                      <a:gd name="connsiteY4" fmla="*/ 299646 h 425243"/>
                      <a:gd name="connsiteX5" fmla="*/ 254246 w 392901"/>
                      <a:gd name="connsiteY5" fmla="*/ 419340 h 425243"/>
                      <a:gd name="connsiteX6" fmla="*/ 308433 w 392901"/>
                      <a:gd name="connsiteY6" fmla="*/ 388141 h 425243"/>
                      <a:gd name="connsiteX7" fmla="*/ 391038 w 392901"/>
                      <a:gd name="connsiteY7" fmla="*/ 424402 h 425243"/>
                      <a:gd name="connsiteX0" fmla="*/ 0 w 392901"/>
                      <a:gd name="connsiteY0" fmla="*/ 0 h 425510"/>
                      <a:gd name="connsiteX1" fmla="*/ 62311 w 392901"/>
                      <a:gd name="connsiteY1" fmla="*/ 42230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30414"/>
                      <a:gd name="connsiteX1" fmla="*/ 54670 w 392901"/>
                      <a:gd name="connsiteY1" fmla="*/ 421679 h 430414"/>
                      <a:gd name="connsiteX2" fmla="*/ 105900 w 392901"/>
                      <a:gd name="connsiteY2" fmla="*/ 115639 h 430414"/>
                      <a:gd name="connsiteX3" fmla="*/ 168522 w 392901"/>
                      <a:gd name="connsiteY3" fmla="*/ 416888 h 430414"/>
                      <a:gd name="connsiteX4" fmla="*/ 212613 w 392901"/>
                      <a:gd name="connsiteY4" fmla="*/ 299646 h 430414"/>
                      <a:gd name="connsiteX5" fmla="*/ 254246 w 392901"/>
                      <a:gd name="connsiteY5" fmla="*/ 419340 h 430414"/>
                      <a:gd name="connsiteX6" fmla="*/ 308433 w 392901"/>
                      <a:gd name="connsiteY6" fmla="*/ 388141 h 430414"/>
                      <a:gd name="connsiteX7" fmla="*/ 391038 w 392901"/>
                      <a:gd name="connsiteY7" fmla="*/ 424402 h 430414"/>
                      <a:gd name="connsiteX0" fmla="*/ 0 w 392901"/>
                      <a:gd name="connsiteY0" fmla="*/ 0 h 459499"/>
                      <a:gd name="connsiteX1" fmla="*/ 54670 w 392901"/>
                      <a:gd name="connsiteY1" fmla="*/ 421679 h 459499"/>
                      <a:gd name="connsiteX2" fmla="*/ 79899 w 392901"/>
                      <a:gd name="connsiteY2" fmla="*/ 404627 h 459499"/>
                      <a:gd name="connsiteX3" fmla="*/ 105900 w 392901"/>
                      <a:gd name="connsiteY3" fmla="*/ 115639 h 459499"/>
                      <a:gd name="connsiteX4" fmla="*/ 168522 w 392901"/>
                      <a:gd name="connsiteY4" fmla="*/ 416888 h 459499"/>
                      <a:gd name="connsiteX5" fmla="*/ 212613 w 392901"/>
                      <a:gd name="connsiteY5" fmla="*/ 299646 h 459499"/>
                      <a:gd name="connsiteX6" fmla="*/ 254246 w 392901"/>
                      <a:gd name="connsiteY6" fmla="*/ 419340 h 459499"/>
                      <a:gd name="connsiteX7" fmla="*/ 308433 w 392901"/>
                      <a:gd name="connsiteY7" fmla="*/ 388141 h 459499"/>
                      <a:gd name="connsiteX8" fmla="*/ 391038 w 392901"/>
                      <a:gd name="connsiteY8" fmla="*/ 424402 h 459499"/>
                      <a:gd name="connsiteX0" fmla="*/ 0 w 392901"/>
                      <a:gd name="connsiteY0" fmla="*/ 0 h 438763"/>
                      <a:gd name="connsiteX1" fmla="*/ 54670 w 392901"/>
                      <a:gd name="connsiteY1" fmla="*/ 421679 h 438763"/>
                      <a:gd name="connsiteX2" fmla="*/ 79899 w 392901"/>
                      <a:gd name="connsiteY2" fmla="*/ 404627 h 438763"/>
                      <a:gd name="connsiteX3" fmla="*/ 105900 w 392901"/>
                      <a:gd name="connsiteY3" fmla="*/ 115639 h 438763"/>
                      <a:gd name="connsiteX4" fmla="*/ 168522 w 392901"/>
                      <a:gd name="connsiteY4" fmla="*/ 416888 h 438763"/>
                      <a:gd name="connsiteX5" fmla="*/ 212613 w 392901"/>
                      <a:gd name="connsiteY5" fmla="*/ 299646 h 438763"/>
                      <a:gd name="connsiteX6" fmla="*/ 254246 w 392901"/>
                      <a:gd name="connsiteY6" fmla="*/ 419340 h 438763"/>
                      <a:gd name="connsiteX7" fmla="*/ 308433 w 392901"/>
                      <a:gd name="connsiteY7" fmla="*/ 388141 h 438763"/>
                      <a:gd name="connsiteX8" fmla="*/ 391038 w 392901"/>
                      <a:gd name="connsiteY8" fmla="*/ 424402 h 438763"/>
                      <a:gd name="connsiteX0" fmla="*/ 0 w 392901"/>
                      <a:gd name="connsiteY0" fmla="*/ 0 h 425510"/>
                      <a:gd name="connsiteX1" fmla="*/ 79899 w 392901"/>
                      <a:gd name="connsiteY1" fmla="*/ 40462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6974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5164 w 392901"/>
                      <a:gd name="connsiteY1" fmla="*/ 419701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2952 w 392901"/>
                      <a:gd name="connsiteY2" fmla="*/ 5414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69479 w 392901"/>
                      <a:gd name="connsiteY2" fmla="*/ 535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788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963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16199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20595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4100 w 392901"/>
                      <a:gd name="connsiteY5" fmla="*/ 414942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0627 w 392901"/>
                      <a:gd name="connsiteY5" fmla="*/ 416826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712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8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017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90371 w 391038"/>
                      <a:gd name="connsiteY6" fmla="*/ 367413 h 424402"/>
                      <a:gd name="connsiteX7" fmla="*/ 334845 w 391038"/>
                      <a:gd name="connsiteY7" fmla="*/ 396461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90371 w 391038"/>
                      <a:gd name="connsiteY6" fmla="*/ 367413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76478 w 391038"/>
                      <a:gd name="connsiteY6" fmla="*/ 361759 h 424402"/>
                      <a:gd name="connsiteX7" fmla="*/ 324425 w 391038"/>
                      <a:gd name="connsiteY7" fmla="*/ 417189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3817"/>
                      <a:gd name="connsiteY0" fmla="*/ 0 h 424578"/>
                      <a:gd name="connsiteX1" fmla="*/ 46554 w 393817"/>
                      <a:gd name="connsiteY1" fmla="*/ 420957 h 424578"/>
                      <a:gd name="connsiteX2" fmla="*/ 83373 w 393817"/>
                      <a:gd name="connsiteY2" fmla="*/ 62933 h 424578"/>
                      <a:gd name="connsiteX3" fmla="*/ 142820 w 393817"/>
                      <a:gd name="connsiteY3" fmla="*/ 417516 h 424578"/>
                      <a:gd name="connsiteX4" fmla="*/ 179268 w 393817"/>
                      <a:gd name="connsiteY4" fmla="*/ 217363 h 424578"/>
                      <a:gd name="connsiteX5" fmla="*/ 234796 w 393817"/>
                      <a:gd name="connsiteY5" fmla="*/ 418710 h 424578"/>
                      <a:gd name="connsiteX6" fmla="*/ 279257 w 393817"/>
                      <a:gd name="connsiteY6" fmla="*/ 361759 h 424578"/>
                      <a:gd name="connsiteX7" fmla="*/ 330677 w 393817"/>
                      <a:gd name="connsiteY7" fmla="*/ 420330 h 424578"/>
                      <a:gd name="connsiteX8" fmla="*/ 393817 w 393817"/>
                      <a:gd name="connsiteY8" fmla="*/ 424402 h 424578"/>
                      <a:gd name="connsiteX0" fmla="*/ 0 w 392891"/>
                      <a:gd name="connsiteY0" fmla="*/ 0 h 423741"/>
                      <a:gd name="connsiteX1" fmla="*/ 45628 w 392891"/>
                      <a:gd name="connsiteY1" fmla="*/ 420120 h 423741"/>
                      <a:gd name="connsiteX2" fmla="*/ 82447 w 392891"/>
                      <a:gd name="connsiteY2" fmla="*/ 62096 h 423741"/>
                      <a:gd name="connsiteX3" fmla="*/ 141894 w 392891"/>
                      <a:gd name="connsiteY3" fmla="*/ 416679 h 423741"/>
                      <a:gd name="connsiteX4" fmla="*/ 178342 w 392891"/>
                      <a:gd name="connsiteY4" fmla="*/ 216526 h 423741"/>
                      <a:gd name="connsiteX5" fmla="*/ 233870 w 392891"/>
                      <a:gd name="connsiteY5" fmla="*/ 417873 h 423741"/>
                      <a:gd name="connsiteX6" fmla="*/ 278331 w 392891"/>
                      <a:gd name="connsiteY6" fmla="*/ 360922 h 423741"/>
                      <a:gd name="connsiteX7" fmla="*/ 329751 w 392891"/>
                      <a:gd name="connsiteY7" fmla="*/ 419493 h 423741"/>
                      <a:gd name="connsiteX8" fmla="*/ 392891 w 392891"/>
                      <a:gd name="connsiteY8" fmla="*/ 423565 h 423741"/>
                      <a:gd name="connsiteX0" fmla="*/ 0 w 394975"/>
                      <a:gd name="connsiteY0" fmla="*/ 0 h 423741"/>
                      <a:gd name="connsiteX1" fmla="*/ 47712 w 394975"/>
                      <a:gd name="connsiteY1" fmla="*/ 420120 h 423741"/>
                      <a:gd name="connsiteX2" fmla="*/ 84531 w 394975"/>
                      <a:gd name="connsiteY2" fmla="*/ 62096 h 423741"/>
                      <a:gd name="connsiteX3" fmla="*/ 143978 w 394975"/>
                      <a:gd name="connsiteY3" fmla="*/ 416679 h 423741"/>
                      <a:gd name="connsiteX4" fmla="*/ 180426 w 394975"/>
                      <a:gd name="connsiteY4" fmla="*/ 216526 h 423741"/>
                      <a:gd name="connsiteX5" fmla="*/ 235954 w 394975"/>
                      <a:gd name="connsiteY5" fmla="*/ 417873 h 423741"/>
                      <a:gd name="connsiteX6" fmla="*/ 280415 w 394975"/>
                      <a:gd name="connsiteY6" fmla="*/ 360922 h 423741"/>
                      <a:gd name="connsiteX7" fmla="*/ 331835 w 394975"/>
                      <a:gd name="connsiteY7" fmla="*/ 419493 h 423741"/>
                      <a:gd name="connsiteX8" fmla="*/ 394975 w 394975"/>
                      <a:gd name="connsiteY8" fmla="*/ 423565 h 4237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94975" h="423741">
                        <a:moveTo>
                          <a:pt x="0" y="0"/>
                        </a:moveTo>
                        <a:cubicBezTo>
                          <a:pt x="48137" y="28186"/>
                          <a:pt x="30062" y="400847"/>
                          <a:pt x="47712" y="420120"/>
                        </a:cubicBezTo>
                        <a:cubicBezTo>
                          <a:pt x="60218" y="436995"/>
                          <a:pt x="78345" y="119787"/>
                          <a:pt x="84531" y="62096"/>
                        </a:cubicBezTo>
                        <a:cubicBezTo>
                          <a:pt x="97681" y="62779"/>
                          <a:pt x="121049" y="383613"/>
                          <a:pt x="143978" y="416679"/>
                        </a:cubicBezTo>
                        <a:cubicBezTo>
                          <a:pt x="165099" y="372732"/>
                          <a:pt x="164960" y="256698"/>
                          <a:pt x="180426" y="216526"/>
                        </a:cubicBezTo>
                        <a:cubicBezTo>
                          <a:pt x="194905" y="260169"/>
                          <a:pt x="217640" y="407968"/>
                          <a:pt x="235954" y="417873"/>
                        </a:cubicBezTo>
                        <a:cubicBezTo>
                          <a:pt x="264198" y="396470"/>
                          <a:pt x="259662" y="373164"/>
                          <a:pt x="280415" y="360922"/>
                        </a:cubicBezTo>
                        <a:cubicBezTo>
                          <a:pt x="297553" y="376057"/>
                          <a:pt x="315057" y="409995"/>
                          <a:pt x="331835" y="419493"/>
                        </a:cubicBezTo>
                        <a:cubicBezTo>
                          <a:pt x="348613" y="428991"/>
                          <a:pt x="385609" y="418908"/>
                          <a:pt x="394975" y="423565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26" name="Freeform: Shape 2">
                    <a:extLst>
                      <a:ext uri="{FF2B5EF4-FFF2-40B4-BE49-F238E27FC236}">
                        <a16:creationId xmlns:a16="http://schemas.microsoft.com/office/drawing/2014/main" id="{6F5CACCA-41F8-44C7-AC94-6222A56704F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2518" y="1933142"/>
                    <a:ext cx="713074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Rectangle 68">
                    <a:extLst>
                      <a:ext uri="{FF2B5EF4-FFF2-40B4-BE49-F238E27FC236}">
                        <a16:creationId xmlns:a16="http://schemas.microsoft.com/office/drawing/2014/main" id="{3114E032-2E2C-4510-AB4A-A7EF243FC280}"/>
                      </a:ext>
                    </a:extLst>
                  </p:cNvPr>
                  <p:cNvSpPr/>
                  <p:nvPr/>
                </p:nvSpPr>
                <p:spPr>
                  <a:xfrm>
                    <a:off x="2950830" y="4336407"/>
                    <a:ext cx="459628" cy="395621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AD00D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AD00D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𝐯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AD00D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𝒈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5F2987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142" name="Rectangle 141">
                    <a:extLst>
                      <a:ext uri="{FF2B5EF4-FFF2-40B4-BE49-F238E27FC236}">
                        <a16:creationId xmlns:a16="http://schemas.microsoft.com/office/drawing/2014/main" id="{743E869D-C1CD-4955-AF05-1BC735430DC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50830" y="4336407"/>
                    <a:ext cx="459628" cy="3956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461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30F03F8E-2D34-453E-B5D9-DBBE2ADA1F3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228717" y="1732094"/>
                <a:ext cx="1826244" cy="2655354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rgbClr val="5F2987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scene3d>
                <a:camera prst="orthographicFront"/>
                <a:lightRig rig="threePt" dir="t"/>
              </a:scene3d>
              <a:sp3d>
                <a:contourClr>
                  <a:schemeClr val="tx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Straight Arrow Connector 75">
                <a:extLst>
                  <a:ext uri="{FF2B5EF4-FFF2-40B4-BE49-F238E27FC236}">
                    <a16:creationId xmlns:a16="http://schemas.microsoft.com/office/drawing/2014/main" id="{03BE2909-EDD2-4D8A-971A-E5B960C90A5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043240" y="2176940"/>
                <a:ext cx="31488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Straight Arrow Connector 76">
                <a:extLst>
                  <a:ext uri="{FF2B5EF4-FFF2-40B4-BE49-F238E27FC236}">
                    <a16:creationId xmlns:a16="http://schemas.microsoft.com/office/drawing/2014/main" id="{CEFF87B4-127E-4E09-B2B8-254AD0FD6C1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428972" y="2176940"/>
                <a:ext cx="13478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Straight Arrow Connector 77">
                <a:extLst>
                  <a:ext uri="{FF2B5EF4-FFF2-40B4-BE49-F238E27FC236}">
                    <a16:creationId xmlns:a16="http://schemas.microsoft.com/office/drawing/2014/main" id="{2BECE0D3-DAA1-47A7-B0E0-563260EE648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300367" y="1960237"/>
                <a:ext cx="19599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666E26FA-80B4-4205-8CDF-19052BBC1230}"/>
                  </a:ext>
                </a:extLst>
              </p:cNvPr>
              <p:cNvGrpSpPr/>
              <p:nvPr/>
            </p:nvGrpSpPr>
            <p:grpSpPr>
              <a:xfrm>
                <a:off x="579828" y="1177741"/>
                <a:ext cx="1407410" cy="307777"/>
                <a:chOff x="586303" y="1062323"/>
                <a:chExt cx="1282886" cy="28054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1" name="Rectangle 110">
                      <a:extLst>
                        <a:ext uri="{FF2B5EF4-FFF2-40B4-BE49-F238E27FC236}">
                          <a16:creationId xmlns:a16="http://schemas.microsoft.com/office/drawing/2014/main" id="{E49F11E1-4591-4A97-AB2A-783F57BAA6A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 xmlns:m="http://schemas.openxmlformats.org/officeDocument/2006/math"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𝒔𝒑𝒂𝒄𝒆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 (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oMath>
                      </a14:m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 </a:t>
                      </a:r>
                    </a:p>
                  </p:txBody>
                </p:sp>
              </mc:Choice>
              <mc:Fallback xmlns="">
                <p:sp>
                  <p:nvSpPr>
                    <p:cNvPr id="306" name="Rectangle 305">
                      <a:extLst>
                        <a:ext uri="{FF2B5EF4-FFF2-40B4-BE49-F238E27FC236}">
                          <a16:creationId xmlns:a16="http://schemas.microsoft.com/office/drawing/2014/main" id="{4813669C-676A-4463-B1A7-76F10D9654B2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784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17" name="Straight Arrow Connector 116">
                  <a:extLst>
                    <a:ext uri="{FF2B5EF4-FFF2-40B4-BE49-F238E27FC236}">
                      <a16:creationId xmlns:a16="http://schemas.microsoft.com/office/drawing/2014/main" id="{9E709D55-D632-4C0A-91F2-0FB1E1A3F080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 flipH="1">
                  <a:off x="1651319" y="1005755"/>
                  <a:ext cx="0" cy="435741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Rectangle 102">
                    <a:extLst>
                      <a:ext uri="{FF2B5EF4-FFF2-40B4-BE49-F238E27FC236}">
                        <a16:creationId xmlns:a16="http://schemas.microsoft.com/office/drawing/2014/main" id="{F313E5E1-F390-4DBE-B18E-FBC17AB4818C}"/>
                      </a:ext>
                    </a:extLst>
                  </p:cNvPr>
                  <p:cNvSpPr/>
                  <p:nvPr/>
                </p:nvSpPr>
                <p:spPr>
                  <a:xfrm>
                    <a:off x="2248861" y="4351797"/>
                    <a:ext cx="471860" cy="40011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&lt;</m:t>
                          </m:r>
                        </m:oMath>
                      </m:oMathPara>
                    </a14:m>
                    <a:endPara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316" name="Rectangle 315">
                    <a:extLst>
                      <a:ext uri="{FF2B5EF4-FFF2-40B4-BE49-F238E27FC236}">
                        <a16:creationId xmlns:a16="http://schemas.microsoft.com/office/drawing/2014/main" id="{34FF458B-D96F-4283-BC6C-D2CCBF744B7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8861" y="4351797"/>
                    <a:ext cx="471860" cy="40011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A144572D-7C93-4C76-B2CC-C6500717098C}"/>
                      </a:ext>
                    </a:extLst>
                  </p:cNvPr>
                  <p:cNvSpPr/>
                  <p:nvPr/>
                </p:nvSpPr>
                <p:spPr>
                  <a:xfrm>
                    <a:off x="1465524" y="4351797"/>
                    <a:ext cx="610936" cy="369332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𝐯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𝑰𝑾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318" name="Rectangle 317">
                    <a:extLst>
                      <a:ext uri="{FF2B5EF4-FFF2-40B4-BE49-F238E27FC236}">
                        <a16:creationId xmlns:a16="http://schemas.microsoft.com/office/drawing/2014/main" id="{136C18C0-FBF7-46DD-9921-CFE4EA869F7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65524" y="4351797"/>
                    <a:ext cx="610936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667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05" name="Group 104">
                <a:extLst>
                  <a:ext uri="{FF2B5EF4-FFF2-40B4-BE49-F238E27FC236}">
                    <a16:creationId xmlns:a16="http://schemas.microsoft.com/office/drawing/2014/main" id="{AECE2F1A-8448-4BE0-8C51-090771CE9AFD}"/>
                  </a:ext>
                </a:extLst>
              </p:cNvPr>
              <p:cNvGrpSpPr/>
              <p:nvPr/>
            </p:nvGrpSpPr>
            <p:grpSpPr>
              <a:xfrm>
                <a:off x="162023" y="1636983"/>
                <a:ext cx="307777" cy="1370154"/>
                <a:chOff x="201123" y="923035"/>
                <a:chExt cx="309486" cy="137776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6" name="Rectangle 105">
                      <a:extLst>
                        <a:ext uri="{FF2B5EF4-FFF2-40B4-BE49-F238E27FC236}">
                          <a16:creationId xmlns:a16="http://schemas.microsoft.com/office/drawing/2014/main" id="{FBAAC963-25ED-4340-9994-073C2373EBC6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-99658" y="1223816"/>
                      <a:ext cx="911048" cy="309486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𝒊𝒎𝒆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 (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oMath>
                        </m:oMathPara>
                      </a14:m>
                      <a:endParaRPr kumimoji="0" lang="en-US" sz="1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Arial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21" name="Rectangle 320">
                      <a:extLst>
                        <a:ext uri="{FF2B5EF4-FFF2-40B4-BE49-F238E27FC236}">
                          <a16:creationId xmlns:a16="http://schemas.microsoft.com/office/drawing/2014/main" id="{22D2559F-7BFF-4D77-9F46-12D277F9E7B8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>
                      <a:off x="-99658" y="1223816"/>
                      <a:ext cx="911048" cy="309486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r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09" name="Straight Arrow Connector 108">
                  <a:extLst>
                    <a:ext uri="{FF2B5EF4-FFF2-40B4-BE49-F238E27FC236}">
                      <a16:creationId xmlns:a16="http://schemas.microsoft.com/office/drawing/2014/main" id="{0DE03DCB-B638-4EAB-BC11-E615F78A7DB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75408" y="1820108"/>
                  <a:ext cx="0" cy="48069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40941760-5A68-45A0-B3F0-338849D8B147}"/>
                    </a:ext>
                  </a:extLst>
                </p:cNvPr>
                <p:cNvSpPr/>
                <p:nvPr/>
              </p:nvSpPr>
              <p:spPr>
                <a:xfrm>
                  <a:off x="1515807" y="1736200"/>
                  <a:ext cx="582082" cy="394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18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𝐯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𝒑𝒉</m:t>
                            </m:r>
                          </m:sub>
                        </m:sSub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141" name="Rectangle 140">
                  <a:extLst>
                    <a:ext uri="{FF2B5EF4-FFF2-40B4-BE49-F238E27FC236}">
                      <a16:creationId xmlns:a16="http://schemas.microsoft.com/office/drawing/2014/main" id="{40941760-5A68-45A0-B3F0-338849D8B1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07" y="1736200"/>
                  <a:ext cx="582082" cy="394210"/>
                </a:xfrm>
                <a:prstGeom prst="rect">
                  <a:avLst/>
                </a:prstGeom>
                <a:blipFill>
                  <a:blip r:embed="rId17"/>
                  <a:stretch>
                    <a:fillRect b="-109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5" name="Rectangle 64">
            <a:extLst>
              <a:ext uri="{FF2B5EF4-FFF2-40B4-BE49-F238E27FC236}">
                <a16:creationId xmlns:a16="http://schemas.microsoft.com/office/drawing/2014/main" id="{2F4D3FCE-8E27-4A7F-9951-473F053EF5CC}"/>
              </a:ext>
            </a:extLst>
          </p:cNvPr>
          <p:cNvSpPr/>
          <p:nvPr/>
        </p:nvSpPr>
        <p:spPr bwMode="auto">
          <a:xfrm>
            <a:off x="4927817" y="4017323"/>
            <a:ext cx="2727690" cy="566932"/>
          </a:xfrm>
          <a:prstGeom prst="rect">
            <a:avLst/>
          </a:prstGeom>
          <a:solidFill>
            <a:srgbClr val="004FA3"/>
          </a:solidFill>
          <a:ln w="190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If </a:t>
            </a:r>
            <a:r>
              <a:rPr kumimoji="0" lang="en-US" sz="1400" b="1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1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IW</a:t>
            </a:r>
            <a:r>
              <a:rPr kumimoji="0" lang="en-US" sz="1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&lt; </a:t>
            </a:r>
            <a:r>
              <a:rPr kumimoji="0" lang="en-US" sz="1400" b="1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c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, accelerated photons outpace the ionization front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Arial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4AA6F9D-3390-4CD5-A656-F179CC908292}"/>
              </a:ext>
            </a:extLst>
          </p:cNvPr>
          <p:cNvGrpSpPr/>
          <p:nvPr/>
        </p:nvGrpSpPr>
        <p:grpSpPr>
          <a:xfrm>
            <a:off x="4361688" y="1490472"/>
            <a:ext cx="2886100" cy="2496507"/>
            <a:chOff x="5865121" y="1456851"/>
            <a:chExt cx="2886100" cy="2496507"/>
          </a:xfrm>
        </p:grpSpPr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4E7D9703-BD78-4980-8678-88CFE91B8562}"/>
                </a:ext>
              </a:extLst>
            </p:cNvPr>
            <p:cNvSpPr/>
            <p:nvPr/>
          </p:nvSpPr>
          <p:spPr>
            <a:xfrm>
              <a:off x="6558816" y="1818109"/>
              <a:ext cx="73289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v</a:t>
              </a:r>
              <a:r>
                <a:rPr kumimoji="0" lang="en-US" sz="1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IW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&lt; </a:t>
              </a: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</a:t>
              </a: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6C046DB2-B7A7-431F-ACB9-74259AABCCA2}"/>
                </a:ext>
              </a:extLst>
            </p:cNvPr>
            <p:cNvGrpSpPr/>
            <p:nvPr/>
          </p:nvGrpSpPr>
          <p:grpSpPr>
            <a:xfrm>
              <a:off x="6182332" y="1456851"/>
              <a:ext cx="2568889" cy="2496507"/>
              <a:chOff x="6223543" y="1601240"/>
              <a:chExt cx="2568889" cy="2496507"/>
            </a:xfrm>
          </p:grpSpPr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81654338-263B-4A8C-8BE5-E0A68D3CFF9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470332" y="2001407"/>
                <a:ext cx="499735" cy="1616673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4" name="Freeform: Shape 143">
                <a:extLst>
                  <a:ext uri="{FF2B5EF4-FFF2-40B4-BE49-F238E27FC236}">
                    <a16:creationId xmlns:a16="http://schemas.microsoft.com/office/drawing/2014/main" id="{9BEDEDCB-C135-4FC6-AF37-8F194F81434A}"/>
                  </a:ext>
                </a:extLst>
              </p:cNvPr>
              <p:cNvSpPr/>
              <p:nvPr/>
            </p:nvSpPr>
            <p:spPr bwMode="auto">
              <a:xfrm>
                <a:off x="6470332" y="2003140"/>
                <a:ext cx="2237448" cy="365747"/>
              </a:xfrm>
              <a:custGeom>
                <a:avLst/>
                <a:gdLst>
                  <a:gd name="connsiteX0" fmla="*/ 0 w 2385572"/>
                  <a:gd name="connsiteY0" fmla="*/ 0 h 574282"/>
                  <a:gd name="connsiteX1" fmla="*/ 369115 w 2385572"/>
                  <a:gd name="connsiteY1" fmla="*/ 532701 h 574282"/>
                  <a:gd name="connsiteX2" fmla="*/ 2214693 w 2385572"/>
                  <a:gd name="connsiteY2" fmla="*/ 524312 h 574282"/>
                  <a:gd name="connsiteX3" fmla="*/ 2193721 w 2385572"/>
                  <a:gd name="connsiteY3" fmla="*/ 402672 h 574282"/>
                  <a:gd name="connsiteX0" fmla="*/ 0 w 2383942"/>
                  <a:gd name="connsiteY0" fmla="*/ 0 h 592177"/>
                  <a:gd name="connsiteX1" fmla="*/ 391975 w 2383942"/>
                  <a:gd name="connsiteY1" fmla="*/ 555561 h 592177"/>
                  <a:gd name="connsiteX2" fmla="*/ 2214693 w 2383942"/>
                  <a:gd name="connsiteY2" fmla="*/ 524312 h 592177"/>
                  <a:gd name="connsiteX3" fmla="*/ 2193721 w 2383942"/>
                  <a:gd name="connsiteY3" fmla="*/ 402672 h 592177"/>
                  <a:gd name="connsiteX0" fmla="*/ 0 w 2383942"/>
                  <a:gd name="connsiteY0" fmla="*/ 0 h 689394"/>
                  <a:gd name="connsiteX1" fmla="*/ 391975 w 2383942"/>
                  <a:gd name="connsiteY1" fmla="*/ 555561 h 689394"/>
                  <a:gd name="connsiteX2" fmla="*/ 2214693 w 2383942"/>
                  <a:gd name="connsiteY2" fmla="*/ 524312 h 689394"/>
                  <a:gd name="connsiteX3" fmla="*/ 2193721 w 2383942"/>
                  <a:gd name="connsiteY3" fmla="*/ 402672 h 689394"/>
                  <a:gd name="connsiteX0" fmla="*/ 0 w 2383942"/>
                  <a:gd name="connsiteY0" fmla="*/ 0 h 579561"/>
                  <a:gd name="connsiteX1" fmla="*/ 128159 w 2383942"/>
                  <a:gd name="connsiteY1" fmla="*/ 171519 h 579561"/>
                  <a:gd name="connsiteX2" fmla="*/ 391975 w 2383942"/>
                  <a:gd name="connsiteY2" fmla="*/ 555561 h 579561"/>
                  <a:gd name="connsiteX3" fmla="*/ 2214693 w 2383942"/>
                  <a:gd name="connsiteY3" fmla="*/ 524312 h 579561"/>
                  <a:gd name="connsiteX4" fmla="*/ 2193721 w 2383942"/>
                  <a:gd name="connsiteY4" fmla="*/ 402672 h 579561"/>
                  <a:gd name="connsiteX0" fmla="*/ 0 w 2383942"/>
                  <a:gd name="connsiteY0" fmla="*/ 0 h 560216"/>
                  <a:gd name="connsiteX1" fmla="*/ 128159 w 2383942"/>
                  <a:gd name="connsiteY1" fmla="*/ 171519 h 560216"/>
                  <a:gd name="connsiteX2" fmla="*/ 305324 w 2383942"/>
                  <a:gd name="connsiteY2" fmla="*/ 440125 h 560216"/>
                  <a:gd name="connsiteX3" fmla="*/ 391975 w 2383942"/>
                  <a:gd name="connsiteY3" fmla="*/ 555561 h 560216"/>
                  <a:gd name="connsiteX4" fmla="*/ 2214693 w 2383942"/>
                  <a:gd name="connsiteY4" fmla="*/ 524312 h 560216"/>
                  <a:gd name="connsiteX5" fmla="*/ 2193721 w 2383942"/>
                  <a:gd name="connsiteY5" fmla="*/ 402672 h 560216"/>
                  <a:gd name="connsiteX0" fmla="*/ 0 w 2366919"/>
                  <a:gd name="connsiteY0" fmla="*/ 0 h 556877"/>
                  <a:gd name="connsiteX1" fmla="*/ 128159 w 2366919"/>
                  <a:gd name="connsiteY1" fmla="*/ 171519 h 556877"/>
                  <a:gd name="connsiteX2" fmla="*/ 305324 w 2366919"/>
                  <a:gd name="connsiteY2" fmla="*/ 440125 h 556877"/>
                  <a:gd name="connsiteX3" fmla="*/ 632005 w 2366919"/>
                  <a:gd name="connsiteY3" fmla="*/ 551751 h 556877"/>
                  <a:gd name="connsiteX4" fmla="*/ 2214693 w 2366919"/>
                  <a:gd name="connsiteY4" fmla="*/ 524312 h 556877"/>
                  <a:gd name="connsiteX5" fmla="*/ 2193721 w 2366919"/>
                  <a:gd name="connsiteY5" fmla="*/ 402672 h 556877"/>
                  <a:gd name="connsiteX0" fmla="*/ 0 w 2362096"/>
                  <a:gd name="connsiteY0" fmla="*/ 0 h 550500"/>
                  <a:gd name="connsiteX1" fmla="*/ 128159 w 2362096"/>
                  <a:gd name="connsiteY1" fmla="*/ 171519 h 550500"/>
                  <a:gd name="connsiteX2" fmla="*/ 305324 w 2362096"/>
                  <a:gd name="connsiteY2" fmla="*/ 440125 h 550500"/>
                  <a:gd name="connsiteX3" fmla="*/ 700585 w 2362096"/>
                  <a:gd name="connsiteY3" fmla="*/ 544131 h 550500"/>
                  <a:gd name="connsiteX4" fmla="*/ 2214693 w 2362096"/>
                  <a:gd name="connsiteY4" fmla="*/ 524312 h 550500"/>
                  <a:gd name="connsiteX5" fmla="*/ 2193721 w 2362096"/>
                  <a:gd name="connsiteY5" fmla="*/ 402672 h 550500"/>
                  <a:gd name="connsiteX0" fmla="*/ 0 w 2348428"/>
                  <a:gd name="connsiteY0" fmla="*/ 0 h 669149"/>
                  <a:gd name="connsiteX1" fmla="*/ 128159 w 2348428"/>
                  <a:gd name="connsiteY1" fmla="*/ 171519 h 669149"/>
                  <a:gd name="connsiteX2" fmla="*/ 305324 w 2348428"/>
                  <a:gd name="connsiteY2" fmla="*/ 440125 h 669149"/>
                  <a:gd name="connsiteX3" fmla="*/ 896800 w 2348428"/>
                  <a:gd name="connsiteY3" fmla="*/ 667956 h 669149"/>
                  <a:gd name="connsiteX4" fmla="*/ 2214693 w 2348428"/>
                  <a:gd name="connsiteY4" fmla="*/ 524312 h 669149"/>
                  <a:gd name="connsiteX5" fmla="*/ 2193721 w 2348428"/>
                  <a:gd name="connsiteY5" fmla="*/ 402672 h 669149"/>
                  <a:gd name="connsiteX0" fmla="*/ 0 w 2344228"/>
                  <a:gd name="connsiteY0" fmla="*/ 0 h 603433"/>
                  <a:gd name="connsiteX1" fmla="*/ 128159 w 2344228"/>
                  <a:gd name="connsiteY1" fmla="*/ 171519 h 603433"/>
                  <a:gd name="connsiteX2" fmla="*/ 305324 w 2344228"/>
                  <a:gd name="connsiteY2" fmla="*/ 440125 h 603433"/>
                  <a:gd name="connsiteX3" fmla="*/ 957760 w 2344228"/>
                  <a:gd name="connsiteY3" fmla="*/ 601281 h 603433"/>
                  <a:gd name="connsiteX4" fmla="*/ 2214693 w 2344228"/>
                  <a:gd name="connsiteY4" fmla="*/ 524312 h 603433"/>
                  <a:gd name="connsiteX5" fmla="*/ 2193721 w 2344228"/>
                  <a:gd name="connsiteY5" fmla="*/ 402672 h 603433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56497"/>
                  <a:gd name="connsiteY0" fmla="*/ 0 h 588672"/>
                  <a:gd name="connsiteX1" fmla="*/ 128159 w 2356497"/>
                  <a:gd name="connsiteY1" fmla="*/ 171519 h 588672"/>
                  <a:gd name="connsiteX2" fmla="*/ 305324 w 2356497"/>
                  <a:gd name="connsiteY2" fmla="*/ 440125 h 588672"/>
                  <a:gd name="connsiteX3" fmla="*/ 780595 w 2356497"/>
                  <a:gd name="connsiteY3" fmla="*/ 586041 h 588672"/>
                  <a:gd name="connsiteX4" fmla="*/ 2214693 w 2356497"/>
                  <a:gd name="connsiteY4" fmla="*/ 524312 h 588672"/>
                  <a:gd name="connsiteX5" fmla="*/ 2193721 w 2356497"/>
                  <a:gd name="connsiteY5" fmla="*/ 402672 h 588672"/>
                  <a:gd name="connsiteX0" fmla="*/ 0 w 2354240"/>
                  <a:gd name="connsiteY0" fmla="*/ 0 h 637094"/>
                  <a:gd name="connsiteX1" fmla="*/ 128159 w 2354240"/>
                  <a:gd name="connsiteY1" fmla="*/ 171519 h 637094"/>
                  <a:gd name="connsiteX2" fmla="*/ 305324 w 2354240"/>
                  <a:gd name="connsiteY2" fmla="*/ 440125 h 637094"/>
                  <a:gd name="connsiteX3" fmla="*/ 812980 w 2354240"/>
                  <a:gd name="connsiteY3" fmla="*/ 635571 h 637094"/>
                  <a:gd name="connsiteX4" fmla="*/ 2214693 w 2354240"/>
                  <a:gd name="connsiteY4" fmla="*/ 524312 h 637094"/>
                  <a:gd name="connsiteX5" fmla="*/ 2193721 w 2354240"/>
                  <a:gd name="connsiteY5" fmla="*/ 402672 h 637094"/>
                  <a:gd name="connsiteX0" fmla="*/ 0 w 2354240"/>
                  <a:gd name="connsiteY0" fmla="*/ 0 h 609010"/>
                  <a:gd name="connsiteX1" fmla="*/ 128159 w 2354240"/>
                  <a:gd name="connsiteY1" fmla="*/ 171519 h 609010"/>
                  <a:gd name="connsiteX2" fmla="*/ 305324 w 2354240"/>
                  <a:gd name="connsiteY2" fmla="*/ 440125 h 609010"/>
                  <a:gd name="connsiteX3" fmla="*/ 812980 w 2354240"/>
                  <a:gd name="connsiteY3" fmla="*/ 606996 h 609010"/>
                  <a:gd name="connsiteX4" fmla="*/ 2214693 w 2354240"/>
                  <a:gd name="connsiteY4" fmla="*/ 524312 h 609010"/>
                  <a:gd name="connsiteX5" fmla="*/ 2193721 w 2354240"/>
                  <a:gd name="connsiteY5" fmla="*/ 402672 h 609010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63032"/>
                  <a:gd name="connsiteY0" fmla="*/ 0 h 616603"/>
                  <a:gd name="connsiteX1" fmla="*/ 128159 w 2363032"/>
                  <a:gd name="connsiteY1" fmla="*/ 171519 h 616603"/>
                  <a:gd name="connsiteX2" fmla="*/ 305324 w 2363032"/>
                  <a:gd name="connsiteY2" fmla="*/ 440125 h 616603"/>
                  <a:gd name="connsiteX3" fmla="*/ 812980 w 2363032"/>
                  <a:gd name="connsiteY3" fmla="*/ 606996 h 616603"/>
                  <a:gd name="connsiteX4" fmla="*/ 2214693 w 2363032"/>
                  <a:gd name="connsiteY4" fmla="*/ 602417 h 616603"/>
                  <a:gd name="connsiteX5" fmla="*/ 2193721 w 2363032"/>
                  <a:gd name="connsiteY5" fmla="*/ 402672 h 616603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214693"/>
                  <a:gd name="connsiteY0" fmla="*/ 0 h 627627"/>
                  <a:gd name="connsiteX1" fmla="*/ 128159 w 2214693"/>
                  <a:gd name="connsiteY1" fmla="*/ 171519 h 627627"/>
                  <a:gd name="connsiteX2" fmla="*/ 305324 w 2214693"/>
                  <a:gd name="connsiteY2" fmla="*/ 440125 h 627627"/>
                  <a:gd name="connsiteX3" fmla="*/ 812980 w 2214693"/>
                  <a:gd name="connsiteY3" fmla="*/ 606996 h 627627"/>
                  <a:gd name="connsiteX4" fmla="*/ 2214693 w 2214693"/>
                  <a:gd name="connsiteY4" fmla="*/ 602417 h 627627"/>
                  <a:gd name="connsiteX0" fmla="*/ 0 w 2214693"/>
                  <a:gd name="connsiteY0" fmla="*/ 0 h 617543"/>
                  <a:gd name="connsiteX1" fmla="*/ 128159 w 2214693"/>
                  <a:gd name="connsiteY1" fmla="*/ 171519 h 617543"/>
                  <a:gd name="connsiteX2" fmla="*/ 305324 w 2214693"/>
                  <a:gd name="connsiteY2" fmla="*/ 440125 h 617543"/>
                  <a:gd name="connsiteX3" fmla="*/ 812980 w 2214693"/>
                  <a:gd name="connsiteY3" fmla="*/ 606996 h 617543"/>
                  <a:gd name="connsiteX4" fmla="*/ 2214693 w 2214693"/>
                  <a:gd name="connsiteY4" fmla="*/ 602417 h 617543"/>
                  <a:gd name="connsiteX0" fmla="*/ 0 w 2228028"/>
                  <a:gd name="connsiteY0" fmla="*/ 0 h 629462"/>
                  <a:gd name="connsiteX1" fmla="*/ 128159 w 2228028"/>
                  <a:gd name="connsiteY1" fmla="*/ 171519 h 629462"/>
                  <a:gd name="connsiteX2" fmla="*/ 305324 w 2228028"/>
                  <a:gd name="connsiteY2" fmla="*/ 440125 h 629462"/>
                  <a:gd name="connsiteX3" fmla="*/ 812980 w 2228028"/>
                  <a:gd name="connsiteY3" fmla="*/ 606996 h 629462"/>
                  <a:gd name="connsiteX4" fmla="*/ 2228028 w 2228028"/>
                  <a:gd name="connsiteY4" fmla="*/ 629087 h 629462"/>
                  <a:gd name="connsiteX0" fmla="*/ 0 w 2228028"/>
                  <a:gd name="connsiteY0" fmla="*/ 0 h 634019"/>
                  <a:gd name="connsiteX1" fmla="*/ 128159 w 2228028"/>
                  <a:gd name="connsiteY1" fmla="*/ 171519 h 634019"/>
                  <a:gd name="connsiteX2" fmla="*/ 305324 w 2228028"/>
                  <a:gd name="connsiteY2" fmla="*/ 440125 h 634019"/>
                  <a:gd name="connsiteX3" fmla="*/ 822505 w 2228028"/>
                  <a:gd name="connsiteY3" fmla="*/ 616521 h 634019"/>
                  <a:gd name="connsiteX4" fmla="*/ 2228028 w 2228028"/>
                  <a:gd name="connsiteY4" fmla="*/ 629087 h 634019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52985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16 w 2228044"/>
                  <a:gd name="connsiteY0" fmla="*/ 0 h 629087"/>
                  <a:gd name="connsiteX1" fmla="*/ 128175 w 2228044"/>
                  <a:gd name="connsiteY1" fmla="*/ 171519 h 629087"/>
                  <a:gd name="connsiteX2" fmla="*/ 305340 w 2228044"/>
                  <a:gd name="connsiteY2" fmla="*/ 440125 h 629087"/>
                  <a:gd name="connsiteX3" fmla="*/ 835856 w 2228044"/>
                  <a:gd name="connsiteY3" fmla="*/ 603186 h 629087"/>
                  <a:gd name="connsiteX4" fmla="*/ 2228044 w 2228044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87519 w 2228028"/>
                  <a:gd name="connsiteY1" fmla="*/ 1969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37049 w 2228028"/>
                  <a:gd name="connsiteY1" fmla="*/ 19818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35804 w 2228028"/>
                  <a:gd name="connsiteY2" fmla="*/ 48330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42722"/>
                  <a:gd name="connsiteX1" fmla="*/ 161179 w 2228028"/>
                  <a:gd name="connsiteY1" fmla="*/ 227399 h 642722"/>
                  <a:gd name="connsiteX2" fmla="*/ 365014 w 2228028"/>
                  <a:gd name="connsiteY2" fmla="*/ 516325 h 642722"/>
                  <a:gd name="connsiteX3" fmla="*/ 877750 w 2228028"/>
                  <a:gd name="connsiteY3" fmla="*/ 636206 h 642722"/>
                  <a:gd name="connsiteX4" fmla="*/ 2228028 w 2228028"/>
                  <a:gd name="connsiteY4" fmla="*/ 629087 h 642722"/>
                  <a:gd name="connsiteX0" fmla="*/ 0 w 2228028"/>
                  <a:gd name="connsiteY0" fmla="*/ 0 h 653872"/>
                  <a:gd name="connsiteX1" fmla="*/ 161179 w 2228028"/>
                  <a:gd name="connsiteY1" fmla="*/ 227399 h 653872"/>
                  <a:gd name="connsiteX2" fmla="*/ 365014 w 2228028"/>
                  <a:gd name="connsiteY2" fmla="*/ 516325 h 653872"/>
                  <a:gd name="connsiteX3" fmla="*/ 898070 w 2228028"/>
                  <a:gd name="connsiteY3" fmla="*/ 648906 h 653872"/>
                  <a:gd name="connsiteX4" fmla="*/ 2228028 w 2228028"/>
                  <a:gd name="connsiteY4" fmla="*/ 629087 h 653872"/>
                  <a:gd name="connsiteX0" fmla="*/ 0 w 2228028"/>
                  <a:gd name="connsiteY0" fmla="*/ 0 h 678887"/>
                  <a:gd name="connsiteX1" fmla="*/ 161179 w 2228028"/>
                  <a:gd name="connsiteY1" fmla="*/ 227399 h 678887"/>
                  <a:gd name="connsiteX2" fmla="*/ 365014 w 2228028"/>
                  <a:gd name="connsiteY2" fmla="*/ 516325 h 678887"/>
                  <a:gd name="connsiteX3" fmla="*/ 928550 w 2228028"/>
                  <a:gd name="connsiteY3" fmla="*/ 675576 h 678887"/>
                  <a:gd name="connsiteX4" fmla="*/ 2228028 w 2228028"/>
                  <a:gd name="connsiteY4" fmla="*/ 629087 h 678887"/>
                  <a:gd name="connsiteX0" fmla="*/ 0 w 2228028"/>
                  <a:gd name="connsiteY0" fmla="*/ 0 h 675243"/>
                  <a:gd name="connsiteX1" fmla="*/ 161179 w 2228028"/>
                  <a:gd name="connsiteY1" fmla="*/ 227399 h 675243"/>
                  <a:gd name="connsiteX2" fmla="*/ 365014 w 2228028"/>
                  <a:gd name="connsiteY2" fmla="*/ 516325 h 675243"/>
                  <a:gd name="connsiteX3" fmla="*/ 939980 w 2228028"/>
                  <a:gd name="connsiteY3" fmla="*/ 671766 h 675243"/>
                  <a:gd name="connsiteX4" fmla="*/ 2228028 w 2228028"/>
                  <a:gd name="connsiteY4" fmla="*/ 629087 h 675243"/>
                  <a:gd name="connsiteX0" fmla="*/ 0 w 2228028"/>
                  <a:gd name="connsiteY0" fmla="*/ 0 h 672818"/>
                  <a:gd name="connsiteX1" fmla="*/ 161179 w 2228028"/>
                  <a:gd name="connsiteY1" fmla="*/ 227399 h 672818"/>
                  <a:gd name="connsiteX2" fmla="*/ 365014 w 2228028"/>
                  <a:gd name="connsiteY2" fmla="*/ 516325 h 672818"/>
                  <a:gd name="connsiteX3" fmla="*/ 939980 w 2228028"/>
                  <a:gd name="connsiteY3" fmla="*/ 671766 h 672818"/>
                  <a:gd name="connsiteX4" fmla="*/ 2228028 w 2228028"/>
                  <a:gd name="connsiteY4" fmla="*/ 629087 h 672818"/>
                  <a:gd name="connsiteX0" fmla="*/ 0 w 2254698"/>
                  <a:gd name="connsiteY0" fmla="*/ 0 h 687516"/>
                  <a:gd name="connsiteX1" fmla="*/ 161179 w 2254698"/>
                  <a:gd name="connsiteY1" fmla="*/ 227399 h 687516"/>
                  <a:gd name="connsiteX2" fmla="*/ 365014 w 2254698"/>
                  <a:gd name="connsiteY2" fmla="*/ 516325 h 687516"/>
                  <a:gd name="connsiteX3" fmla="*/ 939980 w 2254698"/>
                  <a:gd name="connsiteY3" fmla="*/ 671766 h 687516"/>
                  <a:gd name="connsiteX4" fmla="*/ 2254698 w 2254698"/>
                  <a:gd name="connsiteY4" fmla="*/ 683697 h 687516"/>
                  <a:gd name="connsiteX0" fmla="*/ 0 w 2235648"/>
                  <a:gd name="connsiteY0" fmla="*/ 0 h 684762"/>
                  <a:gd name="connsiteX1" fmla="*/ 161179 w 2235648"/>
                  <a:gd name="connsiteY1" fmla="*/ 227399 h 684762"/>
                  <a:gd name="connsiteX2" fmla="*/ 365014 w 2235648"/>
                  <a:gd name="connsiteY2" fmla="*/ 516325 h 684762"/>
                  <a:gd name="connsiteX3" fmla="*/ 939980 w 2235648"/>
                  <a:gd name="connsiteY3" fmla="*/ 671766 h 684762"/>
                  <a:gd name="connsiteX4" fmla="*/ 2235648 w 2235648"/>
                  <a:gd name="connsiteY4" fmla="*/ 677347 h 684762"/>
                  <a:gd name="connsiteX0" fmla="*/ 0 w 2235648"/>
                  <a:gd name="connsiteY0" fmla="*/ 0 h 691074"/>
                  <a:gd name="connsiteX1" fmla="*/ 161179 w 2235648"/>
                  <a:gd name="connsiteY1" fmla="*/ 227399 h 691074"/>
                  <a:gd name="connsiteX2" fmla="*/ 365014 w 2235648"/>
                  <a:gd name="connsiteY2" fmla="*/ 516325 h 691074"/>
                  <a:gd name="connsiteX3" fmla="*/ 939980 w 2235648"/>
                  <a:gd name="connsiteY3" fmla="*/ 671766 h 691074"/>
                  <a:gd name="connsiteX4" fmla="*/ 2235648 w 2235648"/>
                  <a:gd name="connsiteY4" fmla="*/ 690047 h 691074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00426 w 2235648"/>
                  <a:gd name="connsiteY2" fmla="*/ 565114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12684 w 2235648"/>
                  <a:gd name="connsiteY2" fmla="*/ 58180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4948"/>
                  <a:gd name="connsiteX1" fmla="*/ 161179 w 2235648"/>
                  <a:gd name="connsiteY1" fmla="*/ 227399 h 694948"/>
                  <a:gd name="connsiteX2" fmla="*/ 418132 w 2235648"/>
                  <a:gd name="connsiteY2" fmla="*/ 594644 h 694948"/>
                  <a:gd name="connsiteX3" fmla="*/ 939980 w 2235648"/>
                  <a:gd name="connsiteY3" fmla="*/ 671766 h 694948"/>
                  <a:gd name="connsiteX4" fmla="*/ 2235648 w 2235648"/>
                  <a:gd name="connsiteY4" fmla="*/ 690047 h 694948"/>
                  <a:gd name="connsiteX0" fmla="*/ 0 w 2235648"/>
                  <a:gd name="connsiteY0" fmla="*/ 0 h 726017"/>
                  <a:gd name="connsiteX1" fmla="*/ 161179 w 2235648"/>
                  <a:gd name="connsiteY1" fmla="*/ 227399 h 726017"/>
                  <a:gd name="connsiteX2" fmla="*/ 418132 w 2235648"/>
                  <a:gd name="connsiteY2" fmla="*/ 594644 h 726017"/>
                  <a:gd name="connsiteX3" fmla="*/ 971306 w 2235648"/>
                  <a:gd name="connsiteY3" fmla="*/ 723123 h 726017"/>
                  <a:gd name="connsiteX4" fmla="*/ 2235648 w 2235648"/>
                  <a:gd name="connsiteY4" fmla="*/ 690047 h 726017"/>
                  <a:gd name="connsiteX0" fmla="*/ 0 w 2235648"/>
                  <a:gd name="connsiteY0" fmla="*/ 0 h 745867"/>
                  <a:gd name="connsiteX1" fmla="*/ 161179 w 2235648"/>
                  <a:gd name="connsiteY1" fmla="*/ 227399 h 745867"/>
                  <a:gd name="connsiteX2" fmla="*/ 418132 w 2235648"/>
                  <a:gd name="connsiteY2" fmla="*/ 594644 h 745867"/>
                  <a:gd name="connsiteX3" fmla="*/ 984925 w 2235648"/>
                  <a:gd name="connsiteY3" fmla="*/ 743665 h 745867"/>
                  <a:gd name="connsiteX4" fmla="*/ 2235648 w 2235648"/>
                  <a:gd name="connsiteY4" fmla="*/ 690047 h 745867"/>
                  <a:gd name="connsiteX0" fmla="*/ 0 w 2235648"/>
                  <a:gd name="connsiteY0" fmla="*/ 0 h 758420"/>
                  <a:gd name="connsiteX1" fmla="*/ 161179 w 2235648"/>
                  <a:gd name="connsiteY1" fmla="*/ 227399 h 758420"/>
                  <a:gd name="connsiteX2" fmla="*/ 418132 w 2235648"/>
                  <a:gd name="connsiteY2" fmla="*/ 594644 h 758420"/>
                  <a:gd name="connsiteX3" fmla="*/ 1002631 w 2235648"/>
                  <a:gd name="connsiteY3" fmla="*/ 756504 h 758420"/>
                  <a:gd name="connsiteX4" fmla="*/ 2235648 w 2235648"/>
                  <a:gd name="connsiteY4" fmla="*/ 690047 h 758420"/>
                  <a:gd name="connsiteX0" fmla="*/ 0 w 2235648"/>
                  <a:gd name="connsiteY0" fmla="*/ 0 h 739625"/>
                  <a:gd name="connsiteX1" fmla="*/ 161179 w 2235648"/>
                  <a:gd name="connsiteY1" fmla="*/ 227399 h 739625"/>
                  <a:gd name="connsiteX2" fmla="*/ 418132 w 2235648"/>
                  <a:gd name="connsiteY2" fmla="*/ 594644 h 739625"/>
                  <a:gd name="connsiteX3" fmla="*/ 1053025 w 2235648"/>
                  <a:gd name="connsiteY3" fmla="*/ 737245 h 739625"/>
                  <a:gd name="connsiteX4" fmla="*/ 2235648 w 2235648"/>
                  <a:gd name="connsiteY4" fmla="*/ 690047 h 739625"/>
                  <a:gd name="connsiteX0" fmla="*/ 0 w 2271060"/>
                  <a:gd name="connsiteY0" fmla="*/ 0 h 743475"/>
                  <a:gd name="connsiteX1" fmla="*/ 161179 w 2271060"/>
                  <a:gd name="connsiteY1" fmla="*/ 227399 h 743475"/>
                  <a:gd name="connsiteX2" fmla="*/ 418132 w 2271060"/>
                  <a:gd name="connsiteY2" fmla="*/ 594644 h 743475"/>
                  <a:gd name="connsiteX3" fmla="*/ 1053025 w 2271060"/>
                  <a:gd name="connsiteY3" fmla="*/ 737245 h 743475"/>
                  <a:gd name="connsiteX4" fmla="*/ 2271060 w 2271060"/>
                  <a:gd name="connsiteY4" fmla="*/ 723429 h 743475"/>
                  <a:gd name="connsiteX0" fmla="*/ 0 w 2288766"/>
                  <a:gd name="connsiteY0" fmla="*/ 0 h 749709"/>
                  <a:gd name="connsiteX1" fmla="*/ 161179 w 2288766"/>
                  <a:gd name="connsiteY1" fmla="*/ 227399 h 749709"/>
                  <a:gd name="connsiteX2" fmla="*/ 418132 w 2288766"/>
                  <a:gd name="connsiteY2" fmla="*/ 594644 h 749709"/>
                  <a:gd name="connsiteX3" fmla="*/ 1053025 w 2288766"/>
                  <a:gd name="connsiteY3" fmla="*/ 737245 h 749709"/>
                  <a:gd name="connsiteX4" fmla="*/ 2288766 w 2288766"/>
                  <a:gd name="connsiteY4" fmla="*/ 746539 h 749709"/>
                  <a:gd name="connsiteX0" fmla="*/ 0 w 2288766"/>
                  <a:gd name="connsiteY0" fmla="*/ 0 h 746539"/>
                  <a:gd name="connsiteX1" fmla="*/ 161179 w 2288766"/>
                  <a:gd name="connsiteY1" fmla="*/ 227399 h 746539"/>
                  <a:gd name="connsiteX2" fmla="*/ 418132 w 2288766"/>
                  <a:gd name="connsiteY2" fmla="*/ 594644 h 746539"/>
                  <a:gd name="connsiteX3" fmla="*/ 1053025 w 2288766"/>
                  <a:gd name="connsiteY3" fmla="*/ 737245 h 746539"/>
                  <a:gd name="connsiteX4" fmla="*/ 2288766 w 2288766"/>
                  <a:gd name="connsiteY4" fmla="*/ 746539 h 746539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68360"/>
                  <a:gd name="connsiteX1" fmla="*/ 161179 w 2288766"/>
                  <a:gd name="connsiteY1" fmla="*/ 227399 h 768360"/>
                  <a:gd name="connsiteX2" fmla="*/ 419494 w 2288766"/>
                  <a:gd name="connsiteY2" fmla="*/ 584373 h 768360"/>
                  <a:gd name="connsiteX3" fmla="*/ 1063240 w 2288766"/>
                  <a:gd name="connsiteY3" fmla="*/ 759393 h 768360"/>
                  <a:gd name="connsiteX4" fmla="*/ 2288766 w 2288766"/>
                  <a:gd name="connsiteY4" fmla="*/ 746539 h 768360"/>
                  <a:gd name="connsiteX0" fmla="*/ 0 w 2288766"/>
                  <a:gd name="connsiteY0" fmla="*/ 0 h 785472"/>
                  <a:gd name="connsiteX1" fmla="*/ 161179 w 2288766"/>
                  <a:gd name="connsiteY1" fmla="*/ 227399 h 785472"/>
                  <a:gd name="connsiteX2" fmla="*/ 419494 w 2288766"/>
                  <a:gd name="connsiteY2" fmla="*/ 584373 h 785472"/>
                  <a:gd name="connsiteX3" fmla="*/ 1075498 w 2288766"/>
                  <a:gd name="connsiteY3" fmla="*/ 778652 h 785472"/>
                  <a:gd name="connsiteX4" fmla="*/ 2288766 w 2288766"/>
                  <a:gd name="connsiteY4" fmla="*/ 746539 h 785472"/>
                  <a:gd name="connsiteX0" fmla="*/ 0 w 2306472"/>
                  <a:gd name="connsiteY0" fmla="*/ 0 h 791979"/>
                  <a:gd name="connsiteX1" fmla="*/ 161179 w 2306472"/>
                  <a:gd name="connsiteY1" fmla="*/ 227399 h 791979"/>
                  <a:gd name="connsiteX2" fmla="*/ 419494 w 2306472"/>
                  <a:gd name="connsiteY2" fmla="*/ 584373 h 791979"/>
                  <a:gd name="connsiteX3" fmla="*/ 1075498 w 2306472"/>
                  <a:gd name="connsiteY3" fmla="*/ 778652 h 791979"/>
                  <a:gd name="connsiteX4" fmla="*/ 2306472 w 2306472"/>
                  <a:gd name="connsiteY4" fmla="*/ 777353 h 791979"/>
                  <a:gd name="connsiteX0" fmla="*/ 0 w 2306472"/>
                  <a:gd name="connsiteY0" fmla="*/ 0 h 778652"/>
                  <a:gd name="connsiteX1" fmla="*/ 161179 w 2306472"/>
                  <a:gd name="connsiteY1" fmla="*/ 227399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6472"/>
                  <a:gd name="connsiteY0" fmla="*/ 0 h 778652"/>
                  <a:gd name="connsiteX1" fmla="*/ 81502 w 2306472"/>
                  <a:gd name="connsiteY1" fmla="*/ 271694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1358 h 770381"/>
                  <a:gd name="connsiteX1" fmla="*/ 75373 w 2300343"/>
                  <a:gd name="connsiteY1" fmla="*/ 263423 h 770381"/>
                  <a:gd name="connsiteX2" fmla="*/ 413365 w 2300343"/>
                  <a:gd name="connsiteY2" fmla="*/ 576102 h 770381"/>
                  <a:gd name="connsiteX3" fmla="*/ 1069369 w 2300343"/>
                  <a:gd name="connsiteY3" fmla="*/ 770381 h 770381"/>
                  <a:gd name="connsiteX4" fmla="*/ 2300343 w 2300343"/>
                  <a:gd name="connsiteY4" fmla="*/ 769082 h 770381"/>
                  <a:gd name="connsiteX0" fmla="*/ 0 w 2300343"/>
                  <a:gd name="connsiteY0" fmla="*/ 121091 h 890114"/>
                  <a:gd name="connsiteX1" fmla="*/ 75373 w 2300343"/>
                  <a:gd name="connsiteY1" fmla="*/ 383156 h 890114"/>
                  <a:gd name="connsiteX2" fmla="*/ 413365 w 2300343"/>
                  <a:gd name="connsiteY2" fmla="*/ 695835 h 890114"/>
                  <a:gd name="connsiteX3" fmla="*/ 1069369 w 2300343"/>
                  <a:gd name="connsiteY3" fmla="*/ 890114 h 890114"/>
                  <a:gd name="connsiteX4" fmla="*/ 2300343 w 2300343"/>
                  <a:gd name="connsiteY4" fmla="*/ 888815 h 890114"/>
                  <a:gd name="connsiteX0" fmla="*/ 0 w 2300343"/>
                  <a:gd name="connsiteY0" fmla="*/ 0 h 769023"/>
                  <a:gd name="connsiteX1" fmla="*/ 98152 w 2300343"/>
                  <a:gd name="connsiteY1" fmla="*/ 74233 h 769023"/>
                  <a:gd name="connsiteX2" fmla="*/ 75373 w 2300343"/>
                  <a:gd name="connsiteY2" fmla="*/ 262065 h 769023"/>
                  <a:gd name="connsiteX3" fmla="*/ 413365 w 2300343"/>
                  <a:gd name="connsiteY3" fmla="*/ 574744 h 769023"/>
                  <a:gd name="connsiteX4" fmla="*/ 1069369 w 2300343"/>
                  <a:gd name="connsiteY4" fmla="*/ 769023 h 769023"/>
                  <a:gd name="connsiteX5" fmla="*/ 2300343 w 2300343"/>
                  <a:gd name="connsiteY5" fmla="*/ 767724 h 769023"/>
                  <a:gd name="connsiteX0" fmla="*/ 44074 w 2246265"/>
                  <a:gd name="connsiteY0" fmla="*/ 0 h 694790"/>
                  <a:gd name="connsiteX1" fmla="*/ 21295 w 2246265"/>
                  <a:gd name="connsiteY1" fmla="*/ 187832 h 694790"/>
                  <a:gd name="connsiteX2" fmla="*/ 359287 w 2246265"/>
                  <a:gd name="connsiteY2" fmla="*/ 500511 h 694790"/>
                  <a:gd name="connsiteX3" fmla="*/ 1015291 w 2246265"/>
                  <a:gd name="connsiteY3" fmla="*/ 694790 h 694790"/>
                  <a:gd name="connsiteX4" fmla="*/ 2246265 w 2246265"/>
                  <a:gd name="connsiteY4" fmla="*/ 693491 h 694790"/>
                  <a:gd name="connsiteX0" fmla="*/ 0 w 2312512"/>
                  <a:gd name="connsiteY0" fmla="*/ 0 h 779529"/>
                  <a:gd name="connsiteX1" fmla="*/ 87542 w 2312512"/>
                  <a:gd name="connsiteY1" fmla="*/ 272571 h 779529"/>
                  <a:gd name="connsiteX2" fmla="*/ 425534 w 2312512"/>
                  <a:gd name="connsiteY2" fmla="*/ 585250 h 779529"/>
                  <a:gd name="connsiteX3" fmla="*/ 1081538 w 2312512"/>
                  <a:gd name="connsiteY3" fmla="*/ 779529 h 779529"/>
                  <a:gd name="connsiteX4" fmla="*/ 2312512 w 2312512"/>
                  <a:gd name="connsiteY4" fmla="*/ 778230 h 779529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91235"/>
                  <a:gd name="connsiteX1" fmla="*/ 90607 w 2306383"/>
                  <a:gd name="connsiteY1" fmla="*/ 279311 h 791235"/>
                  <a:gd name="connsiteX2" fmla="*/ 424512 w 2306383"/>
                  <a:gd name="connsiteY2" fmla="*/ 644953 h 791235"/>
                  <a:gd name="connsiteX3" fmla="*/ 1075409 w 2306383"/>
                  <a:gd name="connsiteY3" fmla="*/ 781455 h 791235"/>
                  <a:gd name="connsiteX4" fmla="*/ 2306383 w 2306383"/>
                  <a:gd name="connsiteY4" fmla="*/ 780156 h 791235"/>
                  <a:gd name="connsiteX0" fmla="*/ 0 w 2306383"/>
                  <a:gd name="connsiteY0" fmla="*/ 0 h 789667"/>
                  <a:gd name="connsiteX1" fmla="*/ 90607 w 2306383"/>
                  <a:gd name="connsiteY1" fmla="*/ 279311 h 789667"/>
                  <a:gd name="connsiteX2" fmla="*/ 534832 w 2306383"/>
                  <a:gd name="connsiteY2" fmla="*/ 666138 h 789667"/>
                  <a:gd name="connsiteX3" fmla="*/ 1075409 w 2306383"/>
                  <a:gd name="connsiteY3" fmla="*/ 781455 h 789667"/>
                  <a:gd name="connsiteX4" fmla="*/ 2306383 w 2306383"/>
                  <a:gd name="connsiteY4" fmla="*/ 780156 h 789667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09224 w 2306383"/>
                  <a:gd name="connsiteY3" fmla="*/ 618717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5854 w 2306383"/>
                  <a:gd name="connsiteY2" fmla="*/ 45332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17316 w 2306383"/>
                  <a:gd name="connsiteY2" fmla="*/ 259132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55452 w 2306383"/>
                  <a:gd name="connsiteY2" fmla="*/ 20520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186202 w 2306383"/>
                  <a:gd name="connsiteY2" fmla="*/ 392661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16953 w 2306383"/>
                  <a:gd name="connsiteY2" fmla="*/ 336168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04695 w 2306383"/>
                  <a:gd name="connsiteY2" fmla="*/ 373402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367736 w 2306383"/>
                  <a:gd name="connsiteY2" fmla="*/ 52641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72609 w 2306383"/>
                  <a:gd name="connsiteY2" fmla="*/ 445524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95763 w 2306383"/>
                  <a:gd name="connsiteY2" fmla="*/ 398018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1640 w 2306383"/>
                  <a:gd name="connsiteY2" fmla="*/ 359500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2461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1177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1935 w 2306383"/>
                  <a:gd name="connsiteY3" fmla="*/ 341304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4659 w 2306383"/>
                  <a:gd name="connsiteY3" fmla="*/ 346440 h 780156"/>
                  <a:gd name="connsiteX4" fmla="*/ 2306383 w 2306383"/>
                  <a:gd name="connsiteY4" fmla="*/ 780156 h 780156"/>
                  <a:gd name="connsiteX0" fmla="*/ 0 w 1334659"/>
                  <a:gd name="connsiteY0" fmla="*/ 0 h 346440"/>
                  <a:gd name="connsiteX1" fmla="*/ 90607 w 1334659"/>
                  <a:gd name="connsiteY1" fmla="*/ 279311 h 346440"/>
                  <a:gd name="connsiteX2" fmla="*/ 525726 w 1334659"/>
                  <a:gd name="connsiteY2" fmla="*/ 340241 h 346440"/>
                  <a:gd name="connsiteX3" fmla="*/ 1334659 w 1334659"/>
                  <a:gd name="connsiteY3" fmla="*/ 346440 h 346440"/>
                  <a:gd name="connsiteX0" fmla="*/ 0 w 2292135"/>
                  <a:gd name="connsiteY0" fmla="*/ 0 h 352860"/>
                  <a:gd name="connsiteX1" fmla="*/ 90607 w 2292135"/>
                  <a:gd name="connsiteY1" fmla="*/ 279311 h 352860"/>
                  <a:gd name="connsiteX2" fmla="*/ 525726 w 2292135"/>
                  <a:gd name="connsiteY2" fmla="*/ 340241 h 352860"/>
                  <a:gd name="connsiteX3" fmla="*/ 2292135 w 2292135"/>
                  <a:gd name="connsiteY3" fmla="*/ 352860 h 352860"/>
                  <a:gd name="connsiteX0" fmla="*/ 0 w 2318013"/>
                  <a:gd name="connsiteY0" fmla="*/ 0 h 342292"/>
                  <a:gd name="connsiteX1" fmla="*/ 90607 w 2318013"/>
                  <a:gd name="connsiteY1" fmla="*/ 279311 h 342292"/>
                  <a:gd name="connsiteX2" fmla="*/ 525726 w 2318013"/>
                  <a:gd name="connsiteY2" fmla="*/ 340241 h 342292"/>
                  <a:gd name="connsiteX3" fmla="*/ 2318013 w 2318013"/>
                  <a:gd name="connsiteY3" fmla="*/ 328465 h 342292"/>
                  <a:gd name="connsiteX0" fmla="*/ 0 w 2326185"/>
                  <a:gd name="connsiteY0" fmla="*/ 0 h 342588"/>
                  <a:gd name="connsiteX1" fmla="*/ 90607 w 2326185"/>
                  <a:gd name="connsiteY1" fmla="*/ 279311 h 342588"/>
                  <a:gd name="connsiteX2" fmla="*/ 525726 w 2326185"/>
                  <a:gd name="connsiteY2" fmla="*/ 340241 h 342588"/>
                  <a:gd name="connsiteX3" fmla="*/ 2326185 w 2326185"/>
                  <a:gd name="connsiteY3" fmla="*/ 342588 h 342588"/>
                  <a:gd name="connsiteX0" fmla="*/ 0 w 2331633"/>
                  <a:gd name="connsiteY0" fmla="*/ 0 h 352859"/>
                  <a:gd name="connsiteX1" fmla="*/ 96055 w 2331633"/>
                  <a:gd name="connsiteY1" fmla="*/ 289582 h 352859"/>
                  <a:gd name="connsiteX2" fmla="*/ 531174 w 2331633"/>
                  <a:gd name="connsiteY2" fmla="*/ 350512 h 352859"/>
                  <a:gd name="connsiteX3" fmla="*/ 2331633 w 2331633"/>
                  <a:gd name="connsiteY3" fmla="*/ 352859 h 352859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4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5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414684"/>
                  <a:gd name="connsiteX1" fmla="*/ 164155 w 2331633"/>
                  <a:gd name="connsiteY1" fmla="*/ 380740 h 414684"/>
                  <a:gd name="connsiteX2" fmla="*/ 531175 w 2331633"/>
                  <a:gd name="connsiteY2" fmla="*/ 362067 h 414684"/>
                  <a:gd name="connsiteX3" fmla="*/ 2331633 w 2331633"/>
                  <a:gd name="connsiteY3" fmla="*/ 364414 h 414684"/>
                  <a:gd name="connsiteX0" fmla="*/ 0 w 2331633"/>
                  <a:gd name="connsiteY0" fmla="*/ 0 h 485832"/>
                  <a:gd name="connsiteX1" fmla="*/ 138277 w 2331633"/>
                  <a:gd name="connsiteY1" fmla="*/ 462911 h 485832"/>
                  <a:gd name="connsiteX2" fmla="*/ 531175 w 2331633"/>
                  <a:gd name="connsiteY2" fmla="*/ 362067 h 485832"/>
                  <a:gd name="connsiteX3" fmla="*/ 2331633 w 2331633"/>
                  <a:gd name="connsiteY3" fmla="*/ 364414 h 485832"/>
                  <a:gd name="connsiteX0" fmla="*/ 0 w 2331633"/>
                  <a:gd name="connsiteY0" fmla="*/ 0 h 484665"/>
                  <a:gd name="connsiteX1" fmla="*/ 141001 w 2331633"/>
                  <a:gd name="connsiteY1" fmla="*/ 461627 h 484665"/>
                  <a:gd name="connsiteX2" fmla="*/ 531175 w 2331633"/>
                  <a:gd name="connsiteY2" fmla="*/ 362067 h 484665"/>
                  <a:gd name="connsiteX3" fmla="*/ 2331633 w 2331633"/>
                  <a:gd name="connsiteY3" fmla="*/ 364414 h 484665"/>
                  <a:gd name="connsiteX0" fmla="*/ 0 w 2331633"/>
                  <a:gd name="connsiteY0" fmla="*/ 0 h 500511"/>
                  <a:gd name="connsiteX1" fmla="*/ 147130 w 2331633"/>
                  <a:gd name="connsiteY1" fmla="*/ 478960 h 500511"/>
                  <a:gd name="connsiteX2" fmla="*/ 531175 w 2331633"/>
                  <a:gd name="connsiteY2" fmla="*/ 362067 h 500511"/>
                  <a:gd name="connsiteX3" fmla="*/ 2331633 w 2331633"/>
                  <a:gd name="connsiteY3" fmla="*/ 364414 h 500511"/>
                  <a:gd name="connsiteX0" fmla="*/ 0 w 2331633"/>
                  <a:gd name="connsiteY0" fmla="*/ 0 h 520332"/>
                  <a:gd name="connsiteX1" fmla="*/ 147130 w 2331633"/>
                  <a:gd name="connsiteY1" fmla="*/ 478960 h 520332"/>
                  <a:gd name="connsiteX2" fmla="*/ 666011 w 2331633"/>
                  <a:gd name="connsiteY2" fmla="*/ 491102 h 520332"/>
                  <a:gd name="connsiteX3" fmla="*/ 2331633 w 2331633"/>
                  <a:gd name="connsiteY3" fmla="*/ 364414 h 520332"/>
                  <a:gd name="connsiteX0" fmla="*/ 0 w 2331633"/>
                  <a:gd name="connsiteY0" fmla="*/ 0 h 533720"/>
                  <a:gd name="connsiteX1" fmla="*/ 147130 w 2331633"/>
                  <a:gd name="connsiteY1" fmla="*/ 478960 h 533720"/>
                  <a:gd name="connsiteX2" fmla="*/ 696656 w 2331633"/>
                  <a:gd name="connsiteY2" fmla="*/ 525768 h 533720"/>
                  <a:gd name="connsiteX3" fmla="*/ 2331633 w 2331633"/>
                  <a:gd name="connsiteY3" fmla="*/ 364414 h 533720"/>
                  <a:gd name="connsiteX0" fmla="*/ 0 w 2331633"/>
                  <a:gd name="connsiteY0" fmla="*/ 0 h 524017"/>
                  <a:gd name="connsiteX1" fmla="*/ 147130 w 2331633"/>
                  <a:gd name="connsiteY1" fmla="*/ 478960 h 524017"/>
                  <a:gd name="connsiteX2" fmla="*/ 719129 w 2331633"/>
                  <a:gd name="connsiteY2" fmla="*/ 502657 h 524017"/>
                  <a:gd name="connsiteX3" fmla="*/ 2331633 w 2331633"/>
                  <a:gd name="connsiteY3" fmla="*/ 364414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3492"/>
                  <a:gd name="connsiteX1" fmla="*/ 147130 w 2358192"/>
                  <a:gd name="connsiteY1" fmla="*/ 478960 h 533492"/>
                  <a:gd name="connsiteX2" fmla="*/ 719129 w 2358192"/>
                  <a:gd name="connsiteY2" fmla="*/ 518064 h 533492"/>
                  <a:gd name="connsiteX3" fmla="*/ 2358192 w 2358192"/>
                  <a:gd name="connsiteY3" fmla="*/ 497300 h 533492"/>
                  <a:gd name="connsiteX0" fmla="*/ 0 w 2358192"/>
                  <a:gd name="connsiteY0" fmla="*/ 0 h 527480"/>
                  <a:gd name="connsiteX1" fmla="*/ 147130 w 2358192"/>
                  <a:gd name="connsiteY1" fmla="*/ 478960 h 527480"/>
                  <a:gd name="connsiteX2" fmla="*/ 719129 w 2358192"/>
                  <a:gd name="connsiteY2" fmla="*/ 518064 h 527480"/>
                  <a:gd name="connsiteX3" fmla="*/ 2358192 w 2358192"/>
                  <a:gd name="connsiteY3" fmla="*/ 497300 h 527480"/>
                  <a:gd name="connsiteX0" fmla="*/ 0 w 2358192"/>
                  <a:gd name="connsiteY0" fmla="*/ 0 h 524323"/>
                  <a:gd name="connsiteX1" fmla="*/ 147130 w 2358192"/>
                  <a:gd name="connsiteY1" fmla="*/ 478960 h 524323"/>
                  <a:gd name="connsiteX2" fmla="*/ 719129 w 2358192"/>
                  <a:gd name="connsiteY2" fmla="*/ 518064 h 524323"/>
                  <a:gd name="connsiteX3" fmla="*/ 2358192 w 2358192"/>
                  <a:gd name="connsiteY3" fmla="*/ 497300 h 524323"/>
                  <a:gd name="connsiteX0" fmla="*/ 0 w 2358192"/>
                  <a:gd name="connsiteY0" fmla="*/ 0 h 520502"/>
                  <a:gd name="connsiteX1" fmla="*/ 147130 w 2358192"/>
                  <a:gd name="connsiteY1" fmla="*/ 478960 h 520502"/>
                  <a:gd name="connsiteX2" fmla="*/ 719129 w 2358192"/>
                  <a:gd name="connsiteY2" fmla="*/ 518064 h 520502"/>
                  <a:gd name="connsiteX3" fmla="*/ 2358192 w 2358192"/>
                  <a:gd name="connsiteY3" fmla="*/ 497300 h 520502"/>
                  <a:gd name="connsiteX0" fmla="*/ 0 w 2358192"/>
                  <a:gd name="connsiteY0" fmla="*/ 0 h 535586"/>
                  <a:gd name="connsiteX1" fmla="*/ 147130 w 2358192"/>
                  <a:gd name="connsiteY1" fmla="*/ 478960 h 535586"/>
                  <a:gd name="connsiteX2" fmla="*/ 719129 w 2358192"/>
                  <a:gd name="connsiteY2" fmla="*/ 518064 h 535586"/>
                  <a:gd name="connsiteX3" fmla="*/ 2358192 w 2358192"/>
                  <a:gd name="connsiteY3" fmla="*/ 497300 h 535586"/>
                  <a:gd name="connsiteX0" fmla="*/ 0 w 2358192"/>
                  <a:gd name="connsiteY0" fmla="*/ 0 h 522775"/>
                  <a:gd name="connsiteX1" fmla="*/ 147130 w 2358192"/>
                  <a:gd name="connsiteY1" fmla="*/ 478960 h 522775"/>
                  <a:gd name="connsiteX2" fmla="*/ 719129 w 2358192"/>
                  <a:gd name="connsiteY2" fmla="*/ 518064 h 522775"/>
                  <a:gd name="connsiteX3" fmla="*/ 2358192 w 2358192"/>
                  <a:gd name="connsiteY3" fmla="*/ 497300 h 522775"/>
                  <a:gd name="connsiteX0" fmla="*/ 0 w 2358192"/>
                  <a:gd name="connsiteY0" fmla="*/ 0 h 529081"/>
                  <a:gd name="connsiteX1" fmla="*/ 147130 w 2358192"/>
                  <a:gd name="connsiteY1" fmla="*/ 478960 h 529081"/>
                  <a:gd name="connsiteX2" fmla="*/ 719129 w 2358192"/>
                  <a:gd name="connsiteY2" fmla="*/ 518064 h 529081"/>
                  <a:gd name="connsiteX3" fmla="*/ 2358192 w 2358192"/>
                  <a:gd name="connsiteY3" fmla="*/ 497300 h 529081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3870"/>
                  <a:gd name="connsiteX1" fmla="*/ 147130 w 2358192"/>
                  <a:gd name="connsiteY1" fmla="*/ 478960 h 543870"/>
                  <a:gd name="connsiteX2" fmla="*/ 719129 w 2358192"/>
                  <a:gd name="connsiteY2" fmla="*/ 541175 h 543870"/>
                  <a:gd name="connsiteX3" fmla="*/ 2358192 w 2358192"/>
                  <a:gd name="connsiteY3" fmla="*/ 497300 h 543870"/>
                  <a:gd name="connsiteX0" fmla="*/ 0 w 2358192"/>
                  <a:gd name="connsiteY0" fmla="*/ 0 h 553988"/>
                  <a:gd name="connsiteX1" fmla="*/ 147130 w 2358192"/>
                  <a:gd name="connsiteY1" fmla="*/ 478960 h 553988"/>
                  <a:gd name="connsiteX2" fmla="*/ 719129 w 2358192"/>
                  <a:gd name="connsiteY2" fmla="*/ 541175 h 553988"/>
                  <a:gd name="connsiteX3" fmla="*/ 2358192 w 2358192"/>
                  <a:gd name="connsiteY3" fmla="*/ 497300 h 553988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497300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56688"/>
                  <a:gd name="connsiteX1" fmla="*/ 147130 w 2358192"/>
                  <a:gd name="connsiteY1" fmla="*/ 478960 h 556688"/>
                  <a:gd name="connsiteX2" fmla="*/ 719129 w 2358192"/>
                  <a:gd name="connsiteY2" fmla="*/ 541175 h 556688"/>
                  <a:gd name="connsiteX3" fmla="*/ 2358192 w 2358192"/>
                  <a:gd name="connsiteY3" fmla="*/ 537744 h 556688"/>
                  <a:gd name="connsiteX0" fmla="*/ 0 w 2358192"/>
                  <a:gd name="connsiteY0" fmla="*/ 0 h 565339"/>
                  <a:gd name="connsiteX1" fmla="*/ 147130 w 2358192"/>
                  <a:gd name="connsiteY1" fmla="*/ 478960 h 565339"/>
                  <a:gd name="connsiteX2" fmla="*/ 719129 w 2358192"/>
                  <a:gd name="connsiteY2" fmla="*/ 541175 h 565339"/>
                  <a:gd name="connsiteX3" fmla="*/ 2358192 w 2358192"/>
                  <a:gd name="connsiteY3" fmla="*/ 537744 h 565339"/>
                  <a:gd name="connsiteX0" fmla="*/ 0 w 2358192"/>
                  <a:gd name="connsiteY0" fmla="*/ 0 h 572671"/>
                  <a:gd name="connsiteX1" fmla="*/ 147130 w 2358192"/>
                  <a:gd name="connsiteY1" fmla="*/ 478960 h 572671"/>
                  <a:gd name="connsiteX2" fmla="*/ 738536 w 2358192"/>
                  <a:gd name="connsiteY2" fmla="*/ 555620 h 572671"/>
                  <a:gd name="connsiteX3" fmla="*/ 2358192 w 2358192"/>
                  <a:gd name="connsiteY3" fmla="*/ 537744 h 572671"/>
                  <a:gd name="connsiteX0" fmla="*/ 0 w 2358192"/>
                  <a:gd name="connsiteY0" fmla="*/ 0 h 584319"/>
                  <a:gd name="connsiteX1" fmla="*/ 147130 w 2358192"/>
                  <a:gd name="connsiteY1" fmla="*/ 478960 h 584319"/>
                  <a:gd name="connsiteX2" fmla="*/ 777353 w 2358192"/>
                  <a:gd name="connsiteY2" fmla="*/ 574879 h 584319"/>
                  <a:gd name="connsiteX3" fmla="*/ 2358192 w 2358192"/>
                  <a:gd name="connsiteY3" fmla="*/ 537744 h 584319"/>
                  <a:gd name="connsiteX0" fmla="*/ 0 w 2358192"/>
                  <a:gd name="connsiteY0" fmla="*/ 0 h 589668"/>
                  <a:gd name="connsiteX1" fmla="*/ 147130 w 2358192"/>
                  <a:gd name="connsiteY1" fmla="*/ 478960 h 589668"/>
                  <a:gd name="connsiteX2" fmla="*/ 793697 w 2358192"/>
                  <a:gd name="connsiteY2" fmla="*/ 582582 h 589668"/>
                  <a:gd name="connsiteX3" fmla="*/ 2358192 w 2358192"/>
                  <a:gd name="connsiteY3" fmla="*/ 537744 h 589668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74536"/>
                  <a:gd name="connsiteY0" fmla="*/ 0 h 612212"/>
                  <a:gd name="connsiteX1" fmla="*/ 147130 w 2374536"/>
                  <a:gd name="connsiteY1" fmla="*/ 478960 h 612212"/>
                  <a:gd name="connsiteX2" fmla="*/ 819235 w 2374536"/>
                  <a:gd name="connsiteY2" fmla="*/ 593174 h 612212"/>
                  <a:gd name="connsiteX3" fmla="*/ 2374536 w 2374536"/>
                  <a:gd name="connsiteY3" fmla="*/ 612212 h 61221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819235 w 2370450"/>
                  <a:gd name="connsiteY2" fmla="*/ 593174 h 604508"/>
                  <a:gd name="connsiteX3" fmla="*/ 2370450 w 2370450"/>
                  <a:gd name="connsiteY3" fmla="*/ 604508 h 604508"/>
                  <a:gd name="connsiteX0" fmla="*/ 0 w 2370450"/>
                  <a:gd name="connsiteY0" fmla="*/ 0 h 620272"/>
                  <a:gd name="connsiteX1" fmla="*/ 147130 w 2370450"/>
                  <a:gd name="connsiteY1" fmla="*/ 478960 h 620272"/>
                  <a:gd name="connsiteX2" fmla="*/ 691208 w 2370450"/>
                  <a:gd name="connsiteY2" fmla="*/ 618853 h 620272"/>
                  <a:gd name="connsiteX3" fmla="*/ 2370450 w 2370450"/>
                  <a:gd name="connsiteY3" fmla="*/ 604508 h 62027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14150 w 2370450"/>
                  <a:gd name="connsiteY2" fmla="*/ 591890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71353 w 2370450"/>
                  <a:gd name="connsiteY2" fmla="*/ 58932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2249 w 2370450"/>
                  <a:gd name="connsiteY2" fmla="*/ 580335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8026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2578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6448"/>
                  <a:gd name="connsiteX1" fmla="*/ 152578 w 2370450"/>
                  <a:gd name="connsiteY1" fmla="*/ 477676 h 606448"/>
                  <a:gd name="connsiteX2" fmla="*/ 584973 w 2370450"/>
                  <a:gd name="connsiteY2" fmla="*/ 595742 h 606448"/>
                  <a:gd name="connsiteX3" fmla="*/ 2370450 w 2370450"/>
                  <a:gd name="connsiteY3" fmla="*/ 604508 h 606448"/>
                  <a:gd name="connsiteX0" fmla="*/ 0 w 2370450"/>
                  <a:gd name="connsiteY0" fmla="*/ 0 h 620524"/>
                  <a:gd name="connsiteX1" fmla="*/ 152578 w 2370450"/>
                  <a:gd name="connsiteY1" fmla="*/ 477676 h 620524"/>
                  <a:gd name="connsiteX2" fmla="*/ 593941 w 2370450"/>
                  <a:gd name="connsiteY2" fmla="*/ 615064 h 620524"/>
                  <a:gd name="connsiteX3" fmla="*/ 2370450 w 2370450"/>
                  <a:gd name="connsiteY3" fmla="*/ 604508 h 620524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7761"/>
                  <a:gd name="connsiteX1" fmla="*/ 148735 w 2370450"/>
                  <a:gd name="connsiteY1" fmla="*/ 460767 h 617761"/>
                  <a:gd name="connsiteX2" fmla="*/ 593941 w 2370450"/>
                  <a:gd name="connsiteY2" fmla="*/ 615064 h 617761"/>
                  <a:gd name="connsiteX3" fmla="*/ 2370450 w 2370450"/>
                  <a:gd name="connsiteY3" fmla="*/ 604508 h 617761"/>
                  <a:gd name="connsiteX0" fmla="*/ 0 w 2370450"/>
                  <a:gd name="connsiteY0" fmla="*/ 0 h 610484"/>
                  <a:gd name="connsiteX1" fmla="*/ 148735 w 2370450"/>
                  <a:gd name="connsiteY1" fmla="*/ 460767 h 610484"/>
                  <a:gd name="connsiteX2" fmla="*/ 605471 w 2370450"/>
                  <a:gd name="connsiteY2" fmla="*/ 606610 h 610484"/>
                  <a:gd name="connsiteX3" fmla="*/ 2370450 w 2370450"/>
                  <a:gd name="connsiteY3" fmla="*/ 604508 h 610484"/>
                  <a:gd name="connsiteX0" fmla="*/ 0 w 2370450"/>
                  <a:gd name="connsiteY0" fmla="*/ 0 h 606610"/>
                  <a:gd name="connsiteX1" fmla="*/ 148735 w 2370450"/>
                  <a:gd name="connsiteY1" fmla="*/ 460767 h 606610"/>
                  <a:gd name="connsiteX2" fmla="*/ 605471 w 2370450"/>
                  <a:gd name="connsiteY2" fmla="*/ 606610 h 606610"/>
                  <a:gd name="connsiteX3" fmla="*/ 2370450 w 2370450"/>
                  <a:gd name="connsiteY3" fmla="*/ 604508 h 606610"/>
                  <a:gd name="connsiteX0" fmla="*/ 0 w 2370450"/>
                  <a:gd name="connsiteY0" fmla="*/ 0 h 608448"/>
                  <a:gd name="connsiteX1" fmla="*/ 148735 w 2370450"/>
                  <a:gd name="connsiteY1" fmla="*/ 460767 h 608448"/>
                  <a:gd name="connsiteX2" fmla="*/ 605471 w 2370450"/>
                  <a:gd name="connsiteY2" fmla="*/ 606610 h 608448"/>
                  <a:gd name="connsiteX3" fmla="*/ 2370450 w 2370450"/>
                  <a:gd name="connsiteY3" fmla="*/ 604508 h 608448"/>
                  <a:gd name="connsiteX0" fmla="*/ 0 w 2370450"/>
                  <a:gd name="connsiteY0" fmla="*/ 0 h 607946"/>
                  <a:gd name="connsiteX1" fmla="*/ 148735 w 2370450"/>
                  <a:gd name="connsiteY1" fmla="*/ 460767 h 607946"/>
                  <a:gd name="connsiteX2" fmla="*/ 605471 w 2370450"/>
                  <a:gd name="connsiteY2" fmla="*/ 606610 h 607946"/>
                  <a:gd name="connsiteX3" fmla="*/ 2370450 w 2370450"/>
                  <a:gd name="connsiteY3" fmla="*/ 604508 h 607946"/>
                  <a:gd name="connsiteX0" fmla="*/ 0 w 2349312"/>
                  <a:gd name="connsiteY0" fmla="*/ 0 h 608131"/>
                  <a:gd name="connsiteX1" fmla="*/ 148735 w 2349312"/>
                  <a:gd name="connsiteY1" fmla="*/ 460767 h 608131"/>
                  <a:gd name="connsiteX2" fmla="*/ 605471 w 2349312"/>
                  <a:gd name="connsiteY2" fmla="*/ 606610 h 608131"/>
                  <a:gd name="connsiteX3" fmla="*/ 2349312 w 2349312"/>
                  <a:gd name="connsiteY3" fmla="*/ 608131 h 608131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18566"/>
                  <a:gd name="connsiteY0" fmla="*/ 0 h 496840"/>
                  <a:gd name="connsiteX1" fmla="*/ 117989 w 2318566"/>
                  <a:gd name="connsiteY1" fmla="*/ 349661 h 496840"/>
                  <a:gd name="connsiteX2" fmla="*/ 574725 w 2318566"/>
                  <a:gd name="connsiteY2" fmla="*/ 495504 h 496840"/>
                  <a:gd name="connsiteX3" fmla="*/ 2318566 w 2318566"/>
                  <a:gd name="connsiteY3" fmla="*/ 490987 h 496840"/>
                  <a:gd name="connsiteX0" fmla="*/ 0 w 2155227"/>
                  <a:gd name="connsiteY0" fmla="*/ 0 h 496840"/>
                  <a:gd name="connsiteX1" fmla="*/ 117989 w 2155227"/>
                  <a:gd name="connsiteY1" fmla="*/ 349661 h 496840"/>
                  <a:gd name="connsiteX2" fmla="*/ 574725 w 2155227"/>
                  <a:gd name="connsiteY2" fmla="*/ 495504 h 496840"/>
                  <a:gd name="connsiteX3" fmla="*/ 2155227 w 2155227"/>
                  <a:gd name="connsiteY3" fmla="*/ 494610 h 496840"/>
                  <a:gd name="connsiteX0" fmla="*/ 0 w 2105264"/>
                  <a:gd name="connsiteY0" fmla="*/ 0 h 328370"/>
                  <a:gd name="connsiteX1" fmla="*/ 68026 w 2105264"/>
                  <a:gd name="connsiteY1" fmla="*/ 181191 h 328370"/>
                  <a:gd name="connsiteX2" fmla="*/ 524762 w 2105264"/>
                  <a:gd name="connsiteY2" fmla="*/ 327034 h 328370"/>
                  <a:gd name="connsiteX3" fmla="*/ 2105264 w 2105264"/>
                  <a:gd name="connsiteY3" fmla="*/ 326140 h 328370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082205"/>
                  <a:gd name="connsiteY0" fmla="*/ 0 h 382716"/>
                  <a:gd name="connsiteX1" fmla="*/ 44967 w 2082205"/>
                  <a:gd name="connsiteY1" fmla="*/ 235537 h 382716"/>
                  <a:gd name="connsiteX2" fmla="*/ 501703 w 2082205"/>
                  <a:gd name="connsiteY2" fmla="*/ 381380 h 382716"/>
                  <a:gd name="connsiteX3" fmla="*/ 2082205 w 2082205"/>
                  <a:gd name="connsiteY3" fmla="*/ 380486 h 382716"/>
                  <a:gd name="connsiteX0" fmla="*/ 31025 w 2069032"/>
                  <a:gd name="connsiteY0" fmla="*/ 0 h 462423"/>
                  <a:gd name="connsiteX1" fmla="*/ 31794 w 2069032"/>
                  <a:gd name="connsiteY1" fmla="*/ 315244 h 462423"/>
                  <a:gd name="connsiteX2" fmla="*/ 488530 w 2069032"/>
                  <a:gd name="connsiteY2" fmla="*/ 461087 h 462423"/>
                  <a:gd name="connsiteX3" fmla="*/ 2069032 w 2069032"/>
                  <a:gd name="connsiteY3" fmla="*/ 460193 h 462423"/>
                  <a:gd name="connsiteX0" fmla="*/ 32805 w 2070812"/>
                  <a:gd name="connsiteY0" fmla="*/ 0 h 462423"/>
                  <a:gd name="connsiteX1" fmla="*/ 33574 w 2070812"/>
                  <a:gd name="connsiteY1" fmla="*/ 315244 h 462423"/>
                  <a:gd name="connsiteX2" fmla="*/ 490310 w 2070812"/>
                  <a:gd name="connsiteY2" fmla="*/ 461087 h 462423"/>
                  <a:gd name="connsiteX3" fmla="*/ 2070812 w 2070812"/>
                  <a:gd name="connsiteY3" fmla="*/ 460193 h 462423"/>
                  <a:gd name="connsiteX0" fmla="*/ 0 w 2132167"/>
                  <a:gd name="connsiteY0" fmla="*/ 0 h 487784"/>
                  <a:gd name="connsiteX1" fmla="*/ 94929 w 2132167"/>
                  <a:gd name="connsiteY1" fmla="*/ 340605 h 487784"/>
                  <a:gd name="connsiteX2" fmla="*/ 551665 w 2132167"/>
                  <a:gd name="connsiteY2" fmla="*/ 486448 h 487784"/>
                  <a:gd name="connsiteX3" fmla="*/ 2132167 w 2132167"/>
                  <a:gd name="connsiteY3" fmla="*/ 485554 h 487784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22559"/>
                  <a:gd name="connsiteY0" fmla="*/ 0 h 391774"/>
                  <a:gd name="connsiteX1" fmla="*/ 85321 w 2122559"/>
                  <a:gd name="connsiteY1" fmla="*/ 244595 h 391774"/>
                  <a:gd name="connsiteX2" fmla="*/ 542057 w 2122559"/>
                  <a:gd name="connsiteY2" fmla="*/ 390438 h 391774"/>
                  <a:gd name="connsiteX3" fmla="*/ 2122559 w 2122559"/>
                  <a:gd name="connsiteY3" fmla="*/ 389544 h 391774"/>
                  <a:gd name="connsiteX0" fmla="*/ 0 w 2111029"/>
                  <a:gd name="connsiteY0" fmla="*/ 0 h 359167"/>
                  <a:gd name="connsiteX1" fmla="*/ 73791 w 2111029"/>
                  <a:gd name="connsiteY1" fmla="*/ 211988 h 359167"/>
                  <a:gd name="connsiteX2" fmla="*/ 530527 w 2111029"/>
                  <a:gd name="connsiteY2" fmla="*/ 357831 h 359167"/>
                  <a:gd name="connsiteX3" fmla="*/ 2111029 w 2111029"/>
                  <a:gd name="connsiteY3" fmla="*/ 356937 h 35916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103343"/>
                  <a:gd name="connsiteY0" fmla="*/ 0 h 322937"/>
                  <a:gd name="connsiteX1" fmla="*/ 66105 w 2103343"/>
                  <a:gd name="connsiteY1" fmla="*/ 175758 h 322937"/>
                  <a:gd name="connsiteX2" fmla="*/ 522841 w 2103343"/>
                  <a:gd name="connsiteY2" fmla="*/ 321601 h 322937"/>
                  <a:gd name="connsiteX3" fmla="*/ 2103343 w 2103343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95656" h="322937">
                    <a:moveTo>
                      <a:pt x="0" y="0"/>
                    </a:moveTo>
                    <a:cubicBezTo>
                      <a:pt x="34985" y="100135"/>
                      <a:pt x="-24081" y="-64940"/>
                      <a:pt x="58418" y="175758"/>
                    </a:cubicBezTo>
                    <a:cubicBezTo>
                      <a:pt x="120142" y="348818"/>
                      <a:pt x="196715" y="321066"/>
                      <a:pt x="515154" y="321601"/>
                    </a:cubicBezTo>
                    <a:lnTo>
                      <a:pt x="2095656" y="320707"/>
                    </a:lnTo>
                  </a:path>
                </a:pathLst>
              </a:custGeom>
              <a:noFill/>
              <a:ln w="38100" cap="flat" cmpd="sng" algn="ctr">
                <a:solidFill>
                  <a:srgbClr val="AD00D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C9F1D3C9-9519-467E-9C5F-8E2DD14B3D4D}"/>
                      </a:ext>
                    </a:extLst>
                  </p:cNvPr>
                  <p:cNvSpPr/>
                  <p:nvPr/>
                </p:nvSpPr>
                <p:spPr>
                  <a:xfrm>
                    <a:off x="7357401" y="3589378"/>
                    <a:ext cx="471653" cy="5083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C9F1D3C9-9519-467E-9C5F-8E2DD14B3D4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57401" y="3589378"/>
                    <a:ext cx="471653" cy="50836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63FE08BB-5200-45D3-B293-4758584A6F5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223543" y="3618600"/>
                <a:ext cx="2568889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1A418711-BD1D-4ED8-B28D-A92D120FFDA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470332" y="1601240"/>
                <a:ext cx="0" cy="220703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430BBF92-738F-487B-9107-5745F1F3E63A}"/>
                </a:ext>
              </a:extLst>
            </p:cNvPr>
            <p:cNvSpPr/>
            <p:nvPr/>
          </p:nvSpPr>
          <p:spPr>
            <a:xfrm>
              <a:off x="6893907" y="3151739"/>
              <a:ext cx="144116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Linear Approx.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C6111256-9994-4510-B60C-5A43CF5F93E6}"/>
                    </a:ext>
                  </a:extLst>
                </p:cNvPr>
                <p:cNvSpPr/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C6111256-9994-4510-B60C-5A43CF5F93E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959503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EFAA18E0-4AA3-4838-BFFC-BF6842DB0C32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36838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An ionization wave travelling at the speed of light in vacuum</a:t>
            </a:r>
            <a:b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an continually upshift frequency </a:t>
            </a:r>
            <a:endParaRPr kumimoji="0" lang="en-US" sz="1800" b="1" i="0" u="none" strike="sng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A851593-096A-424F-B4E3-A4E94EFB0351}"/>
              </a:ext>
            </a:extLst>
          </p:cNvPr>
          <p:cNvGrpSpPr/>
          <p:nvPr/>
        </p:nvGrpSpPr>
        <p:grpSpPr>
          <a:xfrm>
            <a:off x="1280160" y="1078992"/>
            <a:ext cx="3138264" cy="3193999"/>
            <a:chOff x="219456" y="1177741"/>
            <a:chExt cx="3138264" cy="3193999"/>
          </a:xfrm>
        </p:grpSpPr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729F60DD-4270-4860-B764-B48F427318A4}"/>
                </a:ext>
              </a:extLst>
            </p:cNvPr>
            <p:cNvSpPr/>
            <p:nvPr/>
          </p:nvSpPr>
          <p:spPr>
            <a:xfrm flipH="1">
              <a:off x="648501" y="1568031"/>
              <a:ext cx="2493394" cy="2524979"/>
            </a:xfrm>
            <a:prstGeom prst="rect">
              <a:avLst/>
            </a:prstGeom>
            <a:gradFill flip="none" rotWithShape="1">
              <a:gsLst>
                <a:gs pos="84000">
                  <a:srgbClr val="000000">
                    <a:alpha val="97000"/>
                  </a:srgbClr>
                </a:gs>
                <a:gs pos="100000">
                  <a:schemeClr val="tx1"/>
                </a:gs>
                <a:gs pos="67000">
                  <a:schemeClr val="tx1">
                    <a:lumMod val="65000"/>
                    <a:lumOff val="35000"/>
                    <a:alpha val="90000"/>
                  </a:schemeClr>
                </a:gs>
                <a:gs pos="42000">
                  <a:schemeClr val="bg1">
                    <a:alpha val="0"/>
                  </a:schemeClr>
                </a:gs>
                <a:gs pos="0">
                  <a:schemeClr val="bg1">
                    <a:alpha val="0"/>
                  </a:schemeClr>
                </a:gs>
                <a:gs pos="46000">
                  <a:schemeClr val="bg1">
                    <a:lumMod val="50000"/>
                    <a:alpha val="30000"/>
                  </a:schemeClr>
                </a:gs>
                <a:gs pos="58000">
                  <a:schemeClr val="tx1">
                    <a:lumMod val="65000"/>
                    <a:lumOff val="35000"/>
                    <a:alpha val="60000"/>
                  </a:schemeClr>
                </a:gs>
              </a:gsLst>
              <a:lin ang="2070000" scaled="0"/>
              <a:tileRect/>
            </a:gra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90" name="Group 289">
              <a:extLst>
                <a:ext uri="{FF2B5EF4-FFF2-40B4-BE49-F238E27FC236}">
                  <a16:creationId xmlns:a16="http://schemas.microsoft.com/office/drawing/2014/main" id="{DC56323A-2A5C-4F31-B5C5-D077D0501F34}"/>
                </a:ext>
              </a:extLst>
            </p:cNvPr>
            <p:cNvGrpSpPr/>
            <p:nvPr/>
          </p:nvGrpSpPr>
          <p:grpSpPr>
            <a:xfrm>
              <a:off x="219456" y="1177741"/>
              <a:ext cx="3138264" cy="3193999"/>
              <a:chOff x="162023" y="1177741"/>
              <a:chExt cx="3138264" cy="3193999"/>
            </a:xfrm>
          </p:grpSpPr>
          <p:cxnSp>
            <p:nvCxnSpPr>
              <p:cNvPr id="289" name="Straight Arrow Connector 288">
                <a:extLst>
                  <a:ext uri="{FF2B5EF4-FFF2-40B4-BE49-F238E27FC236}">
                    <a16:creationId xmlns:a16="http://schemas.microsoft.com/office/drawing/2014/main" id="{69210D2B-961A-4713-88DF-46F5647486F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118667" y="1576149"/>
                <a:ext cx="1930476" cy="2795591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scene3d>
                <a:camera prst="orthographicFront"/>
                <a:lightRig rig="threePt" dir="t"/>
              </a:scene3d>
              <a:sp3d>
                <a:contourClr>
                  <a:schemeClr val="tx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6DA9FB87-9E3F-4C93-B267-489ADED1A82A}"/>
                  </a:ext>
                </a:extLst>
              </p:cNvPr>
              <p:cNvGrpSpPr/>
              <p:nvPr/>
            </p:nvGrpSpPr>
            <p:grpSpPr>
              <a:xfrm>
                <a:off x="826988" y="1720748"/>
                <a:ext cx="816530" cy="585844"/>
                <a:chOff x="2289357" y="1657752"/>
                <a:chExt cx="744286" cy="534010"/>
              </a:xfrm>
            </p:grpSpPr>
            <p:grpSp>
              <p:nvGrpSpPr>
                <p:cNvPr id="95" name="Group 94">
                  <a:extLst>
                    <a:ext uri="{FF2B5EF4-FFF2-40B4-BE49-F238E27FC236}">
                      <a16:creationId xmlns:a16="http://schemas.microsoft.com/office/drawing/2014/main" id="{5A323076-73A5-4A2B-8503-228942804CE1}"/>
                    </a:ext>
                  </a:extLst>
                </p:cNvPr>
                <p:cNvGrpSpPr/>
                <p:nvPr/>
              </p:nvGrpSpPr>
              <p:grpSpPr>
                <a:xfrm>
                  <a:off x="2659950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103" name="Freeform 446">
                    <a:extLst>
                      <a:ext uri="{FF2B5EF4-FFF2-40B4-BE49-F238E27FC236}">
                        <a16:creationId xmlns:a16="http://schemas.microsoft.com/office/drawing/2014/main" id="{503CD55C-C84F-4BA5-A186-CDF435D2EF4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5" y="2388767"/>
                    <a:ext cx="316739" cy="648344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04" name="Freeform: Shape 2">
                    <a:extLst>
                      <a:ext uri="{FF2B5EF4-FFF2-40B4-BE49-F238E27FC236}">
                        <a16:creationId xmlns:a16="http://schemas.microsoft.com/office/drawing/2014/main" id="{7BD597F2-1CD8-4B0C-88B5-EF51D9C2619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96" name="Group 95">
                  <a:extLst>
                    <a:ext uri="{FF2B5EF4-FFF2-40B4-BE49-F238E27FC236}">
                      <a16:creationId xmlns:a16="http://schemas.microsoft.com/office/drawing/2014/main" id="{D84336EB-2A48-4B2C-9A9D-4D666756DFBE}"/>
                    </a:ext>
                  </a:extLst>
                </p:cNvPr>
                <p:cNvGrpSpPr/>
                <p:nvPr/>
              </p:nvGrpSpPr>
              <p:grpSpPr>
                <a:xfrm flipH="1">
                  <a:off x="2289357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101" name="Freeform 446">
                    <a:extLst>
                      <a:ext uri="{FF2B5EF4-FFF2-40B4-BE49-F238E27FC236}">
                        <a16:creationId xmlns:a16="http://schemas.microsoft.com/office/drawing/2014/main" id="{C0914C24-FECC-4928-A8DD-8CD6C756764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4" y="2388768"/>
                    <a:ext cx="316739" cy="648343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/>
                    <a:lightRig rig="threePt" dir="t"/>
                  </a:scene3d>
                  <a:sp3d prstMaterial="dkEdge"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02" name="Freeform: Shape 2">
                    <a:extLst>
                      <a:ext uri="{FF2B5EF4-FFF2-40B4-BE49-F238E27FC236}">
                        <a16:creationId xmlns:a16="http://schemas.microsoft.com/office/drawing/2014/main" id="{A4DA9D92-3644-4239-8F74-391080DA1F5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</p:grp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BB594DEA-8444-46F2-B8D7-66FEC1B521B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043240" y="2176941"/>
                <a:ext cx="31488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5ECD230-C65B-4011-9818-3B2D3F27CBC7}"/>
                  </a:ext>
                </a:extLst>
              </p:cNvPr>
              <p:cNvSpPr/>
              <p:nvPr/>
            </p:nvSpPr>
            <p:spPr bwMode="auto">
              <a:xfrm>
                <a:off x="3091716" y="3871781"/>
                <a:ext cx="208571" cy="116637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EC5A3F4D-8344-4D64-A580-F5858F4592B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428971" y="2176941"/>
                <a:ext cx="13478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9" name="Straight Arrow Connector 58">
                <a:extLst>
                  <a:ext uri="{FF2B5EF4-FFF2-40B4-BE49-F238E27FC236}">
                    <a16:creationId xmlns:a16="http://schemas.microsoft.com/office/drawing/2014/main" id="{903773C4-9237-4720-895F-9AD84D11803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300367" y="1960238"/>
                <a:ext cx="19599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68" name="Group 267">
                <a:extLst>
                  <a:ext uri="{FF2B5EF4-FFF2-40B4-BE49-F238E27FC236}">
                    <a16:creationId xmlns:a16="http://schemas.microsoft.com/office/drawing/2014/main" id="{830402F0-0FF1-45AD-ACF9-883615B6BB7B}"/>
                  </a:ext>
                </a:extLst>
              </p:cNvPr>
              <p:cNvGrpSpPr/>
              <p:nvPr/>
            </p:nvGrpSpPr>
            <p:grpSpPr>
              <a:xfrm>
                <a:off x="579828" y="1177741"/>
                <a:ext cx="1407410" cy="307777"/>
                <a:chOff x="586303" y="1062323"/>
                <a:chExt cx="1282886" cy="28054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9" name="Rectangle 268">
                      <a:extLst>
                        <a:ext uri="{FF2B5EF4-FFF2-40B4-BE49-F238E27FC236}">
                          <a16:creationId xmlns:a16="http://schemas.microsoft.com/office/drawing/2014/main" id="{8A2B5E17-E888-4CA4-A4F1-040178FD0D7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 xmlns:m="http://schemas.openxmlformats.org/officeDocument/2006/math"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𝒔𝒑𝒂𝒄𝒆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 (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oMath>
                      </a14:m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 </a:t>
                      </a:r>
                    </a:p>
                  </p:txBody>
                </p:sp>
              </mc:Choice>
              <mc:Fallback xmlns="">
                <p:sp>
                  <p:nvSpPr>
                    <p:cNvPr id="269" name="Rectangle 268">
                      <a:extLst>
                        <a:ext uri="{FF2B5EF4-FFF2-40B4-BE49-F238E27FC236}">
                          <a16:creationId xmlns:a16="http://schemas.microsoft.com/office/drawing/2014/main" id="{8A2B5E17-E888-4CA4-A4F1-040178FD0D72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784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70" name="Straight Arrow Connector 269">
                  <a:extLst>
                    <a:ext uri="{FF2B5EF4-FFF2-40B4-BE49-F238E27FC236}">
                      <a16:creationId xmlns:a16="http://schemas.microsoft.com/office/drawing/2014/main" id="{F25EF1C4-8F10-4C40-8883-EA0E39365EF9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 flipH="1">
                  <a:off x="1651319" y="1005755"/>
                  <a:ext cx="0" cy="435741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79" name="Group 278">
                <a:extLst>
                  <a:ext uri="{FF2B5EF4-FFF2-40B4-BE49-F238E27FC236}">
                    <a16:creationId xmlns:a16="http://schemas.microsoft.com/office/drawing/2014/main" id="{4AF142BD-3B8C-42D0-9349-4D75E36AB062}"/>
                  </a:ext>
                </a:extLst>
              </p:cNvPr>
              <p:cNvGrpSpPr/>
              <p:nvPr/>
            </p:nvGrpSpPr>
            <p:grpSpPr>
              <a:xfrm>
                <a:off x="162023" y="1636983"/>
                <a:ext cx="307777" cy="1370154"/>
                <a:chOff x="201123" y="923035"/>
                <a:chExt cx="309486" cy="137776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0" name="Rectangle 279">
                      <a:extLst>
                        <a:ext uri="{FF2B5EF4-FFF2-40B4-BE49-F238E27FC236}">
                          <a16:creationId xmlns:a16="http://schemas.microsoft.com/office/drawing/2014/main" id="{30D62E20-4533-48AE-839A-D60544166999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-99658" y="1223816"/>
                      <a:ext cx="911048" cy="309486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𝒊𝒎𝒆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 (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oMath>
                        </m:oMathPara>
                      </a14:m>
                      <a:endParaRPr kumimoji="0" lang="en-US" sz="1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Arial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80" name="Rectangle 279">
                      <a:extLst>
                        <a:ext uri="{FF2B5EF4-FFF2-40B4-BE49-F238E27FC236}">
                          <a16:creationId xmlns:a16="http://schemas.microsoft.com/office/drawing/2014/main" id="{30D62E20-4533-48AE-839A-D60544166999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>
                      <a:off x="-99658" y="1223816"/>
                      <a:ext cx="911048" cy="309486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r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81" name="Straight Arrow Connector 280">
                  <a:extLst>
                    <a:ext uri="{FF2B5EF4-FFF2-40B4-BE49-F238E27FC236}">
                      <a16:creationId xmlns:a16="http://schemas.microsoft.com/office/drawing/2014/main" id="{64C51574-BEEE-4DA5-BDFB-93BCB177DB8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75408" y="1820108"/>
                  <a:ext cx="0" cy="48069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Rectangle 306">
                  <a:extLst>
                    <a:ext uri="{FF2B5EF4-FFF2-40B4-BE49-F238E27FC236}">
                      <a16:creationId xmlns:a16="http://schemas.microsoft.com/office/drawing/2014/main" id="{4BA9DE89-C5C5-4EED-91CE-F21F156055BF}"/>
                    </a:ext>
                  </a:extLst>
                </p:cNvPr>
                <p:cNvSpPr/>
                <p:nvPr/>
              </p:nvSpPr>
              <p:spPr>
                <a:xfrm>
                  <a:off x="1515807" y="1789780"/>
                  <a:ext cx="582082" cy="394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18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𝐯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𝒑𝒉</m:t>
                            </m:r>
                          </m:sub>
                        </m:sSub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307" name="Rectangle 306">
                  <a:extLst>
                    <a:ext uri="{FF2B5EF4-FFF2-40B4-BE49-F238E27FC236}">
                      <a16:creationId xmlns:a16="http://schemas.microsoft.com/office/drawing/2014/main" id="{4BA9DE89-C5C5-4EED-91CE-F21F156055B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07" y="1789780"/>
                  <a:ext cx="582082" cy="394210"/>
                </a:xfrm>
                <a:prstGeom prst="rect">
                  <a:avLst/>
                </a:prstGeom>
                <a:blipFill>
                  <a:blip r:embed="rId8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A930A54B-E669-4470-834B-02FE9D046A83}"/>
                  </a:ext>
                </a:extLst>
              </p:cNvPr>
              <p:cNvSpPr/>
              <p:nvPr/>
            </p:nvSpPr>
            <p:spPr>
              <a:xfrm>
                <a:off x="3554282" y="4281109"/>
                <a:ext cx="1519711" cy="39562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1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𝐯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𝑰𝑾</m:t>
                        </m:r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𝒄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~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1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𝐯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𝒈</m:t>
                        </m:r>
                      </m:sub>
                    </m:sSub>
                  </m:oMath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A930A54B-E669-4470-834B-02FE9D046A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282" y="4281109"/>
                <a:ext cx="1519711" cy="395621"/>
              </a:xfrm>
              <a:prstGeom prst="rect">
                <a:avLst/>
              </a:prstGeom>
              <a:blipFill>
                <a:blip r:embed="rId9"/>
                <a:stretch>
                  <a:fillRect b="-46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B6054834-F841-46F2-A5F3-6DE1C771A5D0}"/>
              </a:ext>
            </a:extLst>
          </p:cNvPr>
          <p:cNvGrpSpPr/>
          <p:nvPr/>
        </p:nvGrpSpPr>
        <p:grpSpPr>
          <a:xfrm>
            <a:off x="4361688" y="1490472"/>
            <a:ext cx="3167894" cy="2496507"/>
            <a:chOff x="5865121" y="1456767"/>
            <a:chExt cx="3167894" cy="2496507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3319C572-AF98-4ECC-8DCC-F4CFABEF7031}"/>
                </a:ext>
              </a:extLst>
            </p:cNvPr>
            <p:cNvGrpSpPr/>
            <p:nvPr/>
          </p:nvGrpSpPr>
          <p:grpSpPr>
            <a:xfrm>
              <a:off x="6182332" y="1456767"/>
              <a:ext cx="2850683" cy="2496507"/>
              <a:chOff x="6223543" y="1601240"/>
              <a:chExt cx="2850683" cy="2496507"/>
            </a:xfrm>
          </p:grpSpPr>
          <p:cxnSp>
            <p:nvCxnSpPr>
              <p:cNvPr id="85" name="Straight Connector 84">
                <a:extLst>
                  <a:ext uri="{FF2B5EF4-FFF2-40B4-BE49-F238E27FC236}">
                    <a16:creationId xmlns:a16="http://schemas.microsoft.com/office/drawing/2014/main" id="{2E48D5FB-BD08-4816-9E64-288679450E5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470332" y="2001407"/>
                <a:ext cx="499735" cy="1616673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6" name="Freeform: Shape 85">
                <a:extLst>
                  <a:ext uri="{FF2B5EF4-FFF2-40B4-BE49-F238E27FC236}">
                    <a16:creationId xmlns:a16="http://schemas.microsoft.com/office/drawing/2014/main" id="{4D9A0B88-71DE-4CB8-85C8-C29D55DFB5F5}"/>
                  </a:ext>
                </a:extLst>
              </p:cNvPr>
              <p:cNvSpPr/>
              <p:nvPr/>
            </p:nvSpPr>
            <p:spPr bwMode="auto">
              <a:xfrm>
                <a:off x="6470332" y="2003140"/>
                <a:ext cx="2237448" cy="365747"/>
              </a:xfrm>
              <a:custGeom>
                <a:avLst/>
                <a:gdLst>
                  <a:gd name="connsiteX0" fmla="*/ 0 w 2385572"/>
                  <a:gd name="connsiteY0" fmla="*/ 0 h 574282"/>
                  <a:gd name="connsiteX1" fmla="*/ 369115 w 2385572"/>
                  <a:gd name="connsiteY1" fmla="*/ 532701 h 574282"/>
                  <a:gd name="connsiteX2" fmla="*/ 2214693 w 2385572"/>
                  <a:gd name="connsiteY2" fmla="*/ 524312 h 574282"/>
                  <a:gd name="connsiteX3" fmla="*/ 2193721 w 2385572"/>
                  <a:gd name="connsiteY3" fmla="*/ 402672 h 574282"/>
                  <a:gd name="connsiteX0" fmla="*/ 0 w 2383942"/>
                  <a:gd name="connsiteY0" fmla="*/ 0 h 592177"/>
                  <a:gd name="connsiteX1" fmla="*/ 391975 w 2383942"/>
                  <a:gd name="connsiteY1" fmla="*/ 555561 h 592177"/>
                  <a:gd name="connsiteX2" fmla="*/ 2214693 w 2383942"/>
                  <a:gd name="connsiteY2" fmla="*/ 524312 h 592177"/>
                  <a:gd name="connsiteX3" fmla="*/ 2193721 w 2383942"/>
                  <a:gd name="connsiteY3" fmla="*/ 402672 h 592177"/>
                  <a:gd name="connsiteX0" fmla="*/ 0 w 2383942"/>
                  <a:gd name="connsiteY0" fmla="*/ 0 h 689394"/>
                  <a:gd name="connsiteX1" fmla="*/ 391975 w 2383942"/>
                  <a:gd name="connsiteY1" fmla="*/ 555561 h 689394"/>
                  <a:gd name="connsiteX2" fmla="*/ 2214693 w 2383942"/>
                  <a:gd name="connsiteY2" fmla="*/ 524312 h 689394"/>
                  <a:gd name="connsiteX3" fmla="*/ 2193721 w 2383942"/>
                  <a:gd name="connsiteY3" fmla="*/ 402672 h 689394"/>
                  <a:gd name="connsiteX0" fmla="*/ 0 w 2383942"/>
                  <a:gd name="connsiteY0" fmla="*/ 0 h 579561"/>
                  <a:gd name="connsiteX1" fmla="*/ 128159 w 2383942"/>
                  <a:gd name="connsiteY1" fmla="*/ 171519 h 579561"/>
                  <a:gd name="connsiteX2" fmla="*/ 391975 w 2383942"/>
                  <a:gd name="connsiteY2" fmla="*/ 555561 h 579561"/>
                  <a:gd name="connsiteX3" fmla="*/ 2214693 w 2383942"/>
                  <a:gd name="connsiteY3" fmla="*/ 524312 h 579561"/>
                  <a:gd name="connsiteX4" fmla="*/ 2193721 w 2383942"/>
                  <a:gd name="connsiteY4" fmla="*/ 402672 h 579561"/>
                  <a:gd name="connsiteX0" fmla="*/ 0 w 2383942"/>
                  <a:gd name="connsiteY0" fmla="*/ 0 h 560216"/>
                  <a:gd name="connsiteX1" fmla="*/ 128159 w 2383942"/>
                  <a:gd name="connsiteY1" fmla="*/ 171519 h 560216"/>
                  <a:gd name="connsiteX2" fmla="*/ 305324 w 2383942"/>
                  <a:gd name="connsiteY2" fmla="*/ 440125 h 560216"/>
                  <a:gd name="connsiteX3" fmla="*/ 391975 w 2383942"/>
                  <a:gd name="connsiteY3" fmla="*/ 555561 h 560216"/>
                  <a:gd name="connsiteX4" fmla="*/ 2214693 w 2383942"/>
                  <a:gd name="connsiteY4" fmla="*/ 524312 h 560216"/>
                  <a:gd name="connsiteX5" fmla="*/ 2193721 w 2383942"/>
                  <a:gd name="connsiteY5" fmla="*/ 402672 h 560216"/>
                  <a:gd name="connsiteX0" fmla="*/ 0 w 2366919"/>
                  <a:gd name="connsiteY0" fmla="*/ 0 h 556877"/>
                  <a:gd name="connsiteX1" fmla="*/ 128159 w 2366919"/>
                  <a:gd name="connsiteY1" fmla="*/ 171519 h 556877"/>
                  <a:gd name="connsiteX2" fmla="*/ 305324 w 2366919"/>
                  <a:gd name="connsiteY2" fmla="*/ 440125 h 556877"/>
                  <a:gd name="connsiteX3" fmla="*/ 632005 w 2366919"/>
                  <a:gd name="connsiteY3" fmla="*/ 551751 h 556877"/>
                  <a:gd name="connsiteX4" fmla="*/ 2214693 w 2366919"/>
                  <a:gd name="connsiteY4" fmla="*/ 524312 h 556877"/>
                  <a:gd name="connsiteX5" fmla="*/ 2193721 w 2366919"/>
                  <a:gd name="connsiteY5" fmla="*/ 402672 h 556877"/>
                  <a:gd name="connsiteX0" fmla="*/ 0 w 2362096"/>
                  <a:gd name="connsiteY0" fmla="*/ 0 h 550500"/>
                  <a:gd name="connsiteX1" fmla="*/ 128159 w 2362096"/>
                  <a:gd name="connsiteY1" fmla="*/ 171519 h 550500"/>
                  <a:gd name="connsiteX2" fmla="*/ 305324 w 2362096"/>
                  <a:gd name="connsiteY2" fmla="*/ 440125 h 550500"/>
                  <a:gd name="connsiteX3" fmla="*/ 700585 w 2362096"/>
                  <a:gd name="connsiteY3" fmla="*/ 544131 h 550500"/>
                  <a:gd name="connsiteX4" fmla="*/ 2214693 w 2362096"/>
                  <a:gd name="connsiteY4" fmla="*/ 524312 h 550500"/>
                  <a:gd name="connsiteX5" fmla="*/ 2193721 w 2362096"/>
                  <a:gd name="connsiteY5" fmla="*/ 402672 h 550500"/>
                  <a:gd name="connsiteX0" fmla="*/ 0 w 2348428"/>
                  <a:gd name="connsiteY0" fmla="*/ 0 h 669149"/>
                  <a:gd name="connsiteX1" fmla="*/ 128159 w 2348428"/>
                  <a:gd name="connsiteY1" fmla="*/ 171519 h 669149"/>
                  <a:gd name="connsiteX2" fmla="*/ 305324 w 2348428"/>
                  <a:gd name="connsiteY2" fmla="*/ 440125 h 669149"/>
                  <a:gd name="connsiteX3" fmla="*/ 896800 w 2348428"/>
                  <a:gd name="connsiteY3" fmla="*/ 667956 h 669149"/>
                  <a:gd name="connsiteX4" fmla="*/ 2214693 w 2348428"/>
                  <a:gd name="connsiteY4" fmla="*/ 524312 h 669149"/>
                  <a:gd name="connsiteX5" fmla="*/ 2193721 w 2348428"/>
                  <a:gd name="connsiteY5" fmla="*/ 402672 h 669149"/>
                  <a:gd name="connsiteX0" fmla="*/ 0 w 2344228"/>
                  <a:gd name="connsiteY0" fmla="*/ 0 h 603433"/>
                  <a:gd name="connsiteX1" fmla="*/ 128159 w 2344228"/>
                  <a:gd name="connsiteY1" fmla="*/ 171519 h 603433"/>
                  <a:gd name="connsiteX2" fmla="*/ 305324 w 2344228"/>
                  <a:gd name="connsiteY2" fmla="*/ 440125 h 603433"/>
                  <a:gd name="connsiteX3" fmla="*/ 957760 w 2344228"/>
                  <a:gd name="connsiteY3" fmla="*/ 601281 h 603433"/>
                  <a:gd name="connsiteX4" fmla="*/ 2214693 w 2344228"/>
                  <a:gd name="connsiteY4" fmla="*/ 524312 h 603433"/>
                  <a:gd name="connsiteX5" fmla="*/ 2193721 w 2344228"/>
                  <a:gd name="connsiteY5" fmla="*/ 402672 h 603433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56497"/>
                  <a:gd name="connsiteY0" fmla="*/ 0 h 588672"/>
                  <a:gd name="connsiteX1" fmla="*/ 128159 w 2356497"/>
                  <a:gd name="connsiteY1" fmla="*/ 171519 h 588672"/>
                  <a:gd name="connsiteX2" fmla="*/ 305324 w 2356497"/>
                  <a:gd name="connsiteY2" fmla="*/ 440125 h 588672"/>
                  <a:gd name="connsiteX3" fmla="*/ 780595 w 2356497"/>
                  <a:gd name="connsiteY3" fmla="*/ 586041 h 588672"/>
                  <a:gd name="connsiteX4" fmla="*/ 2214693 w 2356497"/>
                  <a:gd name="connsiteY4" fmla="*/ 524312 h 588672"/>
                  <a:gd name="connsiteX5" fmla="*/ 2193721 w 2356497"/>
                  <a:gd name="connsiteY5" fmla="*/ 402672 h 588672"/>
                  <a:gd name="connsiteX0" fmla="*/ 0 w 2354240"/>
                  <a:gd name="connsiteY0" fmla="*/ 0 h 637094"/>
                  <a:gd name="connsiteX1" fmla="*/ 128159 w 2354240"/>
                  <a:gd name="connsiteY1" fmla="*/ 171519 h 637094"/>
                  <a:gd name="connsiteX2" fmla="*/ 305324 w 2354240"/>
                  <a:gd name="connsiteY2" fmla="*/ 440125 h 637094"/>
                  <a:gd name="connsiteX3" fmla="*/ 812980 w 2354240"/>
                  <a:gd name="connsiteY3" fmla="*/ 635571 h 637094"/>
                  <a:gd name="connsiteX4" fmla="*/ 2214693 w 2354240"/>
                  <a:gd name="connsiteY4" fmla="*/ 524312 h 637094"/>
                  <a:gd name="connsiteX5" fmla="*/ 2193721 w 2354240"/>
                  <a:gd name="connsiteY5" fmla="*/ 402672 h 637094"/>
                  <a:gd name="connsiteX0" fmla="*/ 0 w 2354240"/>
                  <a:gd name="connsiteY0" fmla="*/ 0 h 609010"/>
                  <a:gd name="connsiteX1" fmla="*/ 128159 w 2354240"/>
                  <a:gd name="connsiteY1" fmla="*/ 171519 h 609010"/>
                  <a:gd name="connsiteX2" fmla="*/ 305324 w 2354240"/>
                  <a:gd name="connsiteY2" fmla="*/ 440125 h 609010"/>
                  <a:gd name="connsiteX3" fmla="*/ 812980 w 2354240"/>
                  <a:gd name="connsiteY3" fmla="*/ 606996 h 609010"/>
                  <a:gd name="connsiteX4" fmla="*/ 2214693 w 2354240"/>
                  <a:gd name="connsiteY4" fmla="*/ 524312 h 609010"/>
                  <a:gd name="connsiteX5" fmla="*/ 2193721 w 2354240"/>
                  <a:gd name="connsiteY5" fmla="*/ 402672 h 609010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63032"/>
                  <a:gd name="connsiteY0" fmla="*/ 0 h 616603"/>
                  <a:gd name="connsiteX1" fmla="*/ 128159 w 2363032"/>
                  <a:gd name="connsiteY1" fmla="*/ 171519 h 616603"/>
                  <a:gd name="connsiteX2" fmla="*/ 305324 w 2363032"/>
                  <a:gd name="connsiteY2" fmla="*/ 440125 h 616603"/>
                  <a:gd name="connsiteX3" fmla="*/ 812980 w 2363032"/>
                  <a:gd name="connsiteY3" fmla="*/ 606996 h 616603"/>
                  <a:gd name="connsiteX4" fmla="*/ 2214693 w 2363032"/>
                  <a:gd name="connsiteY4" fmla="*/ 602417 h 616603"/>
                  <a:gd name="connsiteX5" fmla="*/ 2193721 w 2363032"/>
                  <a:gd name="connsiteY5" fmla="*/ 402672 h 616603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214693"/>
                  <a:gd name="connsiteY0" fmla="*/ 0 h 627627"/>
                  <a:gd name="connsiteX1" fmla="*/ 128159 w 2214693"/>
                  <a:gd name="connsiteY1" fmla="*/ 171519 h 627627"/>
                  <a:gd name="connsiteX2" fmla="*/ 305324 w 2214693"/>
                  <a:gd name="connsiteY2" fmla="*/ 440125 h 627627"/>
                  <a:gd name="connsiteX3" fmla="*/ 812980 w 2214693"/>
                  <a:gd name="connsiteY3" fmla="*/ 606996 h 627627"/>
                  <a:gd name="connsiteX4" fmla="*/ 2214693 w 2214693"/>
                  <a:gd name="connsiteY4" fmla="*/ 602417 h 627627"/>
                  <a:gd name="connsiteX0" fmla="*/ 0 w 2214693"/>
                  <a:gd name="connsiteY0" fmla="*/ 0 h 617543"/>
                  <a:gd name="connsiteX1" fmla="*/ 128159 w 2214693"/>
                  <a:gd name="connsiteY1" fmla="*/ 171519 h 617543"/>
                  <a:gd name="connsiteX2" fmla="*/ 305324 w 2214693"/>
                  <a:gd name="connsiteY2" fmla="*/ 440125 h 617543"/>
                  <a:gd name="connsiteX3" fmla="*/ 812980 w 2214693"/>
                  <a:gd name="connsiteY3" fmla="*/ 606996 h 617543"/>
                  <a:gd name="connsiteX4" fmla="*/ 2214693 w 2214693"/>
                  <a:gd name="connsiteY4" fmla="*/ 602417 h 617543"/>
                  <a:gd name="connsiteX0" fmla="*/ 0 w 2228028"/>
                  <a:gd name="connsiteY0" fmla="*/ 0 h 629462"/>
                  <a:gd name="connsiteX1" fmla="*/ 128159 w 2228028"/>
                  <a:gd name="connsiteY1" fmla="*/ 171519 h 629462"/>
                  <a:gd name="connsiteX2" fmla="*/ 305324 w 2228028"/>
                  <a:gd name="connsiteY2" fmla="*/ 440125 h 629462"/>
                  <a:gd name="connsiteX3" fmla="*/ 812980 w 2228028"/>
                  <a:gd name="connsiteY3" fmla="*/ 606996 h 629462"/>
                  <a:gd name="connsiteX4" fmla="*/ 2228028 w 2228028"/>
                  <a:gd name="connsiteY4" fmla="*/ 629087 h 629462"/>
                  <a:gd name="connsiteX0" fmla="*/ 0 w 2228028"/>
                  <a:gd name="connsiteY0" fmla="*/ 0 h 634019"/>
                  <a:gd name="connsiteX1" fmla="*/ 128159 w 2228028"/>
                  <a:gd name="connsiteY1" fmla="*/ 171519 h 634019"/>
                  <a:gd name="connsiteX2" fmla="*/ 305324 w 2228028"/>
                  <a:gd name="connsiteY2" fmla="*/ 440125 h 634019"/>
                  <a:gd name="connsiteX3" fmla="*/ 822505 w 2228028"/>
                  <a:gd name="connsiteY3" fmla="*/ 616521 h 634019"/>
                  <a:gd name="connsiteX4" fmla="*/ 2228028 w 2228028"/>
                  <a:gd name="connsiteY4" fmla="*/ 629087 h 634019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52985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16 w 2228044"/>
                  <a:gd name="connsiteY0" fmla="*/ 0 h 629087"/>
                  <a:gd name="connsiteX1" fmla="*/ 128175 w 2228044"/>
                  <a:gd name="connsiteY1" fmla="*/ 171519 h 629087"/>
                  <a:gd name="connsiteX2" fmla="*/ 305340 w 2228044"/>
                  <a:gd name="connsiteY2" fmla="*/ 440125 h 629087"/>
                  <a:gd name="connsiteX3" fmla="*/ 835856 w 2228044"/>
                  <a:gd name="connsiteY3" fmla="*/ 603186 h 629087"/>
                  <a:gd name="connsiteX4" fmla="*/ 2228044 w 2228044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87519 w 2228028"/>
                  <a:gd name="connsiteY1" fmla="*/ 1969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37049 w 2228028"/>
                  <a:gd name="connsiteY1" fmla="*/ 19818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35804 w 2228028"/>
                  <a:gd name="connsiteY2" fmla="*/ 48330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42722"/>
                  <a:gd name="connsiteX1" fmla="*/ 161179 w 2228028"/>
                  <a:gd name="connsiteY1" fmla="*/ 227399 h 642722"/>
                  <a:gd name="connsiteX2" fmla="*/ 365014 w 2228028"/>
                  <a:gd name="connsiteY2" fmla="*/ 516325 h 642722"/>
                  <a:gd name="connsiteX3" fmla="*/ 877750 w 2228028"/>
                  <a:gd name="connsiteY3" fmla="*/ 636206 h 642722"/>
                  <a:gd name="connsiteX4" fmla="*/ 2228028 w 2228028"/>
                  <a:gd name="connsiteY4" fmla="*/ 629087 h 642722"/>
                  <a:gd name="connsiteX0" fmla="*/ 0 w 2228028"/>
                  <a:gd name="connsiteY0" fmla="*/ 0 h 653872"/>
                  <a:gd name="connsiteX1" fmla="*/ 161179 w 2228028"/>
                  <a:gd name="connsiteY1" fmla="*/ 227399 h 653872"/>
                  <a:gd name="connsiteX2" fmla="*/ 365014 w 2228028"/>
                  <a:gd name="connsiteY2" fmla="*/ 516325 h 653872"/>
                  <a:gd name="connsiteX3" fmla="*/ 898070 w 2228028"/>
                  <a:gd name="connsiteY3" fmla="*/ 648906 h 653872"/>
                  <a:gd name="connsiteX4" fmla="*/ 2228028 w 2228028"/>
                  <a:gd name="connsiteY4" fmla="*/ 629087 h 653872"/>
                  <a:gd name="connsiteX0" fmla="*/ 0 w 2228028"/>
                  <a:gd name="connsiteY0" fmla="*/ 0 h 678887"/>
                  <a:gd name="connsiteX1" fmla="*/ 161179 w 2228028"/>
                  <a:gd name="connsiteY1" fmla="*/ 227399 h 678887"/>
                  <a:gd name="connsiteX2" fmla="*/ 365014 w 2228028"/>
                  <a:gd name="connsiteY2" fmla="*/ 516325 h 678887"/>
                  <a:gd name="connsiteX3" fmla="*/ 928550 w 2228028"/>
                  <a:gd name="connsiteY3" fmla="*/ 675576 h 678887"/>
                  <a:gd name="connsiteX4" fmla="*/ 2228028 w 2228028"/>
                  <a:gd name="connsiteY4" fmla="*/ 629087 h 678887"/>
                  <a:gd name="connsiteX0" fmla="*/ 0 w 2228028"/>
                  <a:gd name="connsiteY0" fmla="*/ 0 h 675243"/>
                  <a:gd name="connsiteX1" fmla="*/ 161179 w 2228028"/>
                  <a:gd name="connsiteY1" fmla="*/ 227399 h 675243"/>
                  <a:gd name="connsiteX2" fmla="*/ 365014 w 2228028"/>
                  <a:gd name="connsiteY2" fmla="*/ 516325 h 675243"/>
                  <a:gd name="connsiteX3" fmla="*/ 939980 w 2228028"/>
                  <a:gd name="connsiteY3" fmla="*/ 671766 h 675243"/>
                  <a:gd name="connsiteX4" fmla="*/ 2228028 w 2228028"/>
                  <a:gd name="connsiteY4" fmla="*/ 629087 h 675243"/>
                  <a:gd name="connsiteX0" fmla="*/ 0 w 2228028"/>
                  <a:gd name="connsiteY0" fmla="*/ 0 h 672818"/>
                  <a:gd name="connsiteX1" fmla="*/ 161179 w 2228028"/>
                  <a:gd name="connsiteY1" fmla="*/ 227399 h 672818"/>
                  <a:gd name="connsiteX2" fmla="*/ 365014 w 2228028"/>
                  <a:gd name="connsiteY2" fmla="*/ 516325 h 672818"/>
                  <a:gd name="connsiteX3" fmla="*/ 939980 w 2228028"/>
                  <a:gd name="connsiteY3" fmla="*/ 671766 h 672818"/>
                  <a:gd name="connsiteX4" fmla="*/ 2228028 w 2228028"/>
                  <a:gd name="connsiteY4" fmla="*/ 629087 h 672818"/>
                  <a:gd name="connsiteX0" fmla="*/ 0 w 2254698"/>
                  <a:gd name="connsiteY0" fmla="*/ 0 h 687516"/>
                  <a:gd name="connsiteX1" fmla="*/ 161179 w 2254698"/>
                  <a:gd name="connsiteY1" fmla="*/ 227399 h 687516"/>
                  <a:gd name="connsiteX2" fmla="*/ 365014 w 2254698"/>
                  <a:gd name="connsiteY2" fmla="*/ 516325 h 687516"/>
                  <a:gd name="connsiteX3" fmla="*/ 939980 w 2254698"/>
                  <a:gd name="connsiteY3" fmla="*/ 671766 h 687516"/>
                  <a:gd name="connsiteX4" fmla="*/ 2254698 w 2254698"/>
                  <a:gd name="connsiteY4" fmla="*/ 683697 h 687516"/>
                  <a:gd name="connsiteX0" fmla="*/ 0 w 2235648"/>
                  <a:gd name="connsiteY0" fmla="*/ 0 h 684762"/>
                  <a:gd name="connsiteX1" fmla="*/ 161179 w 2235648"/>
                  <a:gd name="connsiteY1" fmla="*/ 227399 h 684762"/>
                  <a:gd name="connsiteX2" fmla="*/ 365014 w 2235648"/>
                  <a:gd name="connsiteY2" fmla="*/ 516325 h 684762"/>
                  <a:gd name="connsiteX3" fmla="*/ 939980 w 2235648"/>
                  <a:gd name="connsiteY3" fmla="*/ 671766 h 684762"/>
                  <a:gd name="connsiteX4" fmla="*/ 2235648 w 2235648"/>
                  <a:gd name="connsiteY4" fmla="*/ 677347 h 684762"/>
                  <a:gd name="connsiteX0" fmla="*/ 0 w 2235648"/>
                  <a:gd name="connsiteY0" fmla="*/ 0 h 691074"/>
                  <a:gd name="connsiteX1" fmla="*/ 161179 w 2235648"/>
                  <a:gd name="connsiteY1" fmla="*/ 227399 h 691074"/>
                  <a:gd name="connsiteX2" fmla="*/ 365014 w 2235648"/>
                  <a:gd name="connsiteY2" fmla="*/ 516325 h 691074"/>
                  <a:gd name="connsiteX3" fmla="*/ 939980 w 2235648"/>
                  <a:gd name="connsiteY3" fmla="*/ 671766 h 691074"/>
                  <a:gd name="connsiteX4" fmla="*/ 2235648 w 2235648"/>
                  <a:gd name="connsiteY4" fmla="*/ 690047 h 691074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00426 w 2235648"/>
                  <a:gd name="connsiteY2" fmla="*/ 565114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12684 w 2235648"/>
                  <a:gd name="connsiteY2" fmla="*/ 58180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4948"/>
                  <a:gd name="connsiteX1" fmla="*/ 161179 w 2235648"/>
                  <a:gd name="connsiteY1" fmla="*/ 227399 h 694948"/>
                  <a:gd name="connsiteX2" fmla="*/ 418132 w 2235648"/>
                  <a:gd name="connsiteY2" fmla="*/ 594644 h 694948"/>
                  <a:gd name="connsiteX3" fmla="*/ 939980 w 2235648"/>
                  <a:gd name="connsiteY3" fmla="*/ 671766 h 694948"/>
                  <a:gd name="connsiteX4" fmla="*/ 2235648 w 2235648"/>
                  <a:gd name="connsiteY4" fmla="*/ 690047 h 694948"/>
                  <a:gd name="connsiteX0" fmla="*/ 0 w 2235648"/>
                  <a:gd name="connsiteY0" fmla="*/ 0 h 726017"/>
                  <a:gd name="connsiteX1" fmla="*/ 161179 w 2235648"/>
                  <a:gd name="connsiteY1" fmla="*/ 227399 h 726017"/>
                  <a:gd name="connsiteX2" fmla="*/ 418132 w 2235648"/>
                  <a:gd name="connsiteY2" fmla="*/ 594644 h 726017"/>
                  <a:gd name="connsiteX3" fmla="*/ 971306 w 2235648"/>
                  <a:gd name="connsiteY3" fmla="*/ 723123 h 726017"/>
                  <a:gd name="connsiteX4" fmla="*/ 2235648 w 2235648"/>
                  <a:gd name="connsiteY4" fmla="*/ 690047 h 726017"/>
                  <a:gd name="connsiteX0" fmla="*/ 0 w 2235648"/>
                  <a:gd name="connsiteY0" fmla="*/ 0 h 745867"/>
                  <a:gd name="connsiteX1" fmla="*/ 161179 w 2235648"/>
                  <a:gd name="connsiteY1" fmla="*/ 227399 h 745867"/>
                  <a:gd name="connsiteX2" fmla="*/ 418132 w 2235648"/>
                  <a:gd name="connsiteY2" fmla="*/ 594644 h 745867"/>
                  <a:gd name="connsiteX3" fmla="*/ 984925 w 2235648"/>
                  <a:gd name="connsiteY3" fmla="*/ 743665 h 745867"/>
                  <a:gd name="connsiteX4" fmla="*/ 2235648 w 2235648"/>
                  <a:gd name="connsiteY4" fmla="*/ 690047 h 745867"/>
                  <a:gd name="connsiteX0" fmla="*/ 0 w 2235648"/>
                  <a:gd name="connsiteY0" fmla="*/ 0 h 758420"/>
                  <a:gd name="connsiteX1" fmla="*/ 161179 w 2235648"/>
                  <a:gd name="connsiteY1" fmla="*/ 227399 h 758420"/>
                  <a:gd name="connsiteX2" fmla="*/ 418132 w 2235648"/>
                  <a:gd name="connsiteY2" fmla="*/ 594644 h 758420"/>
                  <a:gd name="connsiteX3" fmla="*/ 1002631 w 2235648"/>
                  <a:gd name="connsiteY3" fmla="*/ 756504 h 758420"/>
                  <a:gd name="connsiteX4" fmla="*/ 2235648 w 2235648"/>
                  <a:gd name="connsiteY4" fmla="*/ 690047 h 758420"/>
                  <a:gd name="connsiteX0" fmla="*/ 0 w 2235648"/>
                  <a:gd name="connsiteY0" fmla="*/ 0 h 739625"/>
                  <a:gd name="connsiteX1" fmla="*/ 161179 w 2235648"/>
                  <a:gd name="connsiteY1" fmla="*/ 227399 h 739625"/>
                  <a:gd name="connsiteX2" fmla="*/ 418132 w 2235648"/>
                  <a:gd name="connsiteY2" fmla="*/ 594644 h 739625"/>
                  <a:gd name="connsiteX3" fmla="*/ 1053025 w 2235648"/>
                  <a:gd name="connsiteY3" fmla="*/ 737245 h 739625"/>
                  <a:gd name="connsiteX4" fmla="*/ 2235648 w 2235648"/>
                  <a:gd name="connsiteY4" fmla="*/ 690047 h 739625"/>
                  <a:gd name="connsiteX0" fmla="*/ 0 w 2271060"/>
                  <a:gd name="connsiteY0" fmla="*/ 0 h 743475"/>
                  <a:gd name="connsiteX1" fmla="*/ 161179 w 2271060"/>
                  <a:gd name="connsiteY1" fmla="*/ 227399 h 743475"/>
                  <a:gd name="connsiteX2" fmla="*/ 418132 w 2271060"/>
                  <a:gd name="connsiteY2" fmla="*/ 594644 h 743475"/>
                  <a:gd name="connsiteX3" fmla="*/ 1053025 w 2271060"/>
                  <a:gd name="connsiteY3" fmla="*/ 737245 h 743475"/>
                  <a:gd name="connsiteX4" fmla="*/ 2271060 w 2271060"/>
                  <a:gd name="connsiteY4" fmla="*/ 723429 h 743475"/>
                  <a:gd name="connsiteX0" fmla="*/ 0 w 2288766"/>
                  <a:gd name="connsiteY0" fmla="*/ 0 h 749709"/>
                  <a:gd name="connsiteX1" fmla="*/ 161179 w 2288766"/>
                  <a:gd name="connsiteY1" fmla="*/ 227399 h 749709"/>
                  <a:gd name="connsiteX2" fmla="*/ 418132 w 2288766"/>
                  <a:gd name="connsiteY2" fmla="*/ 594644 h 749709"/>
                  <a:gd name="connsiteX3" fmla="*/ 1053025 w 2288766"/>
                  <a:gd name="connsiteY3" fmla="*/ 737245 h 749709"/>
                  <a:gd name="connsiteX4" fmla="*/ 2288766 w 2288766"/>
                  <a:gd name="connsiteY4" fmla="*/ 746539 h 749709"/>
                  <a:gd name="connsiteX0" fmla="*/ 0 w 2288766"/>
                  <a:gd name="connsiteY0" fmla="*/ 0 h 746539"/>
                  <a:gd name="connsiteX1" fmla="*/ 161179 w 2288766"/>
                  <a:gd name="connsiteY1" fmla="*/ 227399 h 746539"/>
                  <a:gd name="connsiteX2" fmla="*/ 418132 w 2288766"/>
                  <a:gd name="connsiteY2" fmla="*/ 594644 h 746539"/>
                  <a:gd name="connsiteX3" fmla="*/ 1053025 w 2288766"/>
                  <a:gd name="connsiteY3" fmla="*/ 737245 h 746539"/>
                  <a:gd name="connsiteX4" fmla="*/ 2288766 w 2288766"/>
                  <a:gd name="connsiteY4" fmla="*/ 746539 h 746539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68360"/>
                  <a:gd name="connsiteX1" fmla="*/ 161179 w 2288766"/>
                  <a:gd name="connsiteY1" fmla="*/ 227399 h 768360"/>
                  <a:gd name="connsiteX2" fmla="*/ 419494 w 2288766"/>
                  <a:gd name="connsiteY2" fmla="*/ 584373 h 768360"/>
                  <a:gd name="connsiteX3" fmla="*/ 1063240 w 2288766"/>
                  <a:gd name="connsiteY3" fmla="*/ 759393 h 768360"/>
                  <a:gd name="connsiteX4" fmla="*/ 2288766 w 2288766"/>
                  <a:gd name="connsiteY4" fmla="*/ 746539 h 768360"/>
                  <a:gd name="connsiteX0" fmla="*/ 0 w 2288766"/>
                  <a:gd name="connsiteY0" fmla="*/ 0 h 785472"/>
                  <a:gd name="connsiteX1" fmla="*/ 161179 w 2288766"/>
                  <a:gd name="connsiteY1" fmla="*/ 227399 h 785472"/>
                  <a:gd name="connsiteX2" fmla="*/ 419494 w 2288766"/>
                  <a:gd name="connsiteY2" fmla="*/ 584373 h 785472"/>
                  <a:gd name="connsiteX3" fmla="*/ 1075498 w 2288766"/>
                  <a:gd name="connsiteY3" fmla="*/ 778652 h 785472"/>
                  <a:gd name="connsiteX4" fmla="*/ 2288766 w 2288766"/>
                  <a:gd name="connsiteY4" fmla="*/ 746539 h 785472"/>
                  <a:gd name="connsiteX0" fmla="*/ 0 w 2306472"/>
                  <a:gd name="connsiteY0" fmla="*/ 0 h 791979"/>
                  <a:gd name="connsiteX1" fmla="*/ 161179 w 2306472"/>
                  <a:gd name="connsiteY1" fmla="*/ 227399 h 791979"/>
                  <a:gd name="connsiteX2" fmla="*/ 419494 w 2306472"/>
                  <a:gd name="connsiteY2" fmla="*/ 584373 h 791979"/>
                  <a:gd name="connsiteX3" fmla="*/ 1075498 w 2306472"/>
                  <a:gd name="connsiteY3" fmla="*/ 778652 h 791979"/>
                  <a:gd name="connsiteX4" fmla="*/ 2306472 w 2306472"/>
                  <a:gd name="connsiteY4" fmla="*/ 777353 h 791979"/>
                  <a:gd name="connsiteX0" fmla="*/ 0 w 2306472"/>
                  <a:gd name="connsiteY0" fmla="*/ 0 h 778652"/>
                  <a:gd name="connsiteX1" fmla="*/ 161179 w 2306472"/>
                  <a:gd name="connsiteY1" fmla="*/ 227399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6472"/>
                  <a:gd name="connsiteY0" fmla="*/ 0 h 778652"/>
                  <a:gd name="connsiteX1" fmla="*/ 81502 w 2306472"/>
                  <a:gd name="connsiteY1" fmla="*/ 271694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1358 h 770381"/>
                  <a:gd name="connsiteX1" fmla="*/ 75373 w 2300343"/>
                  <a:gd name="connsiteY1" fmla="*/ 263423 h 770381"/>
                  <a:gd name="connsiteX2" fmla="*/ 413365 w 2300343"/>
                  <a:gd name="connsiteY2" fmla="*/ 576102 h 770381"/>
                  <a:gd name="connsiteX3" fmla="*/ 1069369 w 2300343"/>
                  <a:gd name="connsiteY3" fmla="*/ 770381 h 770381"/>
                  <a:gd name="connsiteX4" fmla="*/ 2300343 w 2300343"/>
                  <a:gd name="connsiteY4" fmla="*/ 769082 h 770381"/>
                  <a:gd name="connsiteX0" fmla="*/ 0 w 2300343"/>
                  <a:gd name="connsiteY0" fmla="*/ 121091 h 890114"/>
                  <a:gd name="connsiteX1" fmla="*/ 75373 w 2300343"/>
                  <a:gd name="connsiteY1" fmla="*/ 383156 h 890114"/>
                  <a:gd name="connsiteX2" fmla="*/ 413365 w 2300343"/>
                  <a:gd name="connsiteY2" fmla="*/ 695835 h 890114"/>
                  <a:gd name="connsiteX3" fmla="*/ 1069369 w 2300343"/>
                  <a:gd name="connsiteY3" fmla="*/ 890114 h 890114"/>
                  <a:gd name="connsiteX4" fmla="*/ 2300343 w 2300343"/>
                  <a:gd name="connsiteY4" fmla="*/ 888815 h 890114"/>
                  <a:gd name="connsiteX0" fmla="*/ 0 w 2300343"/>
                  <a:gd name="connsiteY0" fmla="*/ 0 h 769023"/>
                  <a:gd name="connsiteX1" fmla="*/ 98152 w 2300343"/>
                  <a:gd name="connsiteY1" fmla="*/ 74233 h 769023"/>
                  <a:gd name="connsiteX2" fmla="*/ 75373 w 2300343"/>
                  <a:gd name="connsiteY2" fmla="*/ 262065 h 769023"/>
                  <a:gd name="connsiteX3" fmla="*/ 413365 w 2300343"/>
                  <a:gd name="connsiteY3" fmla="*/ 574744 h 769023"/>
                  <a:gd name="connsiteX4" fmla="*/ 1069369 w 2300343"/>
                  <a:gd name="connsiteY4" fmla="*/ 769023 h 769023"/>
                  <a:gd name="connsiteX5" fmla="*/ 2300343 w 2300343"/>
                  <a:gd name="connsiteY5" fmla="*/ 767724 h 769023"/>
                  <a:gd name="connsiteX0" fmla="*/ 44074 w 2246265"/>
                  <a:gd name="connsiteY0" fmla="*/ 0 h 694790"/>
                  <a:gd name="connsiteX1" fmla="*/ 21295 w 2246265"/>
                  <a:gd name="connsiteY1" fmla="*/ 187832 h 694790"/>
                  <a:gd name="connsiteX2" fmla="*/ 359287 w 2246265"/>
                  <a:gd name="connsiteY2" fmla="*/ 500511 h 694790"/>
                  <a:gd name="connsiteX3" fmla="*/ 1015291 w 2246265"/>
                  <a:gd name="connsiteY3" fmla="*/ 694790 h 694790"/>
                  <a:gd name="connsiteX4" fmla="*/ 2246265 w 2246265"/>
                  <a:gd name="connsiteY4" fmla="*/ 693491 h 694790"/>
                  <a:gd name="connsiteX0" fmla="*/ 0 w 2312512"/>
                  <a:gd name="connsiteY0" fmla="*/ 0 h 779529"/>
                  <a:gd name="connsiteX1" fmla="*/ 87542 w 2312512"/>
                  <a:gd name="connsiteY1" fmla="*/ 272571 h 779529"/>
                  <a:gd name="connsiteX2" fmla="*/ 425534 w 2312512"/>
                  <a:gd name="connsiteY2" fmla="*/ 585250 h 779529"/>
                  <a:gd name="connsiteX3" fmla="*/ 1081538 w 2312512"/>
                  <a:gd name="connsiteY3" fmla="*/ 779529 h 779529"/>
                  <a:gd name="connsiteX4" fmla="*/ 2312512 w 2312512"/>
                  <a:gd name="connsiteY4" fmla="*/ 778230 h 779529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91235"/>
                  <a:gd name="connsiteX1" fmla="*/ 90607 w 2306383"/>
                  <a:gd name="connsiteY1" fmla="*/ 279311 h 791235"/>
                  <a:gd name="connsiteX2" fmla="*/ 424512 w 2306383"/>
                  <a:gd name="connsiteY2" fmla="*/ 644953 h 791235"/>
                  <a:gd name="connsiteX3" fmla="*/ 1075409 w 2306383"/>
                  <a:gd name="connsiteY3" fmla="*/ 781455 h 791235"/>
                  <a:gd name="connsiteX4" fmla="*/ 2306383 w 2306383"/>
                  <a:gd name="connsiteY4" fmla="*/ 780156 h 791235"/>
                  <a:gd name="connsiteX0" fmla="*/ 0 w 2306383"/>
                  <a:gd name="connsiteY0" fmla="*/ 0 h 789667"/>
                  <a:gd name="connsiteX1" fmla="*/ 90607 w 2306383"/>
                  <a:gd name="connsiteY1" fmla="*/ 279311 h 789667"/>
                  <a:gd name="connsiteX2" fmla="*/ 534832 w 2306383"/>
                  <a:gd name="connsiteY2" fmla="*/ 666138 h 789667"/>
                  <a:gd name="connsiteX3" fmla="*/ 1075409 w 2306383"/>
                  <a:gd name="connsiteY3" fmla="*/ 781455 h 789667"/>
                  <a:gd name="connsiteX4" fmla="*/ 2306383 w 2306383"/>
                  <a:gd name="connsiteY4" fmla="*/ 780156 h 789667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09224 w 2306383"/>
                  <a:gd name="connsiteY3" fmla="*/ 618717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5854 w 2306383"/>
                  <a:gd name="connsiteY2" fmla="*/ 45332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17316 w 2306383"/>
                  <a:gd name="connsiteY2" fmla="*/ 259132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55452 w 2306383"/>
                  <a:gd name="connsiteY2" fmla="*/ 20520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186202 w 2306383"/>
                  <a:gd name="connsiteY2" fmla="*/ 392661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16953 w 2306383"/>
                  <a:gd name="connsiteY2" fmla="*/ 336168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04695 w 2306383"/>
                  <a:gd name="connsiteY2" fmla="*/ 373402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367736 w 2306383"/>
                  <a:gd name="connsiteY2" fmla="*/ 52641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72609 w 2306383"/>
                  <a:gd name="connsiteY2" fmla="*/ 445524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95763 w 2306383"/>
                  <a:gd name="connsiteY2" fmla="*/ 398018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1640 w 2306383"/>
                  <a:gd name="connsiteY2" fmla="*/ 359500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2461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1177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1935 w 2306383"/>
                  <a:gd name="connsiteY3" fmla="*/ 341304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4659 w 2306383"/>
                  <a:gd name="connsiteY3" fmla="*/ 346440 h 780156"/>
                  <a:gd name="connsiteX4" fmla="*/ 2306383 w 2306383"/>
                  <a:gd name="connsiteY4" fmla="*/ 780156 h 780156"/>
                  <a:gd name="connsiteX0" fmla="*/ 0 w 1334659"/>
                  <a:gd name="connsiteY0" fmla="*/ 0 h 346440"/>
                  <a:gd name="connsiteX1" fmla="*/ 90607 w 1334659"/>
                  <a:gd name="connsiteY1" fmla="*/ 279311 h 346440"/>
                  <a:gd name="connsiteX2" fmla="*/ 525726 w 1334659"/>
                  <a:gd name="connsiteY2" fmla="*/ 340241 h 346440"/>
                  <a:gd name="connsiteX3" fmla="*/ 1334659 w 1334659"/>
                  <a:gd name="connsiteY3" fmla="*/ 346440 h 346440"/>
                  <a:gd name="connsiteX0" fmla="*/ 0 w 2292135"/>
                  <a:gd name="connsiteY0" fmla="*/ 0 h 352860"/>
                  <a:gd name="connsiteX1" fmla="*/ 90607 w 2292135"/>
                  <a:gd name="connsiteY1" fmla="*/ 279311 h 352860"/>
                  <a:gd name="connsiteX2" fmla="*/ 525726 w 2292135"/>
                  <a:gd name="connsiteY2" fmla="*/ 340241 h 352860"/>
                  <a:gd name="connsiteX3" fmla="*/ 2292135 w 2292135"/>
                  <a:gd name="connsiteY3" fmla="*/ 352860 h 352860"/>
                  <a:gd name="connsiteX0" fmla="*/ 0 w 2318013"/>
                  <a:gd name="connsiteY0" fmla="*/ 0 h 342292"/>
                  <a:gd name="connsiteX1" fmla="*/ 90607 w 2318013"/>
                  <a:gd name="connsiteY1" fmla="*/ 279311 h 342292"/>
                  <a:gd name="connsiteX2" fmla="*/ 525726 w 2318013"/>
                  <a:gd name="connsiteY2" fmla="*/ 340241 h 342292"/>
                  <a:gd name="connsiteX3" fmla="*/ 2318013 w 2318013"/>
                  <a:gd name="connsiteY3" fmla="*/ 328465 h 342292"/>
                  <a:gd name="connsiteX0" fmla="*/ 0 w 2326185"/>
                  <a:gd name="connsiteY0" fmla="*/ 0 h 342588"/>
                  <a:gd name="connsiteX1" fmla="*/ 90607 w 2326185"/>
                  <a:gd name="connsiteY1" fmla="*/ 279311 h 342588"/>
                  <a:gd name="connsiteX2" fmla="*/ 525726 w 2326185"/>
                  <a:gd name="connsiteY2" fmla="*/ 340241 h 342588"/>
                  <a:gd name="connsiteX3" fmla="*/ 2326185 w 2326185"/>
                  <a:gd name="connsiteY3" fmla="*/ 342588 h 342588"/>
                  <a:gd name="connsiteX0" fmla="*/ 0 w 2331633"/>
                  <a:gd name="connsiteY0" fmla="*/ 0 h 352859"/>
                  <a:gd name="connsiteX1" fmla="*/ 96055 w 2331633"/>
                  <a:gd name="connsiteY1" fmla="*/ 289582 h 352859"/>
                  <a:gd name="connsiteX2" fmla="*/ 531174 w 2331633"/>
                  <a:gd name="connsiteY2" fmla="*/ 350512 h 352859"/>
                  <a:gd name="connsiteX3" fmla="*/ 2331633 w 2331633"/>
                  <a:gd name="connsiteY3" fmla="*/ 352859 h 352859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4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5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414684"/>
                  <a:gd name="connsiteX1" fmla="*/ 164155 w 2331633"/>
                  <a:gd name="connsiteY1" fmla="*/ 380740 h 414684"/>
                  <a:gd name="connsiteX2" fmla="*/ 531175 w 2331633"/>
                  <a:gd name="connsiteY2" fmla="*/ 362067 h 414684"/>
                  <a:gd name="connsiteX3" fmla="*/ 2331633 w 2331633"/>
                  <a:gd name="connsiteY3" fmla="*/ 364414 h 414684"/>
                  <a:gd name="connsiteX0" fmla="*/ 0 w 2331633"/>
                  <a:gd name="connsiteY0" fmla="*/ 0 h 485832"/>
                  <a:gd name="connsiteX1" fmla="*/ 138277 w 2331633"/>
                  <a:gd name="connsiteY1" fmla="*/ 462911 h 485832"/>
                  <a:gd name="connsiteX2" fmla="*/ 531175 w 2331633"/>
                  <a:gd name="connsiteY2" fmla="*/ 362067 h 485832"/>
                  <a:gd name="connsiteX3" fmla="*/ 2331633 w 2331633"/>
                  <a:gd name="connsiteY3" fmla="*/ 364414 h 485832"/>
                  <a:gd name="connsiteX0" fmla="*/ 0 w 2331633"/>
                  <a:gd name="connsiteY0" fmla="*/ 0 h 484665"/>
                  <a:gd name="connsiteX1" fmla="*/ 141001 w 2331633"/>
                  <a:gd name="connsiteY1" fmla="*/ 461627 h 484665"/>
                  <a:gd name="connsiteX2" fmla="*/ 531175 w 2331633"/>
                  <a:gd name="connsiteY2" fmla="*/ 362067 h 484665"/>
                  <a:gd name="connsiteX3" fmla="*/ 2331633 w 2331633"/>
                  <a:gd name="connsiteY3" fmla="*/ 364414 h 484665"/>
                  <a:gd name="connsiteX0" fmla="*/ 0 w 2331633"/>
                  <a:gd name="connsiteY0" fmla="*/ 0 h 500511"/>
                  <a:gd name="connsiteX1" fmla="*/ 147130 w 2331633"/>
                  <a:gd name="connsiteY1" fmla="*/ 478960 h 500511"/>
                  <a:gd name="connsiteX2" fmla="*/ 531175 w 2331633"/>
                  <a:gd name="connsiteY2" fmla="*/ 362067 h 500511"/>
                  <a:gd name="connsiteX3" fmla="*/ 2331633 w 2331633"/>
                  <a:gd name="connsiteY3" fmla="*/ 364414 h 500511"/>
                  <a:gd name="connsiteX0" fmla="*/ 0 w 2331633"/>
                  <a:gd name="connsiteY0" fmla="*/ 0 h 520332"/>
                  <a:gd name="connsiteX1" fmla="*/ 147130 w 2331633"/>
                  <a:gd name="connsiteY1" fmla="*/ 478960 h 520332"/>
                  <a:gd name="connsiteX2" fmla="*/ 666011 w 2331633"/>
                  <a:gd name="connsiteY2" fmla="*/ 491102 h 520332"/>
                  <a:gd name="connsiteX3" fmla="*/ 2331633 w 2331633"/>
                  <a:gd name="connsiteY3" fmla="*/ 364414 h 520332"/>
                  <a:gd name="connsiteX0" fmla="*/ 0 w 2331633"/>
                  <a:gd name="connsiteY0" fmla="*/ 0 h 533720"/>
                  <a:gd name="connsiteX1" fmla="*/ 147130 w 2331633"/>
                  <a:gd name="connsiteY1" fmla="*/ 478960 h 533720"/>
                  <a:gd name="connsiteX2" fmla="*/ 696656 w 2331633"/>
                  <a:gd name="connsiteY2" fmla="*/ 525768 h 533720"/>
                  <a:gd name="connsiteX3" fmla="*/ 2331633 w 2331633"/>
                  <a:gd name="connsiteY3" fmla="*/ 364414 h 533720"/>
                  <a:gd name="connsiteX0" fmla="*/ 0 w 2331633"/>
                  <a:gd name="connsiteY0" fmla="*/ 0 h 524017"/>
                  <a:gd name="connsiteX1" fmla="*/ 147130 w 2331633"/>
                  <a:gd name="connsiteY1" fmla="*/ 478960 h 524017"/>
                  <a:gd name="connsiteX2" fmla="*/ 719129 w 2331633"/>
                  <a:gd name="connsiteY2" fmla="*/ 502657 h 524017"/>
                  <a:gd name="connsiteX3" fmla="*/ 2331633 w 2331633"/>
                  <a:gd name="connsiteY3" fmla="*/ 364414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3492"/>
                  <a:gd name="connsiteX1" fmla="*/ 147130 w 2358192"/>
                  <a:gd name="connsiteY1" fmla="*/ 478960 h 533492"/>
                  <a:gd name="connsiteX2" fmla="*/ 719129 w 2358192"/>
                  <a:gd name="connsiteY2" fmla="*/ 518064 h 533492"/>
                  <a:gd name="connsiteX3" fmla="*/ 2358192 w 2358192"/>
                  <a:gd name="connsiteY3" fmla="*/ 497300 h 533492"/>
                  <a:gd name="connsiteX0" fmla="*/ 0 w 2358192"/>
                  <a:gd name="connsiteY0" fmla="*/ 0 h 527480"/>
                  <a:gd name="connsiteX1" fmla="*/ 147130 w 2358192"/>
                  <a:gd name="connsiteY1" fmla="*/ 478960 h 527480"/>
                  <a:gd name="connsiteX2" fmla="*/ 719129 w 2358192"/>
                  <a:gd name="connsiteY2" fmla="*/ 518064 h 527480"/>
                  <a:gd name="connsiteX3" fmla="*/ 2358192 w 2358192"/>
                  <a:gd name="connsiteY3" fmla="*/ 497300 h 527480"/>
                  <a:gd name="connsiteX0" fmla="*/ 0 w 2358192"/>
                  <a:gd name="connsiteY0" fmla="*/ 0 h 524323"/>
                  <a:gd name="connsiteX1" fmla="*/ 147130 w 2358192"/>
                  <a:gd name="connsiteY1" fmla="*/ 478960 h 524323"/>
                  <a:gd name="connsiteX2" fmla="*/ 719129 w 2358192"/>
                  <a:gd name="connsiteY2" fmla="*/ 518064 h 524323"/>
                  <a:gd name="connsiteX3" fmla="*/ 2358192 w 2358192"/>
                  <a:gd name="connsiteY3" fmla="*/ 497300 h 524323"/>
                  <a:gd name="connsiteX0" fmla="*/ 0 w 2358192"/>
                  <a:gd name="connsiteY0" fmla="*/ 0 h 520502"/>
                  <a:gd name="connsiteX1" fmla="*/ 147130 w 2358192"/>
                  <a:gd name="connsiteY1" fmla="*/ 478960 h 520502"/>
                  <a:gd name="connsiteX2" fmla="*/ 719129 w 2358192"/>
                  <a:gd name="connsiteY2" fmla="*/ 518064 h 520502"/>
                  <a:gd name="connsiteX3" fmla="*/ 2358192 w 2358192"/>
                  <a:gd name="connsiteY3" fmla="*/ 497300 h 520502"/>
                  <a:gd name="connsiteX0" fmla="*/ 0 w 2358192"/>
                  <a:gd name="connsiteY0" fmla="*/ 0 h 535586"/>
                  <a:gd name="connsiteX1" fmla="*/ 147130 w 2358192"/>
                  <a:gd name="connsiteY1" fmla="*/ 478960 h 535586"/>
                  <a:gd name="connsiteX2" fmla="*/ 719129 w 2358192"/>
                  <a:gd name="connsiteY2" fmla="*/ 518064 h 535586"/>
                  <a:gd name="connsiteX3" fmla="*/ 2358192 w 2358192"/>
                  <a:gd name="connsiteY3" fmla="*/ 497300 h 535586"/>
                  <a:gd name="connsiteX0" fmla="*/ 0 w 2358192"/>
                  <a:gd name="connsiteY0" fmla="*/ 0 h 522775"/>
                  <a:gd name="connsiteX1" fmla="*/ 147130 w 2358192"/>
                  <a:gd name="connsiteY1" fmla="*/ 478960 h 522775"/>
                  <a:gd name="connsiteX2" fmla="*/ 719129 w 2358192"/>
                  <a:gd name="connsiteY2" fmla="*/ 518064 h 522775"/>
                  <a:gd name="connsiteX3" fmla="*/ 2358192 w 2358192"/>
                  <a:gd name="connsiteY3" fmla="*/ 497300 h 522775"/>
                  <a:gd name="connsiteX0" fmla="*/ 0 w 2358192"/>
                  <a:gd name="connsiteY0" fmla="*/ 0 h 529081"/>
                  <a:gd name="connsiteX1" fmla="*/ 147130 w 2358192"/>
                  <a:gd name="connsiteY1" fmla="*/ 478960 h 529081"/>
                  <a:gd name="connsiteX2" fmla="*/ 719129 w 2358192"/>
                  <a:gd name="connsiteY2" fmla="*/ 518064 h 529081"/>
                  <a:gd name="connsiteX3" fmla="*/ 2358192 w 2358192"/>
                  <a:gd name="connsiteY3" fmla="*/ 497300 h 529081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3870"/>
                  <a:gd name="connsiteX1" fmla="*/ 147130 w 2358192"/>
                  <a:gd name="connsiteY1" fmla="*/ 478960 h 543870"/>
                  <a:gd name="connsiteX2" fmla="*/ 719129 w 2358192"/>
                  <a:gd name="connsiteY2" fmla="*/ 541175 h 543870"/>
                  <a:gd name="connsiteX3" fmla="*/ 2358192 w 2358192"/>
                  <a:gd name="connsiteY3" fmla="*/ 497300 h 543870"/>
                  <a:gd name="connsiteX0" fmla="*/ 0 w 2358192"/>
                  <a:gd name="connsiteY0" fmla="*/ 0 h 553988"/>
                  <a:gd name="connsiteX1" fmla="*/ 147130 w 2358192"/>
                  <a:gd name="connsiteY1" fmla="*/ 478960 h 553988"/>
                  <a:gd name="connsiteX2" fmla="*/ 719129 w 2358192"/>
                  <a:gd name="connsiteY2" fmla="*/ 541175 h 553988"/>
                  <a:gd name="connsiteX3" fmla="*/ 2358192 w 2358192"/>
                  <a:gd name="connsiteY3" fmla="*/ 497300 h 553988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497300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56688"/>
                  <a:gd name="connsiteX1" fmla="*/ 147130 w 2358192"/>
                  <a:gd name="connsiteY1" fmla="*/ 478960 h 556688"/>
                  <a:gd name="connsiteX2" fmla="*/ 719129 w 2358192"/>
                  <a:gd name="connsiteY2" fmla="*/ 541175 h 556688"/>
                  <a:gd name="connsiteX3" fmla="*/ 2358192 w 2358192"/>
                  <a:gd name="connsiteY3" fmla="*/ 537744 h 556688"/>
                  <a:gd name="connsiteX0" fmla="*/ 0 w 2358192"/>
                  <a:gd name="connsiteY0" fmla="*/ 0 h 565339"/>
                  <a:gd name="connsiteX1" fmla="*/ 147130 w 2358192"/>
                  <a:gd name="connsiteY1" fmla="*/ 478960 h 565339"/>
                  <a:gd name="connsiteX2" fmla="*/ 719129 w 2358192"/>
                  <a:gd name="connsiteY2" fmla="*/ 541175 h 565339"/>
                  <a:gd name="connsiteX3" fmla="*/ 2358192 w 2358192"/>
                  <a:gd name="connsiteY3" fmla="*/ 537744 h 565339"/>
                  <a:gd name="connsiteX0" fmla="*/ 0 w 2358192"/>
                  <a:gd name="connsiteY0" fmla="*/ 0 h 572671"/>
                  <a:gd name="connsiteX1" fmla="*/ 147130 w 2358192"/>
                  <a:gd name="connsiteY1" fmla="*/ 478960 h 572671"/>
                  <a:gd name="connsiteX2" fmla="*/ 738536 w 2358192"/>
                  <a:gd name="connsiteY2" fmla="*/ 555620 h 572671"/>
                  <a:gd name="connsiteX3" fmla="*/ 2358192 w 2358192"/>
                  <a:gd name="connsiteY3" fmla="*/ 537744 h 572671"/>
                  <a:gd name="connsiteX0" fmla="*/ 0 w 2358192"/>
                  <a:gd name="connsiteY0" fmla="*/ 0 h 584319"/>
                  <a:gd name="connsiteX1" fmla="*/ 147130 w 2358192"/>
                  <a:gd name="connsiteY1" fmla="*/ 478960 h 584319"/>
                  <a:gd name="connsiteX2" fmla="*/ 777353 w 2358192"/>
                  <a:gd name="connsiteY2" fmla="*/ 574879 h 584319"/>
                  <a:gd name="connsiteX3" fmla="*/ 2358192 w 2358192"/>
                  <a:gd name="connsiteY3" fmla="*/ 537744 h 584319"/>
                  <a:gd name="connsiteX0" fmla="*/ 0 w 2358192"/>
                  <a:gd name="connsiteY0" fmla="*/ 0 h 589668"/>
                  <a:gd name="connsiteX1" fmla="*/ 147130 w 2358192"/>
                  <a:gd name="connsiteY1" fmla="*/ 478960 h 589668"/>
                  <a:gd name="connsiteX2" fmla="*/ 793697 w 2358192"/>
                  <a:gd name="connsiteY2" fmla="*/ 582582 h 589668"/>
                  <a:gd name="connsiteX3" fmla="*/ 2358192 w 2358192"/>
                  <a:gd name="connsiteY3" fmla="*/ 537744 h 589668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74536"/>
                  <a:gd name="connsiteY0" fmla="*/ 0 h 612212"/>
                  <a:gd name="connsiteX1" fmla="*/ 147130 w 2374536"/>
                  <a:gd name="connsiteY1" fmla="*/ 478960 h 612212"/>
                  <a:gd name="connsiteX2" fmla="*/ 819235 w 2374536"/>
                  <a:gd name="connsiteY2" fmla="*/ 593174 h 612212"/>
                  <a:gd name="connsiteX3" fmla="*/ 2374536 w 2374536"/>
                  <a:gd name="connsiteY3" fmla="*/ 612212 h 61221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819235 w 2370450"/>
                  <a:gd name="connsiteY2" fmla="*/ 593174 h 604508"/>
                  <a:gd name="connsiteX3" fmla="*/ 2370450 w 2370450"/>
                  <a:gd name="connsiteY3" fmla="*/ 604508 h 604508"/>
                  <a:gd name="connsiteX0" fmla="*/ 0 w 2370450"/>
                  <a:gd name="connsiteY0" fmla="*/ 0 h 620272"/>
                  <a:gd name="connsiteX1" fmla="*/ 147130 w 2370450"/>
                  <a:gd name="connsiteY1" fmla="*/ 478960 h 620272"/>
                  <a:gd name="connsiteX2" fmla="*/ 691208 w 2370450"/>
                  <a:gd name="connsiteY2" fmla="*/ 618853 h 620272"/>
                  <a:gd name="connsiteX3" fmla="*/ 2370450 w 2370450"/>
                  <a:gd name="connsiteY3" fmla="*/ 604508 h 62027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14150 w 2370450"/>
                  <a:gd name="connsiteY2" fmla="*/ 591890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71353 w 2370450"/>
                  <a:gd name="connsiteY2" fmla="*/ 58932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2249 w 2370450"/>
                  <a:gd name="connsiteY2" fmla="*/ 580335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8026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2578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6448"/>
                  <a:gd name="connsiteX1" fmla="*/ 152578 w 2370450"/>
                  <a:gd name="connsiteY1" fmla="*/ 477676 h 606448"/>
                  <a:gd name="connsiteX2" fmla="*/ 584973 w 2370450"/>
                  <a:gd name="connsiteY2" fmla="*/ 595742 h 606448"/>
                  <a:gd name="connsiteX3" fmla="*/ 2370450 w 2370450"/>
                  <a:gd name="connsiteY3" fmla="*/ 604508 h 606448"/>
                  <a:gd name="connsiteX0" fmla="*/ 0 w 2370450"/>
                  <a:gd name="connsiteY0" fmla="*/ 0 h 620524"/>
                  <a:gd name="connsiteX1" fmla="*/ 152578 w 2370450"/>
                  <a:gd name="connsiteY1" fmla="*/ 477676 h 620524"/>
                  <a:gd name="connsiteX2" fmla="*/ 593941 w 2370450"/>
                  <a:gd name="connsiteY2" fmla="*/ 615064 h 620524"/>
                  <a:gd name="connsiteX3" fmla="*/ 2370450 w 2370450"/>
                  <a:gd name="connsiteY3" fmla="*/ 604508 h 620524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7761"/>
                  <a:gd name="connsiteX1" fmla="*/ 148735 w 2370450"/>
                  <a:gd name="connsiteY1" fmla="*/ 460767 h 617761"/>
                  <a:gd name="connsiteX2" fmla="*/ 593941 w 2370450"/>
                  <a:gd name="connsiteY2" fmla="*/ 615064 h 617761"/>
                  <a:gd name="connsiteX3" fmla="*/ 2370450 w 2370450"/>
                  <a:gd name="connsiteY3" fmla="*/ 604508 h 617761"/>
                  <a:gd name="connsiteX0" fmla="*/ 0 w 2370450"/>
                  <a:gd name="connsiteY0" fmla="*/ 0 h 610484"/>
                  <a:gd name="connsiteX1" fmla="*/ 148735 w 2370450"/>
                  <a:gd name="connsiteY1" fmla="*/ 460767 h 610484"/>
                  <a:gd name="connsiteX2" fmla="*/ 605471 w 2370450"/>
                  <a:gd name="connsiteY2" fmla="*/ 606610 h 610484"/>
                  <a:gd name="connsiteX3" fmla="*/ 2370450 w 2370450"/>
                  <a:gd name="connsiteY3" fmla="*/ 604508 h 610484"/>
                  <a:gd name="connsiteX0" fmla="*/ 0 w 2370450"/>
                  <a:gd name="connsiteY0" fmla="*/ 0 h 606610"/>
                  <a:gd name="connsiteX1" fmla="*/ 148735 w 2370450"/>
                  <a:gd name="connsiteY1" fmla="*/ 460767 h 606610"/>
                  <a:gd name="connsiteX2" fmla="*/ 605471 w 2370450"/>
                  <a:gd name="connsiteY2" fmla="*/ 606610 h 606610"/>
                  <a:gd name="connsiteX3" fmla="*/ 2370450 w 2370450"/>
                  <a:gd name="connsiteY3" fmla="*/ 604508 h 606610"/>
                  <a:gd name="connsiteX0" fmla="*/ 0 w 2370450"/>
                  <a:gd name="connsiteY0" fmla="*/ 0 h 608448"/>
                  <a:gd name="connsiteX1" fmla="*/ 148735 w 2370450"/>
                  <a:gd name="connsiteY1" fmla="*/ 460767 h 608448"/>
                  <a:gd name="connsiteX2" fmla="*/ 605471 w 2370450"/>
                  <a:gd name="connsiteY2" fmla="*/ 606610 h 608448"/>
                  <a:gd name="connsiteX3" fmla="*/ 2370450 w 2370450"/>
                  <a:gd name="connsiteY3" fmla="*/ 604508 h 608448"/>
                  <a:gd name="connsiteX0" fmla="*/ 0 w 2370450"/>
                  <a:gd name="connsiteY0" fmla="*/ 0 h 607946"/>
                  <a:gd name="connsiteX1" fmla="*/ 148735 w 2370450"/>
                  <a:gd name="connsiteY1" fmla="*/ 460767 h 607946"/>
                  <a:gd name="connsiteX2" fmla="*/ 605471 w 2370450"/>
                  <a:gd name="connsiteY2" fmla="*/ 606610 h 607946"/>
                  <a:gd name="connsiteX3" fmla="*/ 2370450 w 2370450"/>
                  <a:gd name="connsiteY3" fmla="*/ 604508 h 607946"/>
                  <a:gd name="connsiteX0" fmla="*/ 0 w 2349312"/>
                  <a:gd name="connsiteY0" fmla="*/ 0 h 608131"/>
                  <a:gd name="connsiteX1" fmla="*/ 148735 w 2349312"/>
                  <a:gd name="connsiteY1" fmla="*/ 460767 h 608131"/>
                  <a:gd name="connsiteX2" fmla="*/ 605471 w 2349312"/>
                  <a:gd name="connsiteY2" fmla="*/ 606610 h 608131"/>
                  <a:gd name="connsiteX3" fmla="*/ 2349312 w 2349312"/>
                  <a:gd name="connsiteY3" fmla="*/ 608131 h 608131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18566"/>
                  <a:gd name="connsiteY0" fmla="*/ 0 h 496840"/>
                  <a:gd name="connsiteX1" fmla="*/ 117989 w 2318566"/>
                  <a:gd name="connsiteY1" fmla="*/ 349661 h 496840"/>
                  <a:gd name="connsiteX2" fmla="*/ 574725 w 2318566"/>
                  <a:gd name="connsiteY2" fmla="*/ 495504 h 496840"/>
                  <a:gd name="connsiteX3" fmla="*/ 2318566 w 2318566"/>
                  <a:gd name="connsiteY3" fmla="*/ 490987 h 496840"/>
                  <a:gd name="connsiteX0" fmla="*/ 0 w 2155227"/>
                  <a:gd name="connsiteY0" fmla="*/ 0 h 496840"/>
                  <a:gd name="connsiteX1" fmla="*/ 117989 w 2155227"/>
                  <a:gd name="connsiteY1" fmla="*/ 349661 h 496840"/>
                  <a:gd name="connsiteX2" fmla="*/ 574725 w 2155227"/>
                  <a:gd name="connsiteY2" fmla="*/ 495504 h 496840"/>
                  <a:gd name="connsiteX3" fmla="*/ 2155227 w 2155227"/>
                  <a:gd name="connsiteY3" fmla="*/ 494610 h 496840"/>
                  <a:gd name="connsiteX0" fmla="*/ 0 w 2105264"/>
                  <a:gd name="connsiteY0" fmla="*/ 0 h 328370"/>
                  <a:gd name="connsiteX1" fmla="*/ 68026 w 2105264"/>
                  <a:gd name="connsiteY1" fmla="*/ 181191 h 328370"/>
                  <a:gd name="connsiteX2" fmla="*/ 524762 w 2105264"/>
                  <a:gd name="connsiteY2" fmla="*/ 327034 h 328370"/>
                  <a:gd name="connsiteX3" fmla="*/ 2105264 w 2105264"/>
                  <a:gd name="connsiteY3" fmla="*/ 326140 h 328370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082205"/>
                  <a:gd name="connsiteY0" fmla="*/ 0 h 382716"/>
                  <a:gd name="connsiteX1" fmla="*/ 44967 w 2082205"/>
                  <a:gd name="connsiteY1" fmla="*/ 235537 h 382716"/>
                  <a:gd name="connsiteX2" fmla="*/ 501703 w 2082205"/>
                  <a:gd name="connsiteY2" fmla="*/ 381380 h 382716"/>
                  <a:gd name="connsiteX3" fmla="*/ 2082205 w 2082205"/>
                  <a:gd name="connsiteY3" fmla="*/ 380486 h 382716"/>
                  <a:gd name="connsiteX0" fmla="*/ 31025 w 2069032"/>
                  <a:gd name="connsiteY0" fmla="*/ 0 h 462423"/>
                  <a:gd name="connsiteX1" fmla="*/ 31794 w 2069032"/>
                  <a:gd name="connsiteY1" fmla="*/ 315244 h 462423"/>
                  <a:gd name="connsiteX2" fmla="*/ 488530 w 2069032"/>
                  <a:gd name="connsiteY2" fmla="*/ 461087 h 462423"/>
                  <a:gd name="connsiteX3" fmla="*/ 2069032 w 2069032"/>
                  <a:gd name="connsiteY3" fmla="*/ 460193 h 462423"/>
                  <a:gd name="connsiteX0" fmla="*/ 32805 w 2070812"/>
                  <a:gd name="connsiteY0" fmla="*/ 0 h 462423"/>
                  <a:gd name="connsiteX1" fmla="*/ 33574 w 2070812"/>
                  <a:gd name="connsiteY1" fmla="*/ 315244 h 462423"/>
                  <a:gd name="connsiteX2" fmla="*/ 490310 w 2070812"/>
                  <a:gd name="connsiteY2" fmla="*/ 461087 h 462423"/>
                  <a:gd name="connsiteX3" fmla="*/ 2070812 w 2070812"/>
                  <a:gd name="connsiteY3" fmla="*/ 460193 h 462423"/>
                  <a:gd name="connsiteX0" fmla="*/ 0 w 2132167"/>
                  <a:gd name="connsiteY0" fmla="*/ 0 h 487784"/>
                  <a:gd name="connsiteX1" fmla="*/ 94929 w 2132167"/>
                  <a:gd name="connsiteY1" fmla="*/ 340605 h 487784"/>
                  <a:gd name="connsiteX2" fmla="*/ 551665 w 2132167"/>
                  <a:gd name="connsiteY2" fmla="*/ 486448 h 487784"/>
                  <a:gd name="connsiteX3" fmla="*/ 2132167 w 2132167"/>
                  <a:gd name="connsiteY3" fmla="*/ 485554 h 487784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22559"/>
                  <a:gd name="connsiteY0" fmla="*/ 0 h 391774"/>
                  <a:gd name="connsiteX1" fmla="*/ 85321 w 2122559"/>
                  <a:gd name="connsiteY1" fmla="*/ 244595 h 391774"/>
                  <a:gd name="connsiteX2" fmla="*/ 542057 w 2122559"/>
                  <a:gd name="connsiteY2" fmla="*/ 390438 h 391774"/>
                  <a:gd name="connsiteX3" fmla="*/ 2122559 w 2122559"/>
                  <a:gd name="connsiteY3" fmla="*/ 389544 h 391774"/>
                  <a:gd name="connsiteX0" fmla="*/ 0 w 2111029"/>
                  <a:gd name="connsiteY0" fmla="*/ 0 h 359167"/>
                  <a:gd name="connsiteX1" fmla="*/ 73791 w 2111029"/>
                  <a:gd name="connsiteY1" fmla="*/ 211988 h 359167"/>
                  <a:gd name="connsiteX2" fmla="*/ 530527 w 2111029"/>
                  <a:gd name="connsiteY2" fmla="*/ 357831 h 359167"/>
                  <a:gd name="connsiteX3" fmla="*/ 2111029 w 2111029"/>
                  <a:gd name="connsiteY3" fmla="*/ 356937 h 35916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103343"/>
                  <a:gd name="connsiteY0" fmla="*/ 0 h 322937"/>
                  <a:gd name="connsiteX1" fmla="*/ 66105 w 2103343"/>
                  <a:gd name="connsiteY1" fmla="*/ 175758 h 322937"/>
                  <a:gd name="connsiteX2" fmla="*/ 522841 w 2103343"/>
                  <a:gd name="connsiteY2" fmla="*/ 321601 h 322937"/>
                  <a:gd name="connsiteX3" fmla="*/ 2103343 w 2103343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95656" h="322937">
                    <a:moveTo>
                      <a:pt x="0" y="0"/>
                    </a:moveTo>
                    <a:cubicBezTo>
                      <a:pt x="34985" y="100135"/>
                      <a:pt x="-24081" y="-64940"/>
                      <a:pt x="58418" y="175758"/>
                    </a:cubicBezTo>
                    <a:cubicBezTo>
                      <a:pt x="120142" y="348818"/>
                      <a:pt x="196715" y="321066"/>
                      <a:pt x="515154" y="321601"/>
                    </a:cubicBezTo>
                    <a:lnTo>
                      <a:pt x="2095656" y="320707"/>
                    </a:lnTo>
                  </a:path>
                </a:pathLst>
              </a:custGeom>
              <a:noFill/>
              <a:ln w="38100" cap="flat" cmpd="sng" algn="ctr">
                <a:solidFill>
                  <a:srgbClr val="E3B2FC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Rectangle 86">
                    <a:extLst>
                      <a:ext uri="{FF2B5EF4-FFF2-40B4-BE49-F238E27FC236}">
                        <a16:creationId xmlns:a16="http://schemas.microsoft.com/office/drawing/2014/main" id="{017D8397-E63B-40A9-9302-11AD2EECB65C}"/>
                      </a:ext>
                    </a:extLst>
                  </p:cNvPr>
                  <p:cNvSpPr/>
                  <p:nvPr/>
                </p:nvSpPr>
                <p:spPr>
                  <a:xfrm>
                    <a:off x="7357401" y="3589378"/>
                    <a:ext cx="471653" cy="5083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129" name="Rectangle 128">
                    <a:extLst>
                      <a:ext uri="{FF2B5EF4-FFF2-40B4-BE49-F238E27FC236}">
                        <a16:creationId xmlns:a16="http://schemas.microsoft.com/office/drawing/2014/main" id="{BFC00128-3081-49A0-8DF8-B5DD46841A14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57401" y="3589378"/>
                    <a:ext cx="471653" cy="50836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id="{C76F6A1C-18C0-47EF-9553-FD895B293A7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223543" y="3618600"/>
                <a:ext cx="2568889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7" name="Straight Arrow Connector 96">
                <a:extLst>
                  <a:ext uri="{FF2B5EF4-FFF2-40B4-BE49-F238E27FC236}">
                    <a16:creationId xmlns:a16="http://schemas.microsoft.com/office/drawing/2014/main" id="{46170BA6-5D44-4D3B-A4BE-841DE40C8E5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470332" y="1601240"/>
                <a:ext cx="0" cy="220703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B5528B86-AF87-419D-9FDA-A5C88BFEE003}"/>
                  </a:ext>
                </a:extLst>
              </p:cNvPr>
              <p:cNvSpPr/>
              <p:nvPr/>
            </p:nvSpPr>
            <p:spPr>
              <a:xfrm>
                <a:off x="8341333" y="2405523"/>
                <a:ext cx="73289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D893FB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v</a:t>
                </a:r>
                <a:r>
                  <a:rPr kumimoji="0" lang="en-US" sz="1400" b="1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D893FB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IW</a:t>
                </a: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893FB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 &lt;</a:t>
                </a:r>
                <a:r>
                  <a:rPr kumimoji="0" lang="en-US" sz="1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D893FB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 c</a:t>
                </a:r>
              </a:p>
            </p:txBody>
          </p:sp>
        </p:grpSp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47808BBD-A26C-436F-8D2E-4472BE502F0C}"/>
                </a:ext>
              </a:extLst>
            </p:cNvPr>
            <p:cNvSpPr/>
            <p:nvPr/>
          </p:nvSpPr>
          <p:spPr bwMode="auto">
            <a:xfrm>
              <a:off x="6431151" y="1856125"/>
              <a:ext cx="97733" cy="293810"/>
            </a:xfrm>
            <a:custGeom>
              <a:avLst/>
              <a:gdLst>
                <a:gd name="connsiteX0" fmla="*/ 0 w 2385572"/>
                <a:gd name="connsiteY0" fmla="*/ 0 h 574282"/>
                <a:gd name="connsiteX1" fmla="*/ 369115 w 2385572"/>
                <a:gd name="connsiteY1" fmla="*/ 532701 h 574282"/>
                <a:gd name="connsiteX2" fmla="*/ 2214693 w 2385572"/>
                <a:gd name="connsiteY2" fmla="*/ 524312 h 574282"/>
                <a:gd name="connsiteX3" fmla="*/ 2193721 w 2385572"/>
                <a:gd name="connsiteY3" fmla="*/ 402672 h 574282"/>
                <a:gd name="connsiteX0" fmla="*/ 0 w 2383942"/>
                <a:gd name="connsiteY0" fmla="*/ 0 h 592177"/>
                <a:gd name="connsiteX1" fmla="*/ 391975 w 2383942"/>
                <a:gd name="connsiteY1" fmla="*/ 555561 h 592177"/>
                <a:gd name="connsiteX2" fmla="*/ 2214693 w 2383942"/>
                <a:gd name="connsiteY2" fmla="*/ 524312 h 592177"/>
                <a:gd name="connsiteX3" fmla="*/ 2193721 w 2383942"/>
                <a:gd name="connsiteY3" fmla="*/ 402672 h 592177"/>
                <a:gd name="connsiteX0" fmla="*/ 0 w 2383942"/>
                <a:gd name="connsiteY0" fmla="*/ 0 h 689394"/>
                <a:gd name="connsiteX1" fmla="*/ 391975 w 2383942"/>
                <a:gd name="connsiteY1" fmla="*/ 555561 h 689394"/>
                <a:gd name="connsiteX2" fmla="*/ 2214693 w 2383942"/>
                <a:gd name="connsiteY2" fmla="*/ 524312 h 689394"/>
                <a:gd name="connsiteX3" fmla="*/ 2193721 w 2383942"/>
                <a:gd name="connsiteY3" fmla="*/ 402672 h 689394"/>
                <a:gd name="connsiteX0" fmla="*/ 0 w 2383942"/>
                <a:gd name="connsiteY0" fmla="*/ 0 h 579561"/>
                <a:gd name="connsiteX1" fmla="*/ 128159 w 2383942"/>
                <a:gd name="connsiteY1" fmla="*/ 171519 h 579561"/>
                <a:gd name="connsiteX2" fmla="*/ 391975 w 2383942"/>
                <a:gd name="connsiteY2" fmla="*/ 555561 h 579561"/>
                <a:gd name="connsiteX3" fmla="*/ 2214693 w 2383942"/>
                <a:gd name="connsiteY3" fmla="*/ 524312 h 579561"/>
                <a:gd name="connsiteX4" fmla="*/ 2193721 w 2383942"/>
                <a:gd name="connsiteY4" fmla="*/ 402672 h 579561"/>
                <a:gd name="connsiteX0" fmla="*/ 0 w 2383942"/>
                <a:gd name="connsiteY0" fmla="*/ 0 h 560216"/>
                <a:gd name="connsiteX1" fmla="*/ 128159 w 2383942"/>
                <a:gd name="connsiteY1" fmla="*/ 171519 h 560216"/>
                <a:gd name="connsiteX2" fmla="*/ 305324 w 2383942"/>
                <a:gd name="connsiteY2" fmla="*/ 440125 h 560216"/>
                <a:gd name="connsiteX3" fmla="*/ 391975 w 2383942"/>
                <a:gd name="connsiteY3" fmla="*/ 555561 h 560216"/>
                <a:gd name="connsiteX4" fmla="*/ 2214693 w 2383942"/>
                <a:gd name="connsiteY4" fmla="*/ 524312 h 560216"/>
                <a:gd name="connsiteX5" fmla="*/ 2193721 w 2383942"/>
                <a:gd name="connsiteY5" fmla="*/ 402672 h 560216"/>
                <a:gd name="connsiteX0" fmla="*/ 0 w 2366919"/>
                <a:gd name="connsiteY0" fmla="*/ 0 h 556877"/>
                <a:gd name="connsiteX1" fmla="*/ 128159 w 2366919"/>
                <a:gd name="connsiteY1" fmla="*/ 171519 h 556877"/>
                <a:gd name="connsiteX2" fmla="*/ 305324 w 2366919"/>
                <a:gd name="connsiteY2" fmla="*/ 440125 h 556877"/>
                <a:gd name="connsiteX3" fmla="*/ 632005 w 2366919"/>
                <a:gd name="connsiteY3" fmla="*/ 551751 h 556877"/>
                <a:gd name="connsiteX4" fmla="*/ 2214693 w 2366919"/>
                <a:gd name="connsiteY4" fmla="*/ 524312 h 556877"/>
                <a:gd name="connsiteX5" fmla="*/ 2193721 w 2366919"/>
                <a:gd name="connsiteY5" fmla="*/ 402672 h 556877"/>
                <a:gd name="connsiteX0" fmla="*/ 0 w 2362096"/>
                <a:gd name="connsiteY0" fmla="*/ 0 h 550500"/>
                <a:gd name="connsiteX1" fmla="*/ 128159 w 2362096"/>
                <a:gd name="connsiteY1" fmla="*/ 171519 h 550500"/>
                <a:gd name="connsiteX2" fmla="*/ 305324 w 2362096"/>
                <a:gd name="connsiteY2" fmla="*/ 440125 h 550500"/>
                <a:gd name="connsiteX3" fmla="*/ 700585 w 2362096"/>
                <a:gd name="connsiteY3" fmla="*/ 544131 h 550500"/>
                <a:gd name="connsiteX4" fmla="*/ 2214693 w 2362096"/>
                <a:gd name="connsiteY4" fmla="*/ 524312 h 550500"/>
                <a:gd name="connsiteX5" fmla="*/ 2193721 w 2362096"/>
                <a:gd name="connsiteY5" fmla="*/ 402672 h 550500"/>
                <a:gd name="connsiteX0" fmla="*/ 0 w 2348428"/>
                <a:gd name="connsiteY0" fmla="*/ 0 h 669149"/>
                <a:gd name="connsiteX1" fmla="*/ 128159 w 2348428"/>
                <a:gd name="connsiteY1" fmla="*/ 171519 h 669149"/>
                <a:gd name="connsiteX2" fmla="*/ 305324 w 2348428"/>
                <a:gd name="connsiteY2" fmla="*/ 440125 h 669149"/>
                <a:gd name="connsiteX3" fmla="*/ 896800 w 2348428"/>
                <a:gd name="connsiteY3" fmla="*/ 667956 h 669149"/>
                <a:gd name="connsiteX4" fmla="*/ 2214693 w 2348428"/>
                <a:gd name="connsiteY4" fmla="*/ 524312 h 669149"/>
                <a:gd name="connsiteX5" fmla="*/ 2193721 w 2348428"/>
                <a:gd name="connsiteY5" fmla="*/ 402672 h 669149"/>
                <a:gd name="connsiteX0" fmla="*/ 0 w 2344228"/>
                <a:gd name="connsiteY0" fmla="*/ 0 h 603433"/>
                <a:gd name="connsiteX1" fmla="*/ 128159 w 2344228"/>
                <a:gd name="connsiteY1" fmla="*/ 171519 h 603433"/>
                <a:gd name="connsiteX2" fmla="*/ 305324 w 2344228"/>
                <a:gd name="connsiteY2" fmla="*/ 440125 h 603433"/>
                <a:gd name="connsiteX3" fmla="*/ 957760 w 2344228"/>
                <a:gd name="connsiteY3" fmla="*/ 601281 h 603433"/>
                <a:gd name="connsiteX4" fmla="*/ 2214693 w 2344228"/>
                <a:gd name="connsiteY4" fmla="*/ 524312 h 603433"/>
                <a:gd name="connsiteX5" fmla="*/ 2193721 w 2344228"/>
                <a:gd name="connsiteY5" fmla="*/ 402672 h 603433"/>
                <a:gd name="connsiteX0" fmla="*/ 0 w 2342921"/>
                <a:gd name="connsiteY0" fmla="*/ 0 h 579568"/>
                <a:gd name="connsiteX1" fmla="*/ 128159 w 2342921"/>
                <a:gd name="connsiteY1" fmla="*/ 171519 h 579568"/>
                <a:gd name="connsiteX2" fmla="*/ 305324 w 2342921"/>
                <a:gd name="connsiteY2" fmla="*/ 440125 h 579568"/>
                <a:gd name="connsiteX3" fmla="*/ 976810 w 2342921"/>
                <a:gd name="connsiteY3" fmla="*/ 576516 h 579568"/>
                <a:gd name="connsiteX4" fmla="*/ 2214693 w 2342921"/>
                <a:gd name="connsiteY4" fmla="*/ 524312 h 579568"/>
                <a:gd name="connsiteX5" fmla="*/ 2193721 w 2342921"/>
                <a:gd name="connsiteY5" fmla="*/ 402672 h 579568"/>
                <a:gd name="connsiteX0" fmla="*/ 0 w 2342921"/>
                <a:gd name="connsiteY0" fmla="*/ 0 h 579568"/>
                <a:gd name="connsiteX1" fmla="*/ 128159 w 2342921"/>
                <a:gd name="connsiteY1" fmla="*/ 171519 h 579568"/>
                <a:gd name="connsiteX2" fmla="*/ 305324 w 2342921"/>
                <a:gd name="connsiteY2" fmla="*/ 440125 h 579568"/>
                <a:gd name="connsiteX3" fmla="*/ 976810 w 2342921"/>
                <a:gd name="connsiteY3" fmla="*/ 576516 h 579568"/>
                <a:gd name="connsiteX4" fmla="*/ 2214693 w 2342921"/>
                <a:gd name="connsiteY4" fmla="*/ 524312 h 579568"/>
                <a:gd name="connsiteX5" fmla="*/ 2193721 w 2342921"/>
                <a:gd name="connsiteY5" fmla="*/ 402672 h 579568"/>
                <a:gd name="connsiteX0" fmla="*/ 0 w 2356497"/>
                <a:gd name="connsiteY0" fmla="*/ 0 h 588672"/>
                <a:gd name="connsiteX1" fmla="*/ 128159 w 2356497"/>
                <a:gd name="connsiteY1" fmla="*/ 171519 h 588672"/>
                <a:gd name="connsiteX2" fmla="*/ 305324 w 2356497"/>
                <a:gd name="connsiteY2" fmla="*/ 440125 h 588672"/>
                <a:gd name="connsiteX3" fmla="*/ 780595 w 2356497"/>
                <a:gd name="connsiteY3" fmla="*/ 586041 h 588672"/>
                <a:gd name="connsiteX4" fmla="*/ 2214693 w 2356497"/>
                <a:gd name="connsiteY4" fmla="*/ 524312 h 588672"/>
                <a:gd name="connsiteX5" fmla="*/ 2193721 w 2356497"/>
                <a:gd name="connsiteY5" fmla="*/ 402672 h 588672"/>
                <a:gd name="connsiteX0" fmla="*/ 0 w 2354240"/>
                <a:gd name="connsiteY0" fmla="*/ 0 h 637094"/>
                <a:gd name="connsiteX1" fmla="*/ 128159 w 2354240"/>
                <a:gd name="connsiteY1" fmla="*/ 171519 h 637094"/>
                <a:gd name="connsiteX2" fmla="*/ 305324 w 2354240"/>
                <a:gd name="connsiteY2" fmla="*/ 440125 h 637094"/>
                <a:gd name="connsiteX3" fmla="*/ 812980 w 2354240"/>
                <a:gd name="connsiteY3" fmla="*/ 635571 h 637094"/>
                <a:gd name="connsiteX4" fmla="*/ 2214693 w 2354240"/>
                <a:gd name="connsiteY4" fmla="*/ 524312 h 637094"/>
                <a:gd name="connsiteX5" fmla="*/ 2193721 w 2354240"/>
                <a:gd name="connsiteY5" fmla="*/ 402672 h 637094"/>
                <a:gd name="connsiteX0" fmla="*/ 0 w 2354240"/>
                <a:gd name="connsiteY0" fmla="*/ 0 h 609010"/>
                <a:gd name="connsiteX1" fmla="*/ 128159 w 2354240"/>
                <a:gd name="connsiteY1" fmla="*/ 171519 h 609010"/>
                <a:gd name="connsiteX2" fmla="*/ 305324 w 2354240"/>
                <a:gd name="connsiteY2" fmla="*/ 440125 h 609010"/>
                <a:gd name="connsiteX3" fmla="*/ 812980 w 2354240"/>
                <a:gd name="connsiteY3" fmla="*/ 606996 h 609010"/>
                <a:gd name="connsiteX4" fmla="*/ 2214693 w 2354240"/>
                <a:gd name="connsiteY4" fmla="*/ 524312 h 609010"/>
                <a:gd name="connsiteX5" fmla="*/ 2193721 w 2354240"/>
                <a:gd name="connsiteY5" fmla="*/ 402672 h 609010"/>
                <a:gd name="connsiteX0" fmla="*/ 0 w 2354240"/>
                <a:gd name="connsiteY0" fmla="*/ 0 h 627627"/>
                <a:gd name="connsiteX1" fmla="*/ 128159 w 2354240"/>
                <a:gd name="connsiteY1" fmla="*/ 171519 h 627627"/>
                <a:gd name="connsiteX2" fmla="*/ 305324 w 2354240"/>
                <a:gd name="connsiteY2" fmla="*/ 440125 h 627627"/>
                <a:gd name="connsiteX3" fmla="*/ 812980 w 2354240"/>
                <a:gd name="connsiteY3" fmla="*/ 606996 h 627627"/>
                <a:gd name="connsiteX4" fmla="*/ 2214693 w 2354240"/>
                <a:gd name="connsiteY4" fmla="*/ 602417 h 627627"/>
                <a:gd name="connsiteX5" fmla="*/ 2193721 w 2354240"/>
                <a:gd name="connsiteY5" fmla="*/ 402672 h 627627"/>
                <a:gd name="connsiteX0" fmla="*/ 0 w 2354240"/>
                <a:gd name="connsiteY0" fmla="*/ 0 h 627627"/>
                <a:gd name="connsiteX1" fmla="*/ 128159 w 2354240"/>
                <a:gd name="connsiteY1" fmla="*/ 171519 h 627627"/>
                <a:gd name="connsiteX2" fmla="*/ 305324 w 2354240"/>
                <a:gd name="connsiteY2" fmla="*/ 440125 h 627627"/>
                <a:gd name="connsiteX3" fmla="*/ 812980 w 2354240"/>
                <a:gd name="connsiteY3" fmla="*/ 606996 h 627627"/>
                <a:gd name="connsiteX4" fmla="*/ 2214693 w 2354240"/>
                <a:gd name="connsiteY4" fmla="*/ 602417 h 627627"/>
                <a:gd name="connsiteX5" fmla="*/ 2193721 w 2354240"/>
                <a:gd name="connsiteY5" fmla="*/ 402672 h 627627"/>
                <a:gd name="connsiteX0" fmla="*/ 0 w 2363032"/>
                <a:gd name="connsiteY0" fmla="*/ 0 h 616603"/>
                <a:gd name="connsiteX1" fmla="*/ 128159 w 2363032"/>
                <a:gd name="connsiteY1" fmla="*/ 171519 h 616603"/>
                <a:gd name="connsiteX2" fmla="*/ 305324 w 2363032"/>
                <a:gd name="connsiteY2" fmla="*/ 440125 h 616603"/>
                <a:gd name="connsiteX3" fmla="*/ 812980 w 2363032"/>
                <a:gd name="connsiteY3" fmla="*/ 606996 h 616603"/>
                <a:gd name="connsiteX4" fmla="*/ 2214693 w 2363032"/>
                <a:gd name="connsiteY4" fmla="*/ 602417 h 616603"/>
                <a:gd name="connsiteX5" fmla="*/ 2193721 w 2363032"/>
                <a:gd name="connsiteY5" fmla="*/ 402672 h 616603"/>
                <a:gd name="connsiteX0" fmla="*/ 0 w 2354240"/>
                <a:gd name="connsiteY0" fmla="*/ 0 h 627627"/>
                <a:gd name="connsiteX1" fmla="*/ 128159 w 2354240"/>
                <a:gd name="connsiteY1" fmla="*/ 171519 h 627627"/>
                <a:gd name="connsiteX2" fmla="*/ 305324 w 2354240"/>
                <a:gd name="connsiteY2" fmla="*/ 440125 h 627627"/>
                <a:gd name="connsiteX3" fmla="*/ 812980 w 2354240"/>
                <a:gd name="connsiteY3" fmla="*/ 606996 h 627627"/>
                <a:gd name="connsiteX4" fmla="*/ 2214693 w 2354240"/>
                <a:gd name="connsiteY4" fmla="*/ 602417 h 627627"/>
                <a:gd name="connsiteX5" fmla="*/ 2193721 w 2354240"/>
                <a:gd name="connsiteY5" fmla="*/ 402672 h 627627"/>
                <a:gd name="connsiteX0" fmla="*/ 0 w 2214693"/>
                <a:gd name="connsiteY0" fmla="*/ 0 h 627627"/>
                <a:gd name="connsiteX1" fmla="*/ 128159 w 2214693"/>
                <a:gd name="connsiteY1" fmla="*/ 171519 h 627627"/>
                <a:gd name="connsiteX2" fmla="*/ 305324 w 2214693"/>
                <a:gd name="connsiteY2" fmla="*/ 440125 h 627627"/>
                <a:gd name="connsiteX3" fmla="*/ 812980 w 2214693"/>
                <a:gd name="connsiteY3" fmla="*/ 606996 h 627627"/>
                <a:gd name="connsiteX4" fmla="*/ 2214693 w 2214693"/>
                <a:gd name="connsiteY4" fmla="*/ 602417 h 627627"/>
                <a:gd name="connsiteX0" fmla="*/ 0 w 2214693"/>
                <a:gd name="connsiteY0" fmla="*/ 0 h 617543"/>
                <a:gd name="connsiteX1" fmla="*/ 128159 w 2214693"/>
                <a:gd name="connsiteY1" fmla="*/ 171519 h 617543"/>
                <a:gd name="connsiteX2" fmla="*/ 305324 w 2214693"/>
                <a:gd name="connsiteY2" fmla="*/ 440125 h 617543"/>
                <a:gd name="connsiteX3" fmla="*/ 812980 w 2214693"/>
                <a:gd name="connsiteY3" fmla="*/ 606996 h 617543"/>
                <a:gd name="connsiteX4" fmla="*/ 2214693 w 2214693"/>
                <a:gd name="connsiteY4" fmla="*/ 602417 h 617543"/>
                <a:gd name="connsiteX0" fmla="*/ 0 w 2228028"/>
                <a:gd name="connsiteY0" fmla="*/ 0 h 629462"/>
                <a:gd name="connsiteX1" fmla="*/ 128159 w 2228028"/>
                <a:gd name="connsiteY1" fmla="*/ 171519 h 629462"/>
                <a:gd name="connsiteX2" fmla="*/ 305324 w 2228028"/>
                <a:gd name="connsiteY2" fmla="*/ 440125 h 629462"/>
                <a:gd name="connsiteX3" fmla="*/ 812980 w 2228028"/>
                <a:gd name="connsiteY3" fmla="*/ 606996 h 629462"/>
                <a:gd name="connsiteX4" fmla="*/ 2228028 w 2228028"/>
                <a:gd name="connsiteY4" fmla="*/ 629087 h 629462"/>
                <a:gd name="connsiteX0" fmla="*/ 0 w 2228028"/>
                <a:gd name="connsiteY0" fmla="*/ 0 h 634019"/>
                <a:gd name="connsiteX1" fmla="*/ 128159 w 2228028"/>
                <a:gd name="connsiteY1" fmla="*/ 171519 h 634019"/>
                <a:gd name="connsiteX2" fmla="*/ 305324 w 2228028"/>
                <a:gd name="connsiteY2" fmla="*/ 440125 h 634019"/>
                <a:gd name="connsiteX3" fmla="*/ 822505 w 2228028"/>
                <a:gd name="connsiteY3" fmla="*/ 616521 h 634019"/>
                <a:gd name="connsiteX4" fmla="*/ 2228028 w 2228028"/>
                <a:gd name="connsiteY4" fmla="*/ 629087 h 634019"/>
                <a:gd name="connsiteX0" fmla="*/ 0 w 2228028"/>
                <a:gd name="connsiteY0" fmla="*/ 0 h 629087"/>
                <a:gd name="connsiteX1" fmla="*/ 128159 w 2228028"/>
                <a:gd name="connsiteY1" fmla="*/ 171519 h 629087"/>
                <a:gd name="connsiteX2" fmla="*/ 305324 w 2228028"/>
                <a:gd name="connsiteY2" fmla="*/ 440125 h 629087"/>
                <a:gd name="connsiteX3" fmla="*/ 852985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28159 w 2228028"/>
                <a:gd name="connsiteY1" fmla="*/ 17151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16 w 2228044"/>
                <a:gd name="connsiteY0" fmla="*/ 0 h 629087"/>
                <a:gd name="connsiteX1" fmla="*/ 128175 w 2228044"/>
                <a:gd name="connsiteY1" fmla="*/ 171519 h 629087"/>
                <a:gd name="connsiteX2" fmla="*/ 305340 w 2228044"/>
                <a:gd name="connsiteY2" fmla="*/ 440125 h 629087"/>
                <a:gd name="connsiteX3" fmla="*/ 835856 w 2228044"/>
                <a:gd name="connsiteY3" fmla="*/ 603186 h 629087"/>
                <a:gd name="connsiteX4" fmla="*/ 2228044 w 2228044"/>
                <a:gd name="connsiteY4" fmla="*/ 629087 h 629087"/>
                <a:gd name="connsiteX0" fmla="*/ 0 w 2228028"/>
                <a:gd name="connsiteY0" fmla="*/ 0 h 629087"/>
                <a:gd name="connsiteX1" fmla="*/ 128159 w 2228028"/>
                <a:gd name="connsiteY1" fmla="*/ 17151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87519 w 2228028"/>
                <a:gd name="connsiteY1" fmla="*/ 19691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37049 w 2228028"/>
                <a:gd name="connsiteY1" fmla="*/ 19818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35804 w 2228028"/>
                <a:gd name="connsiteY2" fmla="*/ 48330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42722"/>
                <a:gd name="connsiteX1" fmla="*/ 161179 w 2228028"/>
                <a:gd name="connsiteY1" fmla="*/ 227399 h 642722"/>
                <a:gd name="connsiteX2" fmla="*/ 365014 w 2228028"/>
                <a:gd name="connsiteY2" fmla="*/ 516325 h 642722"/>
                <a:gd name="connsiteX3" fmla="*/ 877750 w 2228028"/>
                <a:gd name="connsiteY3" fmla="*/ 636206 h 642722"/>
                <a:gd name="connsiteX4" fmla="*/ 2228028 w 2228028"/>
                <a:gd name="connsiteY4" fmla="*/ 629087 h 642722"/>
                <a:gd name="connsiteX0" fmla="*/ 0 w 2228028"/>
                <a:gd name="connsiteY0" fmla="*/ 0 h 653872"/>
                <a:gd name="connsiteX1" fmla="*/ 161179 w 2228028"/>
                <a:gd name="connsiteY1" fmla="*/ 227399 h 653872"/>
                <a:gd name="connsiteX2" fmla="*/ 365014 w 2228028"/>
                <a:gd name="connsiteY2" fmla="*/ 516325 h 653872"/>
                <a:gd name="connsiteX3" fmla="*/ 898070 w 2228028"/>
                <a:gd name="connsiteY3" fmla="*/ 648906 h 653872"/>
                <a:gd name="connsiteX4" fmla="*/ 2228028 w 2228028"/>
                <a:gd name="connsiteY4" fmla="*/ 629087 h 653872"/>
                <a:gd name="connsiteX0" fmla="*/ 0 w 2228028"/>
                <a:gd name="connsiteY0" fmla="*/ 0 h 678887"/>
                <a:gd name="connsiteX1" fmla="*/ 161179 w 2228028"/>
                <a:gd name="connsiteY1" fmla="*/ 227399 h 678887"/>
                <a:gd name="connsiteX2" fmla="*/ 365014 w 2228028"/>
                <a:gd name="connsiteY2" fmla="*/ 516325 h 678887"/>
                <a:gd name="connsiteX3" fmla="*/ 928550 w 2228028"/>
                <a:gd name="connsiteY3" fmla="*/ 675576 h 678887"/>
                <a:gd name="connsiteX4" fmla="*/ 2228028 w 2228028"/>
                <a:gd name="connsiteY4" fmla="*/ 629087 h 678887"/>
                <a:gd name="connsiteX0" fmla="*/ 0 w 2228028"/>
                <a:gd name="connsiteY0" fmla="*/ 0 h 675243"/>
                <a:gd name="connsiteX1" fmla="*/ 161179 w 2228028"/>
                <a:gd name="connsiteY1" fmla="*/ 227399 h 675243"/>
                <a:gd name="connsiteX2" fmla="*/ 365014 w 2228028"/>
                <a:gd name="connsiteY2" fmla="*/ 516325 h 675243"/>
                <a:gd name="connsiteX3" fmla="*/ 939980 w 2228028"/>
                <a:gd name="connsiteY3" fmla="*/ 671766 h 675243"/>
                <a:gd name="connsiteX4" fmla="*/ 2228028 w 2228028"/>
                <a:gd name="connsiteY4" fmla="*/ 629087 h 675243"/>
                <a:gd name="connsiteX0" fmla="*/ 0 w 2228028"/>
                <a:gd name="connsiteY0" fmla="*/ 0 h 672818"/>
                <a:gd name="connsiteX1" fmla="*/ 161179 w 2228028"/>
                <a:gd name="connsiteY1" fmla="*/ 227399 h 672818"/>
                <a:gd name="connsiteX2" fmla="*/ 365014 w 2228028"/>
                <a:gd name="connsiteY2" fmla="*/ 516325 h 672818"/>
                <a:gd name="connsiteX3" fmla="*/ 939980 w 2228028"/>
                <a:gd name="connsiteY3" fmla="*/ 671766 h 672818"/>
                <a:gd name="connsiteX4" fmla="*/ 2228028 w 2228028"/>
                <a:gd name="connsiteY4" fmla="*/ 629087 h 672818"/>
                <a:gd name="connsiteX0" fmla="*/ 0 w 2254698"/>
                <a:gd name="connsiteY0" fmla="*/ 0 h 687516"/>
                <a:gd name="connsiteX1" fmla="*/ 161179 w 2254698"/>
                <a:gd name="connsiteY1" fmla="*/ 227399 h 687516"/>
                <a:gd name="connsiteX2" fmla="*/ 365014 w 2254698"/>
                <a:gd name="connsiteY2" fmla="*/ 516325 h 687516"/>
                <a:gd name="connsiteX3" fmla="*/ 939980 w 2254698"/>
                <a:gd name="connsiteY3" fmla="*/ 671766 h 687516"/>
                <a:gd name="connsiteX4" fmla="*/ 2254698 w 2254698"/>
                <a:gd name="connsiteY4" fmla="*/ 683697 h 687516"/>
                <a:gd name="connsiteX0" fmla="*/ 0 w 2235648"/>
                <a:gd name="connsiteY0" fmla="*/ 0 h 684762"/>
                <a:gd name="connsiteX1" fmla="*/ 161179 w 2235648"/>
                <a:gd name="connsiteY1" fmla="*/ 227399 h 684762"/>
                <a:gd name="connsiteX2" fmla="*/ 365014 w 2235648"/>
                <a:gd name="connsiteY2" fmla="*/ 516325 h 684762"/>
                <a:gd name="connsiteX3" fmla="*/ 939980 w 2235648"/>
                <a:gd name="connsiteY3" fmla="*/ 671766 h 684762"/>
                <a:gd name="connsiteX4" fmla="*/ 2235648 w 2235648"/>
                <a:gd name="connsiteY4" fmla="*/ 677347 h 684762"/>
                <a:gd name="connsiteX0" fmla="*/ 0 w 2235648"/>
                <a:gd name="connsiteY0" fmla="*/ 0 h 691074"/>
                <a:gd name="connsiteX1" fmla="*/ 161179 w 2235648"/>
                <a:gd name="connsiteY1" fmla="*/ 227399 h 691074"/>
                <a:gd name="connsiteX2" fmla="*/ 365014 w 2235648"/>
                <a:gd name="connsiteY2" fmla="*/ 516325 h 691074"/>
                <a:gd name="connsiteX3" fmla="*/ 939980 w 2235648"/>
                <a:gd name="connsiteY3" fmla="*/ 671766 h 691074"/>
                <a:gd name="connsiteX4" fmla="*/ 2235648 w 2235648"/>
                <a:gd name="connsiteY4" fmla="*/ 690047 h 691074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365014 w 2235648"/>
                <a:gd name="connsiteY2" fmla="*/ 516325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365014 w 2235648"/>
                <a:gd name="connsiteY2" fmla="*/ 516325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400426 w 2235648"/>
                <a:gd name="connsiteY2" fmla="*/ 565114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412684 w 2235648"/>
                <a:gd name="connsiteY2" fmla="*/ 581805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4948"/>
                <a:gd name="connsiteX1" fmla="*/ 161179 w 2235648"/>
                <a:gd name="connsiteY1" fmla="*/ 227399 h 694948"/>
                <a:gd name="connsiteX2" fmla="*/ 418132 w 2235648"/>
                <a:gd name="connsiteY2" fmla="*/ 594644 h 694948"/>
                <a:gd name="connsiteX3" fmla="*/ 939980 w 2235648"/>
                <a:gd name="connsiteY3" fmla="*/ 671766 h 694948"/>
                <a:gd name="connsiteX4" fmla="*/ 2235648 w 2235648"/>
                <a:gd name="connsiteY4" fmla="*/ 690047 h 694948"/>
                <a:gd name="connsiteX0" fmla="*/ 0 w 2235648"/>
                <a:gd name="connsiteY0" fmla="*/ 0 h 726017"/>
                <a:gd name="connsiteX1" fmla="*/ 161179 w 2235648"/>
                <a:gd name="connsiteY1" fmla="*/ 227399 h 726017"/>
                <a:gd name="connsiteX2" fmla="*/ 418132 w 2235648"/>
                <a:gd name="connsiteY2" fmla="*/ 594644 h 726017"/>
                <a:gd name="connsiteX3" fmla="*/ 971306 w 2235648"/>
                <a:gd name="connsiteY3" fmla="*/ 723123 h 726017"/>
                <a:gd name="connsiteX4" fmla="*/ 2235648 w 2235648"/>
                <a:gd name="connsiteY4" fmla="*/ 690047 h 726017"/>
                <a:gd name="connsiteX0" fmla="*/ 0 w 2235648"/>
                <a:gd name="connsiteY0" fmla="*/ 0 h 745867"/>
                <a:gd name="connsiteX1" fmla="*/ 161179 w 2235648"/>
                <a:gd name="connsiteY1" fmla="*/ 227399 h 745867"/>
                <a:gd name="connsiteX2" fmla="*/ 418132 w 2235648"/>
                <a:gd name="connsiteY2" fmla="*/ 594644 h 745867"/>
                <a:gd name="connsiteX3" fmla="*/ 984925 w 2235648"/>
                <a:gd name="connsiteY3" fmla="*/ 743665 h 745867"/>
                <a:gd name="connsiteX4" fmla="*/ 2235648 w 2235648"/>
                <a:gd name="connsiteY4" fmla="*/ 690047 h 745867"/>
                <a:gd name="connsiteX0" fmla="*/ 0 w 2235648"/>
                <a:gd name="connsiteY0" fmla="*/ 0 h 758420"/>
                <a:gd name="connsiteX1" fmla="*/ 161179 w 2235648"/>
                <a:gd name="connsiteY1" fmla="*/ 227399 h 758420"/>
                <a:gd name="connsiteX2" fmla="*/ 418132 w 2235648"/>
                <a:gd name="connsiteY2" fmla="*/ 594644 h 758420"/>
                <a:gd name="connsiteX3" fmla="*/ 1002631 w 2235648"/>
                <a:gd name="connsiteY3" fmla="*/ 756504 h 758420"/>
                <a:gd name="connsiteX4" fmla="*/ 2235648 w 2235648"/>
                <a:gd name="connsiteY4" fmla="*/ 690047 h 758420"/>
                <a:gd name="connsiteX0" fmla="*/ 0 w 2235648"/>
                <a:gd name="connsiteY0" fmla="*/ 0 h 739625"/>
                <a:gd name="connsiteX1" fmla="*/ 161179 w 2235648"/>
                <a:gd name="connsiteY1" fmla="*/ 227399 h 739625"/>
                <a:gd name="connsiteX2" fmla="*/ 418132 w 2235648"/>
                <a:gd name="connsiteY2" fmla="*/ 594644 h 739625"/>
                <a:gd name="connsiteX3" fmla="*/ 1053025 w 2235648"/>
                <a:gd name="connsiteY3" fmla="*/ 737245 h 739625"/>
                <a:gd name="connsiteX4" fmla="*/ 2235648 w 2235648"/>
                <a:gd name="connsiteY4" fmla="*/ 690047 h 739625"/>
                <a:gd name="connsiteX0" fmla="*/ 0 w 2271060"/>
                <a:gd name="connsiteY0" fmla="*/ 0 h 743475"/>
                <a:gd name="connsiteX1" fmla="*/ 161179 w 2271060"/>
                <a:gd name="connsiteY1" fmla="*/ 227399 h 743475"/>
                <a:gd name="connsiteX2" fmla="*/ 418132 w 2271060"/>
                <a:gd name="connsiteY2" fmla="*/ 594644 h 743475"/>
                <a:gd name="connsiteX3" fmla="*/ 1053025 w 2271060"/>
                <a:gd name="connsiteY3" fmla="*/ 737245 h 743475"/>
                <a:gd name="connsiteX4" fmla="*/ 2271060 w 2271060"/>
                <a:gd name="connsiteY4" fmla="*/ 723429 h 743475"/>
                <a:gd name="connsiteX0" fmla="*/ 0 w 2288766"/>
                <a:gd name="connsiteY0" fmla="*/ 0 h 749709"/>
                <a:gd name="connsiteX1" fmla="*/ 161179 w 2288766"/>
                <a:gd name="connsiteY1" fmla="*/ 227399 h 749709"/>
                <a:gd name="connsiteX2" fmla="*/ 418132 w 2288766"/>
                <a:gd name="connsiteY2" fmla="*/ 594644 h 749709"/>
                <a:gd name="connsiteX3" fmla="*/ 1053025 w 2288766"/>
                <a:gd name="connsiteY3" fmla="*/ 737245 h 749709"/>
                <a:gd name="connsiteX4" fmla="*/ 2288766 w 2288766"/>
                <a:gd name="connsiteY4" fmla="*/ 746539 h 749709"/>
                <a:gd name="connsiteX0" fmla="*/ 0 w 2288766"/>
                <a:gd name="connsiteY0" fmla="*/ 0 h 746539"/>
                <a:gd name="connsiteX1" fmla="*/ 161179 w 2288766"/>
                <a:gd name="connsiteY1" fmla="*/ 227399 h 746539"/>
                <a:gd name="connsiteX2" fmla="*/ 418132 w 2288766"/>
                <a:gd name="connsiteY2" fmla="*/ 594644 h 746539"/>
                <a:gd name="connsiteX3" fmla="*/ 1053025 w 2288766"/>
                <a:gd name="connsiteY3" fmla="*/ 737245 h 746539"/>
                <a:gd name="connsiteX4" fmla="*/ 2288766 w 2288766"/>
                <a:gd name="connsiteY4" fmla="*/ 746539 h 746539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68360"/>
                <a:gd name="connsiteX1" fmla="*/ 161179 w 2288766"/>
                <a:gd name="connsiteY1" fmla="*/ 227399 h 768360"/>
                <a:gd name="connsiteX2" fmla="*/ 419494 w 2288766"/>
                <a:gd name="connsiteY2" fmla="*/ 584373 h 768360"/>
                <a:gd name="connsiteX3" fmla="*/ 1063240 w 2288766"/>
                <a:gd name="connsiteY3" fmla="*/ 759393 h 768360"/>
                <a:gd name="connsiteX4" fmla="*/ 2288766 w 2288766"/>
                <a:gd name="connsiteY4" fmla="*/ 746539 h 768360"/>
                <a:gd name="connsiteX0" fmla="*/ 0 w 2288766"/>
                <a:gd name="connsiteY0" fmla="*/ 0 h 785472"/>
                <a:gd name="connsiteX1" fmla="*/ 161179 w 2288766"/>
                <a:gd name="connsiteY1" fmla="*/ 227399 h 785472"/>
                <a:gd name="connsiteX2" fmla="*/ 419494 w 2288766"/>
                <a:gd name="connsiteY2" fmla="*/ 584373 h 785472"/>
                <a:gd name="connsiteX3" fmla="*/ 1075498 w 2288766"/>
                <a:gd name="connsiteY3" fmla="*/ 778652 h 785472"/>
                <a:gd name="connsiteX4" fmla="*/ 2288766 w 2288766"/>
                <a:gd name="connsiteY4" fmla="*/ 746539 h 785472"/>
                <a:gd name="connsiteX0" fmla="*/ 0 w 2306472"/>
                <a:gd name="connsiteY0" fmla="*/ 0 h 791979"/>
                <a:gd name="connsiteX1" fmla="*/ 161179 w 2306472"/>
                <a:gd name="connsiteY1" fmla="*/ 227399 h 791979"/>
                <a:gd name="connsiteX2" fmla="*/ 419494 w 2306472"/>
                <a:gd name="connsiteY2" fmla="*/ 584373 h 791979"/>
                <a:gd name="connsiteX3" fmla="*/ 1075498 w 2306472"/>
                <a:gd name="connsiteY3" fmla="*/ 778652 h 791979"/>
                <a:gd name="connsiteX4" fmla="*/ 2306472 w 2306472"/>
                <a:gd name="connsiteY4" fmla="*/ 777353 h 791979"/>
                <a:gd name="connsiteX0" fmla="*/ 0 w 2306472"/>
                <a:gd name="connsiteY0" fmla="*/ 0 h 778652"/>
                <a:gd name="connsiteX1" fmla="*/ 161179 w 2306472"/>
                <a:gd name="connsiteY1" fmla="*/ 227399 h 778652"/>
                <a:gd name="connsiteX2" fmla="*/ 419494 w 2306472"/>
                <a:gd name="connsiteY2" fmla="*/ 584373 h 778652"/>
                <a:gd name="connsiteX3" fmla="*/ 1075498 w 2306472"/>
                <a:gd name="connsiteY3" fmla="*/ 778652 h 778652"/>
                <a:gd name="connsiteX4" fmla="*/ 2306472 w 2306472"/>
                <a:gd name="connsiteY4" fmla="*/ 777353 h 778652"/>
                <a:gd name="connsiteX0" fmla="*/ 0 w 2306472"/>
                <a:gd name="connsiteY0" fmla="*/ 0 h 778652"/>
                <a:gd name="connsiteX1" fmla="*/ 81502 w 2306472"/>
                <a:gd name="connsiteY1" fmla="*/ 271694 h 778652"/>
                <a:gd name="connsiteX2" fmla="*/ 419494 w 2306472"/>
                <a:gd name="connsiteY2" fmla="*/ 584373 h 778652"/>
                <a:gd name="connsiteX3" fmla="*/ 1075498 w 2306472"/>
                <a:gd name="connsiteY3" fmla="*/ 778652 h 778652"/>
                <a:gd name="connsiteX4" fmla="*/ 2306472 w 2306472"/>
                <a:gd name="connsiteY4" fmla="*/ 777353 h 778652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1358 h 770381"/>
                <a:gd name="connsiteX1" fmla="*/ 75373 w 2300343"/>
                <a:gd name="connsiteY1" fmla="*/ 263423 h 770381"/>
                <a:gd name="connsiteX2" fmla="*/ 413365 w 2300343"/>
                <a:gd name="connsiteY2" fmla="*/ 576102 h 770381"/>
                <a:gd name="connsiteX3" fmla="*/ 1069369 w 2300343"/>
                <a:gd name="connsiteY3" fmla="*/ 770381 h 770381"/>
                <a:gd name="connsiteX4" fmla="*/ 2300343 w 2300343"/>
                <a:gd name="connsiteY4" fmla="*/ 769082 h 770381"/>
                <a:gd name="connsiteX0" fmla="*/ 0 w 2300343"/>
                <a:gd name="connsiteY0" fmla="*/ 121091 h 890114"/>
                <a:gd name="connsiteX1" fmla="*/ 75373 w 2300343"/>
                <a:gd name="connsiteY1" fmla="*/ 383156 h 890114"/>
                <a:gd name="connsiteX2" fmla="*/ 413365 w 2300343"/>
                <a:gd name="connsiteY2" fmla="*/ 695835 h 890114"/>
                <a:gd name="connsiteX3" fmla="*/ 1069369 w 2300343"/>
                <a:gd name="connsiteY3" fmla="*/ 890114 h 890114"/>
                <a:gd name="connsiteX4" fmla="*/ 2300343 w 2300343"/>
                <a:gd name="connsiteY4" fmla="*/ 888815 h 890114"/>
                <a:gd name="connsiteX0" fmla="*/ 0 w 2300343"/>
                <a:gd name="connsiteY0" fmla="*/ 0 h 769023"/>
                <a:gd name="connsiteX1" fmla="*/ 98152 w 2300343"/>
                <a:gd name="connsiteY1" fmla="*/ 74233 h 769023"/>
                <a:gd name="connsiteX2" fmla="*/ 75373 w 2300343"/>
                <a:gd name="connsiteY2" fmla="*/ 262065 h 769023"/>
                <a:gd name="connsiteX3" fmla="*/ 413365 w 2300343"/>
                <a:gd name="connsiteY3" fmla="*/ 574744 h 769023"/>
                <a:gd name="connsiteX4" fmla="*/ 1069369 w 2300343"/>
                <a:gd name="connsiteY4" fmla="*/ 769023 h 769023"/>
                <a:gd name="connsiteX5" fmla="*/ 2300343 w 2300343"/>
                <a:gd name="connsiteY5" fmla="*/ 767724 h 769023"/>
                <a:gd name="connsiteX0" fmla="*/ 44074 w 2246265"/>
                <a:gd name="connsiteY0" fmla="*/ 0 h 694790"/>
                <a:gd name="connsiteX1" fmla="*/ 21295 w 2246265"/>
                <a:gd name="connsiteY1" fmla="*/ 187832 h 694790"/>
                <a:gd name="connsiteX2" fmla="*/ 359287 w 2246265"/>
                <a:gd name="connsiteY2" fmla="*/ 500511 h 694790"/>
                <a:gd name="connsiteX3" fmla="*/ 1015291 w 2246265"/>
                <a:gd name="connsiteY3" fmla="*/ 694790 h 694790"/>
                <a:gd name="connsiteX4" fmla="*/ 2246265 w 2246265"/>
                <a:gd name="connsiteY4" fmla="*/ 693491 h 694790"/>
                <a:gd name="connsiteX0" fmla="*/ 0 w 2312512"/>
                <a:gd name="connsiteY0" fmla="*/ 0 h 779529"/>
                <a:gd name="connsiteX1" fmla="*/ 87542 w 2312512"/>
                <a:gd name="connsiteY1" fmla="*/ 272571 h 779529"/>
                <a:gd name="connsiteX2" fmla="*/ 425534 w 2312512"/>
                <a:gd name="connsiteY2" fmla="*/ 585250 h 779529"/>
                <a:gd name="connsiteX3" fmla="*/ 1081538 w 2312512"/>
                <a:gd name="connsiteY3" fmla="*/ 779529 h 779529"/>
                <a:gd name="connsiteX4" fmla="*/ 2312512 w 2312512"/>
                <a:gd name="connsiteY4" fmla="*/ 778230 h 779529"/>
                <a:gd name="connsiteX0" fmla="*/ 0 w 2306383"/>
                <a:gd name="connsiteY0" fmla="*/ 0 h 781455"/>
                <a:gd name="connsiteX1" fmla="*/ 81413 w 2306383"/>
                <a:gd name="connsiteY1" fmla="*/ 274497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1413 w 2306383"/>
                <a:gd name="connsiteY1" fmla="*/ 274497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1413 w 2306383"/>
                <a:gd name="connsiteY1" fmla="*/ 274497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8564 w 2306383"/>
                <a:gd name="connsiteY1" fmla="*/ 273534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8564 w 2306383"/>
                <a:gd name="connsiteY1" fmla="*/ 273534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90607 w 2306383"/>
                <a:gd name="connsiteY1" fmla="*/ 279311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90607 w 2306383"/>
                <a:gd name="connsiteY1" fmla="*/ 279311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90607 w 2306383"/>
                <a:gd name="connsiteY1" fmla="*/ 279311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91235"/>
                <a:gd name="connsiteX1" fmla="*/ 90607 w 2306383"/>
                <a:gd name="connsiteY1" fmla="*/ 279311 h 791235"/>
                <a:gd name="connsiteX2" fmla="*/ 424512 w 2306383"/>
                <a:gd name="connsiteY2" fmla="*/ 644953 h 791235"/>
                <a:gd name="connsiteX3" fmla="*/ 1075409 w 2306383"/>
                <a:gd name="connsiteY3" fmla="*/ 781455 h 791235"/>
                <a:gd name="connsiteX4" fmla="*/ 2306383 w 2306383"/>
                <a:gd name="connsiteY4" fmla="*/ 780156 h 791235"/>
                <a:gd name="connsiteX0" fmla="*/ 0 w 2306383"/>
                <a:gd name="connsiteY0" fmla="*/ 0 h 789667"/>
                <a:gd name="connsiteX1" fmla="*/ 90607 w 2306383"/>
                <a:gd name="connsiteY1" fmla="*/ 279311 h 789667"/>
                <a:gd name="connsiteX2" fmla="*/ 534832 w 2306383"/>
                <a:gd name="connsiteY2" fmla="*/ 666138 h 789667"/>
                <a:gd name="connsiteX3" fmla="*/ 1075409 w 2306383"/>
                <a:gd name="connsiteY3" fmla="*/ 781455 h 789667"/>
                <a:gd name="connsiteX4" fmla="*/ 2306383 w 2306383"/>
                <a:gd name="connsiteY4" fmla="*/ 780156 h 789667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34832 w 2306383"/>
                <a:gd name="connsiteY2" fmla="*/ 666138 h 780156"/>
                <a:gd name="connsiteX3" fmla="*/ 1209224 w 2306383"/>
                <a:gd name="connsiteY3" fmla="*/ 618717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34832 w 2306383"/>
                <a:gd name="connsiteY2" fmla="*/ 666138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35854 w 2306383"/>
                <a:gd name="connsiteY2" fmla="*/ 453327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729937 w 2306383"/>
                <a:gd name="connsiteY2" fmla="*/ 338736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729937 w 2306383"/>
                <a:gd name="connsiteY2" fmla="*/ 338736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17316 w 2306383"/>
                <a:gd name="connsiteY2" fmla="*/ 259132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55452 w 2306383"/>
                <a:gd name="connsiteY2" fmla="*/ 205207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69072 w 2306383"/>
                <a:gd name="connsiteY2" fmla="*/ 108913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69072 w 2306383"/>
                <a:gd name="connsiteY2" fmla="*/ 108913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186202 w 2306383"/>
                <a:gd name="connsiteY2" fmla="*/ 392661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222976 w 2306383"/>
                <a:gd name="connsiteY2" fmla="*/ 67827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222976 w 2306383"/>
                <a:gd name="connsiteY2" fmla="*/ 67827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222976 w 2306383"/>
                <a:gd name="connsiteY2" fmla="*/ 67827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316953 w 2306383"/>
                <a:gd name="connsiteY2" fmla="*/ 336168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304695 w 2306383"/>
                <a:gd name="connsiteY2" fmla="*/ 373402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367736 w 2306383"/>
                <a:gd name="connsiteY2" fmla="*/ 526411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472609 w 2306383"/>
                <a:gd name="connsiteY2" fmla="*/ 445524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495763 w 2306383"/>
                <a:gd name="connsiteY2" fmla="*/ 398018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1640 w 2306383"/>
                <a:gd name="connsiteY2" fmla="*/ 359500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18315 w 2306383"/>
                <a:gd name="connsiteY3" fmla="*/ 324613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18315 w 2306383"/>
                <a:gd name="connsiteY3" fmla="*/ 311773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31935 w 2306383"/>
                <a:gd name="connsiteY3" fmla="*/ 341304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34659 w 2306383"/>
                <a:gd name="connsiteY3" fmla="*/ 346440 h 780156"/>
                <a:gd name="connsiteX4" fmla="*/ 2306383 w 2306383"/>
                <a:gd name="connsiteY4" fmla="*/ 780156 h 780156"/>
                <a:gd name="connsiteX0" fmla="*/ 0 w 1334659"/>
                <a:gd name="connsiteY0" fmla="*/ 0 h 346440"/>
                <a:gd name="connsiteX1" fmla="*/ 90607 w 1334659"/>
                <a:gd name="connsiteY1" fmla="*/ 279311 h 346440"/>
                <a:gd name="connsiteX2" fmla="*/ 525726 w 1334659"/>
                <a:gd name="connsiteY2" fmla="*/ 340241 h 346440"/>
                <a:gd name="connsiteX3" fmla="*/ 1334659 w 1334659"/>
                <a:gd name="connsiteY3" fmla="*/ 346440 h 346440"/>
                <a:gd name="connsiteX0" fmla="*/ 0 w 2292135"/>
                <a:gd name="connsiteY0" fmla="*/ 0 h 352860"/>
                <a:gd name="connsiteX1" fmla="*/ 90607 w 2292135"/>
                <a:gd name="connsiteY1" fmla="*/ 279311 h 352860"/>
                <a:gd name="connsiteX2" fmla="*/ 525726 w 2292135"/>
                <a:gd name="connsiteY2" fmla="*/ 340241 h 352860"/>
                <a:gd name="connsiteX3" fmla="*/ 2292135 w 2292135"/>
                <a:gd name="connsiteY3" fmla="*/ 352860 h 352860"/>
                <a:gd name="connsiteX0" fmla="*/ 0 w 2318013"/>
                <a:gd name="connsiteY0" fmla="*/ 0 h 342292"/>
                <a:gd name="connsiteX1" fmla="*/ 90607 w 2318013"/>
                <a:gd name="connsiteY1" fmla="*/ 279311 h 342292"/>
                <a:gd name="connsiteX2" fmla="*/ 525726 w 2318013"/>
                <a:gd name="connsiteY2" fmla="*/ 340241 h 342292"/>
                <a:gd name="connsiteX3" fmla="*/ 2318013 w 2318013"/>
                <a:gd name="connsiteY3" fmla="*/ 328465 h 342292"/>
                <a:gd name="connsiteX0" fmla="*/ 0 w 2326185"/>
                <a:gd name="connsiteY0" fmla="*/ 0 h 342588"/>
                <a:gd name="connsiteX1" fmla="*/ 90607 w 2326185"/>
                <a:gd name="connsiteY1" fmla="*/ 279311 h 342588"/>
                <a:gd name="connsiteX2" fmla="*/ 525726 w 2326185"/>
                <a:gd name="connsiteY2" fmla="*/ 340241 h 342588"/>
                <a:gd name="connsiteX3" fmla="*/ 2326185 w 2326185"/>
                <a:gd name="connsiteY3" fmla="*/ 342588 h 342588"/>
                <a:gd name="connsiteX0" fmla="*/ 0 w 2331633"/>
                <a:gd name="connsiteY0" fmla="*/ 0 h 352859"/>
                <a:gd name="connsiteX1" fmla="*/ 96055 w 2331633"/>
                <a:gd name="connsiteY1" fmla="*/ 289582 h 352859"/>
                <a:gd name="connsiteX2" fmla="*/ 531174 w 2331633"/>
                <a:gd name="connsiteY2" fmla="*/ 350512 h 352859"/>
                <a:gd name="connsiteX3" fmla="*/ 2331633 w 2331633"/>
                <a:gd name="connsiteY3" fmla="*/ 352859 h 352859"/>
                <a:gd name="connsiteX0" fmla="*/ 0 w 2331633"/>
                <a:gd name="connsiteY0" fmla="*/ 0 h 364414"/>
                <a:gd name="connsiteX1" fmla="*/ 96055 w 2331633"/>
                <a:gd name="connsiteY1" fmla="*/ 301137 h 364414"/>
                <a:gd name="connsiteX2" fmla="*/ 531174 w 2331633"/>
                <a:gd name="connsiteY2" fmla="*/ 362067 h 364414"/>
                <a:gd name="connsiteX3" fmla="*/ 2331633 w 2331633"/>
                <a:gd name="connsiteY3" fmla="*/ 364414 h 364414"/>
                <a:gd name="connsiteX0" fmla="*/ 0 w 2331633"/>
                <a:gd name="connsiteY0" fmla="*/ 0 h 364414"/>
                <a:gd name="connsiteX1" fmla="*/ 96055 w 2331633"/>
                <a:gd name="connsiteY1" fmla="*/ 301137 h 364414"/>
                <a:gd name="connsiteX2" fmla="*/ 531175 w 2331633"/>
                <a:gd name="connsiteY2" fmla="*/ 362067 h 364414"/>
                <a:gd name="connsiteX3" fmla="*/ 2331633 w 2331633"/>
                <a:gd name="connsiteY3" fmla="*/ 364414 h 364414"/>
                <a:gd name="connsiteX0" fmla="*/ 0 w 2331633"/>
                <a:gd name="connsiteY0" fmla="*/ 0 h 414684"/>
                <a:gd name="connsiteX1" fmla="*/ 164155 w 2331633"/>
                <a:gd name="connsiteY1" fmla="*/ 380740 h 414684"/>
                <a:gd name="connsiteX2" fmla="*/ 531175 w 2331633"/>
                <a:gd name="connsiteY2" fmla="*/ 362067 h 414684"/>
                <a:gd name="connsiteX3" fmla="*/ 2331633 w 2331633"/>
                <a:gd name="connsiteY3" fmla="*/ 364414 h 414684"/>
                <a:gd name="connsiteX0" fmla="*/ 0 w 2331633"/>
                <a:gd name="connsiteY0" fmla="*/ 0 h 485832"/>
                <a:gd name="connsiteX1" fmla="*/ 138277 w 2331633"/>
                <a:gd name="connsiteY1" fmla="*/ 462911 h 485832"/>
                <a:gd name="connsiteX2" fmla="*/ 531175 w 2331633"/>
                <a:gd name="connsiteY2" fmla="*/ 362067 h 485832"/>
                <a:gd name="connsiteX3" fmla="*/ 2331633 w 2331633"/>
                <a:gd name="connsiteY3" fmla="*/ 364414 h 485832"/>
                <a:gd name="connsiteX0" fmla="*/ 0 w 2331633"/>
                <a:gd name="connsiteY0" fmla="*/ 0 h 484665"/>
                <a:gd name="connsiteX1" fmla="*/ 141001 w 2331633"/>
                <a:gd name="connsiteY1" fmla="*/ 461627 h 484665"/>
                <a:gd name="connsiteX2" fmla="*/ 531175 w 2331633"/>
                <a:gd name="connsiteY2" fmla="*/ 362067 h 484665"/>
                <a:gd name="connsiteX3" fmla="*/ 2331633 w 2331633"/>
                <a:gd name="connsiteY3" fmla="*/ 364414 h 484665"/>
                <a:gd name="connsiteX0" fmla="*/ 0 w 2331633"/>
                <a:gd name="connsiteY0" fmla="*/ 0 h 500511"/>
                <a:gd name="connsiteX1" fmla="*/ 147130 w 2331633"/>
                <a:gd name="connsiteY1" fmla="*/ 478960 h 500511"/>
                <a:gd name="connsiteX2" fmla="*/ 531175 w 2331633"/>
                <a:gd name="connsiteY2" fmla="*/ 362067 h 500511"/>
                <a:gd name="connsiteX3" fmla="*/ 2331633 w 2331633"/>
                <a:gd name="connsiteY3" fmla="*/ 364414 h 500511"/>
                <a:gd name="connsiteX0" fmla="*/ 0 w 2331633"/>
                <a:gd name="connsiteY0" fmla="*/ 0 h 520332"/>
                <a:gd name="connsiteX1" fmla="*/ 147130 w 2331633"/>
                <a:gd name="connsiteY1" fmla="*/ 478960 h 520332"/>
                <a:gd name="connsiteX2" fmla="*/ 666011 w 2331633"/>
                <a:gd name="connsiteY2" fmla="*/ 491102 h 520332"/>
                <a:gd name="connsiteX3" fmla="*/ 2331633 w 2331633"/>
                <a:gd name="connsiteY3" fmla="*/ 364414 h 520332"/>
                <a:gd name="connsiteX0" fmla="*/ 0 w 2331633"/>
                <a:gd name="connsiteY0" fmla="*/ 0 h 533720"/>
                <a:gd name="connsiteX1" fmla="*/ 147130 w 2331633"/>
                <a:gd name="connsiteY1" fmla="*/ 478960 h 533720"/>
                <a:gd name="connsiteX2" fmla="*/ 696656 w 2331633"/>
                <a:gd name="connsiteY2" fmla="*/ 525768 h 533720"/>
                <a:gd name="connsiteX3" fmla="*/ 2331633 w 2331633"/>
                <a:gd name="connsiteY3" fmla="*/ 364414 h 533720"/>
                <a:gd name="connsiteX0" fmla="*/ 0 w 2331633"/>
                <a:gd name="connsiteY0" fmla="*/ 0 h 524017"/>
                <a:gd name="connsiteX1" fmla="*/ 147130 w 2331633"/>
                <a:gd name="connsiteY1" fmla="*/ 478960 h 524017"/>
                <a:gd name="connsiteX2" fmla="*/ 719129 w 2331633"/>
                <a:gd name="connsiteY2" fmla="*/ 502657 h 524017"/>
                <a:gd name="connsiteX3" fmla="*/ 2331633 w 2331633"/>
                <a:gd name="connsiteY3" fmla="*/ 364414 h 524017"/>
                <a:gd name="connsiteX0" fmla="*/ 0 w 2358192"/>
                <a:gd name="connsiteY0" fmla="*/ 0 h 524017"/>
                <a:gd name="connsiteX1" fmla="*/ 147130 w 2358192"/>
                <a:gd name="connsiteY1" fmla="*/ 478960 h 524017"/>
                <a:gd name="connsiteX2" fmla="*/ 719129 w 2358192"/>
                <a:gd name="connsiteY2" fmla="*/ 502657 h 524017"/>
                <a:gd name="connsiteX3" fmla="*/ 2358192 w 2358192"/>
                <a:gd name="connsiteY3" fmla="*/ 497300 h 524017"/>
                <a:gd name="connsiteX0" fmla="*/ 0 w 2358192"/>
                <a:gd name="connsiteY0" fmla="*/ 0 h 524017"/>
                <a:gd name="connsiteX1" fmla="*/ 147130 w 2358192"/>
                <a:gd name="connsiteY1" fmla="*/ 478960 h 524017"/>
                <a:gd name="connsiteX2" fmla="*/ 719129 w 2358192"/>
                <a:gd name="connsiteY2" fmla="*/ 502657 h 524017"/>
                <a:gd name="connsiteX3" fmla="*/ 2358192 w 2358192"/>
                <a:gd name="connsiteY3" fmla="*/ 497300 h 524017"/>
                <a:gd name="connsiteX0" fmla="*/ 0 w 2358192"/>
                <a:gd name="connsiteY0" fmla="*/ 0 h 530062"/>
                <a:gd name="connsiteX1" fmla="*/ 147130 w 2358192"/>
                <a:gd name="connsiteY1" fmla="*/ 478960 h 530062"/>
                <a:gd name="connsiteX2" fmla="*/ 719129 w 2358192"/>
                <a:gd name="connsiteY2" fmla="*/ 518064 h 530062"/>
                <a:gd name="connsiteX3" fmla="*/ 2358192 w 2358192"/>
                <a:gd name="connsiteY3" fmla="*/ 497300 h 530062"/>
                <a:gd name="connsiteX0" fmla="*/ 0 w 2358192"/>
                <a:gd name="connsiteY0" fmla="*/ 0 h 530062"/>
                <a:gd name="connsiteX1" fmla="*/ 147130 w 2358192"/>
                <a:gd name="connsiteY1" fmla="*/ 478960 h 530062"/>
                <a:gd name="connsiteX2" fmla="*/ 719129 w 2358192"/>
                <a:gd name="connsiteY2" fmla="*/ 518064 h 530062"/>
                <a:gd name="connsiteX3" fmla="*/ 2358192 w 2358192"/>
                <a:gd name="connsiteY3" fmla="*/ 497300 h 530062"/>
                <a:gd name="connsiteX0" fmla="*/ 0 w 2358192"/>
                <a:gd name="connsiteY0" fmla="*/ 0 h 533492"/>
                <a:gd name="connsiteX1" fmla="*/ 147130 w 2358192"/>
                <a:gd name="connsiteY1" fmla="*/ 478960 h 533492"/>
                <a:gd name="connsiteX2" fmla="*/ 719129 w 2358192"/>
                <a:gd name="connsiteY2" fmla="*/ 518064 h 533492"/>
                <a:gd name="connsiteX3" fmla="*/ 2358192 w 2358192"/>
                <a:gd name="connsiteY3" fmla="*/ 497300 h 533492"/>
                <a:gd name="connsiteX0" fmla="*/ 0 w 2358192"/>
                <a:gd name="connsiteY0" fmla="*/ 0 h 527480"/>
                <a:gd name="connsiteX1" fmla="*/ 147130 w 2358192"/>
                <a:gd name="connsiteY1" fmla="*/ 478960 h 527480"/>
                <a:gd name="connsiteX2" fmla="*/ 719129 w 2358192"/>
                <a:gd name="connsiteY2" fmla="*/ 518064 h 527480"/>
                <a:gd name="connsiteX3" fmla="*/ 2358192 w 2358192"/>
                <a:gd name="connsiteY3" fmla="*/ 497300 h 527480"/>
                <a:gd name="connsiteX0" fmla="*/ 0 w 2358192"/>
                <a:gd name="connsiteY0" fmla="*/ 0 h 524323"/>
                <a:gd name="connsiteX1" fmla="*/ 147130 w 2358192"/>
                <a:gd name="connsiteY1" fmla="*/ 478960 h 524323"/>
                <a:gd name="connsiteX2" fmla="*/ 719129 w 2358192"/>
                <a:gd name="connsiteY2" fmla="*/ 518064 h 524323"/>
                <a:gd name="connsiteX3" fmla="*/ 2358192 w 2358192"/>
                <a:gd name="connsiteY3" fmla="*/ 497300 h 524323"/>
                <a:gd name="connsiteX0" fmla="*/ 0 w 2358192"/>
                <a:gd name="connsiteY0" fmla="*/ 0 h 520502"/>
                <a:gd name="connsiteX1" fmla="*/ 147130 w 2358192"/>
                <a:gd name="connsiteY1" fmla="*/ 478960 h 520502"/>
                <a:gd name="connsiteX2" fmla="*/ 719129 w 2358192"/>
                <a:gd name="connsiteY2" fmla="*/ 518064 h 520502"/>
                <a:gd name="connsiteX3" fmla="*/ 2358192 w 2358192"/>
                <a:gd name="connsiteY3" fmla="*/ 497300 h 520502"/>
                <a:gd name="connsiteX0" fmla="*/ 0 w 2358192"/>
                <a:gd name="connsiteY0" fmla="*/ 0 h 535586"/>
                <a:gd name="connsiteX1" fmla="*/ 147130 w 2358192"/>
                <a:gd name="connsiteY1" fmla="*/ 478960 h 535586"/>
                <a:gd name="connsiteX2" fmla="*/ 719129 w 2358192"/>
                <a:gd name="connsiteY2" fmla="*/ 518064 h 535586"/>
                <a:gd name="connsiteX3" fmla="*/ 2358192 w 2358192"/>
                <a:gd name="connsiteY3" fmla="*/ 497300 h 535586"/>
                <a:gd name="connsiteX0" fmla="*/ 0 w 2358192"/>
                <a:gd name="connsiteY0" fmla="*/ 0 h 522775"/>
                <a:gd name="connsiteX1" fmla="*/ 147130 w 2358192"/>
                <a:gd name="connsiteY1" fmla="*/ 478960 h 522775"/>
                <a:gd name="connsiteX2" fmla="*/ 719129 w 2358192"/>
                <a:gd name="connsiteY2" fmla="*/ 518064 h 522775"/>
                <a:gd name="connsiteX3" fmla="*/ 2358192 w 2358192"/>
                <a:gd name="connsiteY3" fmla="*/ 497300 h 522775"/>
                <a:gd name="connsiteX0" fmla="*/ 0 w 2358192"/>
                <a:gd name="connsiteY0" fmla="*/ 0 h 529081"/>
                <a:gd name="connsiteX1" fmla="*/ 147130 w 2358192"/>
                <a:gd name="connsiteY1" fmla="*/ 478960 h 529081"/>
                <a:gd name="connsiteX2" fmla="*/ 719129 w 2358192"/>
                <a:gd name="connsiteY2" fmla="*/ 518064 h 529081"/>
                <a:gd name="connsiteX3" fmla="*/ 2358192 w 2358192"/>
                <a:gd name="connsiteY3" fmla="*/ 497300 h 529081"/>
                <a:gd name="connsiteX0" fmla="*/ 0 w 2358192"/>
                <a:gd name="connsiteY0" fmla="*/ 0 h 541175"/>
                <a:gd name="connsiteX1" fmla="*/ 147130 w 2358192"/>
                <a:gd name="connsiteY1" fmla="*/ 478960 h 541175"/>
                <a:gd name="connsiteX2" fmla="*/ 719129 w 2358192"/>
                <a:gd name="connsiteY2" fmla="*/ 541175 h 541175"/>
                <a:gd name="connsiteX3" fmla="*/ 2358192 w 2358192"/>
                <a:gd name="connsiteY3" fmla="*/ 497300 h 541175"/>
                <a:gd name="connsiteX0" fmla="*/ 0 w 2358192"/>
                <a:gd name="connsiteY0" fmla="*/ 0 h 541175"/>
                <a:gd name="connsiteX1" fmla="*/ 147130 w 2358192"/>
                <a:gd name="connsiteY1" fmla="*/ 478960 h 541175"/>
                <a:gd name="connsiteX2" fmla="*/ 719129 w 2358192"/>
                <a:gd name="connsiteY2" fmla="*/ 541175 h 541175"/>
                <a:gd name="connsiteX3" fmla="*/ 2358192 w 2358192"/>
                <a:gd name="connsiteY3" fmla="*/ 497300 h 541175"/>
                <a:gd name="connsiteX0" fmla="*/ 0 w 2358192"/>
                <a:gd name="connsiteY0" fmla="*/ 0 h 543870"/>
                <a:gd name="connsiteX1" fmla="*/ 147130 w 2358192"/>
                <a:gd name="connsiteY1" fmla="*/ 478960 h 543870"/>
                <a:gd name="connsiteX2" fmla="*/ 719129 w 2358192"/>
                <a:gd name="connsiteY2" fmla="*/ 541175 h 543870"/>
                <a:gd name="connsiteX3" fmla="*/ 2358192 w 2358192"/>
                <a:gd name="connsiteY3" fmla="*/ 497300 h 543870"/>
                <a:gd name="connsiteX0" fmla="*/ 0 w 2358192"/>
                <a:gd name="connsiteY0" fmla="*/ 0 h 553988"/>
                <a:gd name="connsiteX1" fmla="*/ 147130 w 2358192"/>
                <a:gd name="connsiteY1" fmla="*/ 478960 h 553988"/>
                <a:gd name="connsiteX2" fmla="*/ 719129 w 2358192"/>
                <a:gd name="connsiteY2" fmla="*/ 541175 h 553988"/>
                <a:gd name="connsiteX3" fmla="*/ 2358192 w 2358192"/>
                <a:gd name="connsiteY3" fmla="*/ 497300 h 553988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497300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56688"/>
                <a:gd name="connsiteX1" fmla="*/ 147130 w 2358192"/>
                <a:gd name="connsiteY1" fmla="*/ 478960 h 556688"/>
                <a:gd name="connsiteX2" fmla="*/ 719129 w 2358192"/>
                <a:gd name="connsiteY2" fmla="*/ 541175 h 556688"/>
                <a:gd name="connsiteX3" fmla="*/ 2358192 w 2358192"/>
                <a:gd name="connsiteY3" fmla="*/ 537744 h 556688"/>
                <a:gd name="connsiteX0" fmla="*/ 0 w 2358192"/>
                <a:gd name="connsiteY0" fmla="*/ 0 h 565339"/>
                <a:gd name="connsiteX1" fmla="*/ 147130 w 2358192"/>
                <a:gd name="connsiteY1" fmla="*/ 478960 h 565339"/>
                <a:gd name="connsiteX2" fmla="*/ 719129 w 2358192"/>
                <a:gd name="connsiteY2" fmla="*/ 541175 h 565339"/>
                <a:gd name="connsiteX3" fmla="*/ 2358192 w 2358192"/>
                <a:gd name="connsiteY3" fmla="*/ 537744 h 565339"/>
                <a:gd name="connsiteX0" fmla="*/ 0 w 2358192"/>
                <a:gd name="connsiteY0" fmla="*/ 0 h 572671"/>
                <a:gd name="connsiteX1" fmla="*/ 147130 w 2358192"/>
                <a:gd name="connsiteY1" fmla="*/ 478960 h 572671"/>
                <a:gd name="connsiteX2" fmla="*/ 738536 w 2358192"/>
                <a:gd name="connsiteY2" fmla="*/ 555620 h 572671"/>
                <a:gd name="connsiteX3" fmla="*/ 2358192 w 2358192"/>
                <a:gd name="connsiteY3" fmla="*/ 537744 h 572671"/>
                <a:gd name="connsiteX0" fmla="*/ 0 w 2358192"/>
                <a:gd name="connsiteY0" fmla="*/ 0 h 584319"/>
                <a:gd name="connsiteX1" fmla="*/ 147130 w 2358192"/>
                <a:gd name="connsiteY1" fmla="*/ 478960 h 584319"/>
                <a:gd name="connsiteX2" fmla="*/ 777353 w 2358192"/>
                <a:gd name="connsiteY2" fmla="*/ 574879 h 584319"/>
                <a:gd name="connsiteX3" fmla="*/ 2358192 w 2358192"/>
                <a:gd name="connsiteY3" fmla="*/ 537744 h 584319"/>
                <a:gd name="connsiteX0" fmla="*/ 0 w 2358192"/>
                <a:gd name="connsiteY0" fmla="*/ 0 h 589668"/>
                <a:gd name="connsiteX1" fmla="*/ 147130 w 2358192"/>
                <a:gd name="connsiteY1" fmla="*/ 478960 h 589668"/>
                <a:gd name="connsiteX2" fmla="*/ 793697 w 2358192"/>
                <a:gd name="connsiteY2" fmla="*/ 582582 h 589668"/>
                <a:gd name="connsiteX3" fmla="*/ 2358192 w 2358192"/>
                <a:gd name="connsiteY3" fmla="*/ 537744 h 589668"/>
                <a:gd name="connsiteX0" fmla="*/ 0 w 2358192"/>
                <a:gd name="connsiteY0" fmla="*/ 0 h 597719"/>
                <a:gd name="connsiteX1" fmla="*/ 147130 w 2358192"/>
                <a:gd name="connsiteY1" fmla="*/ 478960 h 597719"/>
                <a:gd name="connsiteX2" fmla="*/ 819235 w 2358192"/>
                <a:gd name="connsiteY2" fmla="*/ 593174 h 597719"/>
                <a:gd name="connsiteX3" fmla="*/ 2358192 w 2358192"/>
                <a:gd name="connsiteY3" fmla="*/ 537744 h 597719"/>
                <a:gd name="connsiteX0" fmla="*/ 0 w 2358192"/>
                <a:gd name="connsiteY0" fmla="*/ 0 h 597719"/>
                <a:gd name="connsiteX1" fmla="*/ 147130 w 2358192"/>
                <a:gd name="connsiteY1" fmla="*/ 478960 h 597719"/>
                <a:gd name="connsiteX2" fmla="*/ 819235 w 2358192"/>
                <a:gd name="connsiteY2" fmla="*/ 593174 h 597719"/>
                <a:gd name="connsiteX3" fmla="*/ 2358192 w 2358192"/>
                <a:gd name="connsiteY3" fmla="*/ 537744 h 597719"/>
                <a:gd name="connsiteX0" fmla="*/ 0 w 2358192"/>
                <a:gd name="connsiteY0" fmla="*/ 0 h 597719"/>
                <a:gd name="connsiteX1" fmla="*/ 147130 w 2358192"/>
                <a:gd name="connsiteY1" fmla="*/ 478960 h 597719"/>
                <a:gd name="connsiteX2" fmla="*/ 819235 w 2358192"/>
                <a:gd name="connsiteY2" fmla="*/ 593174 h 597719"/>
                <a:gd name="connsiteX3" fmla="*/ 2358192 w 2358192"/>
                <a:gd name="connsiteY3" fmla="*/ 537744 h 597719"/>
                <a:gd name="connsiteX0" fmla="*/ 0 w 2366364"/>
                <a:gd name="connsiteY0" fmla="*/ 0 h 597719"/>
                <a:gd name="connsiteX1" fmla="*/ 147130 w 2366364"/>
                <a:gd name="connsiteY1" fmla="*/ 478960 h 597719"/>
                <a:gd name="connsiteX2" fmla="*/ 819235 w 2366364"/>
                <a:gd name="connsiteY2" fmla="*/ 593174 h 597719"/>
                <a:gd name="connsiteX3" fmla="*/ 2366364 w 2366364"/>
                <a:gd name="connsiteY3" fmla="*/ 586534 h 597719"/>
                <a:gd name="connsiteX0" fmla="*/ 0 w 2366364"/>
                <a:gd name="connsiteY0" fmla="*/ 0 h 597719"/>
                <a:gd name="connsiteX1" fmla="*/ 147130 w 2366364"/>
                <a:gd name="connsiteY1" fmla="*/ 478960 h 597719"/>
                <a:gd name="connsiteX2" fmla="*/ 819235 w 2366364"/>
                <a:gd name="connsiteY2" fmla="*/ 593174 h 597719"/>
                <a:gd name="connsiteX3" fmla="*/ 2366364 w 2366364"/>
                <a:gd name="connsiteY3" fmla="*/ 586534 h 597719"/>
                <a:gd name="connsiteX0" fmla="*/ 0 w 2366364"/>
                <a:gd name="connsiteY0" fmla="*/ 0 h 597719"/>
                <a:gd name="connsiteX1" fmla="*/ 147130 w 2366364"/>
                <a:gd name="connsiteY1" fmla="*/ 478960 h 597719"/>
                <a:gd name="connsiteX2" fmla="*/ 819235 w 2366364"/>
                <a:gd name="connsiteY2" fmla="*/ 593174 h 597719"/>
                <a:gd name="connsiteX3" fmla="*/ 2366364 w 2366364"/>
                <a:gd name="connsiteY3" fmla="*/ 586534 h 597719"/>
                <a:gd name="connsiteX0" fmla="*/ 0 w 2374536"/>
                <a:gd name="connsiteY0" fmla="*/ 0 h 612212"/>
                <a:gd name="connsiteX1" fmla="*/ 147130 w 2374536"/>
                <a:gd name="connsiteY1" fmla="*/ 478960 h 612212"/>
                <a:gd name="connsiteX2" fmla="*/ 819235 w 2374536"/>
                <a:gd name="connsiteY2" fmla="*/ 593174 h 612212"/>
                <a:gd name="connsiteX3" fmla="*/ 2374536 w 2374536"/>
                <a:gd name="connsiteY3" fmla="*/ 612212 h 612212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819235 w 2370450"/>
                <a:gd name="connsiteY2" fmla="*/ 593174 h 604508"/>
                <a:gd name="connsiteX3" fmla="*/ 2370450 w 2370450"/>
                <a:gd name="connsiteY3" fmla="*/ 604508 h 604508"/>
                <a:gd name="connsiteX0" fmla="*/ 0 w 2370450"/>
                <a:gd name="connsiteY0" fmla="*/ 0 h 620272"/>
                <a:gd name="connsiteX1" fmla="*/ 147130 w 2370450"/>
                <a:gd name="connsiteY1" fmla="*/ 478960 h 620272"/>
                <a:gd name="connsiteX2" fmla="*/ 691208 w 2370450"/>
                <a:gd name="connsiteY2" fmla="*/ 618853 h 620272"/>
                <a:gd name="connsiteX3" fmla="*/ 2370450 w 2370450"/>
                <a:gd name="connsiteY3" fmla="*/ 604508 h 620272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14150 w 2370450"/>
                <a:gd name="connsiteY2" fmla="*/ 591890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71353 w 2370450"/>
                <a:gd name="connsiteY2" fmla="*/ 58932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82249 w 2370450"/>
                <a:gd name="connsiteY2" fmla="*/ 580335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58026 w 2370450"/>
                <a:gd name="connsiteY1" fmla="*/ 477676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52578 w 2370450"/>
                <a:gd name="connsiteY1" fmla="*/ 477676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6448"/>
                <a:gd name="connsiteX1" fmla="*/ 152578 w 2370450"/>
                <a:gd name="connsiteY1" fmla="*/ 477676 h 606448"/>
                <a:gd name="connsiteX2" fmla="*/ 584973 w 2370450"/>
                <a:gd name="connsiteY2" fmla="*/ 595742 h 606448"/>
                <a:gd name="connsiteX3" fmla="*/ 2370450 w 2370450"/>
                <a:gd name="connsiteY3" fmla="*/ 604508 h 606448"/>
                <a:gd name="connsiteX0" fmla="*/ 0 w 2370450"/>
                <a:gd name="connsiteY0" fmla="*/ 0 h 620524"/>
                <a:gd name="connsiteX1" fmla="*/ 152578 w 2370450"/>
                <a:gd name="connsiteY1" fmla="*/ 477676 h 620524"/>
                <a:gd name="connsiteX2" fmla="*/ 593941 w 2370450"/>
                <a:gd name="connsiteY2" fmla="*/ 615064 h 620524"/>
                <a:gd name="connsiteX3" fmla="*/ 2370450 w 2370450"/>
                <a:gd name="connsiteY3" fmla="*/ 604508 h 620524"/>
                <a:gd name="connsiteX0" fmla="*/ 0 w 2370450"/>
                <a:gd name="connsiteY0" fmla="*/ 0 h 616940"/>
                <a:gd name="connsiteX1" fmla="*/ 141048 w 2370450"/>
                <a:gd name="connsiteY1" fmla="*/ 452314 h 616940"/>
                <a:gd name="connsiteX2" fmla="*/ 593941 w 2370450"/>
                <a:gd name="connsiteY2" fmla="*/ 615064 h 616940"/>
                <a:gd name="connsiteX3" fmla="*/ 2370450 w 2370450"/>
                <a:gd name="connsiteY3" fmla="*/ 604508 h 616940"/>
                <a:gd name="connsiteX0" fmla="*/ 0 w 2370450"/>
                <a:gd name="connsiteY0" fmla="*/ 0 h 616940"/>
                <a:gd name="connsiteX1" fmla="*/ 141048 w 2370450"/>
                <a:gd name="connsiteY1" fmla="*/ 452314 h 616940"/>
                <a:gd name="connsiteX2" fmla="*/ 593941 w 2370450"/>
                <a:gd name="connsiteY2" fmla="*/ 615064 h 616940"/>
                <a:gd name="connsiteX3" fmla="*/ 2370450 w 2370450"/>
                <a:gd name="connsiteY3" fmla="*/ 604508 h 616940"/>
                <a:gd name="connsiteX0" fmla="*/ 0 w 2370450"/>
                <a:gd name="connsiteY0" fmla="*/ 0 h 617761"/>
                <a:gd name="connsiteX1" fmla="*/ 148735 w 2370450"/>
                <a:gd name="connsiteY1" fmla="*/ 460767 h 617761"/>
                <a:gd name="connsiteX2" fmla="*/ 593941 w 2370450"/>
                <a:gd name="connsiteY2" fmla="*/ 615064 h 617761"/>
                <a:gd name="connsiteX3" fmla="*/ 2370450 w 2370450"/>
                <a:gd name="connsiteY3" fmla="*/ 604508 h 617761"/>
                <a:gd name="connsiteX0" fmla="*/ 0 w 2370450"/>
                <a:gd name="connsiteY0" fmla="*/ 0 h 610484"/>
                <a:gd name="connsiteX1" fmla="*/ 148735 w 2370450"/>
                <a:gd name="connsiteY1" fmla="*/ 460767 h 610484"/>
                <a:gd name="connsiteX2" fmla="*/ 605471 w 2370450"/>
                <a:gd name="connsiteY2" fmla="*/ 606610 h 610484"/>
                <a:gd name="connsiteX3" fmla="*/ 2370450 w 2370450"/>
                <a:gd name="connsiteY3" fmla="*/ 604508 h 610484"/>
                <a:gd name="connsiteX0" fmla="*/ 0 w 2370450"/>
                <a:gd name="connsiteY0" fmla="*/ 0 h 606610"/>
                <a:gd name="connsiteX1" fmla="*/ 148735 w 2370450"/>
                <a:gd name="connsiteY1" fmla="*/ 460767 h 606610"/>
                <a:gd name="connsiteX2" fmla="*/ 605471 w 2370450"/>
                <a:gd name="connsiteY2" fmla="*/ 606610 h 606610"/>
                <a:gd name="connsiteX3" fmla="*/ 2370450 w 2370450"/>
                <a:gd name="connsiteY3" fmla="*/ 604508 h 606610"/>
                <a:gd name="connsiteX0" fmla="*/ 0 w 2370450"/>
                <a:gd name="connsiteY0" fmla="*/ 0 h 608448"/>
                <a:gd name="connsiteX1" fmla="*/ 148735 w 2370450"/>
                <a:gd name="connsiteY1" fmla="*/ 460767 h 608448"/>
                <a:gd name="connsiteX2" fmla="*/ 605471 w 2370450"/>
                <a:gd name="connsiteY2" fmla="*/ 606610 h 608448"/>
                <a:gd name="connsiteX3" fmla="*/ 2370450 w 2370450"/>
                <a:gd name="connsiteY3" fmla="*/ 604508 h 608448"/>
                <a:gd name="connsiteX0" fmla="*/ 0 w 2370450"/>
                <a:gd name="connsiteY0" fmla="*/ 0 h 607946"/>
                <a:gd name="connsiteX1" fmla="*/ 148735 w 2370450"/>
                <a:gd name="connsiteY1" fmla="*/ 460767 h 607946"/>
                <a:gd name="connsiteX2" fmla="*/ 605471 w 2370450"/>
                <a:gd name="connsiteY2" fmla="*/ 606610 h 607946"/>
                <a:gd name="connsiteX3" fmla="*/ 2370450 w 2370450"/>
                <a:gd name="connsiteY3" fmla="*/ 604508 h 607946"/>
                <a:gd name="connsiteX0" fmla="*/ 0 w 2349312"/>
                <a:gd name="connsiteY0" fmla="*/ 0 h 608131"/>
                <a:gd name="connsiteX1" fmla="*/ 148735 w 2349312"/>
                <a:gd name="connsiteY1" fmla="*/ 460767 h 608131"/>
                <a:gd name="connsiteX2" fmla="*/ 605471 w 2349312"/>
                <a:gd name="connsiteY2" fmla="*/ 606610 h 608131"/>
                <a:gd name="connsiteX3" fmla="*/ 2349312 w 2349312"/>
                <a:gd name="connsiteY3" fmla="*/ 608131 h 608131"/>
                <a:gd name="connsiteX0" fmla="*/ 0 w 2349312"/>
                <a:gd name="connsiteY0" fmla="*/ 0 h 607946"/>
                <a:gd name="connsiteX1" fmla="*/ 148735 w 2349312"/>
                <a:gd name="connsiteY1" fmla="*/ 460767 h 607946"/>
                <a:gd name="connsiteX2" fmla="*/ 605471 w 2349312"/>
                <a:gd name="connsiteY2" fmla="*/ 606610 h 607946"/>
                <a:gd name="connsiteX3" fmla="*/ 2349312 w 2349312"/>
                <a:gd name="connsiteY3" fmla="*/ 602093 h 607946"/>
                <a:gd name="connsiteX0" fmla="*/ 0 w 2349312"/>
                <a:gd name="connsiteY0" fmla="*/ 0 h 607946"/>
                <a:gd name="connsiteX1" fmla="*/ 148735 w 2349312"/>
                <a:gd name="connsiteY1" fmla="*/ 460767 h 607946"/>
                <a:gd name="connsiteX2" fmla="*/ 605471 w 2349312"/>
                <a:gd name="connsiteY2" fmla="*/ 606610 h 607946"/>
                <a:gd name="connsiteX3" fmla="*/ 2349312 w 2349312"/>
                <a:gd name="connsiteY3" fmla="*/ 602093 h 607946"/>
                <a:gd name="connsiteX0" fmla="*/ 0 w 2318566"/>
                <a:gd name="connsiteY0" fmla="*/ 0 h 496840"/>
                <a:gd name="connsiteX1" fmla="*/ 117989 w 2318566"/>
                <a:gd name="connsiteY1" fmla="*/ 349661 h 496840"/>
                <a:gd name="connsiteX2" fmla="*/ 574725 w 2318566"/>
                <a:gd name="connsiteY2" fmla="*/ 495504 h 496840"/>
                <a:gd name="connsiteX3" fmla="*/ 2318566 w 2318566"/>
                <a:gd name="connsiteY3" fmla="*/ 490987 h 496840"/>
                <a:gd name="connsiteX0" fmla="*/ 0 w 2155227"/>
                <a:gd name="connsiteY0" fmla="*/ 0 h 496840"/>
                <a:gd name="connsiteX1" fmla="*/ 117989 w 2155227"/>
                <a:gd name="connsiteY1" fmla="*/ 349661 h 496840"/>
                <a:gd name="connsiteX2" fmla="*/ 574725 w 2155227"/>
                <a:gd name="connsiteY2" fmla="*/ 495504 h 496840"/>
                <a:gd name="connsiteX3" fmla="*/ 2155227 w 2155227"/>
                <a:gd name="connsiteY3" fmla="*/ 494610 h 496840"/>
                <a:gd name="connsiteX0" fmla="*/ 0 w 2105264"/>
                <a:gd name="connsiteY0" fmla="*/ 0 h 328370"/>
                <a:gd name="connsiteX1" fmla="*/ 68026 w 2105264"/>
                <a:gd name="connsiteY1" fmla="*/ 181191 h 328370"/>
                <a:gd name="connsiteX2" fmla="*/ 524762 w 2105264"/>
                <a:gd name="connsiteY2" fmla="*/ 327034 h 328370"/>
                <a:gd name="connsiteX3" fmla="*/ 2105264 w 2105264"/>
                <a:gd name="connsiteY3" fmla="*/ 326140 h 328370"/>
                <a:gd name="connsiteX0" fmla="*/ 0 w 2116794"/>
                <a:gd name="connsiteY0" fmla="*/ 0 h 362789"/>
                <a:gd name="connsiteX1" fmla="*/ 79556 w 2116794"/>
                <a:gd name="connsiteY1" fmla="*/ 215610 h 362789"/>
                <a:gd name="connsiteX2" fmla="*/ 536292 w 2116794"/>
                <a:gd name="connsiteY2" fmla="*/ 361453 h 362789"/>
                <a:gd name="connsiteX3" fmla="*/ 2116794 w 2116794"/>
                <a:gd name="connsiteY3" fmla="*/ 360559 h 362789"/>
                <a:gd name="connsiteX0" fmla="*/ 0 w 2116794"/>
                <a:gd name="connsiteY0" fmla="*/ 0 h 362789"/>
                <a:gd name="connsiteX1" fmla="*/ 79556 w 2116794"/>
                <a:gd name="connsiteY1" fmla="*/ 215610 h 362789"/>
                <a:gd name="connsiteX2" fmla="*/ 536292 w 2116794"/>
                <a:gd name="connsiteY2" fmla="*/ 361453 h 362789"/>
                <a:gd name="connsiteX3" fmla="*/ 2116794 w 2116794"/>
                <a:gd name="connsiteY3" fmla="*/ 360559 h 362789"/>
                <a:gd name="connsiteX0" fmla="*/ 0 w 2082205"/>
                <a:gd name="connsiteY0" fmla="*/ 0 h 382716"/>
                <a:gd name="connsiteX1" fmla="*/ 44967 w 2082205"/>
                <a:gd name="connsiteY1" fmla="*/ 235537 h 382716"/>
                <a:gd name="connsiteX2" fmla="*/ 501703 w 2082205"/>
                <a:gd name="connsiteY2" fmla="*/ 381380 h 382716"/>
                <a:gd name="connsiteX3" fmla="*/ 2082205 w 2082205"/>
                <a:gd name="connsiteY3" fmla="*/ 380486 h 382716"/>
                <a:gd name="connsiteX0" fmla="*/ 31025 w 2069032"/>
                <a:gd name="connsiteY0" fmla="*/ 0 h 462423"/>
                <a:gd name="connsiteX1" fmla="*/ 31794 w 2069032"/>
                <a:gd name="connsiteY1" fmla="*/ 315244 h 462423"/>
                <a:gd name="connsiteX2" fmla="*/ 488530 w 2069032"/>
                <a:gd name="connsiteY2" fmla="*/ 461087 h 462423"/>
                <a:gd name="connsiteX3" fmla="*/ 2069032 w 2069032"/>
                <a:gd name="connsiteY3" fmla="*/ 460193 h 462423"/>
                <a:gd name="connsiteX0" fmla="*/ 32805 w 2070812"/>
                <a:gd name="connsiteY0" fmla="*/ 0 h 462423"/>
                <a:gd name="connsiteX1" fmla="*/ 33574 w 2070812"/>
                <a:gd name="connsiteY1" fmla="*/ 315244 h 462423"/>
                <a:gd name="connsiteX2" fmla="*/ 490310 w 2070812"/>
                <a:gd name="connsiteY2" fmla="*/ 461087 h 462423"/>
                <a:gd name="connsiteX3" fmla="*/ 2070812 w 2070812"/>
                <a:gd name="connsiteY3" fmla="*/ 460193 h 462423"/>
                <a:gd name="connsiteX0" fmla="*/ 0 w 2132167"/>
                <a:gd name="connsiteY0" fmla="*/ 0 h 487784"/>
                <a:gd name="connsiteX1" fmla="*/ 94929 w 2132167"/>
                <a:gd name="connsiteY1" fmla="*/ 340605 h 487784"/>
                <a:gd name="connsiteX2" fmla="*/ 551665 w 2132167"/>
                <a:gd name="connsiteY2" fmla="*/ 486448 h 487784"/>
                <a:gd name="connsiteX3" fmla="*/ 2132167 w 2132167"/>
                <a:gd name="connsiteY3" fmla="*/ 485554 h 487784"/>
                <a:gd name="connsiteX0" fmla="*/ 0 w 2153305"/>
                <a:gd name="connsiteY0" fmla="*/ 0 h 489596"/>
                <a:gd name="connsiteX1" fmla="*/ 116067 w 2153305"/>
                <a:gd name="connsiteY1" fmla="*/ 342417 h 489596"/>
                <a:gd name="connsiteX2" fmla="*/ 572803 w 2153305"/>
                <a:gd name="connsiteY2" fmla="*/ 488260 h 489596"/>
                <a:gd name="connsiteX3" fmla="*/ 2153305 w 2153305"/>
                <a:gd name="connsiteY3" fmla="*/ 487366 h 489596"/>
                <a:gd name="connsiteX0" fmla="*/ 0 w 2153305"/>
                <a:gd name="connsiteY0" fmla="*/ 0 h 489596"/>
                <a:gd name="connsiteX1" fmla="*/ 116067 w 2153305"/>
                <a:gd name="connsiteY1" fmla="*/ 342417 h 489596"/>
                <a:gd name="connsiteX2" fmla="*/ 572803 w 2153305"/>
                <a:gd name="connsiteY2" fmla="*/ 488260 h 489596"/>
                <a:gd name="connsiteX3" fmla="*/ 2153305 w 2153305"/>
                <a:gd name="connsiteY3" fmla="*/ 487366 h 489596"/>
                <a:gd name="connsiteX0" fmla="*/ 0 w 2153305"/>
                <a:gd name="connsiteY0" fmla="*/ 0 h 489596"/>
                <a:gd name="connsiteX1" fmla="*/ 116067 w 2153305"/>
                <a:gd name="connsiteY1" fmla="*/ 342417 h 489596"/>
                <a:gd name="connsiteX2" fmla="*/ 572803 w 2153305"/>
                <a:gd name="connsiteY2" fmla="*/ 488260 h 489596"/>
                <a:gd name="connsiteX3" fmla="*/ 2153305 w 2153305"/>
                <a:gd name="connsiteY3" fmla="*/ 487366 h 489596"/>
                <a:gd name="connsiteX0" fmla="*/ 0 w 2153305"/>
                <a:gd name="connsiteY0" fmla="*/ 0 h 489596"/>
                <a:gd name="connsiteX1" fmla="*/ 116067 w 2153305"/>
                <a:gd name="connsiteY1" fmla="*/ 342417 h 489596"/>
                <a:gd name="connsiteX2" fmla="*/ 572803 w 2153305"/>
                <a:gd name="connsiteY2" fmla="*/ 488260 h 489596"/>
                <a:gd name="connsiteX3" fmla="*/ 2153305 w 2153305"/>
                <a:gd name="connsiteY3" fmla="*/ 487366 h 489596"/>
                <a:gd name="connsiteX0" fmla="*/ 0 w 2122559"/>
                <a:gd name="connsiteY0" fmla="*/ 0 h 391774"/>
                <a:gd name="connsiteX1" fmla="*/ 85321 w 2122559"/>
                <a:gd name="connsiteY1" fmla="*/ 244595 h 391774"/>
                <a:gd name="connsiteX2" fmla="*/ 542057 w 2122559"/>
                <a:gd name="connsiteY2" fmla="*/ 390438 h 391774"/>
                <a:gd name="connsiteX3" fmla="*/ 2122559 w 2122559"/>
                <a:gd name="connsiteY3" fmla="*/ 389544 h 391774"/>
                <a:gd name="connsiteX0" fmla="*/ 0 w 2111029"/>
                <a:gd name="connsiteY0" fmla="*/ 0 h 359167"/>
                <a:gd name="connsiteX1" fmla="*/ 73791 w 2111029"/>
                <a:gd name="connsiteY1" fmla="*/ 211988 h 359167"/>
                <a:gd name="connsiteX2" fmla="*/ 530527 w 2111029"/>
                <a:gd name="connsiteY2" fmla="*/ 357831 h 359167"/>
                <a:gd name="connsiteX3" fmla="*/ 2111029 w 2111029"/>
                <a:gd name="connsiteY3" fmla="*/ 356937 h 359167"/>
                <a:gd name="connsiteX0" fmla="*/ 0 w 2095656"/>
                <a:gd name="connsiteY0" fmla="*/ 0 h 322937"/>
                <a:gd name="connsiteX1" fmla="*/ 58418 w 2095656"/>
                <a:gd name="connsiteY1" fmla="*/ 175758 h 322937"/>
                <a:gd name="connsiteX2" fmla="*/ 515154 w 2095656"/>
                <a:gd name="connsiteY2" fmla="*/ 321601 h 322937"/>
                <a:gd name="connsiteX3" fmla="*/ 2095656 w 2095656"/>
                <a:gd name="connsiteY3" fmla="*/ 320707 h 322937"/>
                <a:gd name="connsiteX0" fmla="*/ 0 w 2103343"/>
                <a:gd name="connsiteY0" fmla="*/ 0 h 322937"/>
                <a:gd name="connsiteX1" fmla="*/ 66105 w 2103343"/>
                <a:gd name="connsiteY1" fmla="*/ 175758 h 322937"/>
                <a:gd name="connsiteX2" fmla="*/ 522841 w 2103343"/>
                <a:gd name="connsiteY2" fmla="*/ 321601 h 322937"/>
                <a:gd name="connsiteX3" fmla="*/ 2103343 w 2103343"/>
                <a:gd name="connsiteY3" fmla="*/ 320707 h 322937"/>
                <a:gd name="connsiteX0" fmla="*/ 0 w 2095656"/>
                <a:gd name="connsiteY0" fmla="*/ 0 h 322937"/>
                <a:gd name="connsiteX1" fmla="*/ 58418 w 2095656"/>
                <a:gd name="connsiteY1" fmla="*/ 175758 h 322937"/>
                <a:gd name="connsiteX2" fmla="*/ 515154 w 2095656"/>
                <a:gd name="connsiteY2" fmla="*/ 321601 h 322937"/>
                <a:gd name="connsiteX3" fmla="*/ 2095656 w 2095656"/>
                <a:gd name="connsiteY3" fmla="*/ 320707 h 322937"/>
                <a:gd name="connsiteX0" fmla="*/ 0 w 2095656"/>
                <a:gd name="connsiteY0" fmla="*/ 0 h 322937"/>
                <a:gd name="connsiteX1" fmla="*/ 58418 w 2095656"/>
                <a:gd name="connsiteY1" fmla="*/ 175758 h 322937"/>
                <a:gd name="connsiteX2" fmla="*/ 515154 w 2095656"/>
                <a:gd name="connsiteY2" fmla="*/ 321601 h 322937"/>
                <a:gd name="connsiteX3" fmla="*/ 2095656 w 2095656"/>
                <a:gd name="connsiteY3" fmla="*/ 320707 h 322937"/>
                <a:gd name="connsiteX0" fmla="*/ 0 w 515154"/>
                <a:gd name="connsiteY0" fmla="*/ 0 h 322937"/>
                <a:gd name="connsiteX1" fmla="*/ 58418 w 515154"/>
                <a:gd name="connsiteY1" fmla="*/ 175758 h 322937"/>
                <a:gd name="connsiteX2" fmla="*/ 515154 w 515154"/>
                <a:gd name="connsiteY2" fmla="*/ 321601 h 322937"/>
                <a:gd name="connsiteX0" fmla="*/ 0 w 515154"/>
                <a:gd name="connsiteY0" fmla="*/ 0 h 322937"/>
                <a:gd name="connsiteX1" fmla="*/ 58418 w 515154"/>
                <a:gd name="connsiteY1" fmla="*/ 175758 h 322937"/>
                <a:gd name="connsiteX2" fmla="*/ 515154 w 515154"/>
                <a:gd name="connsiteY2" fmla="*/ 321601 h 322937"/>
                <a:gd name="connsiteX0" fmla="*/ 0 w 515154"/>
                <a:gd name="connsiteY0" fmla="*/ 0 h 322937"/>
                <a:gd name="connsiteX1" fmla="*/ 58418 w 515154"/>
                <a:gd name="connsiteY1" fmla="*/ 175758 h 322937"/>
                <a:gd name="connsiteX2" fmla="*/ 515154 w 515154"/>
                <a:gd name="connsiteY2" fmla="*/ 321601 h 322937"/>
                <a:gd name="connsiteX0" fmla="*/ 0 w 96237"/>
                <a:gd name="connsiteY0" fmla="*/ 0 h 277114"/>
                <a:gd name="connsiteX1" fmla="*/ 58418 w 96237"/>
                <a:gd name="connsiteY1" fmla="*/ 175758 h 277114"/>
                <a:gd name="connsiteX2" fmla="*/ 96237 w 96237"/>
                <a:gd name="connsiteY2" fmla="*/ 248234 h 277114"/>
                <a:gd name="connsiteX0" fmla="*/ 0 w 101041"/>
                <a:gd name="connsiteY0" fmla="*/ 0 h 291166"/>
                <a:gd name="connsiteX1" fmla="*/ 58418 w 101041"/>
                <a:gd name="connsiteY1" fmla="*/ 175758 h 291166"/>
                <a:gd name="connsiteX2" fmla="*/ 101041 w 101041"/>
                <a:gd name="connsiteY2" fmla="*/ 276312 h 291166"/>
                <a:gd name="connsiteX0" fmla="*/ 0 w 111611"/>
                <a:gd name="connsiteY0" fmla="*/ 0 h 297619"/>
                <a:gd name="connsiteX1" fmla="*/ 58418 w 111611"/>
                <a:gd name="connsiteY1" fmla="*/ 175758 h 297619"/>
                <a:gd name="connsiteX2" fmla="*/ 111611 w 111611"/>
                <a:gd name="connsiteY2" fmla="*/ 287181 h 297619"/>
                <a:gd name="connsiteX0" fmla="*/ 0 w 111611"/>
                <a:gd name="connsiteY0" fmla="*/ 0 h 287181"/>
                <a:gd name="connsiteX1" fmla="*/ 58418 w 111611"/>
                <a:gd name="connsiteY1" fmla="*/ 175758 h 287181"/>
                <a:gd name="connsiteX2" fmla="*/ 111611 w 111611"/>
                <a:gd name="connsiteY2" fmla="*/ 287181 h 287181"/>
                <a:gd name="connsiteX0" fmla="*/ 0 w 162651"/>
                <a:gd name="connsiteY0" fmla="*/ 0 h 293410"/>
                <a:gd name="connsiteX1" fmla="*/ 58418 w 162651"/>
                <a:gd name="connsiteY1" fmla="*/ 175758 h 293410"/>
                <a:gd name="connsiteX2" fmla="*/ 111611 w 162651"/>
                <a:gd name="connsiteY2" fmla="*/ 287181 h 293410"/>
                <a:gd name="connsiteX0" fmla="*/ 0 w 184416"/>
                <a:gd name="connsiteY0" fmla="*/ 0 h 361601"/>
                <a:gd name="connsiteX1" fmla="*/ 58418 w 184416"/>
                <a:gd name="connsiteY1" fmla="*/ 175758 h 361601"/>
                <a:gd name="connsiteX2" fmla="*/ 111611 w 184416"/>
                <a:gd name="connsiteY2" fmla="*/ 287181 h 361601"/>
                <a:gd name="connsiteX0" fmla="*/ 15927 w 127538"/>
                <a:gd name="connsiteY0" fmla="*/ 0 h 306180"/>
                <a:gd name="connsiteX1" fmla="*/ 74345 w 127538"/>
                <a:gd name="connsiteY1" fmla="*/ 175758 h 306180"/>
                <a:gd name="connsiteX2" fmla="*/ 127538 w 127538"/>
                <a:gd name="connsiteY2" fmla="*/ 287181 h 306180"/>
                <a:gd name="connsiteX0" fmla="*/ 0 w 241195"/>
                <a:gd name="connsiteY0" fmla="*/ 0 h 380068"/>
                <a:gd name="connsiteX1" fmla="*/ 58418 w 241195"/>
                <a:gd name="connsiteY1" fmla="*/ 175758 h 380068"/>
                <a:gd name="connsiteX2" fmla="*/ 111611 w 241195"/>
                <a:gd name="connsiteY2" fmla="*/ 287181 h 380068"/>
                <a:gd name="connsiteX0" fmla="*/ 0 w 236072"/>
                <a:gd name="connsiteY0" fmla="*/ 0 h 287181"/>
                <a:gd name="connsiteX1" fmla="*/ 58418 w 236072"/>
                <a:gd name="connsiteY1" fmla="*/ 175758 h 287181"/>
                <a:gd name="connsiteX2" fmla="*/ 111611 w 236072"/>
                <a:gd name="connsiteY2" fmla="*/ 287181 h 287181"/>
                <a:gd name="connsiteX0" fmla="*/ 0 w 123894"/>
                <a:gd name="connsiteY0" fmla="*/ 0 h 287181"/>
                <a:gd name="connsiteX1" fmla="*/ 58418 w 123894"/>
                <a:gd name="connsiteY1" fmla="*/ 175758 h 287181"/>
                <a:gd name="connsiteX2" fmla="*/ 111611 w 123894"/>
                <a:gd name="connsiteY2" fmla="*/ 287181 h 287181"/>
                <a:gd name="connsiteX0" fmla="*/ 0 w 196078"/>
                <a:gd name="connsiteY0" fmla="*/ 0 h 318883"/>
                <a:gd name="connsiteX1" fmla="*/ 58418 w 196078"/>
                <a:gd name="connsiteY1" fmla="*/ 175758 h 318883"/>
                <a:gd name="connsiteX2" fmla="*/ 191360 w 196078"/>
                <a:gd name="connsiteY2" fmla="*/ 318883 h 318883"/>
                <a:gd name="connsiteX0" fmla="*/ 0 w 192594"/>
                <a:gd name="connsiteY0" fmla="*/ 0 h 318883"/>
                <a:gd name="connsiteX1" fmla="*/ 58418 w 192594"/>
                <a:gd name="connsiteY1" fmla="*/ 175758 h 318883"/>
                <a:gd name="connsiteX2" fmla="*/ 178776 w 192594"/>
                <a:gd name="connsiteY2" fmla="*/ 249818 h 318883"/>
                <a:gd name="connsiteX3" fmla="*/ 191360 w 192594"/>
                <a:gd name="connsiteY3" fmla="*/ 318883 h 318883"/>
                <a:gd name="connsiteX0" fmla="*/ 0 w 191360"/>
                <a:gd name="connsiteY0" fmla="*/ 0 h 318883"/>
                <a:gd name="connsiteX1" fmla="*/ 58418 w 191360"/>
                <a:gd name="connsiteY1" fmla="*/ 175758 h 318883"/>
                <a:gd name="connsiteX2" fmla="*/ 102871 w 191360"/>
                <a:gd name="connsiteY2" fmla="*/ 286048 h 318883"/>
                <a:gd name="connsiteX3" fmla="*/ 191360 w 191360"/>
                <a:gd name="connsiteY3" fmla="*/ 318883 h 318883"/>
                <a:gd name="connsiteX0" fmla="*/ 0 w 191360"/>
                <a:gd name="connsiteY0" fmla="*/ 0 h 318883"/>
                <a:gd name="connsiteX1" fmla="*/ 58418 w 191360"/>
                <a:gd name="connsiteY1" fmla="*/ 175758 h 318883"/>
                <a:gd name="connsiteX2" fmla="*/ 98067 w 191360"/>
                <a:gd name="connsiteY2" fmla="*/ 286048 h 318883"/>
                <a:gd name="connsiteX3" fmla="*/ 191360 w 191360"/>
                <a:gd name="connsiteY3" fmla="*/ 318883 h 318883"/>
                <a:gd name="connsiteX0" fmla="*/ 0 w 191360"/>
                <a:gd name="connsiteY0" fmla="*/ 0 h 318883"/>
                <a:gd name="connsiteX1" fmla="*/ 58418 w 191360"/>
                <a:gd name="connsiteY1" fmla="*/ 175758 h 318883"/>
                <a:gd name="connsiteX2" fmla="*/ 93263 w 191360"/>
                <a:gd name="connsiteY2" fmla="*/ 286048 h 318883"/>
                <a:gd name="connsiteX3" fmla="*/ 191360 w 191360"/>
                <a:gd name="connsiteY3" fmla="*/ 318883 h 318883"/>
                <a:gd name="connsiteX0" fmla="*/ 0 w 191360"/>
                <a:gd name="connsiteY0" fmla="*/ 0 h 318883"/>
                <a:gd name="connsiteX1" fmla="*/ 58418 w 191360"/>
                <a:gd name="connsiteY1" fmla="*/ 175758 h 318883"/>
                <a:gd name="connsiteX2" fmla="*/ 93263 w 191360"/>
                <a:gd name="connsiteY2" fmla="*/ 286048 h 318883"/>
                <a:gd name="connsiteX3" fmla="*/ 191360 w 191360"/>
                <a:gd name="connsiteY3" fmla="*/ 318883 h 318883"/>
                <a:gd name="connsiteX0" fmla="*/ 0 w 93263"/>
                <a:gd name="connsiteY0" fmla="*/ 0 h 286048"/>
                <a:gd name="connsiteX1" fmla="*/ 58418 w 93263"/>
                <a:gd name="connsiteY1" fmla="*/ 175758 h 286048"/>
                <a:gd name="connsiteX2" fmla="*/ 93263 w 93263"/>
                <a:gd name="connsiteY2" fmla="*/ 286048 h 286048"/>
                <a:gd name="connsiteX0" fmla="*/ 0 w 93263"/>
                <a:gd name="connsiteY0" fmla="*/ 0 h 292388"/>
                <a:gd name="connsiteX1" fmla="*/ 58418 w 93263"/>
                <a:gd name="connsiteY1" fmla="*/ 175758 h 292388"/>
                <a:gd name="connsiteX2" fmla="*/ 93263 w 93263"/>
                <a:gd name="connsiteY2" fmla="*/ 292388 h 292388"/>
                <a:gd name="connsiteX0" fmla="*/ 0 w 93263"/>
                <a:gd name="connsiteY0" fmla="*/ 0 h 292388"/>
                <a:gd name="connsiteX1" fmla="*/ 58418 w 93263"/>
                <a:gd name="connsiteY1" fmla="*/ 175758 h 292388"/>
                <a:gd name="connsiteX2" fmla="*/ 93263 w 93263"/>
                <a:gd name="connsiteY2" fmla="*/ 292388 h 292388"/>
                <a:gd name="connsiteX0" fmla="*/ 0 w 93263"/>
                <a:gd name="connsiteY0" fmla="*/ 0 h 292388"/>
                <a:gd name="connsiteX1" fmla="*/ 58418 w 93263"/>
                <a:gd name="connsiteY1" fmla="*/ 175758 h 292388"/>
                <a:gd name="connsiteX2" fmla="*/ 93263 w 93263"/>
                <a:gd name="connsiteY2" fmla="*/ 292388 h 292388"/>
                <a:gd name="connsiteX0" fmla="*/ 0 w 93263"/>
                <a:gd name="connsiteY0" fmla="*/ 0 h 292388"/>
                <a:gd name="connsiteX1" fmla="*/ 58418 w 93263"/>
                <a:gd name="connsiteY1" fmla="*/ 175758 h 292388"/>
                <a:gd name="connsiteX2" fmla="*/ 93263 w 93263"/>
                <a:gd name="connsiteY2" fmla="*/ 292388 h 292388"/>
                <a:gd name="connsiteX0" fmla="*/ 0 w 99989"/>
                <a:gd name="connsiteY0" fmla="*/ 0 h 292388"/>
                <a:gd name="connsiteX1" fmla="*/ 58418 w 99989"/>
                <a:gd name="connsiteY1" fmla="*/ 175758 h 292388"/>
                <a:gd name="connsiteX2" fmla="*/ 99989 w 99989"/>
                <a:gd name="connsiteY2" fmla="*/ 292388 h 292388"/>
                <a:gd name="connsiteX0" fmla="*/ 0 w 96146"/>
                <a:gd name="connsiteY0" fmla="*/ 0 h 292388"/>
                <a:gd name="connsiteX1" fmla="*/ 58418 w 96146"/>
                <a:gd name="connsiteY1" fmla="*/ 175758 h 292388"/>
                <a:gd name="connsiteX2" fmla="*/ 96146 w 96146"/>
                <a:gd name="connsiteY2" fmla="*/ 292388 h 292388"/>
                <a:gd name="connsiteX0" fmla="*/ 0 w 96146"/>
                <a:gd name="connsiteY0" fmla="*/ 0 h 292388"/>
                <a:gd name="connsiteX1" fmla="*/ 58418 w 96146"/>
                <a:gd name="connsiteY1" fmla="*/ 175758 h 292388"/>
                <a:gd name="connsiteX2" fmla="*/ 96146 w 96146"/>
                <a:gd name="connsiteY2" fmla="*/ 292388 h 292388"/>
                <a:gd name="connsiteX0" fmla="*/ 0 w 96146"/>
                <a:gd name="connsiteY0" fmla="*/ 0 h 292388"/>
                <a:gd name="connsiteX1" fmla="*/ 58418 w 96146"/>
                <a:gd name="connsiteY1" fmla="*/ 175758 h 292388"/>
                <a:gd name="connsiteX2" fmla="*/ 96146 w 96146"/>
                <a:gd name="connsiteY2" fmla="*/ 292388 h 292388"/>
                <a:gd name="connsiteX0" fmla="*/ 0 w 96146"/>
                <a:gd name="connsiteY0" fmla="*/ 0 h 291483"/>
                <a:gd name="connsiteX1" fmla="*/ 58418 w 96146"/>
                <a:gd name="connsiteY1" fmla="*/ 175758 h 291483"/>
                <a:gd name="connsiteX2" fmla="*/ 96146 w 96146"/>
                <a:gd name="connsiteY2" fmla="*/ 291483 h 291483"/>
                <a:gd name="connsiteX0" fmla="*/ 0 w 95185"/>
                <a:gd name="connsiteY0" fmla="*/ 0 h 294200"/>
                <a:gd name="connsiteX1" fmla="*/ 58418 w 95185"/>
                <a:gd name="connsiteY1" fmla="*/ 175758 h 294200"/>
                <a:gd name="connsiteX2" fmla="*/ 95185 w 95185"/>
                <a:gd name="connsiteY2" fmla="*/ 294200 h 294200"/>
                <a:gd name="connsiteX0" fmla="*/ 0 w 95185"/>
                <a:gd name="connsiteY0" fmla="*/ 0 h 294200"/>
                <a:gd name="connsiteX1" fmla="*/ 58418 w 95185"/>
                <a:gd name="connsiteY1" fmla="*/ 175758 h 294200"/>
                <a:gd name="connsiteX2" fmla="*/ 95185 w 95185"/>
                <a:gd name="connsiteY2" fmla="*/ 294200 h 294200"/>
                <a:gd name="connsiteX0" fmla="*/ 0 w 95185"/>
                <a:gd name="connsiteY0" fmla="*/ 0 h 294200"/>
                <a:gd name="connsiteX1" fmla="*/ 58418 w 95185"/>
                <a:gd name="connsiteY1" fmla="*/ 175758 h 294200"/>
                <a:gd name="connsiteX2" fmla="*/ 95185 w 95185"/>
                <a:gd name="connsiteY2" fmla="*/ 294200 h 294200"/>
                <a:gd name="connsiteX0" fmla="*/ 0 w 95185"/>
                <a:gd name="connsiteY0" fmla="*/ 0 h 294200"/>
                <a:gd name="connsiteX1" fmla="*/ 58418 w 95185"/>
                <a:gd name="connsiteY1" fmla="*/ 175758 h 294200"/>
                <a:gd name="connsiteX2" fmla="*/ 95185 w 95185"/>
                <a:gd name="connsiteY2" fmla="*/ 294200 h 294200"/>
                <a:gd name="connsiteX0" fmla="*/ 0 w 93263"/>
                <a:gd name="connsiteY0" fmla="*/ 0 h 284237"/>
                <a:gd name="connsiteX1" fmla="*/ 58418 w 93263"/>
                <a:gd name="connsiteY1" fmla="*/ 175758 h 284237"/>
                <a:gd name="connsiteX2" fmla="*/ 93263 w 93263"/>
                <a:gd name="connsiteY2" fmla="*/ 284237 h 284237"/>
                <a:gd name="connsiteX0" fmla="*/ 0 w 97106"/>
                <a:gd name="connsiteY0" fmla="*/ 0 h 284237"/>
                <a:gd name="connsiteX1" fmla="*/ 58418 w 97106"/>
                <a:gd name="connsiteY1" fmla="*/ 175758 h 284237"/>
                <a:gd name="connsiteX2" fmla="*/ 97106 w 97106"/>
                <a:gd name="connsiteY2" fmla="*/ 284237 h 284237"/>
                <a:gd name="connsiteX0" fmla="*/ 0 w 97106"/>
                <a:gd name="connsiteY0" fmla="*/ 0 h 284237"/>
                <a:gd name="connsiteX1" fmla="*/ 58418 w 97106"/>
                <a:gd name="connsiteY1" fmla="*/ 175758 h 284237"/>
                <a:gd name="connsiteX2" fmla="*/ 97106 w 97106"/>
                <a:gd name="connsiteY2" fmla="*/ 284237 h 284237"/>
                <a:gd name="connsiteX0" fmla="*/ 0 w 90381"/>
                <a:gd name="connsiteY0" fmla="*/ 0 h 267027"/>
                <a:gd name="connsiteX1" fmla="*/ 58418 w 90381"/>
                <a:gd name="connsiteY1" fmla="*/ 175758 h 267027"/>
                <a:gd name="connsiteX2" fmla="*/ 90381 w 90381"/>
                <a:gd name="connsiteY2" fmla="*/ 267027 h 267027"/>
                <a:gd name="connsiteX0" fmla="*/ 0 w 96146"/>
                <a:gd name="connsiteY0" fmla="*/ 0 h 267027"/>
                <a:gd name="connsiteX1" fmla="*/ 58418 w 96146"/>
                <a:gd name="connsiteY1" fmla="*/ 175758 h 267027"/>
                <a:gd name="connsiteX2" fmla="*/ 96146 w 96146"/>
                <a:gd name="connsiteY2" fmla="*/ 267027 h 267027"/>
                <a:gd name="connsiteX0" fmla="*/ 0 w 89420"/>
                <a:gd name="connsiteY0" fmla="*/ 0 h 267933"/>
                <a:gd name="connsiteX1" fmla="*/ 58418 w 89420"/>
                <a:gd name="connsiteY1" fmla="*/ 175758 h 267933"/>
                <a:gd name="connsiteX2" fmla="*/ 89420 w 89420"/>
                <a:gd name="connsiteY2" fmla="*/ 267933 h 267933"/>
                <a:gd name="connsiteX0" fmla="*/ 0 w 95185"/>
                <a:gd name="connsiteY0" fmla="*/ 0 h 269745"/>
                <a:gd name="connsiteX1" fmla="*/ 58418 w 95185"/>
                <a:gd name="connsiteY1" fmla="*/ 175758 h 269745"/>
                <a:gd name="connsiteX2" fmla="*/ 95185 w 95185"/>
                <a:gd name="connsiteY2" fmla="*/ 269745 h 269745"/>
                <a:gd name="connsiteX0" fmla="*/ 0 w 95185"/>
                <a:gd name="connsiteY0" fmla="*/ 0 h 269745"/>
                <a:gd name="connsiteX1" fmla="*/ 58418 w 95185"/>
                <a:gd name="connsiteY1" fmla="*/ 175758 h 269745"/>
                <a:gd name="connsiteX2" fmla="*/ 95185 w 95185"/>
                <a:gd name="connsiteY2" fmla="*/ 269745 h 269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185" h="269745">
                  <a:moveTo>
                    <a:pt x="0" y="0"/>
                  </a:moveTo>
                  <a:cubicBezTo>
                    <a:pt x="34985" y="100135"/>
                    <a:pt x="-24081" y="-64940"/>
                    <a:pt x="58418" y="175758"/>
                  </a:cubicBezTo>
                  <a:cubicBezTo>
                    <a:pt x="75723" y="225545"/>
                    <a:pt x="74949" y="220531"/>
                    <a:pt x="95185" y="269745"/>
                  </a:cubicBezTo>
                </a:path>
              </a:pathLst>
            </a:custGeom>
            <a:noFill/>
            <a:ln w="38100" cap="flat" cmpd="sng" algn="ctr">
              <a:solidFill>
                <a:srgbClr val="AD00D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F5AFCE9F-6DD2-478A-B361-CA9B6764B2E3}"/>
                </a:ext>
              </a:extLst>
            </p:cNvPr>
            <p:cNvSpPr/>
            <p:nvPr/>
          </p:nvSpPr>
          <p:spPr>
            <a:xfrm>
              <a:off x="6558816" y="1818109"/>
              <a:ext cx="73289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v</a:t>
              </a:r>
              <a:r>
                <a:rPr kumimoji="0" lang="en-US" sz="1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IW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&lt; </a:t>
              </a: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</a:t>
              </a: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F66B1175-1ED9-4B40-8D72-35967BA083C4}"/>
                </a:ext>
              </a:extLst>
            </p:cNvPr>
            <p:cNvSpPr/>
            <p:nvPr/>
          </p:nvSpPr>
          <p:spPr>
            <a:xfrm>
              <a:off x="6893907" y="3151739"/>
              <a:ext cx="144116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Linear Approx.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Rectangle 83">
                  <a:extLst>
                    <a:ext uri="{FF2B5EF4-FFF2-40B4-BE49-F238E27FC236}">
                      <a16:creationId xmlns:a16="http://schemas.microsoft.com/office/drawing/2014/main" id="{C7BB84A0-8B92-49B6-AD5D-3B0258688955}"/>
                    </a:ext>
                  </a:extLst>
                </p:cNvPr>
                <p:cNvSpPr/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84" name="Rectangle 83">
                  <a:extLst>
                    <a:ext uri="{FF2B5EF4-FFF2-40B4-BE49-F238E27FC236}">
                      <a16:creationId xmlns:a16="http://schemas.microsoft.com/office/drawing/2014/main" id="{C7BB84A0-8B92-49B6-AD5D-3B02586889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087865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itle 1">
            <a:extLst>
              <a:ext uri="{FF2B5EF4-FFF2-40B4-BE49-F238E27FC236}">
                <a16:creationId xmlns:a16="http://schemas.microsoft.com/office/drawing/2014/main" id="{B9ADF0F3-4BAA-4F9D-BFEF-D4F7D302A079}"/>
              </a:ext>
            </a:extLst>
          </p:cNvPr>
          <p:cNvSpPr txBox="1">
            <a:spLocks/>
          </p:cNvSpPr>
          <p:nvPr/>
        </p:nvSpPr>
        <p:spPr>
          <a:xfrm>
            <a:off x="396869" y="232399"/>
            <a:ext cx="7368381" cy="68198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An ionization wave travelling at the speed of light in vacuum</a:t>
            </a:r>
            <a:b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4FA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an continually upshift frequency </a:t>
            </a:r>
            <a:endParaRPr kumimoji="0" lang="en-US" sz="1800" b="1" i="0" u="none" strike="sng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DEEC1F4B-ECF7-43CA-852E-C828125C044C}"/>
              </a:ext>
            </a:extLst>
          </p:cNvPr>
          <p:cNvGrpSpPr/>
          <p:nvPr/>
        </p:nvGrpSpPr>
        <p:grpSpPr>
          <a:xfrm>
            <a:off x="1280160" y="1078992"/>
            <a:ext cx="3138264" cy="3193999"/>
            <a:chOff x="219456" y="1177741"/>
            <a:chExt cx="3138264" cy="3193999"/>
          </a:xfrm>
        </p:grpSpPr>
        <p:sp>
          <p:nvSpPr>
            <p:cNvPr id="163" name="Rectangle 162">
              <a:extLst>
                <a:ext uri="{FF2B5EF4-FFF2-40B4-BE49-F238E27FC236}">
                  <a16:creationId xmlns:a16="http://schemas.microsoft.com/office/drawing/2014/main" id="{5E201F13-E441-46E0-B179-2F115425A663}"/>
                </a:ext>
              </a:extLst>
            </p:cNvPr>
            <p:cNvSpPr/>
            <p:nvPr/>
          </p:nvSpPr>
          <p:spPr>
            <a:xfrm flipH="1">
              <a:off x="648501" y="1568031"/>
              <a:ext cx="2493394" cy="2524979"/>
            </a:xfrm>
            <a:prstGeom prst="rect">
              <a:avLst/>
            </a:prstGeom>
            <a:gradFill flip="none" rotWithShape="1">
              <a:gsLst>
                <a:gs pos="84000">
                  <a:srgbClr val="000000">
                    <a:alpha val="97000"/>
                  </a:srgbClr>
                </a:gs>
                <a:gs pos="100000">
                  <a:schemeClr val="tx1"/>
                </a:gs>
                <a:gs pos="67000">
                  <a:schemeClr val="tx1">
                    <a:lumMod val="65000"/>
                    <a:lumOff val="35000"/>
                    <a:alpha val="90000"/>
                  </a:schemeClr>
                </a:gs>
                <a:gs pos="42000">
                  <a:schemeClr val="bg1">
                    <a:alpha val="0"/>
                  </a:schemeClr>
                </a:gs>
                <a:gs pos="0">
                  <a:schemeClr val="bg1">
                    <a:alpha val="0"/>
                  </a:schemeClr>
                </a:gs>
                <a:gs pos="46000">
                  <a:schemeClr val="bg1">
                    <a:lumMod val="50000"/>
                    <a:alpha val="30000"/>
                  </a:schemeClr>
                </a:gs>
                <a:gs pos="58000">
                  <a:schemeClr val="tx1">
                    <a:lumMod val="65000"/>
                    <a:lumOff val="35000"/>
                    <a:alpha val="60000"/>
                  </a:schemeClr>
                </a:gs>
              </a:gsLst>
              <a:lin ang="2070000" scaled="0"/>
              <a:tileRect/>
            </a:gra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noFill/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BA74B993-1042-4649-BFE1-93B1C42A8231}"/>
                </a:ext>
              </a:extLst>
            </p:cNvPr>
            <p:cNvGrpSpPr/>
            <p:nvPr/>
          </p:nvGrpSpPr>
          <p:grpSpPr>
            <a:xfrm>
              <a:off x="219456" y="1177741"/>
              <a:ext cx="3138264" cy="3193999"/>
              <a:chOff x="162023" y="1177741"/>
              <a:chExt cx="3138264" cy="3193999"/>
            </a:xfrm>
          </p:grpSpPr>
          <p:cxnSp>
            <p:nvCxnSpPr>
              <p:cNvPr id="170" name="Straight Arrow Connector 169">
                <a:extLst>
                  <a:ext uri="{FF2B5EF4-FFF2-40B4-BE49-F238E27FC236}">
                    <a16:creationId xmlns:a16="http://schemas.microsoft.com/office/drawing/2014/main" id="{0B9502F0-08E5-48AB-9862-C4D460F965F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118667" y="1576149"/>
                <a:ext cx="1930476" cy="2795591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 w="med" len="med"/>
              </a:ln>
              <a:effectLst/>
              <a:scene3d>
                <a:camera prst="orthographicFront"/>
                <a:lightRig rig="threePt" dir="t"/>
              </a:scene3d>
              <a:sp3d>
                <a:contourClr>
                  <a:schemeClr val="tx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71" name="Group 170">
                <a:extLst>
                  <a:ext uri="{FF2B5EF4-FFF2-40B4-BE49-F238E27FC236}">
                    <a16:creationId xmlns:a16="http://schemas.microsoft.com/office/drawing/2014/main" id="{F4623030-A2E1-45B5-9ECB-9B29B200BF54}"/>
                  </a:ext>
                </a:extLst>
              </p:cNvPr>
              <p:cNvGrpSpPr/>
              <p:nvPr/>
            </p:nvGrpSpPr>
            <p:grpSpPr>
              <a:xfrm>
                <a:off x="826988" y="1720748"/>
                <a:ext cx="816530" cy="585844"/>
                <a:chOff x="2289357" y="1657752"/>
                <a:chExt cx="744286" cy="534010"/>
              </a:xfrm>
            </p:grpSpPr>
            <p:grpSp>
              <p:nvGrpSpPr>
                <p:cNvPr id="197" name="Group 196">
                  <a:extLst>
                    <a:ext uri="{FF2B5EF4-FFF2-40B4-BE49-F238E27FC236}">
                      <a16:creationId xmlns:a16="http://schemas.microsoft.com/office/drawing/2014/main" id="{595507D8-698F-48B2-AA36-D8FB39636950}"/>
                    </a:ext>
                  </a:extLst>
                </p:cNvPr>
                <p:cNvGrpSpPr/>
                <p:nvPr/>
              </p:nvGrpSpPr>
              <p:grpSpPr>
                <a:xfrm>
                  <a:off x="2659950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201" name="Freeform 446">
                    <a:extLst>
                      <a:ext uri="{FF2B5EF4-FFF2-40B4-BE49-F238E27FC236}">
                        <a16:creationId xmlns:a16="http://schemas.microsoft.com/office/drawing/2014/main" id="{0F3FCE25-99DF-4816-95F7-E1505B2F2AE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5" y="2388767"/>
                    <a:ext cx="316739" cy="648344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202" name="Freeform: Shape 2">
                    <a:extLst>
                      <a:ext uri="{FF2B5EF4-FFF2-40B4-BE49-F238E27FC236}">
                        <a16:creationId xmlns:a16="http://schemas.microsoft.com/office/drawing/2014/main" id="{6DDD57E2-973D-414B-8516-B81D569B3C8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98" name="Group 197">
                  <a:extLst>
                    <a:ext uri="{FF2B5EF4-FFF2-40B4-BE49-F238E27FC236}">
                      <a16:creationId xmlns:a16="http://schemas.microsoft.com/office/drawing/2014/main" id="{C3FE198D-09D3-4AC5-BA75-49FF086C75D9}"/>
                    </a:ext>
                  </a:extLst>
                </p:cNvPr>
                <p:cNvGrpSpPr/>
                <p:nvPr/>
              </p:nvGrpSpPr>
              <p:grpSpPr>
                <a:xfrm flipH="1">
                  <a:off x="2289357" y="1657752"/>
                  <a:ext cx="373693" cy="534010"/>
                  <a:chOff x="1678502" y="2375774"/>
                  <a:chExt cx="417537" cy="670924"/>
                </a:xfrm>
              </p:grpSpPr>
              <p:sp>
                <p:nvSpPr>
                  <p:cNvPr id="199" name="Freeform 446">
                    <a:extLst>
                      <a:ext uri="{FF2B5EF4-FFF2-40B4-BE49-F238E27FC236}">
                        <a16:creationId xmlns:a16="http://schemas.microsoft.com/office/drawing/2014/main" id="{9D036A99-E6A8-4AE3-9769-33191C9F19A0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80034" y="2388768"/>
                    <a:ext cx="316739" cy="648343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94512" h="427544">
                        <a:moveTo>
                          <a:pt x="0" y="2"/>
                        </a:moveTo>
                        <a:cubicBezTo>
                          <a:pt x="73602" y="-1074"/>
                          <a:pt x="88929" y="357741"/>
                          <a:pt x="128539" y="413724"/>
                        </a:cubicBezTo>
                        <a:cubicBezTo>
                          <a:pt x="168149" y="469707"/>
                          <a:pt x="204791" y="334533"/>
                          <a:pt x="237659" y="335898"/>
                        </a:cubicBezTo>
                        <a:cubicBezTo>
                          <a:pt x="270527" y="337263"/>
                          <a:pt x="276501" y="413499"/>
                          <a:pt x="325749" y="421913"/>
                        </a:cubicBezTo>
                        <a:cubicBezTo>
                          <a:pt x="362153" y="430099"/>
                          <a:pt x="360165" y="425242"/>
                          <a:pt x="375632" y="425270"/>
                        </a:cubicBezTo>
                        <a:cubicBezTo>
                          <a:pt x="387488" y="425580"/>
                          <a:pt x="387366" y="424584"/>
                          <a:pt x="394512" y="427544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/>
                    <a:lightRig rig="threePt" dir="t"/>
                  </a:scene3d>
                  <a:sp3d prstMaterial="dkEdge"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200" name="Freeform: Shape 2">
                    <a:extLst>
                      <a:ext uri="{FF2B5EF4-FFF2-40B4-BE49-F238E27FC236}">
                        <a16:creationId xmlns:a16="http://schemas.microsoft.com/office/drawing/2014/main" id="{FB37BB65-BEC3-4E19-AEE0-C75FB044A12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678502" y="2375774"/>
                    <a:ext cx="417537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</p:grpSp>
          <p:cxnSp>
            <p:nvCxnSpPr>
              <p:cNvPr id="172" name="Straight Arrow Connector 171">
                <a:extLst>
                  <a:ext uri="{FF2B5EF4-FFF2-40B4-BE49-F238E27FC236}">
                    <a16:creationId xmlns:a16="http://schemas.microsoft.com/office/drawing/2014/main" id="{49446B15-9AB2-4354-84A7-1B73466E758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043240" y="2176941"/>
                <a:ext cx="31488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3" name="Rectangle 172">
                <a:extLst>
                  <a:ext uri="{FF2B5EF4-FFF2-40B4-BE49-F238E27FC236}">
                    <a16:creationId xmlns:a16="http://schemas.microsoft.com/office/drawing/2014/main" id="{9981E81D-3D1D-4EEC-BFA4-2FF9558AAB5B}"/>
                  </a:ext>
                </a:extLst>
              </p:cNvPr>
              <p:cNvSpPr/>
              <p:nvPr/>
            </p:nvSpPr>
            <p:spPr bwMode="auto">
              <a:xfrm>
                <a:off x="3091716" y="3871781"/>
                <a:ext cx="208571" cy="116637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cxnSp>
            <p:nvCxnSpPr>
              <p:cNvPr id="174" name="Straight Arrow Connector 173">
                <a:extLst>
                  <a:ext uri="{FF2B5EF4-FFF2-40B4-BE49-F238E27FC236}">
                    <a16:creationId xmlns:a16="http://schemas.microsoft.com/office/drawing/2014/main" id="{39251E28-F70C-4587-BAED-A0B5E95CBD0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428971" y="2176941"/>
                <a:ext cx="13478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5" name="Straight Arrow Connector 174">
                <a:extLst>
                  <a:ext uri="{FF2B5EF4-FFF2-40B4-BE49-F238E27FC236}">
                    <a16:creationId xmlns:a16="http://schemas.microsoft.com/office/drawing/2014/main" id="{C37D501B-D658-41F4-9E1D-A8386BECBD0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300367" y="1960238"/>
                <a:ext cx="19599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B10B3080-A2C5-4532-B061-70DA0253E555}"/>
                  </a:ext>
                </a:extLst>
              </p:cNvPr>
              <p:cNvGrpSpPr/>
              <p:nvPr/>
            </p:nvGrpSpPr>
            <p:grpSpPr>
              <a:xfrm>
                <a:off x="579828" y="1177741"/>
                <a:ext cx="1407410" cy="307777"/>
                <a:chOff x="586303" y="1062323"/>
                <a:chExt cx="1282886" cy="28054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5" name="Rectangle 194">
                      <a:extLst>
                        <a:ext uri="{FF2B5EF4-FFF2-40B4-BE49-F238E27FC236}">
                          <a16:creationId xmlns:a16="http://schemas.microsoft.com/office/drawing/2014/main" id="{B6372B7E-F0CE-40B9-9042-0E936E0B8B2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 xmlns:m="http://schemas.openxmlformats.org/officeDocument/2006/math"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𝒔𝒑𝒂𝒄𝒆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 (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𝒛</m:t>
                          </m:r>
                          <m: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)</m:t>
                          </m:r>
                        </m:oMath>
                      </a14:m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+mn-ea"/>
                          <a:cs typeface="Arial" charset="0"/>
                        </a:rPr>
                        <a:t> </a:t>
                      </a:r>
                    </a:p>
                  </p:txBody>
                </p:sp>
              </mc:Choice>
              <mc:Fallback xmlns="">
                <p:sp>
                  <p:nvSpPr>
                    <p:cNvPr id="234" name="Rectangle 233">
                      <a:extLst>
                        <a:ext uri="{FF2B5EF4-FFF2-40B4-BE49-F238E27FC236}">
                          <a16:creationId xmlns:a16="http://schemas.microsoft.com/office/drawing/2014/main" id="{72AD0390-1862-4211-A439-89957E9107E5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86303" y="1062323"/>
                      <a:ext cx="929599" cy="28054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b="-784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96" name="Straight Arrow Connector 195">
                  <a:extLst>
                    <a:ext uri="{FF2B5EF4-FFF2-40B4-BE49-F238E27FC236}">
                      <a16:creationId xmlns:a16="http://schemas.microsoft.com/office/drawing/2014/main" id="{BB5021BF-7AFF-4E81-8BAF-891B663E93AA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rot="16200000" flipH="1">
                  <a:off x="1651319" y="1005755"/>
                  <a:ext cx="0" cy="435741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E72AD34D-7D2A-4799-B573-D1D240F0FFC3}"/>
                  </a:ext>
                </a:extLst>
              </p:cNvPr>
              <p:cNvGrpSpPr/>
              <p:nvPr/>
            </p:nvGrpSpPr>
            <p:grpSpPr>
              <a:xfrm>
                <a:off x="1182768" y="2552902"/>
                <a:ext cx="1220523" cy="585844"/>
                <a:chOff x="4934046" y="1933142"/>
                <a:chExt cx="1421546" cy="670924"/>
              </a:xfrm>
            </p:grpSpPr>
            <p:grpSp>
              <p:nvGrpSpPr>
                <p:cNvPr id="189" name="Group 188">
                  <a:extLst>
                    <a:ext uri="{FF2B5EF4-FFF2-40B4-BE49-F238E27FC236}">
                      <a16:creationId xmlns:a16="http://schemas.microsoft.com/office/drawing/2014/main" id="{CE8C11D5-7A6E-4395-BFA9-82F8E4B23346}"/>
                    </a:ext>
                  </a:extLst>
                </p:cNvPr>
                <p:cNvGrpSpPr/>
                <p:nvPr/>
              </p:nvGrpSpPr>
              <p:grpSpPr>
                <a:xfrm>
                  <a:off x="5639739" y="1933142"/>
                  <a:ext cx="715853" cy="670924"/>
                  <a:chOff x="5639739" y="1933142"/>
                  <a:chExt cx="715853" cy="670924"/>
                </a:xfrm>
              </p:grpSpPr>
              <p:sp>
                <p:nvSpPr>
                  <p:cNvPr id="193" name="Freeform 446">
                    <a:extLst>
                      <a:ext uri="{FF2B5EF4-FFF2-40B4-BE49-F238E27FC236}">
                        <a16:creationId xmlns:a16="http://schemas.microsoft.com/office/drawing/2014/main" id="{1C8F4444-29BD-45BF-837D-535F3FBE9892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9739" y="1947410"/>
                    <a:ext cx="541565" cy="642579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9073"/>
                      <a:gd name="connsiteX1" fmla="*/ 91722 w 394512"/>
                      <a:gd name="connsiteY1" fmla="*/ 415608 h 429073"/>
                      <a:gd name="connsiteX2" fmla="*/ 237659 w 394512"/>
                      <a:gd name="connsiteY2" fmla="*/ 335898 h 429073"/>
                      <a:gd name="connsiteX3" fmla="*/ 325749 w 394512"/>
                      <a:gd name="connsiteY3" fmla="*/ 421913 h 429073"/>
                      <a:gd name="connsiteX4" fmla="*/ 375632 w 394512"/>
                      <a:gd name="connsiteY4" fmla="*/ 425270 h 429073"/>
                      <a:gd name="connsiteX5" fmla="*/ 394512 w 394512"/>
                      <a:gd name="connsiteY5" fmla="*/ 427544 h 429073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75833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57671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8523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3416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45267 w 394512"/>
                      <a:gd name="connsiteY2" fmla="*/ 186408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20022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79766 w 394512"/>
                      <a:gd name="connsiteY4" fmla="*/ 357434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2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29968 w 394512"/>
                      <a:gd name="connsiteY5" fmla="*/ 394844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1 w 394512"/>
                      <a:gd name="connsiteY4" fmla="*/ 372509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4829 w 394512"/>
                      <a:gd name="connsiteY5" fmla="*/ 411804 h 427544"/>
                      <a:gd name="connsiteX6" fmla="*/ 394512 w 394512"/>
                      <a:gd name="connsiteY6" fmla="*/ 427544 h 427544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8918 w 398680"/>
                      <a:gd name="connsiteY3" fmla="*/ 419401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0228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8795 w 398680"/>
                      <a:gd name="connsiteY1" fmla="*/ 41058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2794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51515 w 398680"/>
                      <a:gd name="connsiteY4" fmla="*/ 347384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0704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222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7999 w 398680"/>
                      <a:gd name="connsiteY4" fmla="*/ 345709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4426 w 398680"/>
                      <a:gd name="connsiteY2" fmla="*/ 1583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2573 w 398680"/>
                      <a:gd name="connsiteY2" fmla="*/ 1449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3669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83343 w 398680"/>
                      <a:gd name="connsiteY3" fmla="*/ 416052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6942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6278 w 398680"/>
                      <a:gd name="connsiteY2" fmla="*/ 1575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32761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6883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2989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3178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47810 w 398680"/>
                      <a:gd name="connsiteY4" fmla="*/ 341523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46409 w 398680"/>
                      <a:gd name="connsiteY6" fmla="*/ 423317 h 428800"/>
                      <a:gd name="connsiteX7" fmla="*/ 398680 w 398680"/>
                      <a:gd name="connsiteY7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38073 w 398680"/>
                      <a:gd name="connsiteY6" fmla="*/ 406567 h 428800"/>
                      <a:gd name="connsiteX7" fmla="*/ 398680 w 398680"/>
                      <a:gd name="connsiteY7" fmla="*/ 428800 h 428800"/>
                      <a:gd name="connsiteX0" fmla="*/ 0 w 400069"/>
                      <a:gd name="connsiteY0" fmla="*/ 2 h 424404"/>
                      <a:gd name="connsiteX1" fmla="*/ 72500 w 400069"/>
                      <a:gd name="connsiteY1" fmla="*/ 421472 h 424404"/>
                      <a:gd name="connsiteX2" fmla="*/ 129983 w 400069"/>
                      <a:gd name="connsiteY2" fmla="*/ 159190 h 424404"/>
                      <a:gd name="connsiteX3" fmla="*/ 189826 w 400069"/>
                      <a:gd name="connsiteY3" fmla="*/ 416890 h 424404"/>
                      <a:gd name="connsiteX4" fmla="*/ 239474 w 400069"/>
                      <a:gd name="connsiteY4" fmla="*/ 333148 h 424404"/>
                      <a:gd name="connsiteX5" fmla="*/ 286664 w 400069"/>
                      <a:gd name="connsiteY5" fmla="*/ 419342 h 424404"/>
                      <a:gd name="connsiteX6" fmla="*/ 338073 w 400069"/>
                      <a:gd name="connsiteY6" fmla="*/ 406567 h 424404"/>
                      <a:gd name="connsiteX7" fmla="*/ 400069 w 400069"/>
                      <a:gd name="connsiteY7" fmla="*/ 424404 h 424404"/>
                      <a:gd name="connsiteX0" fmla="*/ 0 w 388954"/>
                      <a:gd name="connsiteY0" fmla="*/ 2 h 424404"/>
                      <a:gd name="connsiteX1" fmla="*/ 72500 w 388954"/>
                      <a:gd name="connsiteY1" fmla="*/ 421472 h 424404"/>
                      <a:gd name="connsiteX2" fmla="*/ 129983 w 388954"/>
                      <a:gd name="connsiteY2" fmla="*/ 159190 h 424404"/>
                      <a:gd name="connsiteX3" fmla="*/ 189826 w 388954"/>
                      <a:gd name="connsiteY3" fmla="*/ 416890 h 424404"/>
                      <a:gd name="connsiteX4" fmla="*/ 239474 w 388954"/>
                      <a:gd name="connsiteY4" fmla="*/ 333148 h 424404"/>
                      <a:gd name="connsiteX5" fmla="*/ 286664 w 388954"/>
                      <a:gd name="connsiteY5" fmla="*/ 419342 h 424404"/>
                      <a:gd name="connsiteX6" fmla="*/ 338073 w 388954"/>
                      <a:gd name="connsiteY6" fmla="*/ 406567 h 424404"/>
                      <a:gd name="connsiteX7" fmla="*/ 388954 w 388954"/>
                      <a:gd name="connsiteY7" fmla="*/ 424404 h 424404"/>
                      <a:gd name="connsiteX0" fmla="*/ 0 w 391038"/>
                      <a:gd name="connsiteY0" fmla="*/ 2 h 424404"/>
                      <a:gd name="connsiteX1" fmla="*/ 72500 w 391038"/>
                      <a:gd name="connsiteY1" fmla="*/ 421472 h 424404"/>
                      <a:gd name="connsiteX2" fmla="*/ 129983 w 391038"/>
                      <a:gd name="connsiteY2" fmla="*/ 159190 h 424404"/>
                      <a:gd name="connsiteX3" fmla="*/ 189826 w 391038"/>
                      <a:gd name="connsiteY3" fmla="*/ 416890 h 424404"/>
                      <a:gd name="connsiteX4" fmla="*/ 239474 w 391038"/>
                      <a:gd name="connsiteY4" fmla="*/ 333148 h 424404"/>
                      <a:gd name="connsiteX5" fmla="*/ 286664 w 391038"/>
                      <a:gd name="connsiteY5" fmla="*/ 419342 h 424404"/>
                      <a:gd name="connsiteX6" fmla="*/ 338073 w 391038"/>
                      <a:gd name="connsiteY6" fmla="*/ 406567 h 424404"/>
                      <a:gd name="connsiteX7" fmla="*/ 391038 w 391038"/>
                      <a:gd name="connsiteY7" fmla="*/ 424404 h 424404"/>
                      <a:gd name="connsiteX0" fmla="*/ 0 w 405129"/>
                      <a:gd name="connsiteY0" fmla="*/ 2 h 427238"/>
                      <a:gd name="connsiteX1" fmla="*/ 72500 w 405129"/>
                      <a:gd name="connsiteY1" fmla="*/ 421472 h 427238"/>
                      <a:gd name="connsiteX2" fmla="*/ 129983 w 405129"/>
                      <a:gd name="connsiteY2" fmla="*/ 159190 h 427238"/>
                      <a:gd name="connsiteX3" fmla="*/ 189826 w 405129"/>
                      <a:gd name="connsiteY3" fmla="*/ 416890 h 427238"/>
                      <a:gd name="connsiteX4" fmla="*/ 239474 w 405129"/>
                      <a:gd name="connsiteY4" fmla="*/ 333148 h 427238"/>
                      <a:gd name="connsiteX5" fmla="*/ 286664 w 405129"/>
                      <a:gd name="connsiteY5" fmla="*/ 419342 h 427238"/>
                      <a:gd name="connsiteX6" fmla="*/ 338073 w 405129"/>
                      <a:gd name="connsiteY6" fmla="*/ 406567 h 427238"/>
                      <a:gd name="connsiteX7" fmla="*/ 391038 w 405129"/>
                      <a:gd name="connsiteY7" fmla="*/ 424404 h 427238"/>
                      <a:gd name="connsiteX0" fmla="*/ 0 w 404300"/>
                      <a:gd name="connsiteY0" fmla="*/ 2 h 433919"/>
                      <a:gd name="connsiteX1" fmla="*/ 72500 w 404300"/>
                      <a:gd name="connsiteY1" fmla="*/ 421472 h 433919"/>
                      <a:gd name="connsiteX2" fmla="*/ 129983 w 404300"/>
                      <a:gd name="connsiteY2" fmla="*/ 159190 h 433919"/>
                      <a:gd name="connsiteX3" fmla="*/ 189826 w 404300"/>
                      <a:gd name="connsiteY3" fmla="*/ 416890 h 433919"/>
                      <a:gd name="connsiteX4" fmla="*/ 239474 w 404300"/>
                      <a:gd name="connsiteY4" fmla="*/ 333148 h 433919"/>
                      <a:gd name="connsiteX5" fmla="*/ 286664 w 404300"/>
                      <a:gd name="connsiteY5" fmla="*/ 419342 h 433919"/>
                      <a:gd name="connsiteX6" fmla="*/ 338073 w 404300"/>
                      <a:gd name="connsiteY6" fmla="*/ 406567 h 433919"/>
                      <a:gd name="connsiteX7" fmla="*/ 391038 w 404300"/>
                      <a:gd name="connsiteY7" fmla="*/ 424404 h 433919"/>
                      <a:gd name="connsiteX0" fmla="*/ 0 w 393809"/>
                      <a:gd name="connsiteY0" fmla="*/ 2 h 425788"/>
                      <a:gd name="connsiteX1" fmla="*/ 72500 w 393809"/>
                      <a:gd name="connsiteY1" fmla="*/ 421472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6318 w 393809"/>
                      <a:gd name="connsiteY4" fmla="*/ 29545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62582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54246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2901"/>
                      <a:gd name="connsiteY0" fmla="*/ 0 h 425243"/>
                      <a:gd name="connsiteX1" fmla="*/ 62311 w 392901"/>
                      <a:gd name="connsiteY1" fmla="*/ 422307 h 425243"/>
                      <a:gd name="connsiteX2" fmla="*/ 105900 w 392901"/>
                      <a:gd name="connsiteY2" fmla="*/ 115639 h 425243"/>
                      <a:gd name="connsiteX3" fmla="*/ 168522 w 392901"/>
                      <a:gd name="connsiteY3" fmla="*/ 416888 h 425243"/>
                      <a:gd name="connsiteX4" fmla="*/ 212613 w 392901"/>
                      <a:gd name="connsiteY4" fmla="*/ 299646 h 425243"/>
                      <a:gd name="connsiteX5" fmla="*/ 254246 w 392901"/>
                      <a:gd name="connsiteY5" fmla="*/ 419340 h 425243"/>
                      <a:gd name="connsiteX6" fmla="*/ 308433 w 392901"/>
                      <a:gd name="connsiteY6" fmla="*/ 388141 h 425243"/>
                      <a:gd name="connsiteX7" fmla="*/ 391038 w 392901"/>
                      <a:gd name="connsiteY7" fmla="*/ 424402 h 425243"/>
                      <a:gd name="connsiteX0" fmla="*/ 0 w 392901"/>
                      <a:gd name="connsiteY0" fmla="*/ 0 h 425510"/>
                      <a:gd name="connsiteX1" fmla="*/ 62311 w 392901"/>
                      <a:gd name="connsiteY1" fmla="*/ 42230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30414"/>
                      <a:gd name="connsiteX1" fmla="*/ 54670 w 392901"/>
                      <a:gd name="connsiteY1" fmla="*/ 421679 h 430414"/>
                      <a:gd name="connsiteX2" fmla="*/ 105900 w 392901"/>
                      <a:gd name="connsiteY2" fmla="*/ 115639 h 430414"/>
                      <a:gd name="connsiteX3" fmla="*/ 168522 w 392901"/>
                      <a:gd name="connsiteY3" fmla="*/ 416888 h 430414"/>
                      <a:gd name="connsiteX4" fmla="*/ 212613 w 392901"/>
                      <a:gd name="connsiteY4" fmla="*/ 299646 h 430414"/>
                      <a:gd name="connsiteX5" fmla="*/ 254246 w 392901"/>
                      <a:gd name="connsiteY5" fmla="*/ 419340 h 430414"/>
                      <a:gd name="connsiteX6" fmla="*/ 308433 w 392901"/>
                      <a:gd name="connsiteY6" fmla="*/ 388141 h 430414"/>
                      <a:gd name="connsiteX7" fmla="*/ 391038 w 392901"/>
                      <a:gd name="connsiteY7" fmla="*/ 424402 h 430414"/>
                      <a:gd name="connsiteX0" fmla="*/ 0 w 392901"/>
                      <a:gd name="connsiteY0" fmla="*/ 0 h 459499"/>
                      <a:gd name="connsiteX1" fmla="*/ 54670 w 392901"/>
                      <a:gd name="connsiteY1" fmla="*/ 421679 h 459499"/>
                      <a:gd name="connsiteX2" fmla="*/ 79899 w 392901"/>
                      <a:gd name="connsiteY2" fmla="*/ 404627 h 459499"/>
                      <a:gd name="connsiteX3" fmla="*/ 105900 w 392901"/>
                      <a:gd name="connsiteY3" fmla="*/ 115639 h 459499"/>
                      <a:gd name="connsiteX4" fmla="*/ 168522 w 392901"/>
                      <a:gd name="connsiteY4" fmla="*/ 416888 h 459499"/>
                      <a:gd name="connsiteX5" fmla="*/ 212613 w 392901"/>
                      <a:gd name="connsiteY5" fmla="*/ 299646 h 459499"/>
                      <a:gd name="connsiteX6" fmla="*/ 254246 w 392901"/>
                      <a:gd name="connsiteY6" fmla="*/ 419340 h 459499"/>
                      <a:gd name="connsiteX7" fmla="*/ 308433 w 392901"/>
                      <a:gd name="connsiteY7" fmla="*/ 388141 h 459499"/>
                      <a:gd name="connsiteX8" fmla="*/ 391038 w 392901"/>
                      <a:gd name="connsiteY8" fmla="*/ 424402 h 459499"/>
                      <a:gd name="connsiteX0" fmla="*/ 0 w 392901"/>
                      <a:gd name="connsiteY0" fmla="*/ 0 h 438763"/>
                      <a:gd name="connsiteX1" fmla="*/ 54670 w 392901"/>
                      <a:gd name="connsiteY1" fmla="*/ 421679 h 438763"/>
                      <a:gd name="connsiteX2" fmla="*/ 79899 w 392901"/>
                      <a:gd name="connsiteY2" fmla="*/ 404627 h 438763"/>
                      <a:gd name="connsiteX3" fmla="*/ 105900 w 392901"/>
                      <a:gd name="connsiteY3" fmla="*/ 115639 h 438763"/>
                      <a:gd name="connsiteX4" fmla="*/ 168522 w 392901"/>
                      <a:gd name="connsiteY4" fmla="*/ 416888 h 438763"/>
                      <a:gd name="connsiteX5" fmla="*/ 212613 w 392901"/>
                      <a:gd name="connsiteY5" fmla="*/ 299646 h 438763"/>
                      <a:gd name="connsiteX6" fmla="*/ 254246 w 392901"/>
                      <a:gd name="connsiteY6" fmla="*/ 419340 h 438763"/>
                      <a:gd name="connsiteX7" fmla="*/ 308433 w 392901"/>
                      <a:gd name="connsiteY7" fmla="*/ 388141 h 438763"/>
                      <a:gd name="connsiteX8" fmla="*/ 391038 w 392901"/>
                      <a:gd name="connsiteY8" fmla="*/ 424402 h 438763"/>
                      <a:gd name="connsiteX0" fmla="*/ 0 w 392901"/>
                      <a:gd name="connsiteY0" fmla="*/ 0 h 425510"/>
                      <a:gd name="connsiteX1" fmla="*/ 79899 w 392901"/>
                      <a:gd name="connsiteY1" fmla="*/ 40462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6974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5164 w 392901"/>
                      <a:gd name="connsiteY1" fmla="*/ 419701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2952 w 392901"/>
                      <a:gd name="connsiteY2" fmla="*/ 5414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69479 w 392901"/>
                      <a:gd name="connsiteY2" fmla="*/ 535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788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963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16199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20595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4100 w 392901"/>
                      <a:gd name="connsiteY5" fmla="*/ 414942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0627 w 392901"/>
                      <a:gd name="connsiteY5" fmla="*/ 416826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712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8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017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90371 w 391038"/>
                      <a:gd name="connsiteY6" fmla="*/ 367413 h 424402"/>
                      <a:gd name="connsiteX7" fmla="*/ 334845 w 391038"/>
                      <a:gd name="connsiteY7" fmla="*/ 396461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90371 w 391038"/>
                      <a:gd name="connsiteY6" fmla="*/ 367413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76478 w 391038"/>
                      <a:gd name="connsiteY6" fmla="*/ 361759 h 424402"/>
                      <a:gd name="connsiteX7" fmla="*/ 324425 w 391038"/>
                      <a:gd name="connsiteY7" fmla="*/ 417189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3817"/>
                      <a:gd name="connsiteY0" fmla="*/ 0 h 424578"/>
                      <a:gd name="connsiteX1" fmla="*/ 46554 w 393817"/>
                      <a:gd name="connsiteY1" fmla="*/ 420957 h 424578"/>
                      <a:gd name="connsiteX2" fmla="*/ 83373 w 393817"/>
                      <a:gd name="connsiteY2" fmla="*/ 62933 h 424578"/>
                      <a:gd name="connsiteX3" fmla="*/ 142820 w 393817"/>
                      <a:gd name="connsiteY3" fmla="*/ 417516 h 424578"/>
                      <a:gd name="connsiteX4" fmla="*/ 179268 w 393817"/>
                      <a:gd name="connsiteY4" fmla="*/ 217363 h 424578"/>
                      <a:gd name="connsiteX5" fmla="*/ 234796 w 393817"/>
                      <a:gd name="connsiteY5" fmla="*/ 418710 h 424578"/>
                      <a:gd name="connsiteX6" fmla="*/ 279257 w 393817"/>
                      <a:gd name="connsiteY6" fmla="*/ 361759 h 424578"/>
                      <a:gd name="connsiteX7" fmla="*/ 330677 w 393817"/>
                      <a:gd name="connsiteY7" fmla="*/ 420330 h 424578"/>
                      <a:gd name="connsiteX8" fmla="*/ 393817 w 393817"/>
                      <a:gd name="connsiteY8" fmla="*/ 424402 h 424578"/>
                      <a:gd name="connsiteX0" fmla="*/ 0 w 392891"/>
                      <a:gd name="connsiteY0" fmla="*/ 0 h 423741"/>
                      <a:gd name="connsiteX1" fmla="*/ 45628 w 392891"/>
                      <a:gd name="connsiteY1" fmla="*/ 420120 h 423741"/>
                      <a:gd name="connsiteX2" fmla="*/ 82447 w 392891"/>
                      <a:gd name="connsiteY2" fmla="*/ 62096 h 423741"/>
                      <a:gd name="connsiteX3" fmla="*/ 141894 w 392891"/>
                      <a:gd name="connsiteY3" fmla="*/ 416679 h 423741"/>
                      <a:gd name="connsiteX4" fmla="*/ 178342 w 392891"/>
                      <a:gd name="connsiteY4" fmla="*/ 216526 h 423741"/>
                      <a:gd name="connsiteX5" fmla="*/ 233870 w 392891"/>
                      <a:gd name="connsiteY5" fmla="*/ 417873 h 423741"/>
                      <a:gd name="connsiteX6" fmla="*/ 278331 w 392891"/>
                      <a:gd name="connsiteY6" fmla="*/ 360922 h 423741"/>
                      <a:gd name="connsiteX7" fmla="*/ 329751 w 392891"/>
                      <a:gd name="connsiteY7" fmla="*/ 419493 h 423741"/>
                      <a:gd name="connsiteX8" fmla="*/ 392891 w 392891"/>
                      <a:gd name="connsiteY8" fmla="*/ 423565 h 423741"/>
                      <a:gd name="connsiteX0" fmla="*/ 0 w 394975"/>
                      <a:gd name="connsiteY0" fmla="*/ 0 h 423741"/>
                      <a:gd name="connsiteX1" fmla="*/ 47712 w 394975"/>
                      <a:gd name="connsiteY1" fmla="*/ 420120 h 423741"/>
                      <a:gd name="connsiteX2" fmla="*/ 84531 w 394975"/>
                      <a:gd name="connsiteY2" fmla="*/ 62096 h 423741"/>
                      <a:gd name="connsiteX3" fmla="*/ 143978 w 394975"/>
                      <a:gd name="connsiteY3" fmla="*/ 416679 h 423741"/>
                      <a:gd name="connsiteX4" fmla="*/ 180426 w 394975"/>
                      <a:gd name="connsiteY4" fmla="*/ 216526 h 423741"/>
                      <a:gd name="connsiteX5" fmla="*/ 235954 w 394975"/>
                      <a:gd name="connsiteY5" fmla="*/ 417873 h 423741"/>
                      <a:gd name="connsiteX6" fmla="*/ 280415 w 394975"/>
                      <a:gd name="connsiteY6" fmla="*/ 360922 h 423741"/>
                      <a:gd name="connsiteX7" fmla="*/ 331835 w 394975"/>
                      <a:gd name="connsiteY7" fmla="*/ 419493 h 423741"/>
                      <a:gd name="connsiteX8" fmla="*/ 394975 w 394975"/>
                      <a:gd name="connsiteY8" fmla="*/ 423565 h 4237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94975" h="423741">
                        <a:moveTo>
                          <a:pt x="0" y="0"/>
                        </a:moveTo>
                        <a:cubicBezTo>
                          <a:pt x="48137" y="28186"/>
                          <a:pt x="30062" y="400847"/>
                          <a:pt x="47712" y="420120"/>
                        </a:cubicBezTo>
                        <a:cubicBezTo>
                          <a:pt x="60218" y="436995"/>
                          <a:pt x="78345" y="119787"/>
                          <a:pt x="84531" y="62096"/>
                        </a:cubicBezTo>
                        <a:cubicBezTo>
                          <a:pt x="97681" y="62779"/>
                          <a:pt x="121049" y="383613"/>
                          <a:pt x="143978" y="416679"/>
                        </a:cubicBezTo>
                        <a:cubicBezTo>
                          <a:pt x="165099" y="372732"/>
                          <a:pt x="164960" y="256698"/>
                          <a:pt x="180426" y="216526"/>
                        </a:cubicBezTo>
                        <a:cubicBezTo>
                          <a:pt x="194905" y="260169"/>
                          <a:pt x="217640" y="407968"/>
                          <a:pt x="235954" y="417873"/>
                        </a:cubicBezTo>
                        <a:cubicBezTo>
                          <a:pt x="264198" y="396470"/>
                          <a:pt x="259662" y="373164"/>
                          <a:pt x="280415" y="360922"/>
                        </a:cubicBezTo>
                        <a:cubicBezTo>
                          <a:pt x="297553" y="376057"/>
                          <a:pt x="315057" y="409995"/>
                          <a:pt x="331835" y="419493"/>
                        </a:cubicBezTo>
                        <a:cubicBezTo>
                          <a:pt x="348613" y="428991"/>
                          <a:pt x="385609" y="418908"/>
                          <a:pt x="394975" y="423565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94" name="Freeform: Shape 2">
                    <a:extLst>
                      <a:ext uri="{FF2B5EF4-FFF2-40B4-BE49-F238E27FC236}">
                        <a16:creationId xmlns:a16="http://schemas.microsoft.com/office/drawing/2014/main" id="{B700950C-AFD9-4F7A-8ADC-25EA02D8437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2518" y="1933142"/>
                    <a:ext cx="713074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  <p:grpSp>
              <p:nvGrpSpPr>
                <p:cNvPr id="190" name="Group 189">
                  <a:extLst>
                    <a:ext uri="{FF2B5EF4-FFF2-40B4-BE49-F238E27FC236}">
                      <a16:creationId xmlns:a16="http://schemas.microsoft.com/office/drawing/2014/main" id="{9E96BB55-159D-44DB-AE38-FC1E2683F0B1}"/>
                    </a:ext>
                  </a:extLst>
                </p:cNvPr>
                <p:cNvGrpSpPr/>
                <p:nvPr/>
              </p:nvGrpSpPr>
              <p:grpSpPr>
                <a:xfrm flipH="1">
                  <a:off x="4934046" y="1933142"/>
                  <a:ext cx="715853" cy="670924"/>
                  <a:chOff x="5639739" y="1933142"/>
                  <a:chExt cx="715853" cy="670924"/>
                </a:xfrm>
              </p:grpSpPr>
              <p:sp>
                <p:nvSpPr>
                  <p:cNvPr id="191" name="Freeform 446">
                    <a:extLst>
                      <a:ext uri="{FF2B5EF4-FFF2-40B4-BE49-F238E27FC236}">
                        <a16:creationId xmlns:a16="http://schemas.microsoft.com/office/drawing/2014/main" id="{C2273AFD-A5A3-4EF3-8C8D-71A7A20C5F5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39739" y="1947410"/>
                    <a:ext cx="541565" cy="642578"/>
                  </a:xfrm>
                  <a:custGeom>
                    <a:avLst/>
                    <a:gdLst>
                      <a:gd name="connsiteX0" fmla="*/ 0 w 1447800"/>
                      <a:gd name="connsiteY0" fmla="*/ 406400 h 531492"/>
                      <a:gd name="connsiteX1" fmla="*/ 63500 w 1447800"/>
                      <a:gd name="connsiteY1" fmla="*/ 330200 h 531492"/>
                      <a:gd name="connsiteX2" fmla="*/ 139700 w 1447800"/>
                      <a:gd name="connsiteY2" fmla="*/ 457200 h 531492"/>
                      <a:gd name="connsiteX3" fmla="*/ 203200 w 1447800"/>
                      <a:gd name="connsiteY3" fmla="*/ 260350 h 531492"/>
                      <a:gd name="connsiteX4" fmla="*/ 355600 w 1447800"/>
                      <a:gd name="connsiteY4" fmla="*/ 527050 h 531492"/>
                      <a:gd name="connsiteX5" fmla="*/ 546100 w 1447800"/>
                      <a:gd name="connsiteY5" fmla="*/ 0 h 531492"/>
                      <a:gd name="connsiteX6" fmla="*/ 717550 w 1447800"/>
                      <a:gd name="connsiteY6" fmla="*/ 527050 h 531492"/>
                      <a:gd name="connsiteX7" fmla="*/ 946150 w 1447800"/>
                      <a:gd name="connsiteY7" fmla="*/ 266700 h 531492"/>
                      <a:gd name="connsiteX8" fmla="*/ 1092200 w 1447800"/>
                      <a:gd name="connsiteY8" fmla="*/ 520700 h 531492"/>
                      <a:gd name="connsiteX9" fmla="*/ 1257300 w 1447800"/>
                      <a:gd name="connsiteY9" fmla="*/ 374650 h 531492"/>
                      <a:gd name="connsiteX10" fmla="*/ 1447800 w 1447800"/>
                      <a:gd name="connsiteY10" fmla="*/ 355600 h 531492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94615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509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450 h 420830"/>
                      <a:gd name="connsiteX1" fmla="*/ 63500 w 1447800"/>
                      <a:gd name="connsiteY1" fmla="*/ 222250 h 420830"/>
                      <a:gd name="connsiteX2" fmla="*/ 139700 w 1447800"/>
                      <a:gd name="connsiteY2" fmla="*/ 349250 h 420830"/>
                      <a:gd name="connsiteX3" fmla="*/ 203200 w 1447800"/>
                      <a:gd name="connsiteY3" fmla="*/ 152400 h 420830"/>
                      <a:gd name="connsiteX4" fmla="*/ 355600 w 1447800"/>
                      <a:gd name="connsiteY4" fmla="*/ 419100 h 420830"/>
                      <a:gd name="connsiteX5" fmla="*/ 520700 w 1447800"/>
                      <a:gd name="connsiteY5" fmla="*/ 0 h 420830"/>
                      <a:gd name="connsiteX6" fmla="*/ 717550 w 1447800"/>
                      <a:gd name="connsiteY6" fmla="*/ 419100 h 420830"/>
                      <a:gd name="connsiteX7" fmla="*/ 889000 w 1447800"/>
                      <a:gd name="connsiteY7" fmla="*/ 158750 h 420830"/>
                      <a:gd name="connsiteX8" fmla="*/ 1092200 w 1447800"/>
                      <a:gd name="connsiteY8" fmla="*/ 412750 h 420830"/>
                      <a:gd name="connsiteX9" fmla="*/ 1257300 w 1447800"/>
                      <a:gd name="connsiteY9" fmla="*/ 266700 h 420830"/>
                      <a:gd name="connsiteX10" fmla="*/ 1447800 w 1447800"/>
                      <a:gd name="connsiteY10" fmla="*/ 247650 h 420830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92200 w 1447800"/>
                      <a:gd name="connsiteY8" fmla="*/ 4129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240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257300 w 1447800"/>
                      <a:gd name="connsiteY9" fmla="*/ 266893 h 420918"/>
                      <a:gd name="connsiteX10" fmla="*/ 1447800 w 1447800"/>
                      <a:gd name="connsiteY10" fmla="*/ 247843 h 420918"/>
                      <a:gd name="connsiteX0" fmla="*/ 0 w 1447800"/>
                      <a:gd name="connsiteY0" fmla="*/ 298643 h 420918"/>
                      <a:gd name="connsiteX1" fmla="*/ 63500 w 1447800"/>
                      <a:gd name="connsiteY1" fmla="*/ 222443 h 420918"/>
                      <a:gd name="connsiteX2" fmla="*/ 139700 w 1447800"/>
                      <a:gd name="connsiteY2" fmla="*/ 349443 h 420918"/>
                      <a:gd name="connsiteX3" fmla="*/ 203200 w 1447800"/>
                      <a:gd name="connsiteY3" fmla="*/ 152593 h 420918"/>
                      <a:gd name="connsiteX4" fmla="*/ 355600 w 1447800"/>
                      <a:gd name="connsiteY4" fmla="*/ 419293 h 420918"/>
                      <a:gd name="connsiteX5" fmla="*/ 520700 w 1447800"/>
                      <a:gd name="connsiteY5" fmla="*/ 193 h 420918"/>
                      <a:gd name="connsiteX6" fmla="*/ 685800 w 1447800"/>
                      <a:gd name="connsiteY6" fmla="*/ 362143 h 420918"/>
                      <a:gd name="connsiteX7" fmla="*/ 889000 w 1447800"/>
                      <a:gd name="connsiteY7" fmla="*/ 158943 h 420918"/>
                      <a:gd name="connsiteX8" fmla="*/ 1041400 w 1447800"/>
                      <a:gd name="connsiteY8" fmla="*/ 362143 h 420918"/>
                      <a:gd name="connsiteX9" fmla="*/ 1130300 w 1447800"/>
                      <a:gd name="connsiteY9" fmla="*/ 235143 h 420918"/>
                      <a:gd name="connsiteX10" fmla="*/ 1447800 w 1447800"/>
                      <a:gd name="connsiteY10" fmla="*/ 2478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0320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346200"/>
                      <a:gd name="connsiteY0" fmla="*/ 298643 h 420918"/>
                      <a:gd name="connsiteX1" fmla="*/ 63500 w 1346200"/>
                      <a:gd name="connsiteY1" fmla="*/ 222443 h 420918"/>
                      <a:gd name="connsiteX2" fmla="*/ 139700 w 1346200"/>
                      <a:gd name="connsiteY2" fmla="*/ 349443 h 420918"/>
                      <a:gd name="connsiteX3" fmla="*/ 247650 w 1346200"/>
                      <a:gd name="connsiteY3" fmla="*/ 152593 h 420918"/>
                      <a:gd name="connsiteX4" fmla="*/ 355600 w 1346200"/>
                      <a:gd name="connsiteY4" fmla="*/ 419293 h 420918"/>
                      <a:gd name="connsiteX5" fmla="*/ 520700 w 1346200"/>
                      <a:gd name="connsiteY5" fmla="*/ 193 h 420918"/>
                      <a:gd name="connsiteX6" fmla="*/ 685800 w 1346200"/>
                      <a:gd name="connsiteY6" fmla="*/ 362143 h 420918"/>
                      <a:gd name="connsiteX7" fmla="*/ 889000 w 1346200"/>
                      <a:gd name="connsiteY7" fmla="*/ 158943 h 420918"/>
                      <a:gd name="connsiteX8" fmla="*/ 1041400 w 1346200"/>
                      <a:gd name="connsiteY8" fmla="*/ 362143 h 420918"/>
                      <a:gd name="connsiteX9" fmla="*/ 1130300 w 1346200"/>
                      <a:gd name="connsiteY9" fmla="*/ 235143 h 420918"/>
                      <a:gd name="connsiteX10" fmla="*/ 1346200 w 1346200"/>
                      <a:gd name="connsiteY10" fmla="*/ 235143 h 420918"/>
                      <a:gd name="connsiteX0" fmla="*/ 0 w 1492250"/>
                      <a:gd name="connsiteY0" fmla="*/ 247843 h 420918"/>
                      <a:gd name="connsiteX1" fmla="*/ 209550 w 1492250"/>
                      <a:gd name="connsiteY1" fmla="*/ 22244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918"/>
                      <a:gd name="connsiteX1" fmla="*/ 190500 w 1492250"/>
                      <a:gd name="connsiteY1" fmla="*/ 241493 h 420918"/>
                      <a:gd name="connsiteX2" fmla="*/ 285750 w 1492250"/>
                      <a:gd name="connsiteY2" fmla="*/ 349443 h 420918"/>
                      <a:gd name="connsiteX3" fmla="*/ 393700 w 1492250"/>
                      <a:gd name="connsiteY3" fmla="*/ 152593 h 420918"/>
                      <a:gd name="connsiteX4" fmla="*/ 501650 w 1492250"/>
                      <a:gd name="connsiteY4" fmla="*/ 419293 h 420918"/>
                      <a:gd name="connsiteX5" fmla="*/ 666750 w 1492250"/>
                      <a:gd name="connsiteY5" fmla="*/ 193 h 420918"/>
                      <a:gd name="connsiteX6" fmla="*/ 831850 w 1492250"/>
                      <a:gd name="connsiteY6" fmla="*/ 362143 h 420918"/>
                      <a:gd name="connsiteX7" fmla="*/ 1035050 w 1492250"/>
                      <a:gd name="connsiteY7" fmla="*/ 158943 h 420918"/>
                      <a:gd name="connsiteX8" fmla="*/ 1187450 w 1492250"/>
                      <a:gd name="connsiteY8" fmla="*/ 362143 h 420918"/>
                      <a:gd name="connsiteX9" fmla="*/ 1276350 w 1492250"/>
                      <a:gd name="connsiteY9" fmla="*/ 235143 h 420918"/>
                      <a:gd name="connsiteX10" fmla="*/ 1492250 w 1492250"/>
                      <a:gd name="connsiteY10" fmla="*/ 235143 h 420918"/>
                      <a:gd name="connsiteX0" fmla="*/ 0 w 1492250"/>
                      <a:gd name="connsiteY0" fmla="*/ 247843 h 420896"/>
                      <a:gd name="connsiteX1" fmla="*/ 190500 w 1492250"/>
                      <a:gd name="connsiteY1" fmla="*/ 241493 h 420896"/>
                      <a:gd name="connsiteX2" fmla="*/ 292100 w 1492250"/>
                      <a:gd name="connsiteY2" fmla="*/ 374843 h 420896"/>
                      <a:gd name="connsiteX3" fmla="*/ 393700 w 1492250"/>
                      <a:gd name="connsiteY3" fmla="*/ 152593 h 420896"/>
                      <a:gd name="connsiteX4" fmla="*/ 501650 w 1492250"/>
                      <a:gd name="connsiteY4" fmla="*/ 419293 h 420896"/>
                      <a:gd name="connsiteX5" fmla="*/ 666750 w 1492250"/>
                      <a:gd name="connsiteY5" fmla="*/ 193 h 420896"/>
                      <a:gd name="connsiteX6" fmla="*/ 831850 w 1492250"/>
                      <a:gd name="connsiteY6" fmla="*/ 362143 h 420896"/>
                      <a:gd name="connsiteX7" fmla="*/ 1035050 w 1492250"/>
                      <a:gd name="connsiteY7" fmla="*/ 158943 h 420896"/>
                      <a:gd name="connsiteX8" fmla="*/ 1187450 w 1492250"/>
                      <a:gd name="connsiteY8" fmla="*/ 362143 h 420896"/>
                      <a:gd name="connsiteX9" fmla="*/ 1276350 w 1492250"/>
                      <a:gd name="connsiteY9" fmla="*/ 235143 h 420896"/>
                      <a:gd name="connsiteX10" fmla="*/ 1492250 w 14922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81150"/>
                      <a:gd name="connsiteY0" fmla="*/ 244668 h 420896"/>
                      <a:gd name="connsiteX1" fmla="*/ 279400 w 1581150"/>
                      <a:gd name="connsiteY1" fmla="*/ 241493 h 420896"/>
                      <a:gd name="connsiteX2" fmla="*/ 381000 w 1581150"/>
                      <a:gd name="connsiteY2" fmla="*/ 374843 h 420896"/>
                      <a:gd name="connsiteX3" fmla="*/ 482600 w 1581150"/>
                      <a:gd name="connsiteY3" fmla="*/ 152593 h 420896"/>
                      <a:gd name="connsiteX4" fmla="*/ 590550 w 1581150"/>
                      <a:gd name="connsiteY4" fmla="*/ 419293 h 420896"/>
                      <a:gd name="connsiteX5" fmla="*/ 755650 w 1581150"/>
                      <a:gd name="connsiteY5" fmla="*/ 193 h 420896"/>
                      <a:gd name="connsiteX6" fmla="*/ 920750 w 1581150"/>
                      <a:gd name="connsiteY6" fmla="*/ 362143 h 420896"/>
                      <a:gd name="connsiteX7" fmla="*/ 1123950 w 1581150"/>
                      <a:gd name="connsiteY7" fmla="*/ 158943 h 420896"/>
                      <a:gd name="connsiteX8" fmla="*/ 1276350 w 1581150"/>
                      <a:gd name="connsiteY8" fmla="*/ 362143 h 420896"/>
                      <a:gd name="connsiteX9" fmla="*/ 1365250 w 1581150"/>
                      <a:gd name="connsiteY9" fmla="*/ 235143 h 420896"/>
                      <a:gd name="connsiteX10" fmla="*/ 1581150 w 1581150"/>
                      <a:gd name="connsiteY10" fmla="*/ 235143 h 420896"/>
                      <a:gd name="connsiteX0" fmla="*/ 0 w 1577975"/>
                      <a:gd name="connsiteY0" fmla="*/ 206568 h 420896"/>
                      <a:gd name="connsiteX1" fmla="*/ 276225 w 1577975"/>
                      <a:gd name="connsiteY1" fmla="*/ 241493 h 420896"/>
                      <a:gd name="connsiteX2" fmla="*/ 377825 w 1577975"/>
                      <a:gd name="connsiteY2" fmla="*/ 374843 h 420896"/>
                      <a:gd name="connsiteX3" fmla="*/ 479425 w 1577975"/>
                      <a:gd name="connsiteY3" fmla="*/ 152593 h 420896"/>
                      <a:gd name="connsiteX4" fmla="*/ 587375 w 1577975"/>
                      <a:gd name="connsiteY4" fmla="*/ 419293 h 420896"/>
                      <a:gd name="connsiteX5" fmla="*/ 752475 w 1577975"/>
                      <a:gd name="connsiteY5" fmla="*/ 193 h 420896"/>
                      <a:gd name="connsiteX6" fmla="*/ 917575 w 1577975"/>
                      <a:gd name="connsiteY6" fmla="*/ 362143 h 420896"/>
                      <a:gd name="connsiteX7" fmla="*/ 1120775 w 1577975"/>
                      <a:gd name="connsiteY7" fmla="*/ 158943 h 420896"/>
                      <a:gd name="connsiteX8" fmla="*/ 1273175 w 1577975"/>
                      <a:gd name="connsiteY8" fmla="*/ 362143 h 420896"/>
                      <a:gd name="connsiteX9" fmla="*/ 1362075 w 1577975"/>
                      <a:gd name="connsiteY9" fmla="*/ 235143 h 420896"/>
                      <a:gd name="connsiteX10" fmla="*/ 1577975 w 1577975"/>
                      <a:gd name="connsiteY10" fmla="*/ 235143 h 420896"/>
                      <a:gd name="connsiteX0" fmla="*/ 0 w 1498600"/>
                      <a:gd name="connsiteY0" fmla="*/ 209743 h 420896"/>
                      <a:gd name="connsiteX1" fmla="*/ 196850 w 1498600"/>
                      <a:gd name="connsiteY1" fmla="*/ 241493 h 420896"/>
                      <a:gd name="connsiteX2" fmla="*/ 298450 w 1498600"/>
                      <a:gd name="connsiteY2" fmla="*/ 374843 h 420896"/>
                      <a:gd name="connsiteX3" fmla="*/ 400050 w 1498600"/>
                      <a:gd name="connsiteY3" fmla="*/ 152593 h 420896"/>
                      <a:gd name="connsiteX4" fmla="*/ 508000 w 1498600"/>
                      <a:gd name="connsiteY4" fmla="*/ 419293 h 420896"/>
                      <a:gd name="connsiteX5" fmla="*/ 673100 w 1498600"/>
                      <a:gd name="connsiteY5" fmla="*/ 193 h 420896"/>
                      <a:gd name="connsiteX6" fmla="*/ 838200 w 1498600"/>
                      <a:gd name="connsiteY6" fmla="*/ 362143 h 420896"/>
                      <a:gd name="connsiteX7" fmla="*/ 1041400 w 1498600"/>
                      <a:gd name="connsiteY7" fmla="*/ 158943 h 420896"/>
                      <a:gd name="connsiteX8" fmla="*/ 1193800 w 1498600"/>
                      <a:gd name="connsiteY8" fmla="*/ 362143 h 420896"/>
                      <a:gd name="connsiteX9" fmla="*/ 1282700 w 1498600"/>
                      <a:gd name="connsiteY9" fmla="*/ 235143 h 420896"/>
                      <a:gd name="connsiteX10" fmla="*/ 1498600 w 1498600"/>
                      <a:gd name="connsiteY10" fmla="*/ 235143 h 420896"/>
                      <a:gd name="connsiteX0" fmla="*/ 0 w 1498600"/>
                      <a:gd name="connsiteY0" fmla="*/ 209596 h 420749"/>
                      <a:gd name="connsiteX1" fmla="*/ 196850 w 1498600"/>
                      <a:gd name="connsiteY1" fmla="*/ 241346 h 420749"/>
                      <a:gd name="connsiteX2" fmla="*/ 298450 w 1498600"/>
                      <a:gd name="connsiteY2" fmla="*/ 374696 h 420749"/>
                      <a:gd name="connsiteX3" fmla="*/ 400050 w 1498600"/>
                      <a:gd name="connsiteY3" fmla="*/ 152446 h 420749"/>
                      <a:gd name="connsiteX4" fmla="*/ 508000 w 1498600"/>
                      <a:gd name="connsiteY4" fmla="*/ 419146 h 420749"/>
                      <a:gd name="connsiteX5" fmla="*/ 673100 w 1498600"/>
                      <a:gd name="connsiteY5" fmla="*/ 46 h 420749"/>
                      <a:gd name="connsiteX6" fmla="*/ 841375 w 1498600"/>
                      <a:gd name="connsiteY6" fmla="*/ 390571 h 420749"/>
                      <a:gd name="connsiteX7" fmla="*/ 1041400 w 1498600"/>
                      <a:gd name="connsiteY7" fmla="*/ 158796 h 420749"/>
                      <a:gd name="connsiteX8" fmla="*/ 1193800 w 1498600"/>
                      <a:gd name="connsiteY8" fmla="*/ 361996 h 420749"/>
                      <a:gd name="connsiteX9" fmla="*/ 1282700 w 1498600"/>
                      <a:gd name="connsiteY9" fmla="*/ 234996 h 420749"/>
                      <a:gd name="connsiteX10" fmla="*/ 1498600 w 1498600"/>
                      <a:gd name="connsiteY10" fmla="*/ 234996 h 420749"/>
                      <a:gd name="connsiteX0" fmla="*/ 0 w 1498600"/>
                      <a:gd name="connsiteY0" fmla="*/ 276264 h 488934"/>
                      <a:gd name="connsiteX1" fmla="*/ 196850 w 1498600"/>
                      <a:gd name="connsiteY1" fmla="*/ 308014 h 488934"/>
                      <a:gd name="connsiteX2" fmla="*/ 298450 w 1498600"/>
                      <a:gd name="connsiteY2" fmla="*/ 441364 h 488934"/>
                      <a:gd name="connsiteX3" fmla="*/ 400050 w 1498600"/>
                      <a:gd name="connsiteY3" fmla="*/ 219114 h 488934"/>
                      <a:gd name="connsiteX4" fmla="*/ 508000 w 1498600"/>
                      <a:gd name="connsiteY4" fmla="*/ 485814 h 488934"/>
                      <a:gd name="connsiteX5" fmla="*/ 650875 w 1498600"/>
                      <a:gd name="connsiteY5" fmla="*/ 39 h 488934"/>
                      <a:gd name="connsiteX6" fmla="*/ 841375 w 1498600"/>
                      <a:gd name="connsiteY6" fmla="*/ 457239 h 488934"/>
                      <a:gd name="connsiteX7" fmla="*/ 1041400 w 1498600"/>
                      <a:gd name="connsiteY7" fmla="*/ 225464 h 488934"/>
                      <a:gd name="connsiteX8" fmla="*/ 1193800 w 1498600"/>
                      <a:gd name="connsiteY8" fmla="*/ 428664 h 488934"/>
                      <a:gd name="connsiteX9" fmla="*/ 1282700 w 1498600"/>
                      <a:gd name="connsiteY9" fmla="*/ 301664 h 488934"/>
                      <a:gd name="connsiteX10" fmla="*/ 1498600 w 1498600"/>
                      <a:gd name="connsiteY10" fmla="*/ 301664 h 488934"/>
                      <a:gd name="connsiteX0" fmla="*/ 0 w 1498600"/>
                      <a:gd name="connsiteY0" fmla="*/ 276264 h 487616"/>
                      <a:gd name="connsiteX1" fmla="*/ 196850 w 1498600"/>
                      <a:gd name="connsiteY1" fmla="*/ 308014 h 487616"/>
                      <a:gd name="connsiteX2" fmla="*/ 298450 w 1498600"/>
                      <a:gd name="connsiteY2" fmla="*/ 441364 h 487616"/>
                      <a:gd name="connsiteX3" fmla="*/ 434975 w 1498600"/>
                      <a:gd name="connsiteY3" fmla="*/ 174664 h 487616"/>
                      <a:gd name="connsiteX4" fmla="*/ 508000 w 1498600"/>
                      <a:gd name="connsiteY4" fmla="*/ 485814 h 487616"/>
                      <a:gd name="connsiteX5" fmla="*/ 650875 w 1498600"/>
                      <a:gd name="connsiteY5" fmla="*/ 39 h 487616"/>
                      <a:gd name="connsiteX6" fmla="*/ 841375 w 1498600"/>
                      <a:gd name="connsiteY6" fmla="*/ 457239 h 487616"/>
                      <a:gd name="connsiteX7" fmla="*/ 1041400 w 1498600"/>
                      <a:gd name="connsiteY7" fmla="*/ 225464 h 487616"/>
                      <a:gd name="connsiteX8" fmla="*/ 1193800 w 1498600"/>
                      <a:gd name="connsiteY8" fmla="*/ 428664 h 487616"/>
                      <a:gd name="connsiteX9" fmla="*/ 1282700 w 1498600"/>
                      <a:gd name="connsiteY9" fmla="*/ 301664 h 487616"/>
                      <a:gd name="connsiteX10" fmla="*/ 1498600 w 1498600"/>
                      <a:gd name="connsiteY10" fmla="*/ 301664 h 487616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298450 w 1498600"/>
                      <a:gd name="connsiteY2" fmla="*/ 44136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196850 w 1498600"/>
                      <a:gd name="connsiteY1" fmla="*/ 3080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498600"/>
                      <a:gd name="connsiteY0" fmla="*/ 276266 h 460893"/>
                      <a:gd name="connsiteX1" fmla="*/ 260350 w 1498600"/>
                      <a:gd name="connsiteY1" fmla="*/ 269916 h 460893"/>
                      <a:gd name="connsiteX2" fmla="*/ 339725 w 1498600"/>
                      <a:gd name="connsiteY2" fmla="*/ 358816 h 460893"/>
                      <a:gd name="connsiteX3" fmla="*/ 434975 w 1498600"/>
                      <a:gd name="connsiteY3" fmla="*/ 174666 h 460893"/>
                      <a:gd name="connsiteX4" fmla="*/ 536575 w 1498600"/>
                      <a:gd name="connsiteY4" fmla="*/ 428666 h 460893"/>
                      <a:gd name="connsiteX5" fmla="*/ 650875 w 1498600"/>
                      <a:gd name="connsiteY5" fmla="*/ 41 h 460893"/>
                      <a:gd name="connsiteX6" fmla="*/ 841375 w 1498600"/>
                      <a:gd name="connsiteY6" fmla="*/ 457241 h 460893"/>
                      <a:gd name="connsiteX7" fmla="*/ 1041400 w 1498600"/>
                      <a:gd name="connsiteY7" fmla="*/ 225466 h 460893"/>
                      <a:gd name="connsiteX8" fmla="*/ 1193800 w 1498600"/>
                      <a:gd name="connsiteY8" fmla="*/ 428666 h 460893"/>
                      <a:gd name="connsiteX9" fmla="*/ 1282700 w 1498600"/>
                      <a:gd name="connsiteY9" fmla="*/ 301666 h 460893"/>
                      <a:gd name="connsiteX10" fmla="*/ 1498600 w 1498600"/>
                      <a:gd name="connsiteY10" fmla="*/ 301666 h 460893"/>
                      <a:gd name="connsiteX0" fmla="*/ 0 w 1397000"/>
                      <a:gd name="connsiteY0" fmla="*/ 273091 h 460893"/>
                      <a:gd name="connsiteX1" fmla="*/ 158750 w 1397000"/>
                      <a:gd name="connsiteY1" fmla="*/ 269916 h 460893"/>
                      <a:gd name="connsiteX2" fmla="*/ 238125 w 1397000"/>
                      <a:gd name="connsiteY2" fmla="*/ 358816 h 460893"/>
                      <a:gd name="connsiteX3" fmla="*/ 333375 w 1397000"/>
                      <a:gd name="connsiteY3" fmla="*/ 174666 h 460893"/>
                      <a:gd name="connsiteX4" fmla="*/ 434975 w 1397000"/>
                      <a:gd name="connsiteY4" fmla="*/ 428666 h 460893"/>
                      <a:gd name="connsiteX5" fmla="*/ 549275 w 1397000"/>
                      <a:gd name="connsiteY5" fmla="*/ 41 h 460893"/>
                      <a:gd name="connsiteX6" fmla="*/ 739775 w 1397000"/>
                      <a:gd name="connsiteY6" fmla="*/ 457241 h 460893"/>
                      <a:gd name="connsiteX7" fmla="*/ 939800 w 1397000"/>
                      <a:gd name="connsiteY7" fmla="*/ 225466 h 460893"/>
                      <a:gd name="connsiteX8" fmla="*/ 1092200 w 1397000"/>
                      <a:gd name="connsiteY8" fmla="*/ 428666 h 460893"/>
                      <a:gd name="connsiteX9" fmla="*/ 1181100 w 1397000"/>
                      <a:gd name="connsiteY9" fmla="*/ 301666 h 460893"/>
                      <a:gd name="connsiteX10" fmla="*/ 1397000 w 1397000"/>
                      <a:gd name="connsiteY10" fmla="*/ 301666 h 460893"/>
                      <a:gd name="connsiteX0" fmla="*/ 0 w 1330325"/>
                      <a:gd name="connsiteY0" fmla="*/ 269916 h 460893"/>
                      <a:gd name="connsiteX1" fmla="*/ 92075 w 1330325"/>
                      <a:gd name="connsiteY1" fmla="*/ 269916 h 460893"/>
                      <a:gd name="connsiteX2" fmla="*/ 171450 w 1330325"/>
                      <a:gd name="connsiteY2" fmla="*/ 358816 h 460893"/>
                      <a:gd name="connsiteX3" fmla="*/ 266700 w 1330325"/>
                      <a:gd name="connsiteY3" fmla="*/ 174666 h 460893"/>
                      <a:gd name="connsiteX4" fmla="*/ 368300 w 1330325"/>
                      <a:gd name="connsiteY4" fmla="*/ 428666 h 460893"/>
                      <a:gd name="connsiteX5" fmla="*/ 482600 w 1330325"/>
                      <a:gd name="connsiteY5" fmla="*/ 41 h 460893"/>
                      <a:gd name="connsiteX6" fmla="*/ 673100 w 1330325"/>
                      <a:gd name="connsiteY6" fmla="*/ 457241 h 460893"/>
                      <a:gd name="connsiteX7" fmla="*/ 873125 w 1330325"/>
                      <a:gd name="connsiteY7" fmla="*/ 225466 h 460893"/>
                      <a:gd name="connsiteX8" fmla="*/ 1025525 w 1330325"/>
                      <a:gd name="connsiteY8" fmla="*/ 428666 h 460893"/>
                      <a:gd name="connsiteX9" fmla="*/ 1114425 w 1330325"/>
                      <a:gd name="connsiteY9" fmla="*/ 301666 h 460893"/>
                      <a:gd name="connsiteX10" fmla="*/ 1330325 w 1330325"/>
                      <a:gd name="connsiteY10" fmla="*/ 301666 h 460893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873125 w 1330325"/>
                      <a:gd name="connsiteY7" fmla="*/ 225428 h 430809"/>
                      <a:gd name="connsiteX8" fmla="*/ 1025525 w 1330325"/>
                      <a:gd name="connsiteY8" fmla="*/ 42862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95"/>
                      <a:gd name="connsiteX1" fmla="*/ 92075 w 1330325"/>
                      <a:gd name="connsiteY1" fmla="*/ 269878 h 430895"/>
                      <a:gd name="connsiteX2" fmla="*/ 171450 w 1330325"/>
                      <a:gd name="connsiteY2" fmla="*/ 358778 h 430895"/>
                      <a:gd name="connsiteX3" fmla="*/ 266700 w 1330325"/>
                      <a:gd name="connsiteY3" fmla="*/ 174628 h 430895"/>
                      <a:gd name="connsiteX4" fmla="*/ 368300 w 1330325"/>
                      <a:gd name="connsiteY4" fmla="*/ 428628 h 430895"/>
                      <a:gd name="connsiteX5" fmla="*/ 482600 w 1330325"/>
                      <a:gd name="connsiteY5" fmla="*/ 3 h 430895"/>
                      <a:gd name="connsiteX6" fmla="*/ 631825 w 1330325"/>
                      <a:gd name="connsiteY6" fmla="*/ 422278 h 430895"/>
                      <a:gd name="connsiteX7" fmla="*/ 752475 w 1330325"/>
                      <a:gd name="connsiteY7" fmla="*/ 177803 h 430895"/>
                      <a:gd name="connsiteX8" fmla="*/ 1025525 w 1330325"/>
                      <a:gd name="connsiteY8" fmla="*/ 428628 h 430895"/>
                      <a:gd name="connsiteX9" fmla="*/ 1114425 w 1330325"/>
                      <a:gd name="connsiteY9" fmla="*/ 301628 h 430895"/>
                      <a:gd name="connsiteX10" fmla="*/ 1330325 w 1330325"/>
                      <a:gd name="connsiteY10" fmla="*/ 301628 h 430895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1114425 w 1330325"/>
                      <a:gd name="connsiteY9" fmla="*/ 301628 h 430809"/>
                      <a:gd name="connsiteX10" fmla="*/ 1330325 w 1330325"/>
                      <a:gd name="connsiteY10" fmla="*/ 301628 h 430809"/>
                      <a:gd name="connsiteX0" fmla="*/ 0 w 1330325"/>
                      <a:gd name="connsiteY0" fmla="*/ 269878 h 430809"/>
                      <a:gd name="connsiteX1" fmla="*/ 92075 w 1330325"/>
                      <a:gd name="connsiteY1" fmla="*/ 269878 h 430809"/>
                      <a:gd name="connsiteX2" fmla="*/ 171450 w 1330325"/>
                      <a:gd name="connsiteY2" fmla="*/ 358778 h 430809"/>
                      <a:gd name="connsiteX3" fmla="*/ 266700 w 1330325"/>
                      <a:gd name="connsiteY3" fmla="*/ 174628 h 430809"/>
                      <a:gd name="connsiteX4" fmla="*/ 368300 w 1330325"/>
                      <a:gd name="connsiteY4" fmla="*/ 428628 h 430809"/>
                      <a:gd name="connsiteX5" fmla="*/ 482600 w 1330325"/>
                      <a:gd name="connsiteY5" fmla="*/ 3 h 430809"/>
                      <a:gd name="connsiteX6" fmla="*/ 631825 w 1330325"/>
                      <a:gd name="connsiteY6" fmla="*/ 422278 h 430809"/>
                      <a:gd name="connsiteX7" fmla="*/ 752475 w 1330325"/>
                      <a:gd name="connsiteY7" fmla="*/ 177803 h 430809"/>
                      <a:gd name="connsiteX8" fmla="*/ 863600 w 1330325"/>
                      <a:gd name="connsiteY8" fmla="*/ 358778 h 430809"/>
                      <a:gd name="connsiteX9" fmla="*/ 933450 w 1330325"/>
                      <a:gd name="connsiteY9" fmla="*/ 260353 h 430809"/>
                      <a:gd name="connsiteX10" fmla="*/ 1330325 w 1330325"/>
                      <a:gd name="connsiteY10" fmla="*/ 301628 h 430809"/>
                      <a:gd name="connsiteX0" fmla="*/ 0 w 1019175"/>
                      <a:gd name="connsiteY0" fmla="*/ 269878 h 430809"/>
                      <a:gd name="connsiteX1" fmla="*/ 92075 w 1019175"/>
                      <a:gd name="connsiteY1" fmla="*/ 269878 h 430809"/>
                      <a:gd name="connsiteX2" fmla="*/ 171450 w 1019175"/>
                      <a:gd name="connsiteY2" fmla="*/ 358778 h 430809"/>
                      <a:gd name="connsiteX3" fmla="*/ 266700 w 1019175"/>
                      <a:gd name="connsiteY3" fmla="*/ 174628 h 430809"/>
                      <a:gd name="connsiteX4" fmla="*/ 368300 w 1019175"/>
                      <a:gd name="connsiteY4" fmla="*/ 428628 h 430809"/>
                      <a:gd name="connsiteX5" fmla="*/ 482600 w 1019175"/>
                      <a:gd name="connsiteY5" fmla="*/ 3 h 430809"/>
                      <a:gd name="connsiteX6" fmla="*/ 631825 w 1019175"/>
                      <a:gd name="connsiteY6" fmla="*/ 422278 h 430809"/>
                      <a:gd name="connsiteX7" fmla="*/ 752475 w 1019175"/>
                      <a:gd name="connsiteY7" fmla="*/ 177803 h 430809"/>
                      <a:gd name="connsiteX8" fmla="*/ 863600 w 1019175"/>
                      <a:gd name="connsiteY8" fmla="*/ 358778 h 430809"/>
                      <a:gd name="connsiteX9" fmla="*/ 933450 w 1019175"/>
                      <a:gd name="connsiteY9" fmla="*/ 260353 h 430809"/>
                      <a:gd name="connsiteX10" fmla="*/ 1019175 w 1019175"/>
                      <a:gd name="connsiteY10" fmla="*/ 269878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31875"/>
                      <a:gd name="connsiteY0" fmla="*/ 269878 h 430809"/>
                      <a:gd name="connsiteX1" fmla="*/ 92075 w 1031875"/>
                      <a:gd name="connsiteY1" fmla="*/ 269878 h 430809"/>
                      <a:gd name="connsiteX2" fmla="*/ 171450 w 1031875"/>
                      <a:gd name="connsiteY2" fmla="*/ 358778 h 430809"/>
                      <a:gd name="connsiteX3" fmla="*/ 266700 w 1031875"/>
                      <a:gd name="connsiteY3" fmla="*/ 174628 h 430809"/>
                      <a:gd name="connsiteX4" fmla="*/ 368300 w 1031875"/>
                      <a:gd name="connsiteY4" fmla="*/ 428628 h 430809"/>
                      <a:gd name="connsiteX5" fmla="*/ 482600 w 1031875"/>
                      <a:gd name="connsiteY5" fmla="*/ 3 h 430809"/>
                      <a:gd name="connsiteX6" fmla="*/ 631825 w 1031875"/>
                      <a:gd name="connsiteY6" fmla="*/ 422278 h 430809"/>
                      <a:gd name="connsiteX7" fmla="*/ 752475 w 1031875"/>
                      <a:gd name="connsiteY7" fmla="*/ 177803 h 430809"/>
                      <a:gd name="connsiteX8" fmla="*/ 863600 w 1031875"/>
                      <a:gd name="connsiteY8" fmla="*/ 358778 h 430809"/>
                      <a:gd name="connsiteX9" fmla="*/ 933450 w 1031875"/>
                      <a:gd name="connsiteY9" fmla="*/ 260353 h 430809"/>
                      <a:gd name="connsiteX10" fmla="*/ 1031875 w 10318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082675"/>
                      <a:gd name="connsiteY0" fmla="*/ 266703 h 430809"/>
                      <a:gd name="connsiteX1" fmla="*/ 142875 w 1082675"/>
                      <a:gd name="connsiteY1" fmla="*/ 269878 h 430809"/>
                      <a:gd name="connsiteX2" fmla="*/ 222250 w 1082675"/>
                      <a:gd name="connsiteY2" fmla="*/ 358778 h 430809"/>
                      <a:gd name="connsiteX3" fmla="*/ 317500 w 1082675"/>
                      <a:gd name="connsiteY3" fmla="*/ 174628 h 430809"/>
                      <a:gd name="connsiteX4" fmla="*/ 419100 w 1082675"/>
                      <a:gd name="connsiteY4" fmla="*/ 428628 h 430809"/>
                      <a:gd name="connsiteX5" fmla="*/ 533400 w 1082675"/>
                      <a:gd name="connsiteY5" fmla="*/ 3 h 430809"/>
                      <a:gd name="connsiteX6" fmla="*/ 682625 w 1082675"/>
                      <a:gd name="connsiteY6" fmla="*/ 422278 h 430809"/>
                      <a:gd name="connsiteX7" fmla="*/ 803275 w 1082675"/>
                      <a:gd name="connsiteY7" fmla="*/ 177803 h 430809"/>
                      <a:gd name="connsiteX8" fmla="*/ 914400 w 1082675"/>
                      <a:gd name="connsiteY8" fmla="*/ 358778 h 430809"/>
                      <a:gd name="connsiteX9" fmla="*/ 984250 w 1082675"/>
                      <a:gd name="connsiteY9" fmla="*/ 260353 h 430809"/>
                      <a:gd name="connsiteX10" fmla="*/ 1082675 w 108267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127125"/>
                      <a:gd name="connsiteY0" fmla="*/ 263528 h 430809"/>
                      <a:gd name="connsiteX1" fmla="*/ 187325 w 1127125"/>
                      <a:gd name="connsiteY1" fmla="*/ 269878 h 430809"/>
                      <a:gd name="connsiteX2" fmla="*/ 266700 w 1127125"/>
                      <a:gd name="connsiteY2" fmla="*/ 358778 h 430809"/>
                      <a:gd name="connsiteX3" fmla="*/ 361950 w 1127125"/>
                      <a:gd name="connsiteY3" fmla="*/ 174628 h 430809"/>
                      <a:gd name="connsiteX4" fmla="*/ 463550 w 1127125"/>
                      <a:gd name="connsiteY4" fmla="*/ 428628 h 430809"/>
                      <a:gd name="connsiteX5" fmla="*/ 577850 w 1127125"/>
                      <a:gd name="connsiteY5" fmla="*/ 3 h 430809"/>
                      <a:gd name="connsiteX6" fmla="*/ 727075 w 1127125"/>
                      <a:gd name="connsiteY6" fmla="*/ 422278 h 430809"/>
                      <a:gd name="connsiteX7" fmla="*/ 847725 w 1127125"/>
                      <a:gd name="connsiteY7" fmla="*/ 177803 h 430809"/>
                      <a:gd name="connsiteX8" fmla="*/ 958850 w 1127125"/>
                      <a:gd name="connsiteY8" fmla="*/ 358778 h 430809"/>
                      <a:gd name="connsiteX9" fmla="*/ 1028700 w 1127125"/>
                      <a:gd name="connsiteY9" fmla="*/ 260353 h 430809"/>
                      <a:gd name="connsiteX10" fmla="*/ 1127125 w 11271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48895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0809"/>
                      <a:gd name="connsiteX1" fmla="*/ 98425 w 1038225"/>
                      <a:gd name="connsiteY1" fmla="*/ 269878 h 430809"/>
                      <a:gd name="connsiteX2" fmla="*/ 177800 w 1038225"/>
                      <a:gd name="connsiteY2" fmla="*/ 358778 h 430809"/>
                      <a:gd name="connsiteX3" fmla="*/ 273050 w 1038225"/>
                      <a:gd name="connsiteY3" fmla="*/ 174628 h 430809"/>
                      <a:gd name="connsiteX4" fmla="*/ 374650 w 1038225"/>
                      <a:gd name="connsiteY4" fmla="*/ 428628 h 430809"/>
                      <a:gd name="connsiteX5" fmla="*/ 508000 w 1038225"/>
                      <a:gd name="connsiteY5" fmla="*/ 3 h 430809"/>
                      <a:gd name="connsiteX6" fmla="*/ 638175 w 1038225"/>
                      <a:gd name="connsiteY6" fmla="*/ 422278 h 430809"/>
                      <a:gd name="connsiteX7" fmla="*/ 758825 w 1038225"/>
                      <a:gd name="connsiteY7" fmla="*/ 177803 h 430809"/>
                      <a:gd name="connsiteX8" fmla="*/ 869950 w 1038225"/>
                      <a:gd name="connsiteY8" fmla="*/ 358778 h 430809"/>
                      <a:gd name="connsiteX9" fmla="*/ 939800 w 1038225"/>
                      <a:gd name="connsiteY9" fmla="*/ 260353 h 430809"/>
                      <a:gd name="connsiteX10" fmla="*/ 1038225 w 1038225"/>
                      <a:gd name="connsiteY10" fmla="*/ 254003 h 430809"/>
                      <a:gd name="connsiteX0" fmla="*/ 0 w 1038225"/>
                      <a:gd name="connsiteY0" fmla="*/ 269878 h 433935"/>
                      <a:gd name="connsiteX1" fmla="*/ 98425 w 1038225"/>
                      <a:gd name="connsiteY1" fmla="*/ 269878 h 433935"/>
                      <a:gd name="connsiteX2" fmla="*/ 177800 w 1038225"/>
                      <a:gd name="connsiteY2" fmla="*/ 358778 h 433935"/>
                      <a:gd name="connsiteX3" fmla="*/ 273050 w 1038225"/>
                      <a:gd name="connsiteY3" fmla="*/ 174628 h 433935"/>
                      <a:gd name="connsiteX4" fmla="*/ 374650 w 1038225"/>
                      <a:gd name="connsiteY4" fmla="*/ 428628 h 433935"/>
                      <a:gd name="connsiteX5" fmla="*/ 508000 w 1038225"/>
                      <a:gd name="connsiteY5" fmla="*/ 3 h 433935"/>
                      <a:gd name="connsiteX6" fmla="*/ 638175 w 1038225"/>
                      <a:gd name="connsiteY6" fmla="*/ 422278 h 433935"/>
                      <a:gd name="connsiteX7" fmla="*/ 733363 w 1038225"/>
                      <a:gd name="connsiteY7" fmla="*/ 319285 h 433935"/>
                      <a:gd name="connsiteX8" fmla="*/ 869950 w 1038225"/>
                      <a:gd name="connsiteY8" fmla="*/ 358778 h 433935"/>
                      <a:gd name="connsiteX9" fmla="*/ 939800 w 1038225"/>
                      <a:gd name="connsiteY9" fmla="*/ 260353 h 433935"/>
                      <a:gd name="connsiteX10" fmla="*/ 1038225 w 1038225"/>
                      <a:gd name="connsiteY10" fmla="*/ 254003 h 433935"/>
                      <a:gd name="connsiteX0" fmla="*/ 0 w 1038225"/>
                      <a:gd name="connsiteY0" fmla="*/ 269878 h 432448"/>
                      <a:gd name="connsiteX1" fmla="*/ 98425 w 1038225"/>
                      <a:gd name="connsiteY1" fmla="*/ 269878 h 432448"/>
                      <a:gd name="connsiteX2" fmla="*/ 177800 w 1038225"/>
                      <a:gd name="connsiteY2" fmla="*/ 358778 h 432448"/>
                      <a:gd name="connsiteX3" fmla="*/ 273050 w 1038225"/>
                      <a:gd name="connsiteY3" fmla="*/ 174628 h 432448"/>
                      <a:gd name="connsiteX4" fmla="*/ 374650 w 1038225"/>
                      <a:gd name="connsiteY4" fmla="*/ 428628 h 432448"/>
                      <a:gd name="connsiteX5" fmla="*/ 508000 w 1038225"/>
                      <a:gd name="connsiteY5" fmla="*/ 3 h 432448"/>
                      <a:gd name="connsiteX6" fmla="*/ 638175 w 1038225"/>
                      <a:gd name="connsiteY6" fmla="*/ 422278 h 432448"/>
                      <a:gd name="connsiteX7" fmla="*/ 742744 w 1038225"/>
                      <a:gd name="connsiteY7" fmla="*/ 305923 h 432448"/>
                      <a:gd name="connsiteX8" fmla="*/ 869950 w 1038225"/>
                      <a:gd name="connsiteY8" fmla="*/ 358778 h 432448"/>
                      <a:gd name="connsiteX9" fmla="*/ 939800 w 1038225"/>
                      <a:gd name="connsiteY9" fmla="*/ 260353 h 432448"/>
                      <a:gd name="connsiteX10" fmla="*/ 1038225 w 1038225"/>
                      <a:gd name="connsiteY10" fmla="*/ 254003 h 432448"/>
                      <a:gd name="connsiteX0" fmla="*/ 0 w 1038225"/>
                      <a:gd name="connsiteY0" fmla="*/ 269878 h 431877"/>
                      <a:gd name="connsiteX1" fmla="*/ 98425 w 1038225"/>
                      <a:gd name="connsiteY1" fmla="*/ 269878 h 431877"/>
                      <a:gd name="connsiteX2" fmla="*/ 177800 w 1038225"/>
                      <a:gd name="connsiteY2" fmla="*/ 358778 h 431877"/>
                      <a:gd name="connsiteX3" fmla="*/ 273050 w 1038225"/>
                      <a:gd name="connsiteY3" fmla="*/ 174628 h 431877"/>
                      <a:gd name="connsiteX4" fmla="*/ 374650 w 1038225"/>
                      <a:gd name="connsiteY4" fmla="*/ 428628 h 431877"/>
                      <a:gd name="connsiteX5" fmla="*/ 508000 w 1038225"/>
                      <a:gd name="connsiteY5" fmla="*/ 3 h 431877"/>
                      <a:gd name="connsiteX6" fmla="*/ 638175 w 1038225"/>
                      <a:gd name="connsiteY6" fmla="*/ 422278 h 431877"/>
                      <a:gd name="connsiteX7" fmla="*/ 742744 w 1038225"/>
                      <a:gd name="connsiteY7" fmla="*/ 305923 h 431877"/>
                      <a:gd name="connsiteX8" fmla="*/ 823046 w 1038225"/>
                      <a:gd name="connsiteY8" fmla="*/ 431091 h 431877"/>
                      <a:gd name="connsiteX9" fmla="*/ 939800 w 1038225"/>
                      <a:gd name="connsiteY9" fmla="*/ 260353 h 431877"/>
                      <a:gd name="connsiteX10" fmla="*/ 1038225 w 1038225"/>
                      <a:gd name="connsiteY10" fmla="*/ 254003 h 431877"/>
                      <a:gd name="connsiteX0" fmla="*/ 0 w 1038225"/>
                      <a:gd name="connsiteY0" fmla="*/ 269878 h 438442"/>
                      <a:gd name="connsiteX1" fmla="*/ 98425 w 1038225"/>
                      <a:gd name="connsiteY1" fmla="*/ 269878 h 438442"/>
                      <a:gd name="connsiteX2" fmla="*/ 177800 w 1038225"/>
                      <a:gd name="connsiteY2" fmla="*/ 358778 h 438442"/>
                      <a:gd name="connsiteX3" fmla="*/ 270370 w 1038225"/>
                      <a:gd name="connsiteY3" fmla="*/ 305105 h 438442"/>
                      <a:gd name="connsiteX4" fmla="*/ 374650 w 1038225"/>
                      <a:gd name="connsiteY4" fmla="*/ 428628 h 438442"/>
                      <a:gd name="connsiteX5" fmla="*/ 508000 w 1038225"/>
                      <a:gd name="connsiteY5" fmla="*/ 3 h 438442"/>
                      <a:gd name="connsiteX6" fmla="*/ 638175 w 1038225"/>
                      <a:gd name="connsiteY6" fmla="*/ 422278 h 438442"/>
                      <a:gd name="connsiteX7" fmla="*/ 742744 w 1038225"/>
                      <a:gd name="connsiteY7" fmla="*/ 305923 h 438442"/>
                      <a:gd name="connsiteX8" fmla="*/ 823046 w 1038225"/>
                      <a:gd name="connsiteY8" fmla="*/ 431091 h 438442"/>
                      <a:gd name="connsiteX9" fmla="*/ 939800 w 1038225"/>
                      <a:gd name="connsiteY9" fmla="*/ 260353 h 438442"/>
                      <a:gd name="connsiteX10" fmla="*/ 1038225 w 1038225"/>
                      <a:gd name="connsiteY10" fmla="*/ 254003 h 438442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42744 w 1038225"/>
                      <a:gd name="connsiteY7" fmla="*/ 305923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69546 w 1038225"/>
                      <a:gd name="connsiteY7" fmla="*/ 342079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699860 w 1038225"/>
                      <a:gd name="connsiteY7" fmla="*/ 262692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921"/>
                      <a:gd name="connsiteX1" fmla="*/ 98425 w 1038225"/>
                      <a:gd name="connsiteY1" fmla="*/ 269878 h 437921"/>
                      <a:gd name="connsiteX2" fmla="*/ 196562 w 1038225"/>
                      <a:gd name="connsiteY2" fmla="*/ 428733 h 437921"/>
                      <a:gd name="connsiteX3" fmla="*/ 270370 w 1038225"/>
                      <a:gd name="connsiteY3" fmla="*/ 305105 h 437921"/>
                      <a:gd name="connsiteX4" fmla="*/ 374650 w 1038225"/>
                      <a:gd name="connsiteY4" fmla="*/ 428628 h 437921"/>
                      <a:gd name="connsiteX5" fmla="*/ 508000 w 1038225"/>
                      <a:gd name="connsiteY5" fmla="*/ 3 h 437921"/>
                      <a:gd name="connsiteX6" fmla="*/ 638175 w 1038225"/>
                      <a:gd name="connsiteY6" fmla="*/ 422278 h 437921"/>
                      <a:gd name="connsiteX7" fmla="*/ 714601 w 1038225"/>
                      <a:gd name="connsiteY7" fmla="*/ 291774 h 437921"/>
                      <a:gd name="connsiteX8" fmla="*/ 823046 w 1038225"/>
                      <a:gd name="connsiteY8" fmla="*/ 431091 h 437921"/>
                      <a:gd name="connsiteX9" fmla="*/ 939800 w 1038225"/>
                      <a:gd name="connsiteY9" fmla="*/ 260353 h 437921"/>
                      <a:gd name="connsiteX10" fmla="*/ 1038225 w 1038225"/>
                      <a:gd name="connsiteY10" fmla="*/ 254003 h 437921"/>
                      <a:gd name="connsiteX0" fmla="*/ 0 w 1038225"/>
                      <a:gd name="connsiteY0" fmla="*/ 269878 h 437705"/>
                      <a:gd name="connsiteX1" fmla="*/ 98425 w 1038225"/>
                      <a:gd name="connsiteY1" fmla="*/ 269878 h 437705"/>
                      <a:gd name="connsiteX2" fmla="*/ 196562 w 1038225"/>
                      <a:gd name="connsiteY2" fmla="*/ 428733 h 437705"/>
                      <a:gd name="connsiteX3" fmla="*/ 281091 w 1038225"/>
                      <a:gd name="connsiteY3" fmla="*/ 302747 h 437705"/>
                      <a:gd name="connsiteX4" fmla="*/ 374650 w 1038225"/>
                      <a:gd name="connsiteY4" fmla="*/ 428628 h 437705"/>
                      <a:gd name="connsiteX5" fmla="*/ 508000 w 1038225"/>
                      <a:gd name="connsiteY5" fmla="*/ 3 h 437705"/>
                      <a:gd name="connsiteX6" fmla="*/ 638175 w 1038225"/>
                      <a:gd name="connsiteY6" fmla="*/ 422278 h 437705"/>
                      <a:gd name="connsiteX7" fmla="*/ 714601 w 1038225"/>
                      <a:gd name="connsiteY7" fmla="*/ 291774 h 437705"/>
                      <a:gd name="connsiteX8" fmla="*/ 823046 w 1038225"/>
                      <a:gd name="connsiteY8" fmla="*/ 431091 h 437705"/>
                      <a:gd name="connsiteX9" fmla="*/ 939800 w 1038225"/>
                      <a:gd name="connsiteY9" fmla="*/ 260353 h 437705"/>
                      <a:gd name="connsiteX10" fmla="*/ 1038225 w 1038225"/>
                      <a:gd name="connsiteY10" fmla="*/ 254003 h 437705"/>
                      <a:gd name="connsiteX0" fmla="*/ 0 w 1038225"/>
                      <a:gd name="connsiteY0" fmla="*/ 269878 h 436496"/>
                      <a:gd name="connsiteX1" fmla="*/ 98425 w 1038225"/>
                      <a:gd name="connsiteY1" fmla="*/ 269878 h 436496"/>
                      <a:gd name="connsiteX2" fmla="*/ 196562 w 1038225"/>
                      <a:gd name="connsiteY2" fmla="*/ 428733 h 436496"/>
                      <a:gd name="connsiteX3" fmla="*/ 281091 w 1038225"/>
                      <a:gd name="connsiteY3" fmla="*/ 288599 h 436496"/>
                      <a:gd name="connsiteX4" fmla="*/ 374650 w 1038225"/>
                      <a:gd name="connsiteY4" fmla="*/ 428628 h 436496"/>
                      <a:gd name="connsiteX5" fmla="*/ 508000 w 1038225"/>
                      <a:gd name="connsiteY5" fmla="*/ 3 h 436496"/>
                      <a:gd name="connsiteX6" fmla="*/ 638175 w 1038225"/>
                      <a:gd name="connsiteY6" fmla="*/ 422278 h 436496"/>
                      <a:gd name="connsiteX7" fmla="*/ 714601 w 1038225"/>
                      <a:gd name="connsiteY7" fmla="*/ 291774 h 436496"/>
                      <a:gd name="connsiteX8" fmla="*/ 823046 w 1038225"/>
                      <a:gd name="connsiteY8" fmla="*/ 431091 h 436496"/>
                      <a:gd name="connsiteX9" fmla="*/ 939800 w 1038225"/>
                      <a:gd name="connsiteY9" fmla="*/ 260353 h 436496"/>
                      <a:gd name="connsiteX10" fmla="*/ 1038225 w 1038225"/>
                      <a:gd name="connsiteY10" fmla="*/ 254003 h 436496"/>
                      <a:gd name="connsiteX0" fmla="*/ 0 w 1038225"/>
                      <a:gd name="connsiteY0" fmla="*/ 269878 h 436559"/>
                      <a:gd name="connsiteX1" fmla="*/ 98425 w 1038225"/>
                      <a:gd name="connsiteY1" fmla="*/ 269878 h 436559"/>
                      <a:gd name="connsiteX2" fmla="*/ 196562 w 1038225"/>
                      <a:gd name="connsiteY2" fmla="*/ 428733 h 436559"/>
                      <a:gd name="connsiteX3" fmla="*/ 287792 w 1038225"/>
                      <a:gd name="connsiteY3" fmla="*/ 289385 h 436559"/>
                      <a:gd name="connsiteX4" fmla="*/ 374650 w 1038225"/>
                      <a:gd name="connsiteY4" fmla="*/ 428628 h 436559"/>
                      <a:gd name="connsiteX5" fmla="*/ 508000 w 1038225"/>
                      <a:gd name="connsiteY5" fmla="*/ 3 h 436559"/>
                      <a:gd name="connsiteX6" fmla="*/ 638175 w 1038225"/>
                      <a:gd name="connsiteY6" fmla="*/ 422278 h 436559"/>
                      <a:gd name="connsiteX7" fmla="*/ 714601 w 1038225"/>
                      <a:gd name="connsiteY7" fmla="*/ 291774 h 436559"/>
                      <a:gd name="connsiteX8" fmla="*/ 823046 w 1038225"/>
                      <a:gd name="connsiteY8" fmla="*/ 431091 h 436559"/>
                      <a:gd name="connsiteX9" fmla="*/ 939800 w 1038225"/>
                      <a:gd name="connsiteY9" fmla="*/ 260353 h 436559"/>
                      <a:gd name="connsiteX10" fmla="*/ 1038225 w 1038225"/>
                      <a:gd name="connsiteY10" fmla="*/ 254003 h 436559"/>
                      <a:gd name="connsiteX0" fmla="*/ 0 w 1038225"/>
                      <a:gd name="connsiteY0" fmla="*/ 269878 h 436816"/>
                      <a:gd name="connsiteX1" fmla="*/ 98425 w 1038225"/>
                      <a:gd name="connsiteY1" fmla="*/ 269878 h 436816"/>
                      <a:gd name="connsiteX2" fmla="*/ 196562 w 1038225"/>
                      <a:gd name="connsiteY2" fmla="*/ 428733 h 436816"/>
                      <a:gd name="connsiteX3" fmla="*/ 281091 w 1038225"/>
                      <a:gd name="connsiteY3" fmla="*/ 292529 h 436816"/>
                      <a:gd name="connsiteX4" fmla="*/ 374650 w 1038225"/>
                      <a:gd name="connsiteY4" fmla="*/ 428628 h 436816"/>
                      <a:gd name="connsiteX5" fmla="*/ 508000 w 1038225"/>
                      <a:gd name="connsiteY5" fmla="*/ 3 h 436816"/>
                      <a:gd name="connsiteX6" fmla="*/ 638175 w 1038225"/>
                      <a:gd name="connsiteY6" fmla="*/ 422278 h 436816"/>
                      <a:gd name="connsiteX7" fmla="*/ 714601 w 1038225"/>
                      <a:gd name="connsiteY7" fmla="*/ 291774 h 436816"/>
                      <a:gd name="connsiteX8" fmla="*/ 823046 w 1038225"/>
                      <a:gd name="connsiteY8" fmla="*/ 431091 h 436816"/>
                      <a:gd name="connsiteX9" fmla="*/ 939800 w 1038225"/>
                      <a:gd name="connsiteY9" fmla="*/ 260353 h 436816"/>
                      <a:gd name="connsiteX10" fmla="*/ 1038225 w 1038225"/>
                      <a:gd name="connsiteY10" fmla="*/ 254003 h 436816"/>
                      <a:gd name="connsiteX0" fmla="*/ 0 w 1038225"/>
                      <a:gd name="connsiteY0" fmla="*/ 269878 h 467153"/>
                      <a:gd name="connsiteX1" fmla="*/ 98425 w 1038225"/>
                      <a:gd name="connsiteY1" fmla="*/ 269878 h 467153"/>
                      <a:gd name="connsiteX2" fmla="*/ 196562 w 1038225"/>
                      <a:gd name="connsiteY2" fmla="*/ 428733 h 467153"/>
                      <a:gd name="connsiteX3" fmla="*/ 374650 w 1038225"/>
                      <a:gd name="connsiteY3" fmla="*/ 428628 h 467153"/>
                      <a:gd name="connsiteX4" fmla="*/ 508000 w 1038225"/>
                      <a:gd name="connsiteY4" fmla="*/ 3 h 467153"/>
                      <a:gd name="connsiteX5" fmla="*/ 638175 w 1038225"/>
                      <a:gd name="connsiteY5" fmla="*/ 422278 h 467153"/>
                      <a:gd name="connsiteX6" fmla="*/ 714601 w 1038225"/>
                      <a:gd name="connsiteY6" fmla="*/ 291774 h 467153"/>
                      <a:gd name="connsiteX7" fmla="*/ 823046 w 1038225"/>
                      <a:gd name="connsiteY7" fmla="*/ 431091 h 467153"/>
                      <a:gd name="connsiteX8" fmla="*/ 939800 w 1038225"/>
                      <a:gd name="connsiteY8" fmla="*/ 260353 h 467153"/>
                      <a:gd name="connsiteX9" fmla="*/ 1038225 w 1038225"/>
                      <a:gd name="connsiteY9" fmla="*/ 254003 h 467153"/>
                      <a:gd name="connsiteX0" fmla="*/ 0 w 1038225"/>
                      <a:gd name="connsiteY0" fmla="*/ 269878 h 436003"/>
                      <a:gd name="connsiteX1" fmla="*/ 98425 w 1038225"/>
                      <a:gd name="connsiteY1" fmla="*/ 269878 h 436003"/>
                      <a:gd name="connsiteX2" fmla="*/ 196562 w 1038225"/>
                      <a:gd name="connsiteY2" fmla="*/ 428733 h 436003"/>
                      <a:gd name="connsiteX3" fmla="*/ 508000 w 1038225"/>
                      <a:gd name="connsiteY3" fmla="*/ 3 h 436003"/>
                      <a:gd name="connsiteX4" fmla="*/ 638175 w 1038225"/>
                      <a:gd name="connsiteY4" fmla="*/ 422278 h 436003"/>
                      <a:gd name="connsiteX5" fmla="*/ 714601 w 1038225"/>
                      <a:gd name="connsiteY5" fmla="*/ 291774 h 436003"/>
                      <a:gd name="connsiteX6" fmla="*/ 823046 w 1038225"/>
                      <a:gd name="connsiteY6" fmla="*/ 431091 h 436003"/>
                      <a:gd name="connsiteX7" fmla="*/ 939800 w 1038225"/>
                      <a:gd name="connsiteY7" fmla="*/ 260353 h 436003"/>
                      <a:gd name="connsiteX8" fmla="*/ 1038225 w 1038225"/>
                      <a:gd name="connsiteY8" fmla="*/ 254003 h 436003"/>
                      <a:gd name="connsiteX0" fmla="*/ 0 w 1038225"/>
                      <a:gd name="connsiteY0" fmla="*/ 269878 h 436229"/>
                      <a:gd name="connsiteX1" fmla="*/ 196562 w 1038225"/>
                      <a:gd name="connsiteY1" fmla="*/ 428733 h 436229"/>
                      <a:gd name="connsiteX2" fmla="*/ 508000 w 1038225"/>
                      <a:gd name="connsiteY2" fmla="*/ 3 h 436229"/>
                      <a:gd name="connsiteX3" fmla="*/ 638175 w 1038225"/>
                      <a:gd name="connsiteY3" fmla="*/ 422278 h 436229"/>
                      <a:gd name="connsiteX4" fmla="*/ 714601 w 1038225"/>
                      <a:gd name="connsiteY4" fmla="*/ 291774 h 436229"/>
                      <a:gd name="connsiteX5" fmla="*/ 823046 w 1038225"/>
                      <a:gd name="connsiteY5" fmla="*/ 431091 h 436229"/>
                      <a:gd name="connsiteX6" fmla="*/ 939800 w 1038225"/>
                      <a:gd name="connsiteY6" fmla="*/ 260353 h 436229"/>
                      <a:gd name="connsiteX7" fmla="*/ 1038225 w 1038225"/>
                      <a:gd name="connsiteY7" fmla="*/ 254003 h 436229"/>
                      <a:gd name="connsiteX0" fmla="*/ 0 w 841663"/>
                      <a:gd name="connsiteY0" fmla="*/ 428733 h 431231"/>
                      <a:gd name="connsiteX1" fmla="*/ 311438 w 841663"/>
                      <a:gd name="connsiteY1" fmla="*/ 3 h 431231"/>
                      <a:gd name="connsiteX2" fmla="*/ 441613 w 841663"/>
                      <a:gd name="connsiteY2" fmla="*/ 422278 h 431231"/>
                      <a:gd name="connsiteX3" fmla="*/ 518039 w 841663"/>
                      <a:gd name="connsiteY3" fmla="*/ 291774 h 431231"/>
                      <a:gd name="connsiteX4" fmla="*/ 626484 w 841663"/>
                      <a:gd name="connsiteY4" fmla="*/ 431091 h 431231"/>
                      <a:gd name="connsiteX5" fmla="*/ 743238 w 841663"/>
                      <a:gd name="connsiteY5" fmla="*/ 260353 h 431231"/>
                      <a:gd name="connsiteX6" fmla="*/ 841663 w 841663"/>
                      <a:gd name="connsiteY6" fmla="*/ 254003 h 431231"/>
                      <a:gd name="connsiteX0" fmla="*/ 0 w 530225"/>
                      <a:gd name="connsiteY0" fmla="*/ 3 h 431231"/>
                      <a:gd name="connsiteX1" fmla="*/ 130175 w 530225"/>
                      <a:gd name="connsiteY1" fmla="*/ 422278 h 431231"/>
                      <a:gd name="connsiteX2" fmla="*/ 206601 w 530225"/>
                      <a:gd name="connsiteY2" fmla="*/ 291774 h 431231"/>
                      <a:gd name="connsiteX3" fmla="*/ 315046 w 530225"/>
                      <a:gd name="connsiteY3" fmla="*/ 431091 h 431231"/>
                      <a:gd name="connsiteX4" fmla="*/ 431800 w 530225"/>
                      <a:gd name="connsiteY4" fmla="*/ 260353 h 431231"/>
                      <a:gd name="connsiteX5" fmla="*/ 530225 w 530225"/>
                      <a:gd name="connsiteY5" fmla="*/ 254003 h 431231"/>
                      <a:gd name="connsiteX0" fmla="*/ 0 w 531565"/>
                      <a:gd name="connsiteY0" fmla="*/ 3 h 424943"/>
                      <a:gd name="connsiteX1" fmla="*/ 131515 w 531565"/>
                      <a:gd name="connsiteY1" fmla="*/ 415990 h 424943"/>
                      <a:gd name="connsiteX2" fmla="*/ 207941 w 531565"/>
                      <a:gd name="connsiteY2" fmla="*/ 285486 h 424943"/>
                      <a:gd name="connsiteX3" fmla="*/ 316386 w 531565"/>
                      <a:gd name="connsiteY3" fmla="*/ 424803 h 424943"/>
                      <a:gd name="connsiteX4" fmla="*/ 433140 w 531565"/>
                      <a:gd name="connsiteY4" fmla="*/ 254065 h 424943"/>
                      <a:gd name="connsiteX5" fmla="*/ 531565 w 531565"/>
                      <a:gd name="connsiteY5" fmla="*/ 247715 h 424943"/>
                      <a:gd name="connsiteX0" fmla="*/ 0 w 534915"/>
                      <a:gd name="connsiteY0" fmla="*/ 2 h 428872"/>
                      <a:gd name="connsiteX1" fmla="*/ 134865 w 534915"/>
                      <a:gd name="connsiteY1" fmla="*/ 419919 h 428872"/>
                      <a:gd name="connsiteX2" fmla="*/ 211291 w 534915"/>
                      <a:gd name="connsiteY2" fmla="*/ 289415 h 428872"/>
                      <a:gd name="connsiteX3" fmla="*/ 319736 w 534915"/>
                      <a:gd name="connsiteY3" fmla="*/ 428732 h 428872"/>
                      <a:gd name="connsiteX4" fmla="*/ 436490 w 534915"/>
                      <a:gd name="connsiteY4" fmla="*/ 257994 h 428872"/>
                      <a:gd name="connsiteX5" fmla="*/ 534915 w 534915"/>
                      <a:gd name="connsiteY5" fmla="*/ 251644 h 428872"/>
                      <a:gd name="connsiteX0" fmla="*/ 0 w 534915"/>
                      <a:gd name="connsiteY0" fmla="*/ 3 h 426908"/>
                      <a:gd name="connsiteX1" fmla="*/ 134865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908"/>
                      <a:gd name="connsiteX1" fmla="*/ 125484 w 534915"/>
                      <a:gd name="connsiteY1" fmla="*/ 417955 h 426908"/>
                      <a:gd name="connsiteX2" fmla="*/ 211291 w 534915"/>
                      <a:gd name="connsiteY2" fmla="*/ 287451 h 426908"/>
                      <a:gd name="connsiteX3" fmla="*/ 319736 w 534915"/>
                      <a:gd name="connsiteY3" fmla="*/ 426768 h 426908"/>
                      <a:gd name="connsiteX4" fmla="*/ 436490 w 534915"/>
                      <a:gd name="connsiteY4" fmla="*/ 256030 h 426908"/>
                      <a:gd name="connsiteX5" fmla="*/ 534915 w 534915"/>
                      <a:gd name="connsiteY5" fmla="*/ 249680 h 426908"/>
                      <a:gd name="connsiteX0" fmla="*/ 0 w 534915"/>
                      <a:gd name="connsiteY0" fmla="*/ 3 h 426893"/>
                      <a:gd name="connsiteX1" fmla="*/ 125484 w 534915"/>
                      <a:gd name="connsiteY1" fmla="*/ 417955 h 426893"/>
                      <a:gd name="connsiteX2" fmla="*/ 197890 w 534915"/>
                      <a:gd name="connsiteY2" fmla="*/ 285879 h 426893"/>
                      <a:gd name="connsiteX3" fmla="*/ 319736 w 534915"/>
                      <a:gd name="connsiteY3" fmla="*/ 426768 h 426893"/>
                      <a:gd name="connsiteX4" fmla="*/ 436490 w 534915"/>
                      <a:gd name="connsiteY4" fmla="*/ 256030 h 426893"/>
                      <a:gd name="connsiteX5" fmla="*/ 534915 w 534915"/>
                      <a:gd name="connsiteY5" fmla="*/ 249680 h 426893"/>
                      <a:gd name="connsiteX0" fmla="*/ 0 w 534915"/>
                      <a:gd name="connsiteY0" fmla="*/ 3 h 426774"/>
                      <a:gd name="connsiteX1" fmla="*/ 125484 w 534915"/>
                      <a:gd name="connsiteY1" fmla="*/ 417955 h 426774"/>
                      <a:gd name="connsiteX2" fmla="*/ 195210 w 534915"/>
                      <a:gd name="connsiteY2" fmla="*/ 263085 h 426774"/>
                      <a:gd name="connsiteX3" fmla="*/ 319736 w 534915"/>
                      <a:gd name="connsiteY3" fmla="*/ 426768 h 426774"/>
                      <a:gd name="connsiteX4" fmla="*/ 436490 w 534915"/>
                      <a:gd name="connsiteY4" fmla="*/ 256030 h 426774"/>
                      <a:gd name="connsiteX5" fmla="*/ 534915 w 534915"/>
                      <a:gd name="connsiteY5" fmla="*/ 249680 h 426774"/>
                      <a:gd name="connsiteX0" fmla="*/ 0 w 534915"/>
                      <a:gd name="connsiteY0" fmla="*/ 3 h 426791"/>
                      <a:gd name="connsiteX1" fmla="*/ 125484 w 534915"/>
                      <a:gd name="connsiteY1" fmla="*/ 417955 h 426791"/>
                      <a:gd name="connsiteX2" fmla="*/ 199230 w 534915"/>
                      <a:gd name="connsiteY2" fmla="*/ 269373 h 426791"/>
                      <a:gd name="connsiteX3" fmla="*/ 319736 w 534915"/>
                      <a:gd name="connsiteY3" fmla="*/ 426768 h 426791"/>
                      <a:gd name="connsiteX4" fmla="*/ 436490 w 534915"/>
                      <a:gd name="connsiteY4" fmla="*/ 256030 h 426791"/>
                      <a:gd name="connsiteX5" fmla="*/ 534915 w 534915"/>
                      <a:gd name="connsiteY5" fmla="*/ 249680 h 426791"/>
                      <a:gd name="connsiteX0" fmla="*/ 0 w 534915"/>
                      <a:gd name="connsiteY0" fmla="*/ 3 h 426826"/>
                      <a:gd name="connsiteX1" fmla="*/ 125484 w 534915"/>
                      <a:gd name="connsiteY1" fmla="*/ 417955 h 426826"/>
                      <a:gd name="connsiteX2" fmla="*/ 199900 w 534915"/>
                      <a:gd name="connsiteY2" fmla="*/ 276840 h 426826"/>
                      <a:gd name="connsiteX3" fmla="*/ 319736 w 534915"/>
                      <a:gd name="connsiteY3" fmla="*/ 426768 h 426826"/>
                      <a:gd name="connsiteX4" fmla="*/ 436490 w 534915"/>
                      <a:gd name="connsiteY4" fmla="*/ 256030 h 426826"/>
                      <a:gd name="connsiteX5" fmla="*/ 534915 w 534915"/>
                      <a:gd name="connsiteY5" fmla="*/ 249680 h 426826"/>
                      <a:gd name="connsiteX0" fmla="*/ 0 w 534915"/>
                      <a:gd name="connsiteY0" fmla="*/ 3 h 426433"/>
                      <a:gd name="connsiteX1" fmla="*/ 125484 w 534915"/>
                      <a:gd name="connsiteY1" fmla="*/ 417955 h 426433"/>
                      <a:gd name="connsiteX2" fmla="*/ 199900 w 534915"/>
                      <a:gd name="connsiteY2" fmla="*/ 276840 h 426433"/>
                      <a:gd name="connsiteX3" fmla="*/ 306335 w 534915"/>
                      <a:gd name="connsiteY3" fmla="*/ 426375 h 426433"/>
                      <a:gd name="connsiteX4" fmla="*/ 436490 w 534915"/>
                      <a:gd name="connsiteY4" fmla="*/ 256030 h 426433"/>
                      <a:gd name="connsiteX5" fmla="*/ 534915 w 534915"/>
                      <a:gd name="connsiteY5" fmla="*/ 249680 h 426433"/>
                      <a:gd name="connsiteX0" fmla="*/ 0 w 534915"/>
                      <a:gd name="connsiteY0" fmla="*/ 3 h 431717"/>
                      <a:gd name="connsiteX1" fmla="*/ 125484 w 534915"/>
                      <a:gd name="connsiteY1" fmla="*/ 417955 h 431717"/>
                      <a:gd name="connsiteX2" fmla="*/ 199900 w 534915"/>
                      <a:gd name="connsiteY2" fmla="*/ 276840 h 431717"/>
                      <a:gd name="connsiteX3" fmla="*/ 306335 w 534915"/>
                      <a:gd name="connsiteY3" fmla="*/ 426375 h 431717"/>
                      <a:gd name="connsiteX4" fmla="*/ 333971 w 534915"/>
                      <a:gd name="connsiteY4" fmla="*/ 391224 h 431717"/>
                      <a:gd name="connsiteX5" fmla="*/ 534915 w 534915"/>
                      <a:gd name="connsiteY5" fmla="*/ 249680 h 431717"/>
                      <a:gd name="connsiteX0" fmla="*/ 0 w 534915"/>
                      <a:gd name="connsiteY0" fmla="*/ 3 h 430176"/>
                      <a:gd name="connsiteX1" fmla="*/ 125484 w 534915"/>
                      <a:gd name="connsiteY1" fmla="*/ 417955 h 430176"/>
                      <a:gd name="connsiteX2" fmla="*/ 199900 w 534915"/>
                      <a:gd name="connsiteY2" fmla="*/ 276840 h 430176"/>
                      <a:gd name="connsiteX3" fmla="*/ 306335 w 534915"/>
                      <a:gd name="connsiteY3" fmla="*/ 426375 h 430176"/>
                      <a:gd name="connsiteX4" fmla="*/ 377525 w 534915"/>
                      <a:gd name="connsiteY4" fmla="*/ 380220 h 430176"/>
                      <a:gd name="connsiteX5" fmla="*/ 534915 w 534915"/>
                      <a:gd name="connsiteY5" fmla="*/ 249680 h 430176"/>
                      <a:gd name="connsiteX0" fmla="*/ 0 w 457188"/>
                      <a:gd name="connsiteY0" fmla="*/ 3 h 431248"/>
                      <a:gd name="connsiteX1" fmla="*/ 125484 w 457188"/>
                      <a:gd name="connsiteY1" fmla="*/ 417955 h 431248"/>
                      <a:gd name="connsiteX2" fmla="*/ 199900 w 457188"/>
                      <a:gd name="connsiteY2" fmla="*/ 276840 h 431248"/>
                      <a:gd name="connsiteX3" fmla="*/ 306335 w 457188"/>
                      <a:gd name="connsiteY3" fmla="*/ 426375 h 431248"/>
                      <a:gd name="connsiteX4" fmla="*/ 377525 w 457188"/>
                      <a:gd name="connsiteY4" fmla="*/ 380220 h 431248"/>
                      <a:gd name="connsiteX5" fmla="*/ 457188 w 457188"/>
                      <a:gd name="connsiteY5" fmla="*/ 431248 h 431248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52733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3 h 433520"/>
                      <a:gd name="connsiteX1" fmla="*/ 125484 w 457188"/>
                      <a:gd name="connsiteY1" fmla="*/ 417955 h 433520"/>
                      <a:gd name="connsiteX2" fmla="*/ 199900 w 457188"/>
                      <a:gd name="connsiteY2" fmla="*/ 276840 h 433520"/>
                      <a:gd name="connsiteX3" fmla="*/ 306335 w 457188"/>
                      <a:gd name="connsiteY3" fmla="*/ 426375 h 433520"/>
                      <a:gd name="connsiteX4" fmla="*/ 363454 w 457188"/>
                      <a:gd name="connsiteY4" fmla="*/ 400656 h 433520"/>
                      <a:gd name="connsiteX5" fmla="*/ 457188 w 457188"/>
                      <a:gd name="connsiteY5" fmla="*/ 431248 h 433520"/>
                      <a:gd name="connsiteX0" fmla="*/ 0 w 457188"/>
                      <a:gd name="connsiteY0" fmla="*/ 2 h 437842"/>
                      <a:gd name="connsiteX1" fmla="*/ 125484 w 457188"/>
                      <a:gd name="connsiteY1" fmla="*/ 422277 h 437842"/>
                      <a:gd name="connsiteX2" fmla="*/ 199900 w 457188"/>
                      <a:gd name="connsiteY2" fmla="*/ 281162 h 437842"/>
                      <a:gd name="connsiteX3" fmla="*/ 306335 w 457188"/>
                      <a:gd name="connsiteY3" fmla="*/ 430697 h 437842"/>
                      <a:gd name="connsiteX4" fmla="*/ 363454 w 457188"/>
                      <a:gd name="connsiteY4" fmla="*/ 404978 h 437842"/>
                      <a:gd name="connsiteX5" fmla="*/ 457188 w 457188"/>
                      <a:gd name="connsiteY5" fmla="*/ 435570 h 437842"/>
                      <a:gd name="connsiteX0" fmla="*/ 0 w 457188"/>
                      <a:gd name="connsiteY0" fmla="*/ 3 h 431162"/>
                      <a:gd name="connsiteX1" fmla="*/ 125484 w 457188"/>
                      <a:gd name="connsiteY1" fmla="*/ 415597 h 431162"/>
                      <a:gd name="connsiteX2" fmla="*/ 199900 w 457188"/>
                      <a:gd name="connsiteY2" fmla="*/ 274482 h 431162"/>
                      <a:gd name="connsiteX3" fmla="*/ 306335 w 457188"/>
                      <a:gd name="connsiteY3" fmla="*/ 424017 h 431162"/>
                      <a:gd name="connsiteX4" fmla="*/ 363454 w 457188"/>
                      <a:gd name="connsiteY4" fmla="*/ 398298 h 431162"/>
                      <a:gd name="connsiteX5" fmla="*/ 457188 w 457188"/>
                      <a:gd name="connsiteY5" fmla="*/ 428890 h 431162"/>
                      <a:gd name="connsiteX0" fmla="*/ 0 w 459198"/>
                      <a:gd name="connsiteY0" fmla="*/ 2 h 435091"/>
                      <a:gd name="connsiteX1" fmla="*/ 127494 w 459198"/>
                      <a:gd name="connsiteY1" fmla="*/ 419526 h 435091"/>
                      <a:gd name="connsiteX2" fmla="*/ 201910 w 459198"/>
                      <a:gd name="connsiteY2" fmla="*/ 278411 h 435091"/>
                      <a:gd name="connsiteX3" fmla="*/ 308345 w 459198"/>
                      <a:gd name="connsiteY3" fmla="*/ 427946 h 435091"/>
                      <a:gd name="connsiteX4" fmla="*/ 365464 w 459198"/>
                      <a:gd name="connsiteY4" fmla="*/ 402227 h 435091"/>
                      <a:gd name="connsiteX5" fmla="*/ 459198 w 459198"/>
                      <a:gd name="connsiteY5" fmla="*/ 432819 h 435091"/>
                      <a:gd name="connsiteX0" fmla="*/ 0 w 457858"/>
                      <a:gd name="connsiteY0" fmla="*/ 3 h 433913"/>
                      <a:gd name="connsiteX1" fmla="*/ 126154 w 457858"/>
                      <a:gd name="connsiteY1" fmla="*/ 418348 h 433913"/>
                      <a:gd name="connsiteX2" fmla="*/ 200570 w 457858"/>
                      <a:gd name="connsiteY2" fmla="*/ 277233 h 433913"/>
                      <a:gd name="connsiteX3" fmla="*/ 307005 w 457858"/>
                      <a:gd name="connsiteY3" fmla="*/ 426768 h 433913"/>
                      <a:gd name="connsiteX4" fmla="*/ 364124 w 457858"/>
                      <a:gd name="connsiteY4" fmla="*/ 401049 h 433913"/>
                      <a:gd name="connsiteX5" fmla="*/ 457858 w 457858"/>
                      <a:gd name="connsiteY5" fmla="*/ 431641 h 433913"/>
                      <a:gd name="connsiteX0" fmla="*/ 0 w 454508"/>
                      <a:gd name="connsiteY0" fmla="*/ 3 h 432734"/>
                      <a:gd name="connsiteX1" fmla="*/ 122804 w 454508"/>
                      <a:gd name="connsiteY1" fmla="*/ 417169 h 432734"/>
                      <a:gd name="connsiteX2" fmla="*/ 197220 w 454508"/>
                      <a:gd name="connsiteY2" fmla="*/ 276054 h 432734"/>
                      <a:gd name="connsiteX3" fmla="*/ 303655 w 454508"/>
                      <a:gd name="connsiteY3" fmla="*/ 425589 h 432734"/>
                      <a:gd name="connsiteX4" fmla="*/ 360774 w 454508"/>
                      <a:gd name="connsiteY4" fmla="*/ 399870 h 432734"/>
                      <a:gd name="connsiteX5" fmla="*/ 454508 w 454508"/>
                      <a:gd name="connsiteY5" fmla="*/ 430462 h 432734"/>
                      <a:gd name="connsiteX0" fmla="*/ 0 w 459868"/>
                      <a:gd name="connsiteY0" fmla="*/ 3 h 432734"/>
                      <a:gd name="connsiteX1" fmla="*/ 128164 w 459868"/>
                      <a:gd name="connsiteY1" fmla="*/ 417169 h 432734"/>
                      <a:gd name="connsiteX2" fmla="*/ 202580 w 459868"/>
                      <a:gd name="connsiteY2" fmla="*/ 276054 h 432734"/>
                      <a:gd name="connsiteX3" fmla="*/ 309015 w 459868"/>
                      <a:gd name="connsiteY3" fmla="*/ 425589 h 432734"/>
                      <a:gd name="connsiteX4" fmla="*/ 366134 w 459868"/>
                      <a:gd name="connsiteY4" fmla="*/ 399870 h 432734"/>
                      <a:gd name="connsiteX5" fmla="*/ 459868 w 459868"/>
                      <a:gd name="connsiteY5" fmla="*/ 430462 h 432734"/>
                      <a:gd name="connsiteX0" fmla="*/ 0 w 456518"/>
                      <a:gd name="connsiteY0" fmla="*/ 3 h 432734"/>
                      <a:gd name="connsiteX1" fmla="*/ 124814 w 456518"/>
                      <a:gd name="connsiteY1" fmla="*/ 417169 h 432734"/>
                      <a:gd name="connsiteX2" fmla="*/ 199230 w 456518"/>
                      <a:gd name="connsiteY2" fmla="*/ 276054 h 432734"/>
                      <a:gd name="connsiteX3" fmla="*/ 305665 w 456518"/>
                      <a:gd name="connsiteY3" fmla="*/ 425589 h 432734"/>
                      <a:gd name="connsiteX4" fmla="*/ 362784 w 456518"/>
                      <a:gd name="connsiteY4" fmla="*/ 399870 h 432734"/>
                      <a:gd name="connsiteX5" fmla="*/ 456518 w 456518"/>
                      <a:gd name="connsiteY5" fmla="*/ 430462 h 432734"/>
                      <a:gd name="connsiteX0" fmla="*/ 0 w 458528"/>
                      <a:gd name="connsiteY0" fmla="*/ 3 h 432734"/>
                      <a:gd name="connsiteX1" fmla="*/ 126824 w 458528"/>
                      <a:gd name="connsiteY1" fmla="*/ 417169 h 432734"/>
                      <a:gd name="connsiteX2" fmla="*/ 201240 w 458528"/>
                      <a:gd name="connsiteY2" fmla="*/ 276054 h 432734"/>
                      <a:gd name="connsiteX3" fmla="*/ 307675 w 458528"/>
                      <a:gd name="connsiteY3" fmla="*/ 425589 h 432734"/>
                      <a:gd name="connsiteX4" fmla="*/ 364794 w 458528"/>
                      <a:gd name="connsiteY4" fmla="*/ 399870 h 432734"/>
                      <a:gd name="connsiteX5" fmla="*/ 458528 w 458528"/>
                      <a:gd name="connsiteY5" fmla="*/ 430462 h 432734"/>
                      <a:gd name="connsiteX0" fmla="*/ 0 w 455848"/>
                      <a:gd name="connsiteY0" fmla="*/ 2 h 433126"/>
                      <a:gd name="connsiteX1" fmla="*/ 124144 w 455848"/>
                      <a:gd name="connsiteY1" fmla="*/ 417561 h 433126"/>
                      <a:gd name="connsiteX2" fmla="*/ 198560 w 455848"/>
                      <a:gd name="connsiteY2" fmla="*/ 276446 h 433126"/>
                      <a:gd name="connsiteX3" fmla="*/ 304995 w 455848"/>
                      <a:gd name="connsiteY3" fmla="*/ 425981 h 433126"/>
                      <a:gd name="connsiteX4" fmla="*/ 362114 w 455848"/>
                      <a:gd name="connsiteY4" fmla="*/ 400262 h 433126"/>
                      <a:gd name="connsiteX5" fmla="*/ 455848 w 455848"/>
                      <a:gd name="connsiteY5" fmla="*/ 430854 h 433126"/>
                      <a:gd name="connsiteX0" fmla="*/ 0 w 457858"/>
                      <a:gd name="connsiteY0" fmla="*/ 2 h 433126"/>
                      <a:gd name="connsiteX1" fmla="*/ 126154 w 457858"/>
                      <a:gd name="connsiteY1" fmla="*/ 417561 h 433126"/>
                      <a:gd name="connsiteX2" fmla="*/ 200570 w 457858"/>
                      <a:gd name="connsiteY2" fmla="*/ 276446 h 433126"/>
                      <a:gd name="connsiteX3" fmla="*/ 307005 w 457858"/>
                      <a:gd name="connsiteY3" fmla="*/ 425981 h 433126"/>
                      <a:gd name="connsiteX4" fmla="*/ 364124 w 457858"/>
                      <a:gd name="connsiteY4" fmla="*/ 400262 h 433126"/>
                      <a:gd name="connsiteX5" fmla="*/ 457858 w 457858"/>
                      <a:gd name="connsiteY5" fmla="*/ 430854 h 433126"/>
                      <a:gd name="connsiteX0" fmla="*/ 0 w 458528"/>
                      <a:gd name="connsiteY0" fmla="*/ 2 h 434305"/>
                      <a:gd name="connsiteX1" fmla="*/ 126824 w 458528"/>
                      <a:gd name="connsiteY1" fmla="*/ 418740 h 434305"/>
                      <a:gd name="connsiteX2" fmla="*/ 201240 w 458528"/>
                      <a:gd name="connsiteY2" fmla="*/ 277625 h 434305"/>
                      <a:gd name="connsiteX3" fmla="*/ 307675 w 458528"/>
                      <a:gd name="connsiteY3" fmla="*/ 427160 h 434305"/>
                      <a:gd name="connsiteX4" fmla="*/ 364794 w 458528"/>
                      <a:gd name="connsiteY4" fmla="*/ 401441 h 434305"/>
                      <a:gd name="connsiteX5" fmla="*/ 458528 w 458528"/>
                      <a:gd name="connsiteY5" fmla="*/ 432033 h 434305"/>
                      <a:gd name="connsiteX0" fmla="*/ 0 w 457188"/>
                      <a:gd name="connsiteY0" fmla="*/ 2 h 434894"/>
                      <a:gd name="connsiteX1" fmla="*/ 125484 w 457188"/>
                      <a:gd name="connsiteY1" fmla="*/ 419329 h 434894"/>
                      <a:gd name="connsiteX2" fmla="*/ 199900 w 457188"/>
                      <a:gd name="connsiteY2" fmla="*/ 278214 h 434894"/>
                      <a:gd name="connsiteX3" fmla="*/ 306335 w 457188"/>
                      <a:gd name="connsiteY3" fmla="*/ 427749 h 434894"/>
                      <a:gd name="connsiteX4" fmla="*/ 363454 w 457188"/>
                      <a:gd name="connsiteY4" fmla="*/ 402030 h 434894"/>
                      <a:gd name="connsiteX5" fmla="*/ 457188 w 457188"/>
                      <a:gd name="connsiteY5" fmla="*/ 432622 h 434894"/>
                      <a:gd name="connsiteX0" fmla="*/ 0 w 457188"/>
                      <a:gd name="connsiteY0" fmla="*/ 2 h 434880"/>
                      <a:gd name="connsiteX1" fmla="*/ 125484 w 457188"/>
                      <a:gd name="connsiteY1" fmla="*/ 419329 h 434880"/>
                      <a:gd name="connsiteX2" fmla="*/ 204255 w 457188"/>
                      <a:gd name="connsiteY2" fmla="*/ 278411 h 434880"/>
                      <a:gd name="connsiteX3" fmla="*/ 306335 w 457188"/>
                      <a:gd name="connsiteY3" fmla="*/ 427749 h 434880"/>
                      <a:gd name="connsiteX4" fmla="*/ 363454 w 457188"/>
                      <a:gd name="connsiteY4" fmla="*/ 402030 h 434880"/>
                      <a:gd name="connsiteX5" fmla="*/ 457188 w 457188"/>
                      <a:gd name="connsiteY5" fmla="*/ 432622 h 434880"/>
                      <a:gd name="connsiteX0" fmla="*/ 0 w 457188"/>
                      <a:gd name="connsiteY0" fmla="*/ 2 h 434360"/>
                      <a:gd name="connsiteX1" fmla="*/ 125484 w 457188"/>
                      <a:gd name="connsiteY1" fmla="*/ 419329 h 434360"/>
                      <a:gd name="connsiteX2" fmla="*/ 207940 w 457188"/>
                      <a:gd name="connsiteY2" fmla="*/ 285878 h 434360"/>
                      <a:gd name="connsiteX3" fmla="*/ 306335 w 457188"/>
                      <a:gd name="connsiteY3" fmla="*/ 427749 h 434360"/>
                      <a:gd name="connsiteX4" fmla="*/ 363454 w 457188"/>
                      <a:gd name="connsiteY4" fmla="*/ 402030 h 434360"/>
                      <a:gd name="connsiteX5" fmla="*/ 457188 w 457188"/>
                      <a:gd name="connsiteY5" fmla="*/ 432622 h 434360"/>
                      <a:gd name="connsiteX0" fmla="*/ 0 w 457188"/>
                      <a:gd name="connsiteY0" fmla="*/ 2 h 434019"/>
                      <a:gd name="connsiteX1" fmla="*/ 125484 w 457188"/>
                      <a:gd name="connsiteY1" fmla="*/ 419329 h 434019"/>
                      <a:gd name="connsiteX2" fmla="*/ 208945 w 457188"/>
                      <a:gd name="connsiteY2" fmla="*/ 290791 h 434019"/>
                      <a:gd name="connsiteX3" fmla="*/ 306335 w 457188"/>
                      <a:gd name="connsiteY3" fmla="*/ 427749 h 434019"/>
                      <a:gd name="connsiteX4" fmla="*/ 363454 w 457188"/>
                      <a:gd name="connsiteY4" fmla="*/ 402030 h 434019"/>
                      <a:gd name="connsiteX5" fmla="*/ 457188 w 457188"/>
                      <a:gd name="connsiteY5" fmla="*/ 432622 h 434019"/>
                      <a:gd name="connsiteX0" fmla="*/ 0 w 457188"/>
                      <a:gd name="connsiteY0" fmla="*/ 2 h 433748"/>
                      <a:gd name="connsiteX1" fmla="*/ 125484 w 457188"/>
                      <a:gd name="connsiteY1" fmla="*/ 419329 h 433748"/>
                      <a:gd name="connsiteX2" fmla="*/ 211960 w 457188"/>
                      <a:gd name="connsiteY2" fmla="*/ 294721 h 433748"/>
                      <a:gd name="connsiteX3" fmla="*/ 306335 w 457188"/>
                      <a:gd name="connsiteY3" fmla="*/ 427749 h 433748"/>
                      <a:gd name="connsiteX4" fmla="*/ 363454 w 457188"/>
                      <a:gd name="connsiteY4" fmla="*/ 402030 h 433748"/>
                      <a:gd name="connsiteX5" fmla="*/ 457188 w 457188"/>
                      <a:gd name="connsiteY5" fmla="*/ 432622 h 433748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7573 w 457188"/>
                      <a:gd name="connsiteY3" fmla="*/ 423229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4893 w 457188"/>
                      <a:gd name="connsiteY3" fmla="*/ 42185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9888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484 w 457188"/>
                      <a:gd name="connsiteY1" fmla="*/ 419329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5149 w 457188"/>
                      <a:gd name="connsiteY1" fmla="*/ 415792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1878 w 457188"/>
                      <a:gd name="connsiteY3" fmla="*/ 41851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4223 w 457188"/>
                      <a:gd name="connsiteY3" fmla="*/ 414583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63454 w 457188"/>
                      <a:gd name="connsiteY4" fmla="*/ 402030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7657 w 457188"/>
                      <a:gd name="connsiteY4" fmla="*/ 402423 h 432622"/>
                      <a:gd name="connsiteX5" fmla="*/ 457188 w 457188"/>
                      <a:gd name="connsiteY5" fmla="*/ 432622 h 432622"/>
                      <a:gd name="connsiteX0" fmla="*/ 0 w 457188"/>
                      <a:gd name="connsiteY0" fmla="*/ 2 h 432622"/>
                      <a:gd name="connsiteX1" fmla="*/ 122804 w 457188"/>
                      <a:gd name="connsiteY1" fmla="*/ 415595 h 432622"/>
                      <a:gd name="connsiteX2" fmla="*/ 211960 w 457188"/>
                      <a:gd name="connsiteY2" fmla="*/ 294721 h 432622"/>
                      <a:gd name="connsiteX3" fmla="*/ 283553 w 457188"/>
                      <a:gd name="connsiteY3" fmla="*/ 415565 h 432622"/>
                      <a:gd name="connsiteX4" fmla="*/ 335647 w 457188"/>
                      <a:gd name="connsiteY4" fmla="*/ 405174 h 432622"/>
                      <a:gd name="connsiteX5" fmla="*/ 457188 w 457188"/>
                      <a:gd name="connsiteY5" fmla="*/ 432622 h 432622"/>
                      <a:gd name="connsiteX0" fmla="*/ 0 w 418325"/>
                      <a:gd name="connsiteY0" fmla="*/ 2 h 433997"/>
                      <a:gd name="connsiteX1" fmla="*/ 122804 w 418325"/>
                      <a:gd name="connsiteY1" fmla="*/ 415595 h 433997"/>
                      <a:gd name="connsiteX2" fmla="*/ 211960 w 418325"/>
                      <a:gd name="connsiteY2" fmla="*/ 294721 h 433997"/>
                      <a:gd name="connsiteX3" fmla="*/ 283553 w 418325"/>
                      <a:gd name="connsiteY3" fmla="*/ 415565 h 433997"/>
                      <a:gd name="connsiteX4" fmla="*/ 335647 w 418325"/>
                      <a:gd name="connsiteY4" fmla="*/ 405174 h 433997"/>
                      <a:gd name="connsiteX5" fmla="*/ 418325 w 418325"/>
                      <a:gd name="connsiteY5" fmla="*/ 433997 h 433997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35647 w 406599"/>
                      <a:gd name="connsiteY4" fmla="*/ 405174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660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83553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9868 w 406599"/>
                      <a:gd name="connsiteY3" fmla="*/ 415565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4926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406599"/>
                      <a:gd name="connsiteY0" fmla="*/ 2 h 430656"/>
                      <a:gd name="connsiteX1" fmla="*/ 122804 w 406599"/>
                      <a:gd name="connsiteY1" fmla="*/ 415595 h 430656"/>
                      <a:gd name="connsiteX2" fmla="*/ 211960 w 406599"/>
                      <a:gd name="connsiteY2" fmla="*/ 294721 h 430656"/>
                      <a:gd name="connsiteX3" fmla="*/ 275178 w 406599"/>
                      <a:gd name="connsiteY3" fmla="*/ 415369 h 430656"/>
                      <a:gd name="connsiteX4" fmla="*/ 321911 w 406599"/>
                      <a:gd name="connsiteY4" fmla="*/ 405371 h 430656"/>
                      <a:gd name="connsiteX5" fmla="*/ 406599 w 406599"/>
                      <a:gd name="connsiteY5" fmla="*/ 430656 h 430656"/>
                      <a:gd name="connsiteX0" fmla="*/ 0 w 383482"/>
                      <a:gd name="connsiteY0" fmla="*/ 2 h 427512"/>
                      <a:gd name="connsiteX1" fmla="*/ 122804 w 383482"/>
                      <a:gd name="connsiteY1" fmla="*/ 415595 h 427512"/>
                      <a:gd name="connsiteX2" fmla="*/ 211960 w 383482"/>
                      <a:gd name="connsiteY2" fmla="*/ 294721 h 427512"/>
                      <a:gd name="connsiteX3" fmla="*/ 275178 w 383482"/>
                      <a:gd name="connsiteY3" fmla="*/ 415369 h 427512"/>
                      <a:gd name="connsiteX4" fmla="*/ 321911 w 383482"/>
                      <a:gd name="connsiteY4" fmla="*/ 405371 h 427512"/>
                      <a:gd name="connsiteX5" fmla="*/ 383482 w 383482"/>
                      <a:gd name="connsiteY5" fmla="*/ 427512 h 427512"/>
                      <a:gd name="connsiteX0" fmla="*/ 0 w 393198"/>
                      <a:gd name="connsiteY0" fmla="*/ 2 h 427512"/>
                      <a:gd name="connsiteX1" fmla="*/ 122804 w 393198"/>
                      <a:gd name="connsiteY1" fmla="*/ 415595 h 427512"/>
                      <a:gd name="connsiteX2" fmla="*/ 211960 w 393198"/>
                      <a:gd name="connsiteY2" fmla="*/ 294721 h 427512"/>
                      <a:gd name="connsiteX3" fmla="*/ 275178 w 393198"/>
                      <a:gd name="connsiteY3" fmla="*/ 415369 h 427512"/>
                      <a:gd name="connsiteX4" fmla="*/ 321911 w 393198"/>
                      <a:gd name="connsiteY4" fmla="*/ 405371 h 427512"/>
                      <a:gd name="connsiteX5" fmla="*/ 393198 w 393198"/>
                      <a:gd name="connsiteY5" fmla="*/ 427512 h 427512"/>
                      <a:gd name="connsiteX0" fmla="*/ 0 w 405594"/>
                      <a:gd name="connsiteY0" fmla="*/ 2 h 428298"/>
                      <a:gd name="connsiteX1" fmla="*/ 122804 w 405594"/>
                      <a:gd name="connsiteY1" fmla="*/ 415595 h 428298"/>
                      <a:gd name="connsiteX2" fmla="*/ 211960 w 405594"/>
                      <a:gd name="connsiteY2" fmla="*/ 294721 h 428298"/>
                      <a:gd name="connsiteX3" fmla="*/ 275178 w 405594"/>
                      <a:gd name="connsiteY3" fmla="*/ 415369 h 428298"/>
                      <a:gd name="connsiteX4" fmla="*/ 321911 w 405594"/>
                      <a:gd name="connsiteY4" fmla="*/ 405371 h 428298"/>
                      <a:gd name="connsiteX5" fmla="*/ 405594 w 405594"/>
                      <a:gd name="connsiteY5" fmla="*/ 428298 h 428298"/>
                      <a:gd name="connsiteX0" fmla="*/ 0 w 411604"/>
                      <a:gd name="connsiteY0" fmla="*/ 2 h 429794"/>
                      <a:gd name="connsiteX1" fmla="*/ 122804 w 411604"/>
                      <a:gd name="connsiteY1" fmla="*/ 415595 h 429794"/>
                      <a:gd name="connsiteX2" fmla="*/ 211960 w 411604"/>
                      <a:gd name="connsiteY2" fmla="*/ 294721 h 429794"/>
                      <a:gd name="connsiteX3" fmla="*/ 275178 w 411604"/>
                      <a:gd name="connsiteY3" fmla="*/ 415369 h 429794"/>
                      <a:gd name="connsiteX4" fmla="*/ 321911 w 411604"/>
                      <a:gd name="connsiteY4" fmla="*/ 405371 h 429794"/>
                      <a:gd name="connsiteX5" fmla="*/ 405594 w 411604"/>
                      <a:gd name="connsiteY5" fmla="*/ 428298 h 429794"/>
                      <a:gd name="connsiteX6" fmla="*/ 404925 w 411604"/>
                      <a:gd name="connsiteY6" fmla="*/ 427544 h 429794"/>
                      <a:gd name="connsiteX0" fmla="*/ 0 w 466235"/>
                      <a:gd name="connsiteY0" fmla="*/ 2 h 429490"/>
                      <a:gd name="connsiteX1" fmla="*/ 122804 w 466235"/>
                      <a:gd name="connsiteY1" fmla="*/ 415595 h 429490"/>
                      <a:gd name="connsiteX2" fmla="*/ 211960 w 466235"/>
                      <a:gd name="connsiteY2" fmla="*/ 294721 h 429490"/>
                      <a:gd name="connsiteX3" fmla="*/ 275178 w 466235"/>
                      <a:gd name="connsiteY3" fmla="*/ 415369 h 429490"/>
                      <a:gd name="connsiteX4" fmla="*/ 321911 w 466235"/>
                      <a:gd name="connsiteY4" fmla="*/ 405371 h 429490"/>
                      <a:gd name="connsiteX5" fmla="*/ 405594 w 466235"/>
                      <a:gd name="connsiteY5" fmla="*/ 428298 h 429490"/>
                      <a:gd name="connsiteX6" fmla="*/ 466235 w 466235"/>
                      <a:gd name="connsiteY6" fmla="*/ 425776 h 429490"/>
                      <a:gd name="connsiteX0" fmla="*/ 0 w 482986"/>
                      <a:gd name="connsiteY0" fmla="*/ 2 h 430299"/>
                      <a:gd name="connsiteX1" fmla="*/ 122804 w 482986"/>
                      <a:gd name="connsiteY1" fmla="*/ 415595 h 430299"/>
                      <a:gd name="connsiteX2" fmla="*/ 211960 w 482986"/>
                      <a:gd name="connsiteY2" fmla="*/ 294721 h 430299"/>
                      <a:gd name="connsiteX3" fmla="*/ 275178 w 482986"/>
                      <a:gd name="connsiteY3" fmla="*/ 415369 h 430299"/>
                      <a:gd name="connsiteX4" fmla="*/ 321911 w 482986"/>
                      <a:gd name="connsiteY4" fmla="*/ 405371 h 430299"/>
                      <a:gd name="connsiteX5" fmla="*/ 405594 w 482986"/>
                      <a:gd name="connsiteY5" fmla="*/ 428298 h 430299"/>
                      <a:gd name="connsiteX6" fmla="*/ 482986 w 482986"/>
                      <a:gd name="connsiteY6" fmla="*/ 429313 h 430299"/>
                      <a:gd name="connsiteX0" fmla="*/ 0 w 508783"/>
                      <a:gd name="connsiteY0" fmla="*/ 2 h 430978"/>
                      <a:gd name="connsiteX1" fmla="*/ 122804 w 508783"/>
                      <a:gd name="connsiteY1" fmla="*/ 415595 h 430978"/>
                      <a:gd name="connsiteX2" fmla="*/ 211960 w 508783"/>
                      <a:gd name="connsiteY2" fmla="*/ 294721 h 430978"/>
                      <a:gd name="connsiteX3" fmla="*/ 275178 w 508783"/>
                      <a:gd name="connsiteY3" fmla="*/ 415369 h 430978"/>
                      <a:gd name="connsiteX4" fmla="*/ 321911 w 508783"/>
                      <a:gd name="connsiteY4" fmla="*/ 405371 h 430978"/>
                      <a:gd name="connsiteX5" fmla="*/ 405594 w 508783"/>
                      <a:gd name="connsiteY5" fmla="*/ 428298 h 430978"/>
                      <a:gd name="connsiteX6" fmla="*/ 508783 w 508783"/>
                      <a:gd name="connsiteY6" fmla="*/ 430688 h 430978"/>
                      <a:gd name="connsiteX0" fmla="*/ 0 w 500072"/>
                      <a:gd name="connsiteY0" fmla="*/ 2 h 430299"/>
                      <a:gd name="connsiteX1" fmla="*/ 122804 w 500072"/>
                      <a:gd name="connsiteY1" fmla="*/ 415595 h 430299"/>
                      <a:gd name="connsiteX2" fmla="*/ 211960 w 500072"/>
                      <a:gd name="connsiteY2" fmla="*/ 294721 h 430299"/>
                      <a:gd name="connsiteX3" fmla="*/ 275178 w 500072"/>
                      <a:gd name="connsiteY3" fmla="*/ 415369 h 430299"/>
                      <a:gd name="connsiteX4" fmla="*/ 321911 w 500072"/>
                      <a:gd name="connsiteY4" fmla="*/ 405371 h 430299"/>
                      <a:gd name="connsiteX5" fmla="*/ 405594 w 500072"/>
                      <a:gd name="connsiteY5" fmla="*/ 428298 h 430299"/>
                      <a:gd name="connsiteX6" fmla="*/ 500072 w 500072"/>
                      <a:gd name="connsiteY6" fmla="*/ 429313 h 430299"/>
                      <a:gd name="connsiteX0" fmla="*/ 0 w 500072"/>
                      <a:gd name="connsiteY0" fmla="*/ 2 h 431735"/>
                      <a:gd name="connsiteX1" fmla="*/ 122804 w 500072"/>
                      <a:gd name="connsiteY1" fmla="*/ 415595 h 431735"/>
                      <a:gd name="connsiteX2" fmla="*/ 211960 w 500072"/>
                      <a:gd name="connsiteY2" fmla="*/ 294721 h 431735"/>
                      <a:gd name="connsiteX3" fmla="*/ 275178 w 500072"/>
                      <a:gd name="connsiteY3" fmla="*/ 415369 h 431735"/>
                      <a:gd name="connsiteX4" fmla="*/ 321911 w 500072"/>
                      <a:gd name="connsiteY4" fmla="*/ 405371 h 431735"/>
                      <a:gd name="connsiteX5" fmla="*/ 405594 w 500072"/>
                      <a:gd name="connsiteY5" fmla="*/ 428298 h 431735"/>
                      <a:gd name="connsiteX6" fmla="*/ 500072 w 500072"/>
                      <a:gd name="connsiteY6" fmla="*/ 431671 h 431735"/>
                      <a:gd name="connsiteX0" fmla="*/ 0 w 497392"/>
                      <a:gd name="connsiteY0" fmla="*/ 2 h 431402"/>
                      <a:gd name="connsiteX1" fmla="*/ 122804 w 497392"/>
                      <a:gd name="connsiteY1" fmla="*/ 415595 h 431402"/>
                      <a:gd name="connsiteX2" fmla="*/ 211960 w 497392"/>
                      <a:gd name="connsiteY2" fmla="*/ 294721 h 431402"/>
                      <a:gd name="connsiteX3" fmla="*/ 275178 w 497392"/>
                      <a:gd name="connsiteY3" fmla="*/ 415369 h 431402"/>
                      <a:gd name="connsiteX4" fmla="*/ 321911 w 497392"/>
                      <a:gd name="connsiteY4" fmla="*/ 405371 h 431402"/>
                      <a:gd name="connsiteX5" fmla="*/ 405594 w 497392"/>
                      <a:gd name="connsiteY5" fmla="*/ 428298 h 431402"/>
                      <a:gd name="connsiteX6" fmla="*/ 497392 w 497392"/>
                      <a:gd name="connsiteY6" fmla="*/ 431278 h 431402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1908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568"/>
                      <a:gd name="connsiteX1" fmla="*/ 122804 w 497392"/>
                      <a:gd name="connsiteY1" fmla="*/ 415595 h 431568"/>
                      <a:gd name="connsiteX2" fmla="*/ 211960 w 497392"/>
                      <a:gd name="connsiteY2" fmla="*/ 294721 h 431568"/>
                      <a:gd name="connsiteX3" fmla="*/ 275178 w 497392"/>
                      <a:gd name="connsiteY3" fmla="*/ 415369 h 431568"/>
                      <a:gd name="connsiteX4" fmla="*/ 321911 w 497392"/>
                      <a:gd name="connsiteY4" fmla="*/ 405371 h 431568"/>
                      <a:gd name="connsiteX5" fmla="*/ 397888 w 497392"/>
                      <a:gd name="connsiteY5" fmla="*/ 428888 h 431568"/>
                      <a:gd name="connsiteX6" fmla="*/ 497392 w 497392"/>
                      <a:gd name="connsiteY6" fmla="*/ 431278 h 431568"/>
                      <a:gd name="connsiteX0" fmla="*/ 0 w 497392"/>
                      <a:gd name="connsiteY0" fmla="*/ 2 h 431296"/>
                      <a:gd name="connsiteX1" fmla="*/ 122804 w 497392"/>
                      <a:gd name="connsiteY1" fmla="*/ 415595 h 431296"/>
                      <a:gd name="connsiteX2" fmla="*/ 211960 w 497392"/>
                      <a:gd name="connsiteY2" fmla="*/ 294721 h 431296"/>
                      <a:gd name="connsiteX3" fmla="*/ 275178 w 497392"/>
                      <a:gd name="connsiteY3" fmla="*/ 415369 h 431296"/>
                      <a:gd name="connsiteX4" fmla="*/ 321911 w 497392"/>
                      <a:gd name="connsiteY4" fmla="*/ 405371 h 431296"/>
                      <a:gd name="connsiteX5" fmla="*/ 391858 w 497392"/>
                      <a:gd name="connsiteY5" fmla="*/ 426923 h 431296"/>
                      <a:gd name="connsiteX6" fmla="*/ 497392 w 497392"/>
                      <a:gd name="connsiteY6" fmla="*/ 431278 h 431296"/>
                      <a:gd name="connsiteX0" fmla="*/ 0 w 497392"/>
                      <a:gd name="connsiteY0" fmla="*/ 2 h 431447"/>
                      <a:gd name="connsiteX1" fmla="*/ 122804 w 497392"/>
                      <a:gd name="connsiteY1" fmla="*/ 415595 h 431447"/>
                      <a:gd name="connsiteX2" fmla="*/ 211960 w 497392"/>
                      <a:gd name="connsiteY2" fmla="*/ 294721 h 431447"/>
                      <a:gd name="connsiteX3" fmla="*/ 275178 w 497392"/>
                      <a:gd name="connsiteY3" fmla="*/ 415369 h 431447"/>
                      <a:gd name="connsiteX4" fmla="*/ 321911 w 497392"/>
                      <a:gd name="connsiteY4" fmla="*/ 405371 h 431447"/>
                      <a:gd name="connsiteX5" fmla="*/ 402244 w 497392"/>
                      <a:gd name="connsiteY5" fmla="*/ 428495 h 431447"/>
                      <a:gd name="connsiteX6" fmla="*/ 497392 w 497392"/>
                      <a:gd name="connsiteY6" fmla="*/ 431278 h 43144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191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17221 w 497392"/>
                      <a:gd name="connsiteY4" fmla="*/ 405371 h 431367"/>
                      <a:gd name="connsiteX5" fmla="*/ 326864 w 497392"/>
                      <a:gd name="connsiteY5" fmla="*/ 400230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6864 w 497392"/>
                      <a:gd name="connsiteY4" fmla="*/ 400230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5178 w 497392"/>
                      <a:gd name="connsiteY3" fmla="*/ 415369 h 431367"/>
                      <a:gd name="connsiteX4" fmla="*/ 283645 w 497392"/>
                      <a:gd name="connsiteY4" fmla="*/ 419487 h 431367"/>
                      <a:gd name="connsiteX5" fmla="*/ 328539 w 497392"/>
                      <a:gd name="connsiteY5" fmla="*/ 395907 h 431367"/>
                      <a:gd name="connsiteX6" fmla="*/ 405929 w 497392"/>
                      <a:gd name="connsiteY6" fmla="*/ 428102 h 431367"/>
                      <a:gd name="connsiteX7" fmla="*/ 497392 w 497392"/>
                      <a:gd name="connsiteY7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83645 w 497392"/>
                      <a:gd name="connsiteY3" fmla="*/ 419487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960 w 497392"/>
                      <a:gd name="connsiteY3" fmla="*/ 425775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9290 w 497392"/>
                      <a:gd name="connsiteY3" fmla="*/ 422631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8539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367"/>
                      <a:gd name="connsiteX1" fmla="*/ 122804 w 497392"/>
                      <a:gd name="connsiteY1" fmla="*/ 415595 h 431367"/>
                      <a:gd name="connsiteX2" fmla="*/ 211960 w 497392"/>
                      <a:gd name="connsiteY2" fmla="*/ 294721 h 431367"/>
                      <a:gd name="connsiteX3" fmla="*/ 277280 w 497392"/>
                      <a:gd name="connsiteY3" fmla="*/ 423613 h 431367"/>
                      <a:gd name="connsiteX4" fmla="*/ 326194 w 497392"/>
                      <a:gd name="connsiteY4" fmla="*/ 395907 h 431367"/>
                      <a:gd name="connsiteX5" fmla="*/ 405929 w 497392"/>
                      <a:gd name="connsiteY5" fmla="*/ 428102 h 431367"/>
                      <a:gd name="connsiteX6" fmla="*/ 497392 w 497392"/>
                      <a:gd name="connsiteY6" fmla="*/ 431278 h 431367"/>
                      <a:gd name="connsiteX0" fmla="*/ 0 w 497392"/>
                      <a:gd name="connsiteY0" fmla="*/ 2 h 431289"/>
                      <a:gd name="connsiteX1" fmla="*/ 122804 w 497392"/>
                      <a:gd name="connsiteY1" fmla="*/ 415595 h 431289"/>
                      <a:gd name="connsiteX2" fmla="*/ 211960 w 497392"/>
                      <a:gd name="connsiteY2" fmla="*/ 294721 h 431289"/>
                      <a:gd name="connsiteX3" fmla="*/ 277280 w 497392"/>
                      <a:gd name="connsiteY3" fmla="*/ 423613 h 431289"/>
                      <a:gd name="connsiteX4" fmla="*/ 326194 w 497392"/>
                      <a:gd name="connsiteY4" fmla="*/ 395907 h 431289"/>
                      <a:gd name="connsiteX5" fmla="*/ 380802 w 497392"/>
                      <a:gd name="connsiteY5" fmla="*/ 426334 h 431289"/>
                      <a:gd name="connsiteX6" fmla="*/ 497392 w 497392"/>
                      <a:gd name="connsiteY6" fmla="*/ 431278 h 431289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80802 w 497392"/>
                      <a:gd name="connsiteY5" fmla="*/ 423583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6194 w 497392"/>
                      <a:gd name="connsiteY4" fmla="*/ 395907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30214 w 497392"/>
                      <a:gd name="connsiteY4" fmla="*/ 393942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8792 w 497392"/>
                      <a:gd name="connsiteY5" fmla="*/ 424172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8204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2173 w 497392"/>
                      <a:gd name="connsiteY4" fmla="*/ 397086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11960 w 497392"/>
                      <a:gd name="connsiteY2" fmla="*/ 294721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0498 w 497392"/>
                      <a:gd name="connsiteY4" fmla="*/ 39630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153 w 497392"/>
                      <a:gd name="connsiteY4" fmla="*/ 393549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374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907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18823 w 497392"/>
                      <a:gd name="connsiteY4" fmla="*/ 395121 h 431282"/>
                      <a:gd name="connsiteX5" fmla="*/ 323848 w 497392"/>
                      <a:gd name="connsiteY5" fmla="*/ 395121 h 431282"/>
                      <a:gd name="connsiteX6" fmla="*/ 370081 w 497392"/>
                      <a:gd name="connsiteY6" fmla="*/ 423779 h 431282"/>
                      <a:gd name="connsiteX7" fmla="*/ 497392 w 497392"/>
                      <a:gd name="connsiteY7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3848 w 497392"/>
                      <a:gd name="connsiteY4" fmla="*/ 39512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250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80 w 497392"/>
                      <a:gd name="connsiteY3" fmla="*/ 423613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5940 w 497392"/>
                      <a:gd name="connsiteY3" fmla="*/ 423417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0914 w 497392"/>
                      <a:gd name="connsiteY3" fmla="*/ 422041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1168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534 w 497392"/>
                      <a:gd name="connsiteY4" fmla="*/ 392174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7199 w 497392"/>
                      <a:gd name="connsiteY4" fmla="*/ 39472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7279 w 497392"/>
                      <a:gd name="connsiteY3" fmla="*/ 424989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8874 w 497392"/>
                      <a:gd name="connsiteY4" fmla="*/ 397675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22843 w 497392"/>
                      <a:gd name="connsiteY4" fmla="*/ 390601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488 w 497392"/>
                      <a:gd name="connsiteY4" fmla="*/ 391780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70081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497392"/>
                      <a:gd name="connsiteY0" fmla="*/ 2 h 431282"/>
                      <a:gd name="connsiteX1" fmla="*/ 122804 w 497392"/>
                      <a:gd name="connsiteY1" fmla="*/ 415595 h 431282"/>
                      <a:gd name="connsiteX2" fmla="*/ 201909 w 497392"/>
                      <a:gd name="connsiteY2" fmla="*/ 278804 h 431282"/>
                      <a:gd name="connsiteX3" fmla="*/ 273259 w 497392"/>
                      <a:gd name="connsiteY3" fmla="*/ 424006 h 431282"/>
                      <a:gd name="connsiteX4" fmla="*/ 318823 w 497392"/>
                      <a:gd name="connsiteY4" fmla="*/ 390208 h 431282"/>
                      <a:gd name="connsiteX5" fmla="*/ 362040 w 497392"/>
                      <a:gd name="connsiteY5" fmla="*/ 423779 h 431282"/>
                      <a:gd name="connsiteX6" fmla="*/ 497392 w 497392"/>
                      <a:gd name="connsiteY6" fmla="*/ 431278 h 431282"/>
                      <a:gd name="connsiteX0" fmla="*/ 0 w 514813"/>
                      <a:gd name="connsiteY0" fmla="*/ 2 h 428930"/>
                      <a:gd name="connsiteX1" fmla="*/ 122804 w 514813"/>
                      <a:gd name="connsiteY1" fmla="*/ 415595 h 428930"/>
                      <a:gd name="connsiteX2" fmla="*/ 201909 w 514813"/>
                      <a:gd name="connsiteY2" fmla="*/ 278804 h 428930"/>
                      <a:gd name="connsiteX3" fmla="*/ 273259 w 514813"/>
                      <a:gd name="connsiteY3" fmla="*/ 424006 h 428930"/>
                      <a:gd name="connsiteX4" fmla="*/ 318823 w 514813"/>
                      <a:gd name="connsiteY4" fmla="*/ 390208 h 428930"/>
                      <a:gd name="connsiteX5" fmla="*/ 362040 w 514813"/>
                      <a:gd name="connsiteY5" fmla="*/ 423779 h 428930"/>
                      <a:gd name="connsiteX6" fmla="*/ 514813 w 514813"/>
                      <a:gd name="connsiteY6" fmla="*/ 428920 h 428930"/>
                      <a:gd name="connsiteX0" fmla="*/ 0 w 518163"/>
                      <a:gd name="connsiteY0" fmla="*/ 2 h 429125"/>
                      <a:gd name="connsiteX1" fmla="*/ 122804 w 518163"/>
                      <a:gd name="connsiteY1" fmla="*/ 415595 h 429125"/>
                      <a:gd name="connsiteX2" fmla="*/ 201909 w 518163"/>
                      <a:gd name="connsiteY2" fmla="*/ 278804 h 429125"/>
                      <a:gd name="connsiteX3" fmla="*/ 273259 w 518163"/>
                      <a:gd name="connsiteY3" fmla="*/ 424006 h 429125"/>
                      <a:gd name="connsiteX4" fmla="*/ 318823 w 518163"/>
                      <a:gd name="connsiteY4" fmla="*/ 390208 h 429125"/>
                      <a:gd name="connsiteX5" fmla="*/ 362040 w 518163"/>
                      <a:gd name="connsiteY5" fmla="*/ 423779 h 429125"/>
                      <a:gd name="connsiteX6" fmla="*/ 518163 w 518163"/>
                      <a:gd name="connsiteY6" fmla="*/ 429116 h 429125"/>
                      <a:gd name="connsiteX0" fmla="*/ 0 w 450152"/>
                      <a:gd name="connsiteY0" fmla="*/ 2 h 429516"/>
                      <a:gd name="connsiteX1" fmla="*/ 122804 w 450152"/>
                      <a:gd name="connsiteY1" fmla="*/ 415595 h 429516"/>
                      <a:gd name="connsiteX2" fmla="*/ 201909 w 450152"/>
                      <a:gd name="connsiteY2" fmla="*/ 278804 h 429516"/>
                      <a:gd name="connsiteX3" fmla="*/ 273259 w 450152"/>
                      <a:gd name="connsiteY3" fmla="*/ 424006 h 429516"/>
                      <a:gd name="connsiteX4" fmla="*/ 318823 w 450152"/>
                      <a:gd name="connsiteY4" fmla="*/ 390208 h 429516"/>
                      <a:gd name="connsiteX5" fmla="*/ 362040 w 450152"/>
                      <a:gd name="connsiteY5" fmla="*/ 423779 h 429516"/>
                      <a:gd name="connsiteX6" fmla="*/ 450152 w 450152"/>
                      <a:gd name="connsiteY6" fmla="*/ 429509 h 429516"/>
                      <a:gd name="connsiteX0" fmla="*/ 0 w 418994"/>
                      <a:gd name="connsiteY0" fmla="*/ 2 h 426731"/>
                      <a:gd name="connsiteX1" fmla="*/ 122804 w 418994"/>
                      <a:gd name="connsiteY1" fmla="*/ 415595 h 426731"/>
                      <a:gd name="connsiteX2" fmla="*/ 201909 w 418994"/>
                      <a:gd name="connsiteY2" fmla="*/ 278804 h 426731"/>
                      <a:gd name="connsiteX3" fmla="*/ 273259 w 418994"/>
                      <a:gd name="connsiteY3" fmla="*/ 424006 h 426731"/>
                      <a:gd name="connsiteX4" fmla="*/ 318823 w 418994"/>
                      <a:gd name="connsiteY4" fmla="*/ 390208 h 426731"/>
                      <a:gd name="connsiteX5" fmla="*/ 362040 w 418994"/>
                      <a:gd name="connsiteY5" fmla="*/ 423779 h 426731"/>
                      <a:gd name="connsiteX6" fmla="*/ 418994 w 418994"/>
                      <a:gd name="connsiteY6" fmla="*/ 426562 h 426731"/>
                      <a:gd name="connsiteX0" fmla="*/ 0 w 403918"/>
                      <a:gd name="connsiteY0" fmla="*/ 2 h 426590"/>
                      <a:gd name="connsiteX1" fmla="*/ 122804 w 403918"/>
                      <a:gd name="connsiteY1" fmla="*/ 415595 h 426590"/>
                      <a:gd name="connsiteX2" fmla="*/ 201909 w 403918"/>
                      <a:gd name="connsiteY2" fmla="*/ 278804 h 426590"/>
                      <a:gd name="connsiteX3" fmla="*/ 273259 w 403918"/>
                      <a:gd name="connsiteY3" fmla="*/ 424006 h 426590"/>
                      <a:gd name="connsiteX4" fmla="*/ 318823 w 403918"/>
                      <a:gd name="connsiteY4" fmla="*/ 390208 h 426590"/>
                      <a:gd name="connsiteX5" fmla="*/ 362040 w 403918"/>
                      <a:gd name="connsiteY5" fmla="*/ 423779 h 426590"/>
                      <a:gd name="connsiteX6" fmla="*/ 403918 w 403918"/>
                      <a:gd name="connsiteY6" fmla="*/ 426365 h 426590"/>
                      <a:gd name="connsiteX0" fmla="*/ 0 w 404234"/>
                      <a:gd name="connsiteY0" fmla="*/ 2 h 426590"/>
                      <a:gd name="connsiteX1" fmla="*/ 122804 w 404234"/>
                      <a:gd name="connsiteY1" fmla="*/ 415595 h 426590"/>
                      <a:gd name="connsiteX2" fmla="*/ 201909 w 404234"/>
                      <a:gd name="connsiteY2" fmla="*/ 278804 h 426590"/>
                      <a:gd name="connsiteX3" fmla="*/ 273259 w 404234"/>
                      <a:gd name="connsiteY3" fmla="*/ 424006 h 426590"/>
                      <a:gd name="connsiteX4" fmla="*/ 318823 w 404234"/>
                      <a:gd name="connsiteY4" fmla="*/ 390208 h 426590"/>
                      <a:gd name="connsiteX5" fmla="*/ 362040 w 404234"/>
                      <a:gd name="connsiteY5" fmla="*/ 423779 h 426590"/>
                      <a:gd name="connsiteX6" fmla="*/ 403918 w 404234"/>
                      <a:gd name="connsiteY6" fmla="*/ 426365 h 426590"/>
                      <a:gd name="connsiteX0" fmla="*/ 0 w 413171"/>
                      <a:gd name="connsiteY0" fmla="*/ 2 h 426365"/>
                      <a:gd name="connsiteX1" fmla="*/ 122804 w 413171"/>
                      <a:gd name="connsiteY1" fmla="*/ 415595 h 426365"/>
                      <a:gd name="connsiteX2" fmla="*/ 201909 w 413171"/>
                      <a:gd name="connsiteY2" fmla="*/ 278804 h 426365"/>
                      <a:gd name="connsiteX3" fmla="*/ 273259 w 413171"/>
                      <a:gd name="connsiteY3" fmla="*/ 424006 h 426365"/>
                      <a:gd name="connsiteX4" fmla="*/ 318823 w 413171"/>
                      <a:gd name="connsiteY4" fmla="*/ 390208 h 426365"/>
                      <a:gd name="connsiteX5" fmla="*/ 362040 w 413171"/>
                      <a:gd name="connsiteY5" fmla="*/ 423779 h 426365"/>
                      <a:gd name="connsiteX6" fmla="*/ 403918 w 413171"/>
                      <a:gd name="connsiteY6" fmla="*/ 426365 h 426365"/>
                      <a:gd name="connsiteX0" fmla="*/ 0 w 454202"/>
                      <a:gd name="connsiteY0" fmla="*/ 2 h 425063"/>
                      <a:gd name="connsiteX1" fmla="*/ 122804 w 454202"/>
                      <a:gd name="connsiteY1" fmla="*/ 415595 h 425063"/>
                      <a:gd name="connsiteX2" fmla="*/ 201909 w 454202"/>
                      <a:gd name="connsiteY2" fmla="*/ 278804 h 425063"/>
                      <a:gd name="connsiteX3" fmla="*/ 273259 w 454202"/>
                      <a:gd name="connsiteY3" fmla="*/ 424006 h 425063"/>
                      <a:gd name="connsiteX4" fmla="*/ 318823 w 454202"/>
                      <a:gd name="connsiteY4" fmla="*/ 390208 h 425063"/>
                      <a:gd name="connsiteX5" fmla="*/ 362040 w 454202"/>
                      <a:gd name="connsiteY5" fmla="*/ 423779 h 425063"/>
                      <a:gd name="connsiteX6" fmla="*/ 448142 w 454202"/>
                      <a:gd name="connsiteY6" fmla="*/ 373506 h 425063"/>
                      <a:gd name="connsiteX0" fmla="*/ 0 w 448142"/>
                      <a:gd name="connsiteY0" fmla="*/ 2 h 425063"/>
                      <a:gd name="connsiteX1" fmla="*/ 122804 w 448142"/>
                      <a:gd name="connsiteY1" fmla="*/ 415595 h 425063"/>
                      <a:gd name="connsiteX2" fmla="*/ 201909 w 448142"/>
                      <a:gd name="connsiteY2" fmla="*/ 278804 h 425063"/>
                      <a:gd name="connsiteX3" fmla="*/ 273259 w 448142"/>
                      <a:gd name="connsiteY3" fmla="*/ 424006 h 425063"/>
                      <a:gd name="connsiteX4" fmla="*/ 318823 w 448142"/>
                      <a:gd name="connsiteY4" fmla="*/ 390208 h 425063"/>
                      <a:gd name="connsiteX5" fmla="*/ 362040 w 448142"/>
                      <a:gd name="connsiteY5" fmla="*/ 423779 h 425063"/>
                      <a:gd name="connsiteX6" fmla="*/ 448142 w 448142"/>
                      <a:gd name="connsiteY6" fmla="*/ 373506 h 425063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502417 w 502417"/>
                      <a:gd name="connsiteY6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29047 w 502417"/>
                      <a:gd name="connsiteY6" fmla="*/ 401802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2040 w 502417"/>
                      <a:gd name="connsiteY5" fmla="*/ 423779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8406 w 502417"/>
                      <a:gd name="connsiteY5" fmla="*/ 426530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32062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7707 w 502417"/>
                      <a:gd name="connsiteY6" fmla="*/ 430884 h 433439"/>
                      <a:gd name="connsiteX7" fmla="*/ 502417 w 502417"/>
                      <a:gd name="connsiteY7" fmla="*/ 433439 h 433439"/>
                      <a:gd name="connsiteX0" fmla="*/ 0 w 502417"/>
                      <a:gd name="connsiteY0" fmla="*/ 2 h 433439"/>
                      <a:gd name="connsiteX1" fmla="*/ 122804 w 502417"/>
                      <a:gd name="connsiteY1" fmla="*/ 415595 h 433439"/>
                      <a:gd name="connsiteX2" fmla="*/ 201909 w 502417"/>
                      <a:gd name="connsiteY2" fmla="*/ 278804 h 433439"/>
                      <a:gd name="connsiteX3" fmla="*/ 273259 w 502417"/>
                      <a:gd name="connsiteY3" fmla="*/ 424006 h 433439"/>
                      <a:gd name="connsiteX4" fmla="*/ 318823 w 502417"/>
                      <a:gd name="connsiteY4" fmla="*/ 390208 h 433439"/>
                      <a:gd name="connsiteX5" fmla="*/ 365056 w 502417"/>
                      <a:gd name="connsiteY5" fmla="*/ 425941 h 433439"/>
                      <a:gd name="connsiteX6" fmla="*/ 423687 w 502417"/>
                      <a:gd name="connsiteY6" fmla="*/ 427936 h 433439"/>
                      <a:gd name="connsiteX7" fmla="*/ 502417 w 502417"/>
                      <a:gd name="connsiteY7" fmla="*/ 433439 h 43343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0793"/>
                      <a:gd name="connsiteY0" fmla="*/ 2 h 429509"/>
                      <a:gd name="connsiteX1" fmla="*/ 122804 w 510793"/>
                      <a:gd name="connsiteY1" fmla="*/ 415595 h 429509"/>
                      <a:gd name="connsiteX2" fmla="*/ 201909 w 510793"/>
                      <a:gd name="connsiteY2" fmla="*/ 278804 h 429509"/>
                      <a:gd name="connsiteX3" fmla="*/ 273259 w 510793"/>
                      <a:gd name="connsiteY3" fmla="*/ 424006 h 429509"/>
                      <a:gd name="connsiteX4" fmla="*/ 318823 w 510793"/>
                      <a:gd name="connsiteY4" fmla="*/ 390208 h 429509"/>
                      <a:gd name="connsiteX5" fmla="*/ 365056 w 510793"/>
                      <a:gd name="connsiteY5" fmla="*/ 425941 h 429509"/>
                      <a:gd name="connsiteX6" fmla="*/ 423687 w 510793"/>
                      <a:gd name="connsiteY6" fmla="*/ 427936 h 429509"/>
                      <a:gd name="connsiteX7" fmla="*/ 510793 w 510793"/>
                      <a:gd name="connsiteY7" fmla="*/ 429509 h 429509"/>
                      <a:gd name="connsiteX0" fmla="*/ 0 w 517828"/>
                      <a:gd name="connsiteY0" fmla="*/ 2 h 428920"/>
                      <a:gd name="connsiteX1" fmla="*/ 122804 w 517828"/>
                      <a:gd name="connsiteY1" fmla="*/ 415595 h 428920"/>
                      <a:gd name="connsiteX2" fmla="*/ 201909 w 517828"/>
                      <a:gd name="connsiteY2" fmla="*/ 278804 h 428920"/>
                      <a:gd name="connsiteX3" fmla="*/ 273259 w 517828"/>
                      <a:gd name="connsiteY3" fmla="*/ 424006 h 428920"/>
                      <a:gd name="connsiteX4" fmla="*/ 318823 w 517828"/>
                      <a:gd name="connsiteY4" fmla="*/ 390208 h 428920"/>
                      <a:gd name="connsiteX5" fmla="*/ 365056 w 517828"/>
                      <a:gd name="connsiteY5" fmla="*/ 425941 h 428920"/>
                      <a:gd name="connsiteX6" fmla="*/ 423687 w 517828"/>
                      <a:gd name="connsiteY6" fmla="*/ 427936 h 428920"/>
                      <a:gd name="connsiteX7" fmla="*/ 517828 w 517828"/>
                      <a:gd name="connsiteY7" fmla="*/ 428920 h 428920"/>
                      <a:gd name="connsiteX0" fmla="*/ 0 w 523524"/>
                      <a:gd name="connsiteY0" fmla="*/ 2 h 428313"/>
                      <a:gd name="connsiteX1" fmla="*/ 122804 w 523524"/>
                      <a:gd name="connsiteY1" fmla="*/ 415595 h 428313"/>
                      <a:gd name="connsiteX2" fmla="*/ 201909 w 523524"/>
                      <a:gd name="connsiteY2" fmla="*/ 278804 h 428313"/>
                      <a:gd name="connsiteX3" fmla="*/ 273259 w 523524"/>
                      <a:gd name="connsiteY3" fmla="*/ 424006 h 428313"/>
                      <a:gd name="connsiteX4" fmla="*/ 318823 w 523524"/>
                      <a:gd name="connsiteY4" fmla="*/ 390208 h 428313"/>
                      <a:gd name="connsiteX5" fmla="*/ 365056 w 523524"/>
                      <a:gd name="connsiteY5" fmla="*/ 425941 h 428313"/>
                      <a:gd name="connsiteX6" fmla="*/ 423687 w 523524"/>
                      <a:gd name="connsiteY6" fmla="*/ 427936 h 428313"/>
                      <a:gd name="connsiteX7" fmla="*/ 523524 w 523524"/>
                      <a:gd name="connsiteY7" fmla="*/ 426562 h 428313"/>
                      <a:gd name="connsiteX0" fmla="*/ 0 w 521514"/>
                      <a:gd name="connsiteY0" fmla="*/ 2 h 429903"/>
                      <a:gd name="connsiteX1" fmla="*/ 122804 w 521514"/>
                      <a:gd name="connsiteY1" fmla="*/ 415595 h 429903"/>
                      <a:gd name="connsiteX2" fmla="*/ 201909 w 521514"/>
                      <a:gd name="connsiteY2" fmla="*/ 278804 h 429903"/>
                      <a:gd name="connsiteX3" fmla="*/ 273259 w 521514"/>
                      <a:gd name="connsiteY3" fmla="*/ 424006 h 429903"/>
                      <a:gd name="connsiteX4" fmla="*/ 318823 w 521514"/>
                      <a:gd name="connsiteY4" fmla="*/ 390208 h 429903"/>
                      <a:gd name="connsiteX5" fmla="*/ 365056 w 521514"/>
                      <a:gd name="connsiteY5" fmla="*/ 425941 h 429903"/>
                      <a:gd name="connsiteX6" fmla="*/ 423687 w 521514"/>
                      <a:gd name="connsiteY6" fmla="*/ 427936 h 429903"/>
                      <a:gd name="connsiteX7" fmla="*/ 521514 w 521514"/>
                      <a:gd name="connsiteY7" fmla="*/ 429903 h 429903"/>
                      <a:gd name="connsiteX0" fmla="*/ 0 w 521849"/>
                      <a:gd name="connsiteY0" fmla="*/ 2 h 428518"/>
                      <a:gd name="connsiteX1" fmla="*/ 122804 w 521849"/>
                      <a:gd name="connsiteY1" fmla="*/ 415595 h 428518"/>
                      <a:gd name="connsiteX2" fmla="*/ 201909 w 521849"/>
                      <a:gd name="connsiteY2" fmla="*/ 278804 h 428518"/>
                      <a:gd name="connsiteX3" fmla="*/ 273259 w 521849"/>
                      <a:gd name="connsiteY3" fmla="*/ 424006 h 428518"/>
                      <a:gd name="connsiteX4" fmla="*/ 318823 w 521849"/>
                      <a:gd name="connsiteY4" fmla="*/ 390208 h 428518"/>
                      <a:gd name="connsiteX5" fmla="*/ 365056 w 521849"/>
                      <a:gd name="connsiteY5" fmla="*/ 425941 h 428518"/>
                      <a:gd name="connsiteX6" fmla="*/ 423687 w 521849"/>
                      <a:gd name="connsiteY6" fmla="*/ 427936 h 428518"/>
                      <a:gd name="connsiteX7" fmla="*/ 521849 w 521849"/>
                      <a:gd name="connsiteY7" fmla="*/ 428331 h 428518"/>
                      <a:gd name="connsiteX0" fmla="*/ 0 w 521849"/>
                      <a:gd name="connsiteY0" fmla="*/ 2 h 428681"/>
                      <a:gd name="connsiteX1" fmla="*/ 122804 w 521849"/>
                      <a:gd name="connsiteY1" fmla="*/ 415595 h 428681"/>
                      <a:gd name="connsiteX2" fmla="*/ 201909 w 521849"/>
                      <a:gd name="connsiteY2" fmla="*/ 278804 h 428681"/>
                      <a:gd name="connsiteX3" fmla="*/ 273259 w 521849"/>
                      <a:gd name="connsiteY3" fmla="*/ 424006 h 428681"/>
                      <a:gd name="connsiteX4" fmla="*/ 318823 w 521849"/>
                      <a:gd name="connsiteY4" fmla="*/ 390208 h 428681"/>
                      <a:gd name="connsiteX5" fmla="*/ 365056 w 521849"/>
                      <a:gd name="connsiteY5" fmla="*/ 425941 h 428681"/>
                      <a:gd name="connsiteX6" fmla="*/ 420672 w 521849"/>
                      <a:gd name="connsiteY6" fmla="*/ 428132 h 428681"/>
                      <a:gd name="connsiteX7" fmla="*/ 521849 w 521849"/>
                      <a:gd name="connsiteY7" fmla="*/ 428331 h 428681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521849"/>
                      <a:gd name="connsiteY0" fmla="*/ 2 h 429190"/>
                      <a:gd name="connsiteX1" fmla="*/ 122804 w 521849"/>
                      <a:gd name="connsiteY1" fmla="*/ 415595 h 429190"/>
                      <a:gd name="connsiteX2" fmla="*/ 201909 w 521849"/>
                      <a:gd name="connsiteY2" fmla="*/ 278804 h 429190"/>
                      <a:gd name="connsiteX3" fmla="*/ 273259 w 521849"/>
                      <a:gd name="connsiteY3" fmla="*/ 424006 h 429190"/>
                      <a:gd name="connsiteX4" fmla="*/ 318823 w 521849"/>
                      <a:gd name="connsiteY4" fmla="*/ 390208 h 429190"/>
                      <a:gd name="connsiteX5" fmla="*/ 365056 w 521849"/>
                      <a:gd name="connsiteY5" fmla="*/ 425941 h 429190"/>
                      <a:gd name="connsiteX6" fmla="*/ 416317 w 521849"/>
                      <a:gd name="connsiteY6" fmla="*/ 428722 h 429190"/>
                      <a:gd name="connsiteX7" fmla="*/ 521849 w 521849"/>
                      <a:gd name="connsiteY7" fmla="*/ 428331 h 429190"/>
                      <a:gd name="connsiteX0" fmla="*/ 0 w 457189"/>
                      <a:gd name="connsiteY0" fmla="*/ 2 h 429271"/>
                      <a:gd name="connsiteX1" fmla="*/ 122804 w 457189"/>
                      <a:gd name="connsiteY1" fmla="*/ 415595 h 429271"/>
                      <a:gd name="connsiteX2" fmla="*/ 201909 w 457189"/>
                      <a:gd name="connsiteY2" fmla="*/ 278804 h 429271"/>
                      <a:gd name="connsiteX3" fmla="*/ 273259 w 457189"/>
                      <a:gd name="connsiteY3" fmla="*/ 424006 h 429271"/>
                      <a:gd name="connsiteX4" fmla="*/ 318823 w 457189"/>
                      <a:gd name="connsiteY4" fmla="*/ 390208 h 429271"/>
                      <a:gd name="connsiteX5" fmla="*/ 365056 w 457189"/>
                      <a:gd name="connsiteY5" fmla="*/ 425941 h 429271"/>
                      <a:gd name="connsiteX6" fmla="*/ 416317 w 457189"/>
                      <a:gd name="connsiteY6" fmla="*/ 428722 h 429271"/>
                      <a:gd name="connsiteX7" fmla="*/ 457189 w 457189"/>
                      <a:gd name="connsiteY7" fmla="*/ 428920 h 429271"/>
                      <a:gd name="connsiteX0" fmla="*/ 0 w 448478"/>
                      <a:gd name="connsiteY0" fmla="*/ 2 h 429271"/>
                      <a:gd name="connsiteX1" fmla="*/ 122804 w 448478"/>
                      <a:gd name="connsiteY1" fmla="*/ 415595 h 429271"/>
                      <a:gd name="connsiteX2" fmla="*/ 201909 w 448478"/>
                      <a:gd name="connsiteY2" fmla="*/ 278804 h 429271"/>
                      <a:gd name="connsiteX3" fmla="*/ 273259 w 448478"/>
                      <a:gd name="connsiteY3" fmla="*/ 424006 h 429271"/>
                      <a:gd name="connsiteX4" fmla="*/ 318823 w 448478"/>
                      <a:gd name="connsiteY4" fmla="*/ 390208 h 429271"/>
                      <a:gd name="connsiteX5" fmla="*/ 365056 w 448478"/>
                      <a:gd name="connsiteY5" fmla="*/ 425941 h 429271"/>
                      <a:gd name="connsiteX6" fmla="*/ 416317 w 448478"/>
                      <a:gd name="connsiteY6" fmla="*/ 428722 h 429271"/>
                      <a:gd name="connsiteX7" fmla="*/ 448478 w 448478"/>
                      <a:gd name="connsiteY7" fmla="*/ 428920 h 429271"/>
                      <a:gd name="connsiteX0" fmla="*/ 0 w 444458"/>
                      <a:gd name="connsiteY0" fmla="*/ 2 h 430099"/>
                      <a:gd name="connsiteX1" fmla="*/ 122804 w 444458"/>
                      <a:gd name="connsiteY1" fmla="*/ 415595 h 430099"/>
                      <a:gd name="connsiteX2" fmla="*/ 201909 w 444458"/>
                      <a:gd name="connsiteY2" fmla="*/ 278804 h 430099"/>
                      <a:gd name="connsiteX3" fmla="*/ 273259 w 444458"/>
                      <a:gd name="connsiteY3" fmla="*/ 424006 h 430099"/>
                      <a:gd name="connsiteX4" fmla="*/ 318823 w 444458"/>
                      <a:gd name="connsiteY4" fmla="*/ 390208 h 430099"/>
                      <a:gd name="connsiteX5" fmla="*/ 365056 w 444458"/>
                      <a:gd name="connsiteY5" fmla="*/ 425941 h 430099"/>
                      <a:gd name="connsiteX6" fmla="*/ 416317 w 444458"/>
                      <a:gd name="connsiteY6" fmla="*/ 428722 h 430099"/>
                      <a:gd name="connsiteX7" fmla="*/ 444458 w 444458"/>
                      <a:gd name="connsiteY7" fmla="*/ 430099 h 430099"/>
                      <a:gd name="connsiteX0" fmla="*/ 0 w 444458"/>
                      <a:gd name="connsiteY0" fmla="*/ 2 h 430199"/>
                      <a:gd name="connsiteX1" fmla="*/ 122804 w 444458"/>
                      <a:gd name="connsiteY1" fmla="*/ 415595 h 430199"/>
                      <a:gd name="connsiteX2" fmla="*/ 201909 w 444458"/>
                      <a:gd name="connsiteY2" fmla="*/ 278804 h 430199"/>
                      <a:gd name="connsiteX3" fmla="*/ 273259 w 444458"/>
                      <a:gd name="connsiteY3" fmla="*/ 424006 h 430199"/>
                      <a:gd name="connsiteX4" fmla="*/ 318823 w 444458"/>
                      <a:gd name="connsiteY4" fmla="*/ 390208 h 430199"/>
                      <a:gd name="connsiteX5" fmla="*/ 365056 w 444458"/>
                      <a:gd name="connsiteY5" fmla="*/ 425941 h 430199"/>
                      <a:gd name="connsiteX6" fmla="*/ 444458 w 444458"/>
                      <a:gd name="connsiteY6" fmla="*/ 430099 h 430199"/>
                      <a:gd name="connsiteX0" fmla="*/ 0 w 424691"/>
                      <a:gd name="connsiteY0" fmla="*/ 2 h 429554"/>
                      <a:gd name="connsiteX1" fmla="*/ 122804 w 424691"/>
                      <a:gd name="connsiteY1" fmla="*/ 415595 h 429554"/>
                      <a:gd name="connsiteX2" fmla="*/ 201909 w 424691"/>
                      <a:gd name="connsiteY2" fmla="*/ 278804 h 429554"/>
                      <a:gd name="connsiteX3" fmla="*/ 273259 w 424691"/>
                      <a:gd name="connsiteY3" fmla="*/ 424006 h 429554"/>
                      <a:gd name="connsiteX4" fmla="*/ 318823 w 424691"/>
                      <a:gd name="connsiteY4" fmla="*/ 390208 h 429554"/>
                      <a:gd name="connsiteX5" fmla="*/ 365056 w 424691"/>
                      <a:gd name="connsiteY5" fmla="*/ 425941 h 429554"/>
                      <a:gd name="connsiteX6" fmla="*/ 424691 w 424691"/>
                      <a:gd name="connsiteY6" fmla="*/ 428723 h 429554"/>
                      <a:gd name="connsiteX0" fmla="*/ 0 w 425361"/>
                      <a:gd name="connsiteY0" fmla="*/ 2 h 430311"/>
                      <a:gd name="connsiteX1" fmla="*/ 122804 w 425361"/>
                      <a:gd name="connsiteY1" fmla="*/ 415595 h 430311"/>
                      <a:gd name="connsiteX2" fmla="*/ 201909 w 425361"/>
                      <a:gd name="connsiteY2" fmla="*/ 278804 h 430311"/>
                      <a:gd name="connsiteX3" fmla="*/ 273259 w 425361"/>
                      <a:gd name="connsiteY3" fmla="*/ 424006 h 430311"/>
                      <a:gd name="connsiteX4" fmla="*/ 318823 w 425361"/>
                      <a:gd name="connsiteY4" fmla="*/ 390208 h 430311"/>
                      <a:gd name="connsiteX5" fmla="*/ 365056 w 425361"/>
                      <a:gd name="connsiteY5" fmla="*/ 425941 h 430311"/>
                      <a:gd name="connsiteX6" fmla="*/ 425361 w 425361"/>
                      <a:gd name="connsiteY6" fmla="*/ 430295 h 430311"/>
                      <a:gd name="connsiteX0" fmla="*/ 0 w 425361"/>
                      <a:gd name="connsiteY0" fmla="*/ 2 h 429554"/>
                      <a:gd name="connsiteX1" fmla="*/ 122804 w 425361"/>
                      <a:gd name="connsiteY1" fmla="*/ 415595 h 429554"/>
                      <a:gd name="connsiteX2" fmla="*/ 201909 w 425361"/>
                      <a:gd name="connsiteY2" fmla="*/ 278804 h 429554"/>
                      <a:gd name="connsiteX3" fmla="*/ 273259 w 425361"/>
                      <a:gd name="connsiteY3" fmla="*/ 424006 h 429554"/>
                      <a:gd name="connsiteX4" fmla="*/ 318823 w 425361"/>
                      <a:gd name="connsiteY4" fmla="*/ 390208 h 429554"/>
                      <a:gd name="connsiteX5" fmla="*/ 365056 w 425361"/>
                      <a:gd name="connsiteY5" fmla="*/ 425941 h 429554"/>
                      <a:gd name="connsiteX6" fmla="*/ 425361 w 425361"/>
                      <a:gd name="connsiteY6" fmla="*/ 428723 h 429554"/>
                      <a:gd name="connsiteX0" fmla="*/ 0 w 401574"/>
                      <a:gd name="connsiteY0" fmla="*/ 2 h 429554"/>
                      <a:gd name="connsiteX1" fmla="*/ 122804 w 401574"/>
                      <a:gd name="connsiteY1" fmla="*/ 415595 h 429554"/>
                      <a:gd name="connsiteX2" fmla="*/ 201909 w 401574"/>
                      <a:gd name="connsiteY2" fmla="*/ 278804 h 429554"/>
                      <a:gd name="connsiteX3" fmla="*/ 273259 w 401574"/>
                      <a:gd name="connsiteY3" fmla="*/ 424006 h 429554"/>
                      <a:gd name="connsiteX4" fmla="*/ 318823 w 401574"/>
                      <a:gd name="connsiteY4" fmla="*/ 390208 h 429554"/>
                      <a:gd name="connsiteX5" fmla="*/ 365056 w 401574"/>
                      <a:gd name="connsiteY5" fmla="*/ 425941 h 429554"/>
                      <a:gd name="connsiteX6" fmla="*/ 401574 w 401574"/>
                      <a:gd name="connsiteY6" fmla="*/ 428723 h 429554"/>
                      <a:gd name="connsiteX0" fmla="*/ 0 w 413970"/>
                      <a:gd name="connsiteY0" fmla="*/ 2 h 429634"/>
                      <a:gd name="connsiteX1" fmla="*/ 122804 w 413970"/>
                      <a:gd name="connsiteY1" fmla="*/ 415595 h 429634"/>
                      <a:gd name="connsiteX2" fmla="*/ 201909 w 413970"/>
                      <a:gd name="connsiteY2" fmla="*/ 278804 h 429634"/>
                      <a:gd name="connsiteX3" fmla="*/ 273259 w 413970"/>
                      <a:gd name="connsiteY3" fmla="*/ 424006 h 429634"/>
                      <a:gd name="connsiteX4" fmla="*/ 318823 w 413970"/>
                      <a:gd name="connsiteY4" fmla="*/ 390208 h 429634"/>
                      <a:gd name="connsiteX5" fmla="*/ 365056 w 413970"/>
                      <a:gd name="connsiteY5" fmla="*/ 425941 h 429634"/>
                      <a:gd name="connsiteX6" fmla="*/ 413970 w 413970"/>
                      <a:gd name="connsiteY6" fmla="*/ 428920 h 429634"/>
                      <a:gd name="connsiteX0" fmla="*/ 0 w 418326"/>
                      <a:gd name="connsiteY0" fmla="*/ 2 h 429141"/>
                      <a:gd name="connsiteX1" fmla="*/ 122804 w 418326"/>
                      <a:gd name="connsiteY1" fmla="*/ 415595 h 429141"/>
                      <a:gd name="connsiteX2" fmla="*/ 201909 w 418326"/>
                      <a:gd name="connsiteY2" fmla="*/ 278804 h 429141"/>
                      <a:gd name="connsiteX3" fmla="*/ 273259 w 418326"/>
                      <a:gd name="connsiteY3" fmla="*/ 424006 h 429141"/>
                      <a:gd name="connsiteX4" fmla="*/ 318823 w 418326"/>
                      <a:gd name="connsiteY4" fmla="*/ 390208 h 429141"/>
                      <a:gd name="connsiteX5" fmla="*/ 365056 w 418326"/>
                      <a:gd name="connsiteY5" fmla="*/ 425941 h 429141"/>
                      <a:gd name="connsiteX6" fmla="*/ 418326 w 418326"/>
                      <a:gd name="connsiteY6" fmla="*/ 427544 h 429141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1909 w 418326"/>
                      <a:gd name="connsiteY2" fmla="*/ 278804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5929 w 418326"/>
                      <a:gd name="connsiteY2" fmla="*/ 31260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73259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24691 w 418326"/>
                      <a:gd name="connsiteY2" fmla="*/ 304153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22804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4589 w 418326"/>
                      <a:gd name="connsiteY2" fmla="*/ 27644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91685 w 418326"/>
                      <a:gd name="connsiteY3" fmla="*/ 424792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16650 w 418326"/>
                      <a:gd name="connsiteY2" fmla="*/ 30395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9221 w 418326"/>
                      <a:gd name="connsiteY1" fmla="*/ 415595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18823 w 418326"/>
                      <a:gd name="connsiteY4" fmla="*/ 390208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2508 w 418326"/>
                      <a:gd name="connsiteY4" fmla="*/ 391191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76944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69908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26194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178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4386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18326"/>
                      <a:gd name="connsiteY0" fmla="*/ 2 h 427560"/>
                      <a:gd name="connsiteX1" fmla="*/ 134866 w 418326"/>
                      <a:gd name="connsiteY1" fmla="*/ 415399 h 427560"/>
                      <a:gd name="connsiteX2" fmla="*/ 207604 w 418326"/>
                      <a:gd name="connsiteY2" fmla="*/ 279786 h 427560"/>
                      <a:gd name="connsiteX3" fmla="*/ 286995 w 418326"/>
                      <a:gd name="connsiteY3" fmla="*/ 424006 h 427560"/>
                      <a:gd name="connsiteX4" fmla="*/ 330549 w 418326"/>
                      <a:gd name="connsiteY4" fmla="*/ 395120 h 427560"/>
                      <a:gd name="connsiteX5" fmla="*/ 369412 w 418326"/>
                      <a:gd name="connsiteY5" fmla="*/ 423190 h 427560"/>
                      <a:gd name="connsiteX6" fmla="*/ 418326 w 418326"/>
                      <a:gd name="connsiteY6" fmla="*/ 427544 h 427560"/>
                      <a:gd name="connsiteX0" fmla="*/ 0 w 409936"/>
                      <a:gd name="connsiteY0" fmla="*/ 2 h 427560"/>
                      <a:gd name="connsiteX1" fmla="*/ 134866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50685 w 409936"/>
                      <a:gd name="connsiteY1" fmla="*/ 415399 h 427560"/>
                      <a:gd name="connsiteX2" fmla="*/ 207604 w 409936"/>
                      <a:gd name="connsiteY2" fmla="*/ 279786 h 427560"/>
                      <a:gd name="connsiteX3" fmla="*/ 286995 w 409936"/>
                      <a:gd name="connsiteY3" fmla="*/ 424006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8082"/>
                      <a:gd name="connsiteX1" fmla="*/ 150685 w 409936"/>
                      <a:gd name="connsiteY1" fmla="*/ 415399 h 428082"/>
                      <a:gd name="connsiteX2" fmla="*/ 220258 w 409936"/>
                      <a:gd name="connsiteY2" fmla="*/ 330036 h 428082"/>
                      <a:gd name="connsiteX3" fmla="*/ 286995 w 409936"/>
                      <a:gd name="connsiteY3" fmla="*/ 424006 h 428082"/>
                      <a:gd name="connsiteX4" fmla="*/ 330549 w 409936"/>
                      <a:gd name="connsiteY4" fmla="*/ 395120 h 428082"/>
                      <a:gd name="connsiteX5" fmla="*/ 369412 w 409936"/>
                      <a:gd name="connsiteY5" fmla="*/ 423190 h 428082"/>
                      <a:gd name="connsiteX6" fmla="*/ 409936 w 409936"/>
                      <a:gd name="connsiteY6" fmla="*/ 427544 h 428082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091"/>
                      <a:gd name="connsiteX1" fmla="*/ 150685 w 409936"/>
                      <a:gd name="connsiteY1" fmla="*/ 415399 h 428091"/>
                      <a:gd name="connsiteX2" fmla="*/ 220258 w 409936"/>
                      <a:gd name="connsiteY2" fmla="*/ 330036 h 428091"/>
                      <a:gd name="connsiteX3" fmla="*/ 302813 w 409936"/>
                      <a:gd name="connsiteY3" fmla="*/ 423168 h 428091"/>
                      <a:gd name="connsiteX4" fmla="*/ 330549 w 409936"/>
                      <a:gd name="connsiteY4" fmla="*/ 395120 h 428091"/>
                      <a:gd name="connsiteX5" fmla="*/ 369412 w 409936"/>
                      <a:gd name="connsiteY5" fmla="*/ 423190 h 428091"/>
                      <a:gd name="connsiteX6" fmla="*/ 409936 w 409936"/>
                      <a:gd name="connsiteY6" fmla="*/ 427544 h 428091"/>
                      <a:gd name="connsiteX0" fmla="*/ 0 w 409936"/>
                      <a:gd name="connsiteY0" fmla="*/ 2 h 428863"/>
                      <a:gd name="connsiteX1" fmla="*/ 150685 w 409936"/>
                      <a:gd name="connsiteY1" fmla="*/ 415399 h 428863"/>
                      <a:gd name="connsiteX2" fmla="*/ 237659 w 409936"/>
                      <a:gd name="connsiteY2" fmla="*/ 335898 h 428863"/>
                      <a:gd name="connsiteX3" fmla="*/ 302813 w 409936"/>
                      <a:gd name="connsiteY3" fmla="*/ 423168 h 428863"/>
                      <a:gd name="connsiteX4" fmla="*/ 330549 w 409936"/>
                      <a:gd name="connsiteY4" fmla="*/ 395120 h 428863"/>
                      <a:gd name="connsiteX5" fmla="*/ 369412 w 409936"/>
                      <a:gd name="connsiteY5" fmla="*/ 423190 h 428863"/>
                      <a:gd name="connsiteX6" fmla="*/ 409936 w 409936"/>
                      <a:gd name="connsiteY6" fmla="*/ 427544 h 428863"/>
                      <a:gd name="connsiteX0" fmla="*/ 0 w 409936"/>
                      <a:gd name="connsiteY0" fmla="*/ 2 h 428833"/>
                      <a:gd name="connsiteX1" fmla="*/ 150685 w 409936"/>
                      <a:gd name="connsiteY1" fmla="*/ 415399 h 428833"/>
                      <a:gd name="connsiteX2" fmla="*/ 237659 w 409936"/>
                      <a:gd name="connsiteY2" fmla="*/ 335898 h 428833"/>
                      <a:gd name="connsiteX3" fmla="*/ 317050 w 409936"/>
                      <a:gd name="connsiteY3" fmla="*/ 425681 h 428833"/>
                      <a:gd name="connsiteX4" fmla="*/ 330549 w 409936"/>
                      <a:gd name="connsiteY4" fmla="*/ 395120 h 428833"/>
                      <a:gd name="connsiteX5" fmla="*/ 369412 w 409936"/>
                      <a:gd name="connsiteY5" fmla="*/ 423190 h 428833"/>
                      <a:gd name="connsiteX6" fmla="*/ 409936 w 409936"/>
                      <a:gd name="connsiteY6" fmla="*/ 427544 h 428833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17050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409936"/>
                      <a:gd name="connsiteY0" fmla="*/ 2 h 427560"/>
                      <a:gd name="connsiteX1" fmla="*/ 128539 w 409936"/>
                      <a:gd name="connsiteY1" fmla="*/ 413724 h 427560"/>
                      <a:gd name="connsiteX2" fmla="*/ 237659 w 409936"/>
                      <a:gd name="connsiteY2" fmla="*/ 335898 h 427560"/>
                      <a:gd name="connsiteX3" fmla="*/ 323377 w 409936"/>
                      <a:gd name="connsiteY3" fmla="*/ 425681 h 427560"/>
                      <a:gd name="connsiteX4" fmla="*/ 330549 w 409936"/>
                      <a:gd name="connsiteY4" fmla="*/ 395120 h 427560"/>
                      <a:gd name="connsiteX5" fmla="*/ 369412 w 409936"/>
                      <a:gd name="connsiteY5" fmla="*/ 423190 h 427560"/>
                      <a:gd name="connsiteX6" fmla="*/ 409936 w 409936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30549 w 394512"/>
                      <a:gd name="connsiteY4" fmla="*/ 395120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0"/>
                      <a:gd name="connsiteX1" fmla="*/ 128539 w 394512"/>
                      <a:gd name="connsiteY1" fmla="*/ 413724 h 427560"/>
                      <a:gd name="connsiteX2" fmla="*/ 237659 w 394512"/>
                      <a:gd name="connsiteY2" fmla="*/ 335898 h 427560"/>
                      <a:gd name="connsiteX3" fmla="*/ 323377 w 394512"/>
                      <a:gd name="connsiteY3" fmla="*/ 425681 h 427560"/>
                      <a:gd name="connsiteX4" fmla="*/ 353091 w 394512"/>
                      <a:gd name="connsiteY4" fmla="*/ 404542 h 427560"/>
                      <a:gd name="connsiteX5" fmla="*/ 369412 w 394512"/>
                      <a:gd name="connsiteY5" fmla="*/ 423190 h 427560"/>
                      <a:gd name="connsiteX6" fmla="*/ 394512 w 394512"/>
                      <a:gd name="connsiteY6" fmla="*/ 427544 h 427560"/>
                      <a:gd name="connsiteX0" fmla="*/ 0 w 394512"/>
                      <a:gd name="connsiteY0" fmla="*/ 2 h 427561"/>
                      <a:gd name="connsiteX1" fmla="*/ 128539 w 394512"/>
                      <a:gd name="connsiteY1" fmla="*/ 413724 h 427561"/>
                      <a:gd name="connsiteX2" fmla="*/ 237659 w 394512"/>
                      <a:gd name="connsiteY2" fmla="*/ 335898 h 427561"/>
                      <a:gd name="connsiteX3" fmla="*/ 323377 w 394512"/>
                      <a:gd name="connsiteY3" fmla="*/ 425681 h 427561"/>
                      <a:gd name="connsiteX4" fmla="*/ 353091 w 394512"/>
                      <a:gd name="connsiteY4" fmla="*/ 412708 h 427561"/>
                      <a:gd name="connsiteX5" fmla="*/ 369412 w 394512"/>
                      <a:gd name="connsiteY5" fmla="*/ 423190 h 427561"/>
                      <a:gd name="connsiteX6" fmla="*/ 394512 w 394512"/>
                      <a:gd name="connsiteY6" fmla="*/ 427544 h 427561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69412 w 394512"/>
                      <a:gd name="connsiteY5" fmla="*/ 423190 h 427606"/>
                      <a:gd name="connsiteX6" fmla="*/ 394512 w 394512"/>
                      <a:gd name="connsiteY6" fmla="*/ 427544 h 427606"/>
                      <a:gd name="connsiteX0" fmla="*/ 0 w 394512"/>
                      <a:gd name="connsiteY0" fmla="*/ 2 h 427606"/>
                      <a:gd name="connsiteX1" fmla="*/ 128539 w 394512"/>
                      <a:gd name="connsiteY1" fmla="*/ 413724 h 427606"/>
                      <a:gd name="connsiteX2" fmla="*/ 237659 w 394512"/>
                      <a:gd name="connsiteY2" fmla="*/ 335898 h 427606"/>
                      <a:gd name="connsiteX3" fmla="*/ 323377 w 394512"/>
                      <a:gd name="connsiteY3" fmla="*/ 425681 h 427606"/>
                      <a:gd name="connsiteX4" fmla="*/ 360210 w 394512"/>
                      <a:gd name="connsiteY4" fmla="*/ 413336 h 427606"/>
                      <a:gd name="connsiteX5" fmla="*/ 394512 w 394512"/>
                      <a:gd name="connsiteY5" fmla="*/ 427544 h 427606"/>
                      <a:gd name="connsiteX0" fmla="*/ 0 w 394512"/>
                      <a:gd name="connsiteY0" fmla="*/ 2 h 427654"/>
                      <a:gd name="connsiteX1" fmla="*/ 128539 w 394512"/>
                      <a:gd name="connsiteY1" fmla="*/ 413724 h 427654"/>
                      <a:gd name="connsiteX2" fmla="*/ 237659 w 394512"/>
                      <a:gd name="connsiteY2" fmla="*/ 335898 h 427654"/>
                      <a:gd name="connsiteX3" fmla="*/ 323377 w 394512"/>
                      <a:gd name="connsiteY3" fmla="*/ 425681 h 427654"/>
                      <a:gd name="connsiteX4" fmla="*/ 374446 w 394512"/>
                      <a:gd name="connsiteY4" fmla="*/ 413963 h 427654"/>
                      <a:gd name="connsiteX5" fmla="*/ 394512 w 394512"/>
                      <a:gd name="connsiteY5" fmla="*/ 427544 h 427654"/>
                      <a:gd name="connsiteX0" fmla="*/ 0 w 394512"/>
                      <a:gd name="connsiteY0" fmla="*/ 2 h 428383"/>
                      <a:gd name="connsiteX1" fmla="*/ 128539 w 394512"/>
                      <a:gd name="connsiteY1" fmla="*/ 413724 h 428383"/>
                      <a:gd name="connsiteX2" fmla="*/ 237659 w 394512"/>
                      <a:gd name="connsiteY2" fmla="*/ 335898 h 428383"/>
                      <a:gd name="connsiteX3" fmla="*/ 323377 w 394512"/>
                      <a:gd name="connsiteY3" fmla="*/ 425681 h 428383"/>
                      <a:gd name="connsiteX4" fmla="*/ 373259 w 394512"/>
                      <a:gd name="connsiteY4" fmla="*/ 420873 h 428383"/>
                      <a:gd name="connsiteX5" fmla="*/ 394512 w 394512"/>
                      <a:gd name="connsiteY5" fmla="*/ 427544 h 428383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3259 w 394512"/>
                      <a:gd name="connsiteY4" fmla="*/ 42087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128539 w 394512"/>
                      <a:gd name="connsiteY1" fmla="*/ 413724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9073"/>
                      <a:gd name="connsiteX1" fmla="*/ 91722 w 394512"/>
                      <a:gd name="connsiteY1" fmla="*/ 415608 h 429073"/>
                      <a:gd name="connsiteX2" fmla="*/ 237659 w 394512"/>
                      <a:gd name="connsiteY2" fmla="*/ 335898 h 429073"/>
                      <a:gd name="connsiteX3" fmla="*/ 325749 w 394512"/>
                      <a:gd name="connsiteY3" fmla="*/ 421913 h 429073"/>
                      <a:gd name="connsiteX4" fmla="*/ 375632 w 394512"/>
                      <a:gd name="connsiteY4" fmla="*/ 425270 h 429073"/>
                      <a:gd name="connsiteX5" fmla="*/ 394512 w 394512"/>
                      <a:gd name="connsiteY5" fmla="*/ 427544 h 429073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237659 w 394512"/>
                      <a:gd name="connsiteY2" fmla="*/ 335898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75833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35399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325749 w 394512"/>
                      <a:gd name="connsiteY3" fmla="*/ 421913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57671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9580 w 394512"/>
                      <a:gd name="connsiteY2" fmla="*/ 242936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375632 w 394512"/>
                      <a:gd name="connsiteY4" fmla="*/ 425270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7828 w 394512"/>
                      <a:gd name="connsiteY4" fmla="*/ 377533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8523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4169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1244 w 394512"/>
                      <a:gd name="connsiteY2" fmla="*/ 224093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38916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2723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1001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5412 w 394512"/>
                      <a:gd name="connsiteY2" fmla="*/ 237284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4500 w 394512"/>
                      <a:gd name="connsiteY1" fmla="*/ 411211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0903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60550 w 394512"/>
                      <a:gd name="connsiteY2" fmla="*/ 213416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45864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5744 w 394512"/>
                      <a:gd name="connsiteY4" fmla="*/ 37816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6833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8466 w 394512"/>
                      <a:gd name="connsiteY2" fmla="*/ 21153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45267 w 394512"/>
                      <a:gd name="connsiteY2" fmla="*/ 186408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85468 w 394512"/>
                      <a:gd name="connsiteY1" fmla="*/ 410583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195202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54297 w 394512"/>
                      <a:gd name="connsiteY2" fmla="*/ 20022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1276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0881 w 394512"/>
                      <a:gd name="connsiteY4" fmla="*/ 375649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79766 w 394512"/>
                      <a:gd name="connsiteY4" fmla="*/ 357434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2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94512 w 394512"/>
                      <a:gd name="connsiteY5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29968 w 394512"/>
                      <a:gd name="connsiteY5" fmla="*/ 394844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4629 w 394512"/>
                      <a:gd name="connsiteY4" fmla="*/ 368112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89491 w 394512"/>
                      <a:gd name="connsiteY4" fmla="*/ 372509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2746 w 394512"/>
                      <a:gd name="connsiteY5" fmla="*/ 416200 h 427544"/>
                      <a:gd name="connsiteX6" fmla="*/ 394512 w 394512"/>
                      <a:gd name="connsiteY6" fmla="*/ 427544 h 427544"/>
                      <a:gd name="connsiteX0" fmla="*/ 0 w 394512"/>
                      <a:gd name="connsiteY0" fmla="*/ 2 h 427544"/>
                      <a:gd name="connsiteX1" fmla="*/ 91025 w 394512"/>
                      <a:gd name="connsiteY1" fmla="*/ 413096 h 427544"/>
                      <a:gd name="connsiteX2" fmla="*/ 160549 w 394512"/>
                      <a:gd name="connsiteY2" fmla="*/ 210277 h 427544"/>
                      <a:gd name="connsiteX3" fmla="*/ 238918 w 394512"/>
                      <a:gd name="connsiteY3" fmla="*/ 419401 h 427544"/>
                      <a:gd name="connsiteX4" fmla="*/ 292270 w 394512"/>
                      <a:gd name="connsiteY4" fmla="*/ 375021 h 427544"/>
                      <a:gd name="connsiteX5" fmla="*/ 334829 w 394512"/>
                      <a:gd name="connsiteY5" fmla="*/ 411804 h 427544"/>
                      <a:gd name="connsiteX6" fmla="*/ 394512 w 394512"/>
                      <a:gd name="connsiteY6" fmla="*/ 427544 h 427544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8918 w 398680"/>
                      <a:gd name="connsiteY3" fmla="*/ 419401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92270 w 398680"/>
                      <a:gd name="connsiteY4" fmla="*/ 375021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0228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91025 w 398680"/>
                      <a:gd name="connsiteY1" fmla="*/ 413096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8795 w 398680"/>
                      <a:gd name="connsiteY1" fmla="*/ 41058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60549 w 398680"/>
                      <a:gd name="connsiteY2" fmla="*/ 210277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36139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2794 w 398680"/>
                      <a:gd name="connsiteY3" fmla="*/ 418564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83007 w 398680"/>
                      <a:gd name="connsiteY4" fmla="*/ 373346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51515 w 398680"/>
                      <a:gd name="connsiteY4" fmla="*/ 347384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11130 w 398680"/>
                      <a:gd name="connsiteY3" fmla="*/ 419402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6884 w 398680"/>
                      <a:gd name="connsiteY4" fmla="*/ 332309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34829 w 398680"/>
                      <a:gd name="connsiteY5" fmla="*/ 4118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30704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2222 w 398680"/>
                      <a:gd name="connsiteY5" fmla="*/ 410129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41327 w 398680"/>
                      <a:gd name="connsiteY4" fmla="*/ 331472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7999 w 398680"/>
                      <a:gd name="connsiteY4" fmla="*/ 345709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9057 w 398680"/>
                      <a:gd name="connsiteY2" fmla="*/ 15416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4426 w 398680"/>
                      <a:gd name="connsiteY2" fmla="*/ 1583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2573 w 398680"/>
                      <a:gd name="connsiteY2" fmla="*/ 144952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7425 w 398680"/>
                      <a:gd name="connsiteY3" fmla="*/ 416890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54294 w 398680"/>
                      <a:gd name="connsiteY4" fmla="*/ 346547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3669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92605 w 398680"/>
                      <a:gd name="connsiteY3" fmla="*/ 415215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183343 w 398680"/>
                      <a:gd name="connsiteY3" fmla="*/ 416052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28130 w 398680"/>
                      <a:gd name="connsiteY2" fmla="*/ 1508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58606 w 398680"/>
                      <a:gd name="connsiteY1" fmla="*/ 420634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66942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17942 w 398680"/>
                      <a:gd name="connsiteY2" fmla="*/ 151652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6278 w 398680"/>
                      <a:gd name="connsiteY2" fmla="*/ 157515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32761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200015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29285 w 398680"/>
                      <a:gd name="connsiteY4" fmla="*/ 323935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6695 w 398680"/>
                      <a:gd name="connsiteY4" fmla="*/ 3230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6883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2989 w 398680"/>
                      <a:gd name="connsiteY4" fmla="*/ 3364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43178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95384 w 398680"/>
                      <a:gd name="connsiteY3" fmla="*/ 417727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4842 w 398680"/>
                      <a:gd name="connsiteY4" fmla="*/ 32979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47810 w 398680"/>
                      <a:gd name="connsiteY4" fmla="*/ 341523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95000 w 398680"/>
                      <a:gd name="connsiteY5" fmla="*/ 418504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98680 w 398680"/>
                      <a:gd name="connsiteY6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46409 w 398680"/>
                      <a:gd name="connsiteY6" fmla="*/ 423317 h 428800"/>
                      <a:gd name="connsiteX7" fmla="*/ 398680 w 398680"/>
                      <a:gd name="connsiteY7" fmla="*/ 428800 h 428800"/>
                      <a:gd name="connsiteX0" fmla="*/ 0 w 398680"/>
                      <a:gd name="connsiteY0" fmla="*/ 2 h 428800"/>
                      <a:gd name="connsiteX1" fmla="*/ 72500 w 398680"/>
                      <a:gd name="connsiteY1" fmla="*/ 421472 h 428800"/>
                      <a:gd name="connsiteX2" fmla="*/ 129983 w 398680"/>
                      <a:gd name="connsiteY2" fmla="*/ 159190 h 428800"/>
                      <a:gd name="connsiteX3" fmla="*/ 189826 w 398680"/>
                      <a:gd name="connsiteY3" fmla="*/ 416890 h 428800"/>
                      <a:gd name="connsiteX4" fmla="*/ 239474 w 398680"/>
                      <a:gd name="connsiteY4" fmla="*/ 333148 h 428800"/>
                      <a:gd name="connsiteX5" fmla="*/ 286664 w 398680"/>
                      <a:gd name="connsiteY5" fmla="*/ 419342 h 428800"/>
                      <a:gd name="connsiteX6" fmla="*/ 338073 w 398680"/>
                      <a:gd name="connsiteY6" fmla="*/ 406567 h 428800"/>
                      <a:gd name="connsiteX7" fmla="*/ 398680 w 398680"/>
                      <a:gd name="connsiteY7" fmla="*/ 428800 h 428800"/>
                      <a:gd name="connsiteX0" fmla="*/ 0 w 400069"/>
                      <a:gd name="connsiteY0" fmla="*/ 2 h 424404"/>
                      <a:gd name="connsiteX1" fmla="*/ 72500 w 400069"/>
                      <a:gd name="connsiteY1" fmla="*/ 421472 h 424404"/>
                      <a:gd name="connsiteX2" fmla="*/ 129983 w 400069"/>
                      <a:gd name="connsiteY2" fmla="*/ 159190 h 424404"/>
                      <a:gd name="connsiteX3" fmla="*/ 189826 w 400069"/>
                      <a:gd name="connsiteY3" fmla="*/ 416890 h 424404"/>
                      <a:gd name="connsiteX4" fmla="*/ 239474 w 400069"/>
                      <a:gd name="connsiteY4" fmla="*/ 333148 h 424404"/>
                      <a:gd name="connsiteX5" fmla="*/ 286664 w 400069"/>
                      <a:gd name="connsiteY5" fmla="*/ 419342 h 424404"/>
                      <a:gd name="connsiteX6" fmla="*/ 338073 w 400069"/>
                      <a:gd name="connsiteY6" fmla="*/ 406567 h 424404"/>
                      <a:gd name="connsiteX7" fmla="*/ 400069 w 400069"/>
                      <a:gd name="connsiteY7" fmla="*/ 424404 h 424404"/>
                      <a:gd name="connsiteX0" fmla="*/ 0 w 388954"/>
                      <a:gd name="connsiteY0" fmla="*/ 2 h 424404"/>
                      <a:gd name="connsiteX1" fmla="*/ 72500 w 388954"/>
                      <a:gd name="connsiteY1" fmla="*/ 421472 h 424404"/>
                      <a:gd name="connsiteX2" fmla="*/ 129983 w 388954"/>
                      <a:gd name="connsiteY2" fmla="*/ 159190 h 424404"/>
                      <a:gd name="connsiteX3" fmla="*/ 189826 w 388954"/>
                      <a:gd name="connsiteY3" fmla="*/ 416890 h 424404"/>
                      <a:gd name="connsiteX4" fmla="*/ 239474 w 388954"/>
                      <a:gd name="connsiteY4" fmla="*/ 333148 h 424404"/>
                      <a:gd name="connsiteX5" fmla="*/ 286664 w 388954"/>
                      <a:gd name="connsiteY5" fmla="*/ 419342 h 424404"/>
                      <a:gd name="connsiteX6" fmla="*/ 338073 w 388954"/>
                      <a:gd name="connsiteY6" fmla="*/ 406567 h 424404"/>
                      <a:gd name="connsiteX7" fmla="*/ 388954 w 388954"/>
                      <a:gd name="connsiteY7" fmla="*/ 424404 h 424404"/>
                      <a:gd name="connsiteX0" fmla="*/ 0 w 391038"/>
                      <a:gd name="connsiteY0" fmla="*/ 2 h 424404"/>
                      <a:gd name="connsiteX1" fmla="*/ 72500 w 391038"/>
                      <a:gd name="connsiteY1" fmla="*/ 421472 h 424404"/>
                      <a:gd name="connsiteX2" fmla="*/ 129983 w 391038"/>
                      <a:gd name="connsiteY2" fmla="*/ 159190 h 424404"/>
                      <a:gd name="connsiteX3" fmla="*/ 189826 w 391038"/>
                      <a:gd name="connsiteY3" fmla="*/ 416890 h 424404"/>
                      <a:gd name="connsiteX4" fmla="*/ 239474 w 391038"/>
                      <a:gd name="connsiteY4" fmla="*/ 333148 h 424404"/>
                      <a:gd name="connsiteX5" fmla="*/ 286664 w 391038"/>
                      <a:gd name="connsiteY5" fmla="*/ 419342 h 424404"/>
                      <a:gd name="connsiteX6" fmla="*/ 338073 w 391038"/>
                      <a:gd name="connsiteY6" fmla="*/ 406567 h 424404"/>
                      <a:gd name="connsiteX7" fmla="*/ 391038 w 391038"/>
                      <a:gd name="connsiteY7" fmla="*/ 424404 h 424404"/>
                      <a:gd name="connsiteX0" fmla="*/ 0 w 405129"/>
                      <a:gd name="connsiteY0" fmla="*/ 2 h 427238"/>
                      <a:gd name="connsiteX1" fmla="*/ 72500 w 405129"/>
                      <a:gd name="connsiteY1" fmla="*/ 421472 h 427238"/>
                      <a:gd name="connsiteX2" fmla="*/ 129983 w 405129"/>
                      <a:gd name="connsiteY2" fmla="*/ 159190 h 427238"/>
                      <a:gd name="connsiteX3" fmla="*/ 189826 w 405129"/>
                      <a:gd name="connsiteY3" fmla="*/ 416890 h 427238"/>
                      <a:gd name="connsiteX4" fmla="*/ 239474 w 405129"/>
                      <a:gd name="connsiteY4" fmla="*/ 333148 h 427238"/>
                      <a:gd name="connsiteX5" fmla="*/ 286664 w 405129"/>
                      <a:gd name="connsiteY5" fmla="*/ 419342 h 427238"/>
                      <a:gd name="connsiteX6" fmla="*/ 338073 w 405129"/>
                      <a:gd name="connsiteY6" fmla="*/ 406567 h 427238"/>
                      <a:gd name="connsiteX7" fmla="*/ 391038 w 405129"/>
                      <a:gd name="connsiteY7" fmla="*/ 424404 h 427238"/>
                      <a:gd name="connsiteX0" fmla="*/ 0 w 404300"/>
                      <a:gd name="connsiteY0" fmla="*/ 2 h 433919"/>
                      <a:gd name="connsiteX1" fmla="*/ 72500 w 404300"/>
                      <a:gd name="connsiteY1" fmla="*/ 421472 h 433919"/>
                      <a:gd name="connsiteX2" fmla="*/ 129983 w 404300"/>
                      <a:gd name="connsiteY2" fmla="*/ 159190 h 433919"/>
                      <a:gd name="connsiteX3" fmla="*/ 189826 w 404300"/>
                      <a:gd name="connsiteY3" fmla="*/ 416890 h 433919"/>
                      <a:gd name="connsiteX4" fmla="*/ 239474 w 404300"/>
                      <a:gd name="connsiteY4" fmla="*/ 333148 h 433919"/>
                      <a:gd name="connsiteX5" fmla="*/ 286664 w 404300"/>
                      <a:gd name="connsiteY5" fmla="*/ 419342 h 433919"/>
                      <a:gd name="connsiteX6" fmla="*/ 338073 w 404300"/>
                      <a:gd name="connsiteY6" fmla="*/ 406567 h 433919"/>
                      <a:gd name="connsiteX7" fmla="*/ 391038 w 404300"/>
                      <a:gd name="connsiteY7" fmla="*/ 424404 h 433919"/>
                      <a:gd name="connsiteX0" fmla="*/ 0 w 393809"/>
                      <a:gd name="connsiteY0" fmla="*/ 2 h 425788"/>
                      <a:gd name="connsiteX1" fmla="*/ 72500 w 393809"/>
                      <a:gd name="connsiteY1" fmla="*/ 421472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29983 w 393809"/>
                      <a:gd name="connsiteY2" fmla="*/ 159190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58606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2 h 425788"/>
                      <a:gd name="connsiteX1" fmla="*/ 62311 w 393809"/>
                      <a:gd name="connsiteY1" fmla="*/ 422309 h 425788"/>
                      <a:gd name="connsiteX2" fmla="*/ 110532 w 393809"/>
                      <a:gd name="connsiteY2" fmla="*/ 116478 h 425788"/>
                      <a:gd name="connsiteX3" fmla="*/ 189826 w 393809"/>
                      <a:gd name="connsiteY3" fmla="*/ 416890 h 425788"/>
                      <a:gd name="connsiteX4" fmla="*/ 239474 w 393809"/>
                      <a:gd name="connsiteY4" fmla="*/ 333148 h 425788"/>
                      <a:gd name="connsiteX5" fmla="*/ 286664 w 393809"/>
                      <a:gd name="connsiteY5" fmla="*/ 419342 h 425788"/>
                      <a:gd name="connsiteX6" fmla="*/ 338073 w 393809"/>
                      <a:gd name="connsiteY6" fmla="*/ 406567 h 425788"/>
                      <a:gd name="connsiteX7" fmla="*/ 391038 w 393809"/>
                      <a:gd name="connsiteY7" fmla="*/ 424404 h 425788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10532 w 393809"/>
                      <a:gd name="connsiteY2" fmla="*/ 116476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89826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39474 w 393809"/>
                      <a:gd name="connsiteY4" fmla="*/ 3331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6318 w 393809"/>
                      <a:gd name="connsiteY4" fmla="*/ 29545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72227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8171 w 393809"/>
                      <a:gd name="connsiteY4" fmla="*/ 305509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86664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62582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3809"/>
                      <a:gd name="connsiteY0" fmla="*/ 0 h 425786"/>
                      <a:gd name="connsiteX1" fmla="*/ 62311 w 393809"/>
                      <a:gd name="connsiteY1" fmla="*/ 422307 h 425786"/>
                      <a:gd name="connsiteX2" fmla="*/ 105900 w 393809"/>
                      <a:gd name="connsiteY2" fmla="*/ 115639 h 425786"/>
                      <a:gd name="connsiteX3" fmla="*/ 168522 w 393809"/>
                      <a:gd name="connsiteY3" fmla="*/ 416888 h 425786"/>
                      <a:gd name="connsiteX4" fmla="*/ 212613 w 393809"/>
                      <a:gd name="connsiteY4" fmla="*/ 299646 h 425786"/>
                      <a:gd name="connsiteX5" fmla="*/ 254246 w 393809"/>
                      <a:gd name="connsiteY5" fmla="*/ 419340 h 425786"/>
                      <a:gd name="connsiteX6" fmla="*/ 338073 w 393809"/>
                      <a:gd name="connsiteY6" fmla="*/ 406565 h 425786"/>
                      <a:gd name="connsiteX7" fmla="*/ 391038 w 393809"/>
                      <a:gd name="connsiteY7" fmla="*/ 424402 h 425786"/>
                      <a:gd name="connsiteX0" fmla="*/ 0 w 392901"/>
                      <a:gd name="connsiteY0" fmla="*/ 0 h 425243"/>
                      <a:gd name="connsiteX1" fmla="*/ 62311 w 392901"/>
                      <a:gd name="connsiteY1" fmla="*/ 422307 h 425243"/>
                      <a:gd name="connsiteX2" fmla="*/ 105900 w 392901"/>
                      <a:gd name="connsiteY2" fmla="*/ 115639 h 425243"/>
                      <a:gd name="connsiteX3" fmla="*/ 168522 w 392901"/>
                      <a:gd name="connsiteY3" fmla="*/ 416888 h 425243"/>
                      <a:gd name="connsiteX4" fmla="*/ 212613 w 392901"/>
                      <a:gd name="connsiteY4" fmla="*/ 299646 h 425243"/>
                      <a:gd name="connsiteX5" fmla="*/ 254246 w 392901"/>
                      <a:gd name="connsiteY5" fmla="*/ 419340 h 425243"/>
                      <a:gd name="connsiteX6" fmla="*/ 308433 w 392901"/>
                      <a:gd name="connsiteY6" fmla="*/ 388141 h 425243"/>
                      <a:gd name="connsiteX7" fmla="*/ 391038 w 392901"/>
                      <a:gd name="connsiteY7" fmla="*/ 424402 h 425243"/>
                      <a:gd name="connsiteX0" fmla="*/ 0 w 392901"/>
                      <a:gd name="connsiteY0" fmla="*/ 0 h 425510"/>
                      <a:gd name="connsiteX1" fmla="*/ 62311 w 392901"/>
                      <a:gd name="connsiteY1" fmla="*/ 42230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4670 w 392901"/>
                      <a:gd name="connsiteY1" fmla="*/ 42167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30414"/>
                      <a:gd name="connsiteX1" fmla="*/ 54670 w 392901"/>
                      <a:gd name="connsiteY1" fmla="*/ 421679 h 430414"/>
                      <a:gd name="connsiteX2" fmla="*/ 105900 w 392901"/>
                      <a:gd name="connsiteY2" fmla="*/ 115639 h 430414"/>
                      <a:gd name="connsiteX3" fmla="*/ 168522 w 392901"/>
                      <a:gd name="connsiteY3" fmla="*/ 416888 h 430414"/>
                      <a:gd name="connsiteX4" fmla="*/ 212613 w 392901"/>
                      <a:gd name="connsiteY4" fmla="*/ 299646 h 430414"/>
                      <a:gd name="connsiteX5" fmla="*/ 254246 w 392901"/>
                      <a:gd name="connsiteY5" fmla="*/ 419340 h 430414"/>
                      <a:gd name="connsiteX6" fmla="*/ 308433 w 392901"/>
                      <a:gd name="connsiteY6" fmla="*/ 388141 h 430414"/>
                      <a:gd name="connsiteX7" fmla="*/ 391038 w 392901"/>
                      <a:gd name="connsiteY7" fmla="*/ 424402 h 430414"/>
                      <a:gd name="connsiteX0" fmla="*/ 0 w 392901"/>
                      <a:gd name="connsiteY0" fmla="*/ 0 h 459499"/>
                      <a:gd name="connsiteX1" fmla="*/ 54670 w 392901"/>
                      <a:gd name="connsiteY1" fmla="*/ 421679 h 459499"/>
                      <a:gd name="connsiteX2" fmla="*/ 79899 w 392901"/>
                      <a:gd name="connsiteY2" fmla="*/ 404627 h 459499"/>
                      <a:gd name="connsiteX3" fmla="*/ 105900 w 392901"/>
                      <a:gd name="connsiteY3" fmla="*/ 115639 h 459499"/>
                      <a:gd name="connsiteX4" fmla="*/ 168522 w 392901"/>
                      <a:gd name="connsiteY4" fmla="*/ 416888 h 459499"/>
                      <a:gd name="connsiteX5" fmla="*/ 212613 w 392901"/>
                      <a:gd name="connsiteY5" fmla="*/ 299646 h 459499"/>
                      <a:gd name="connsiteX6" fmla="*/ 254246 w 392901"/>
                      <a:gd name="connsiteY6" fmla="*/ 419340 h 459499"/>
                      <a:gd name="connsiteX7" fmla="*/ 308433 w 392901"/>
                      <a:gd name="connsiteY7" fmla="*/ 388141 h 459499"/>
                      <a:gd name="connsiteX8" fmla="*/ 391038 w 392901"/>
                      <a:gd name="connsiteY8" fmla="*/ 424402 h 459499"/>
                      <a:gd name="connsiteX0" fmla="*/ 0 w 392901"/>
                      <a:gd name="connsiteY0" fmla="*/ 0 h 438763"/>
                      <a:gd name="connsiteX1" fmla="*/ 54670 w 392901"/>
                      <a:gd name="connsiteY1" fmla="*/ 421679 h 438763"/>
                      <a:gd name="connsiteX2" fmla="*/ 79899 w 392901"/>
                      <a:gd name="connsiteY2" fmla="*/ 404627 h 438763"/>
                      <a:gd name="connsiteX3" fmla="*/ 105900 w 392901"/>
                      <a:gd name="connsiteY3" fmla="*/ 115639 h 438763"/>
                      <a:gd name="connsiteX4" fmla="*/ 168522 w 392901"/>
                      <a:gd name="connsiteY4" fmla="*/ 416888 h 438763"/>
                      <a:gd name="connsiteX5" fmla="*/ 212613 w 392901"/>
                      <a:gd name="connsiteY5" fmla="*/ 299646 h 438763"/>
                      <a:gd name="connsiteX6" fmla="*/ 254246 w 392901"/>
                      <a:gd name="connsiteY6" fmla="*/ 419340 h 438763"/>
                      <a:gd name="connsiteX7" fmla="*/ 308433 w 392901"/>
                      <a:gd name="connsiteY7" fmla="*/ 388141 h 438763"/>
                      <a:gd name="connsiteX8" fmla="*/ 391038 w 392901"/>
                      <a:gd name="connsiteY8" fmla="*/ 424402 h 438763"/>
                      <a:gd name="connsiteX0" fmla="*/ 0 w 392901"/>
                      <a:gd name="connsiteY0" fmla="*/ 0 h 425510"/>
                      <a:gd name="connsiteX1" fmla="*/ 79899 w 392901"/>
                      <a:gd name="connsiteY1" fmla="*/ 40462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6974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50027 w 392901"/>
                      <a:gd name="connsiteY1" fmla="*/ 420329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5164 w 392901"/>
                      <a:gd name="connsiteY1" fmla="*/ 419701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105900 w 392901"/>
                      <a:gd name="connsiteY2" fmla="*/ 115639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68522 w 392901"/>
                      <a:gd name="connsiteY3" fmla="*/ 416888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85059 w 392901"/>
                      <a:gd name="connsiteY2" fmla="*/ 748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85059 w 392901"/>
                      <a:gd name="connsiteY3" fmla="*/ 74811 h 425510"/>
                      <a:gd name="connsiteX4" fmla="*/ 126841 w 392901"/>
                      <a:gd name="connsiteY4" fmla="*/ 425053 h 425510"/>
                      <a:gd name="connsiteX5" fmla="*/ 212613 w 392901"/>
                      <a:gd name="connsiteY5" fmla="*/ 299646 h 425510"/>
                      <a:gd name="connsiteX6" fmla="*/ 254246 w 392901"/>
                      <a:gd name="connsiteY6" fmla="*/ 419340 h 425510"/>
                      <a:gd name="connsiteX7" fmla="*/ 308433 w 392901"/>
                      <a:gd name="connsiteY7" fmla="*/ 388141 h 425510"/>
                      <a:gd name="connsiteX8" fmla="*/ 391038 w 392901"/>
                      <a:gd name="connsiteY8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5036 w 392901"/>
                      <a:gd name="connsiteY2" fmla="*/ 101248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2952 w 392901"/>
                      <a:gd name="connsiteY2" fmla="*/ 5414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69479 w 392901"/>
                      <a:gd name="connsiteY2" fmla="*/ 53511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7943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1563 w 392901"/>
                      <a:gd name="connsiteY2" fmla="*/ 47230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6841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77121 w 392901"/>
                      <a:gd name="connsiteY2" fmla="*/ 52255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25053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212613 w 392901"/>
                      <a:gd name="connsiteY4" fmla="*/ 299646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74406 w 392901"/>
                      <a:gd name="connsiteY4" fmla="*/ 208570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3291 w 392901"/>
                      <a:gd name="connsiteY4" fmla="*/ 196008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093 w 392901"/>
                      <a:gd name="connsiteY3" fmla="*/ 419400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28925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3788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69543 w 392901"/>
                      <a:gd name="connsiteY4" fmla="*/ 20103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37262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4406 w 392901"/>
                      <a:gd name="connsiteY4" fmla="*/ 213595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54246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963 w 392901"/>
                      <a:gd name="connsiteY5" fmla="*/ 419340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16199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8268 w 392901"/>
                      <a:gd name="connsiteY5" fmla="*/ 420595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4100 w 392901"/>
                      <a:gd name="connsiteY5" fmla="*/ 414942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901"/>
                      <a:gd name="connsiteY0" fmla="*/ 0 h 425510"/>
                      <a:gd name="connsiteX1" fmla="*/ 43775 w 392901"/>
                      <a:gd name="connsiteY1" fmla="*/ 420957 h 425510"/>
                      <a:gd name="connsiteX2" fmla="*/ 80594 w 392901"/>
                      <a:gd name="connsiteY2" fmla="*/ 62933 h 425510"/>
                      <a:gd name="connsiteX3" fmla="*/ 140041 w 392901"/>
                      <a:gd name="connsiteY3" fmla="*/ 417516 h 425510"/>
                      <a:gd name="connsiteX4" fmla="*/ 176489 w 392901"/>
                      <a:gd name="connsiteY4" fmla="*/ 217363 h 425510"/>
                      <a:gd name="connsiteX5" fmla="*/ 230627 w 392901"/>
                      <a:gd name="connsiteY5" fmla="*/ 416826 h 425510"/>
                      <a:gd name="connsiteX6" fmla="*/ 308433 w 392901"/>
                      <a:gd name="connsiteY6" fmla="*/ 388141 h 425510"/>
                      <a:gd name="connsiteX7" fmla="*/ 391038 w 392901"/>
                      <a:gd name="connsiteY7" fmla="*/ 424402 h 425510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590"/>
                      <a:gd name="connsiteY0" fmla="*/ 0 h 425104"/>
                      <a:gd name="connsiteX1" fmla="*/ 43775 w 392590"/>
                      <a:gd name="connsiteY1" fmla="*/ 420957 h 425104"/>
                      <a:gd name="connsiteX2" fmla="*/ 80594 w 392590"/>
                      <a:gd name="connsiteY2" fmla="*/ 62933 h 425104"/>
                      <a:gd name="connsiteX3" fmla="*/ 140041 w 392590"/>
                      <a:gd name="connsiteY3" fmla="*/ 417516 h 425104"/>
                      <a:gd name="connsiteX4" fmla="*/ 176489 w 392590"/>
                      <a:gd name="connsiteY4" fmla="*/ 217363 h 425104"/>
                      <a:gd name="connsiteX5" fmla="*/ 230627 w 392590"/>
                      <a:gd name="connsiteY5" fmla="*/ 416826 h 425104"/>
                      <a:gd name="connsiteX6" fmla="*/ 290371 w 392590"/>
                      <a:gd name="connsiteY6" fmla="*/ 367413 h 425104"/>
                      <a:gd name="connsiteX7" fmla="*/ 391038 w 392590"/>
                      <a:gd name="connsiteY7" fmla="*/ 424402 h 425104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7 w 392489"/>
                      <a:gd name="connsiteY5" fmla="*/ 416826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712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0628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2489"/>
                      <a:gd name="connsiteY0" fmla="*/ 0 h 425136"/>
                      <a:gd name="connsiteX1" fmla="*/ 43775 w 392489"/>
                      <a:gd name="connsiteY1" fmla="*/ 420957 h 425136"/>
                      <a:gd name="connsiteX2" fmla="*/ 80594 w 392489"/>
                      <a:gd name="connsiteY2" fmla="*/ 62933 h 425136"/>
                      <a:gd name="connsiteX3" fmla="*/ 140041 w 392489"/>
                      <a:gd name="connsiteY3" fmla="*/ 417516 h 425136"/>
                      <a:gd name="connsiteX4" fmla="*/ 176489 w 392489"/>
                      <a:gd name="connsiteY4" fmla="*/ 217363 h 425136"/>
                      <a:gd name="connsiteX5" fmla="*/ 232017 w 392489"/>
                      <a:gd name="connsiteY5" fmla="*/ 418710 h 425136"/>
                      <a:gd name="connsiteX6" fmla="*/ 290371 w 392489"/>
                      <a:gd name="connsiteY6" fmla="*/ 367413 h 425136"/>
                      <a:gd name="connsiteX7" fmla="*/ 391038 w 392489"/>
                      <a:gd name="connsiteY7" fmla="*/ 424402 h 425136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90371 w 391038"/>
                      <a:gd name="connsiteY6" fmla="*/ 367413 h 424402"/>
                      <a:gd name="connsiteX7" fmla="*/ 334845 w 391038"/>
                      <a:gd name="connsiteY7" fmla="*/ 396461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90371 w 391038"/>
                      <a:gd name="connsiteY6" fmla="*/ 367413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6490"/>
                      <a:gd name="connsiteX1" fmla="*/ 43775 w 391038"/>
                      <a:gd name="connsiteY1" fmla="*/ 420957 h 426490"/>
                      <a:gd name="connsiteX2" fmla="*/ 80594 w 391038"/>
                      <a:gd name="connsiteY2" fmla="*/ 62933 h 426490"/>
                      <a:gd name="connsiteX3" fmla="*/ 140041 w 391038"/>
                      <a:gd name="connsiteY3" fmla="*/ 417516 h 426490"/>
                      <a:gd name="connsiteX4" fmla="*/ 176489 w 391038"/>
                      <a:gd name="connsiteY4" fmla="*/ 217363 h 426490"/>
                      <a:gd name="connsiteX5" fmla="*/ 232017 w 391038"/>
                      <a:gd name="connsiteY5" fmla="*/ 418710 h 426490"/>
                      <a:gd name="connsiteX6" fmla="*/ 276478 w 391038"/>
                      <a:gd name="connsiteY6" fmla="*/ 361759 h 426490"/>
                      <a:gd name="connsiteX7" fmla="*/ 326509 w 391038"/>
                      <a:gd name="connsiteY7" fmla="*/ 422842 h 426490"/>
                      <a:gd name="connsiteX8" fmla="*/ 391038 w 391038"/>
                      <a:gd name="connsiteY8" fmla="*/ 424402 h 426490"/>
                      <a:gd name="connsiteX0" fmla="*/ 0 w 391038"/>
                      <a:gd name="connsiteY0" fmla="*/ 0 h 424402"/>
                      <a:gd name="connsiteX1" fmla="*/ 43775 w 391038"/>
                      <a:gd name="connsiteY1" fmla="*/ 420957 h 424402"/>
                      <a:gd name="connsiteX2" fmla="*/ 80594 w 391038"/>
                      <a:gd name="connsiteY2" fmla="*/ 62933 h 424402"/>
                      <a:gd name="connsiteX3" fmla="*/ 140041 w 391038"/>
                      <a:gd name="connsiteY3" fmla="*/ 417516 h 424402"/>
                      <a:gd name="connsiteX4" fmla="*/ 176489 w 391038"/>
                      <a:gd name="connsiteY4" fmla="*/ 217363 h 424402"/>
                      <a:gd name="connsiteX5" fmla="*/ 232017 w 391038"/>
                      <a:gd name="connsiteY5" fmla="*/ 418710 h 424402"/>
                      <a:gd name="connsiteX6" fmla="*/ 276478 w 391038"/>
                      <a:gd name="connsiteY6" fmla="*/ 361759 h 424402"/>
                      <a:gd name="connsiteX7" fmla="*/ 324425 w 391038"/>
                      <a:gd name="connsiteY7" fmla="*/ 417189 h 424402"/>
                      <a:gd name="connsiteX8" fmla="*/ 391038 w 391038"/>
                      <a:gd name="connsiteY8" fmla="*/ 424402 h 424402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1038"/>
                      <a:gd name="connsiteY0" fmla="*/ 0 h 424578"/>
                      <a:gd name="connsiteX1" fmla="*/ 43775 w 391038"/>
                      <a:gd name="connsiteY1" fmla="*/ 420957 h 424578"/>
                      <a:gd name="connsiteX2" fmla="*/ 80594 w 391038"/>
                      <a:gd name="connsiteY2" fmla="*/ 62933 h 424578"/>
                      <a:gd name="connsiteX3" fmla="*/ 140041 w 391038"/>
                      <a:gd name="connsiteY3" fmla="*/ 417516 h 424578"/>
                      <a:gd name="connsiteX4" fmla="*/ 176489 w 391038"/>
                      <a:gd name="connsiteY4" fmla="*/ 217363 h 424578"/>
                      <a:gd name="connsiteX5" fmla="*/ 232017 w 391038"/>
                      <a:gd name="connsiteY5" fmla="*/ 418710 h 424578"/>
                      <a:gd name="connsiteX6" fmla="*/ 276478 w 391038"/>
                      <a:gd name="connsiteY6" fmla="*/ 361759 h 424578"/>
                      <a:gd name="connsiteX7" fmla="*/ 327898 w 391038"/>
                      <a:gd name="connsiteY7" fmla="*/ 420330 h 424578"/>
                      <a:gd name="connsiteX8" fmla="*/ 391038 w 391038"/>
                      <a:gd name="connsiteY8" fmla="*/ 424402 h 424578"/>
                      <a:gd name="connsiteX0" fmla="*/ 0 w 393817"/>
                      <a:gd name="connsiteY0" fmla="*/ 0 h 424578"/>
                      <a:gd name="connsiteX1" fmla="*/ 46554 w 393817"/>
                      <a:gd name="connsiteY1" fmla="*/ 420957 h 424578"/>
                      <a:gd name="connsiteX2" fmla="*/ 83373 w 393817"/>
                      <a:gd name="connsiteY2" fmla="*/ 62933 h 424578"/>
                      <a:gd name="connsiteX3" fmla="*/ 142820 w 393817"/>
                      <a:gd name="connsiteY3" fmla="*/ 417516 h 424578"/>
                      <a:gd name="connsiteX4" fmla="*/ 179268 w 393817"/>
                      <a:gd name="connsiteY4" fmla="*/ 217363 h 424578"/>
                      <a:gd name="connsiteX5" fmla="*/ 234796 w 393817"/>
                      <a:gd name="connsiteY5" fmla="*/ 418710 h 424578"/>
                      <a:gd name="connsiteX6" fmla="*/ 279257 w 393817"/>
                      <a:gd name="connsiteY6" fmla="*/ 361759 h 424578"/>
                      <a:gd name="connsiteX7" fmla="*/ 330677 w 393817"/>
                      <a:gd name="connsiteY7" fmla="*/ 420330 h 424578"/>
                      <a:gd name="connsiteX8" fmla="*/ 393817 w 393817"/>
                      <a:gd name="connsiteY8" fmla="*/ 424402 h 424578"/>
                      <a:gd name="connsiteX0" fmla="*/ 0 w 392891"/>
                      <a:gd name="connsiteY0" fmla="*/ 0 h 423741"/>
                      <a:gd name="connsiteX1" fmla="*/ 45628 w 392891"/>
                      <a:gd name="connsiteY1" fmla="*/ 420120 h 423741"/>
                      <a:gd name="connsiteX2" fmla="*/ 82447 w 392891"/>
                      <a:gd name="connsiteY2" fmla="*/ 62096 h 423741"/>
                      <a:gd name="connsiteX3" fmla="*/ 141894 w 392891"/>
                      <a:gd name="connsiteY3" fmla="*/ 416679 h 423741"/>
                      <a:gd name="connsiteX4" fmla="*/ 178342 w 392891"/>
                      <a:gd name="connsiteY4" fmla="*/ 216526 h 423741"/>
                      <a:gd name="connsiteX5" fmla="*/ 233870 w 392891"/>
                      <a:gd name="connsiteY5" fmla="*/ 417873 h 423741"/>
                      <a:gd name="connsiteX6" fmla="*/ 278331 w 392891"/>
                      <a:gd name="connsiteY6" fmla="*/ 360922 h 423741"/>
                      <a:gd name="connsiteX7" fmla="*/ 329751 w 392891"/>
                      <a:gd name="connsiteY7" fmla="*/ 419493 h 423741"/>
                      <a:gd name="connsiteX8" fmla="*/ 392891 w 392891"/>
                      <a:gd name="connsiteY8" fmla="*/ 423565 h 423741"/>
                      <a:gd name="connsiteX0" fmla="*/ 0 w 394975"/>
                      <a:gd name="connsiteY0" fmla="*/ 0 h 423741"/>
                      <a:gd name="connsiteX1" fmla="*/ 47712 w 394975"/>
                      <a:gd name="connsiteY1" fmla="*/ 420120 h 423741"/>
                      <a:gd name="connsiteX2" fmla="*/ 84531 w 394975"/>
                      <a:gd name="connsiteY2" fmla="*/ 62096 h 423741"/>
                      <a:gd name="connsiteX3" fmla="*/ 143978 w 394975"/>
                      <a:gd name="connsiteY3" fmla="*/ 416679 h 423741"/>
                      <a:gd name="connsiteX4" fmla="*/ 180426 w 394975"/>
                      <a:gd name="connsiteY4" fmla="*/ 216526 h 423741"/>
                      <a:gd name="connsiteX5" fmla="*/ 235954 w 394975"/>
                      <a:gd name="connsiteY5" fmla="*/ 417873 h 423741"/>
                      <a:gd name="connsiteX6" fmla="*/ 280415 w 394975"/>
                      <a:gd name="connsiteY6" fmla="*/ 360922 h 423741"/>
                      <a:gd name="connsiteX7" fmla="*/ 331835 w 394975"/>
                      <a:gd name="connsiteY7" fmla="*/ 419493 h 423741"/>
                      <a:gd name="connsiteX8" fmla="*/ 394975 w 394975"/>
                      <a:gd name="connsiteY8" fmla="*/ 423565 h 4237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94975" h="423741">
                        <a:moveTo>
                          <a:pt x="0" y="0"/>
                        </a:moveTo>
                        <a:cubicBezTo>
                          <a:pt x="48137" y="28186"/>
                          <a:pt x="30062" y="400847"/>
                          <a:pt x="47712" y="420120"/>
                        </a:cubicBezTo>
                        <a:cubicBezTo>
                          <a:pt x="60218" y="436995"/>
                          <a:pt x="78345" y="119787"/>
                          <a:pt x="84531" y="62096"/>
                        </a:cubicBezTo>
                        <a:cubicBezTo>
                          <a:pt x="97681" y="62779"/>
                          <a:pt x="121049" y="383613"/>
                          <a:pt x="143978" y="416679"/>
                        </a:cubicBezTo>
                        <a:cubicBezTo>
                          <a:pt x="165099" y="372732"/>
                          <a:pt x="164960" y="256698"/>
                          <a:pt x="180426" y="216526"/>
                        </a:cubicBezTo>
                        <a:cubicBezTo>
                          <a:pt x="194905" y="260169"/>
                          <a:pt x="217640" y="407968"/>
                          <a:pt x="235954" y="417873"/>
                        </a:cubicBezTo>
                        <a:cubicBezTo>
                          <a:pt x="264198" y="396470"/>
                          <a:pt x="259662" y="373164"/>
                          <a:pt x="280415" y="360922"/>
                        </a:cubicBezTo>
                        <a:cubicBezTo>
                          <a:pt x="297553" y="376057"/>
                          <a:pt x="315057" y="409995"/>
                          <a:pt x="331835" y="419493"/>
                        </a:cubicBezTo>
                        <a:cubicBezTo>
                          <a:pt x="348613" y="428991"/>
                          <a:pt x="385609" y="418908"/>
                          <a:pt x="394975" y="423565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rgbClr val="AD00D6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92" name="Freeform: Shape 2">
                    <a:extLst>
                      <a:ext uri="{FF2B5EF4-FFF2-40B4-BE49-F238E27FC236}">
                        <a16:creationId xmlns:a16="http://schemas.microsoft.com/office/drawing/2014/main" id="{C6B54501-137F-4C5E-8482-054B2263321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642518" y="1933142"/>
                    <a:ext cx="713074" cy="670924"/>
                  </a:xfrm>
                  <a:custGeom>
                    <a:avLst/>
                    <a:gdLst>
                      <a:gd name="connsiteX0" fmla="*/ 36731 w 1596476"/>
                      <a:gd name="connsiteY0" fmla="*/ 651780 h 665003"/>
                      <a:gd name="connsiteX1" fmla="*/ 497531 w 1596476"/>
                      <a:gd name="connsiteY1" fmla="*/ 475380 h 665003"/>
                      <a:gd name="connsiteX2" fmla="*/ 803531 w 1596476"/>
                      <a:gd name="connsiteY2" fmla="*/ 180 h 665003"/>
                      <a:gd name="connsiteX3" fmla="*/ 1131131 w 1596476"/>
                      <a:gd name="connsiteY3" fmla="*/ 532980 h 665003"/>
                      <a:gd name="connsiteX4" fmla="*/ 1555931 w 1596476"/>
                      <a:gd name="connsiteY4" fmla="*/ 637380 h 665003"/>
                      <a:gd name="connsiteX5" fmla="*/ 36731 w 1596476"/>
                      <a:gd name="connsiteY5" fmla="*/ 651780 h 665003"/>
                      <a:gd name="connsiteX0" fmla="*/ 41709 w 1505206"/>
                      <a:gd name="connsiteY0" fmla="*/ 646065 h 660151"/>
                      <a:gd name="connsiteX1" fmla="*/ 411069 w 1505206"/>
                      <a:gd name="connsiteY1" fmla="*/ 475380 h 660151"/>
                      <a:gd name="connsiteX2" fmla="*/ 717069 w 1505206"/>
                      <a:gd name="connsiteY2" fmla="*/ 180 h 660151"/>
                      <a:gd name="connsiteX3" fmla="*/ 1044669 w 1505206"/>
                      <a:gd name="connsiteY3" fmla="*/ 532980 h 660151"/>
                      <a:gd name="connsiteX4" fmla="*/ 1469469 w 1505206"/>
                      <a:gd name="connsiteY4" fmla="*/ 637380 h 660151"/>
                      <a:gd name="connsiteX5" fmla="*/ 41709 w 1505206"/>
                      <a:gd name="connsiteY5" fmla="*/ 646065 h 660151"/>
                      <a:gd name="connsiteX0" fmla="*/ 44736 w 1460067"/>
                      <a:gd name="connsiteY0" fmla="*/ 659401 h 670537"/>
                      <a:gd name="connsiteX1" fmla="*/ 368376 w 1460067"/>
                      <a:gd name="connsiteY1" fmla="*/ 475381 h 670537"/>
                      <a:gd name="connsiteX2" fmla="*/ 674376 w 1460067"/>
                      <a:gd name="connsiteY2" fmla="*/ 181 h 670537"/>
                      <a:gd name="connsiteX3" fmla="*/ 1001976 w 1460067"/>
                      <a:gd name="connsiteY3" fmla="*/ 532981 h 670537"/>
                      <a:gd name="connsiteX4" fmla="*/ 1426776 w 1460067"/>
                      <a:gd name="connsiteY4" fmla="*/ 637381 h 670537"/>
                      <a:gd name="connsiteX5" fmla="*/ 44736 w 1460067"/>
                      <a:gd name="connsiteY5" fmla="*/ 659401 h 670537"/>
                      <a:gd name="connsiteX0" fmla="*/ 80208 w 1495539"/>
                      <a:gd name="connsiteY0" fmla="*/ 659401 h 661490"/>
                      <a:gd name="connsiteX1" fmla="*/ 403848 w 1495539"/>
                      <a:gd name="connsiteY1" fmla="*/ 475381 h 661490"/>
                      <a:gd name="connsiteX2" fmla="*/ 709848 w 1495539"/>
                      <a:gd name="connsiteY2" fmla="*/ 181 h 661490"/>
                      <a:gd name="connsiteX3" fmla="*/ 1037448 w 1495539"/>
                      <a:gd name="connsiteY3" fmla="*/ 532981 h 661490"/>
                      <a:gd name="connsiteX4" fmla="*/ 1462248 w 1495539"/>
                      <a:gd name="connsiteY4" fmla="*/ 637381 h 661490"/>
                      <a:gd name="connsiteX5" fmla="*/ 80208 w 1495539"/>
                      <a:gd name="connsiteY5" fmla="*/ 659401 h 661490"/>
                      <a:gd name="connsiteX0" fmla="*/ 80208 w 1498830"/>
                      <a:gd name="connsiteY0" fmla="*/ 659328 h 661714"/>
                      <a:gd name="connsiteX1" fmla="*/ 403848 w 1498830"/>
                      <a:gd name="connsiteY1" fmla="*/ 475308 h 661714"/>
                      <a:gd name="connsiteX2" fmla="*/ 709848 w 1498830"/>
                      <a:gd name="connsiteY2" fmla="*/ 108 h 661714"/>
                      <a:gd name="connsiteX3" fmla="*/ 1066023 w 1498830"/>
                      <a:gd name="connsiteY3" fmla="*/ 519573 h 661714"/>
                      <a:gd name="connsiteX4" fmla="*/ 1462248 w 1498830"/>
                      <a:gd name="connsiteY4" fmla="*/ 637308 h 661714"/>
                      <a:gd name="connsiteX5" fmla="*/ 80208 w 1498830"/>
                      <a:gd name="connsiteY5" fmla="*/ 659328 h 661714"/>
                      <a:gd name="connsiteX0" fmla="*/ 52476 w 1471098"/>
                      <a:gd name="connsiteY0" fmla="*/ 659249 h 669262"/>
                      <a:gd name="connsiteX1" fmla="*/ 326586 w 1471098"/>
                      <a:gd name="connsiteY1" fmla="*/ 496184 h 669262"/>
                      <a:gd name="connsiteX2" fmla="*/ 682116 w 1471098"/>
                      <a:gd name="connsiteY2" fmla="*/ 29 h 669262"/>
                      <a:gd name="connsiteX3" fmla="*/ 1038291 w 1471098"/>
                      <a:gd name="connsiteY3" fmla="*/ 519494 h 669262"/>
                      <a:gd name="connsiteX4" fmla="*/ 1434516 w 1471098"/>
                      <a:gd name="connsiteY4" fmla="*/ 637229 h 669262"/>
                      <a:gd name="connsiteX5" fmla="*/ 52476 w 1471098"/>
                      <a:gd name="connsiteY5" fmla="*/ 659249 h 669262"/>
                      <a:gd name="connsiteX0" fmla="*/ 52476 w 1468018"/>
                      <a:gd name="connsiteY0" fmla="*/ 659227 h 670412"/>
                      <a:gd name="connsiteX1" fmla="*/ 326586 w 1468018"/>
                      <a:gd name="connsiteY1" fmla="*/ 496162 h 670412"/>
                      <a:gd name="connsiteX2" fmla="*/ 682116 w 1468018"/>
                      <a:gd name="connsiteY2" fmla="*/ 7 h 670412"/>
                      <a:gd name="connsiteX3" fmla="*/ 1011621 w 1468018"/>
                      <a:gd name="connsiteY3" fmla="*/ 485182 h 670412"/>
                      <a:gd name="connsiteX4" fmla="*/ 1434516 w 1468018"/>
                      <a:gd name="connsiteY4" fmla="*/ 637207 h 670412"/>
                      <a:gd name="connsiteX5" fmla="*/ 52476 w 1468018"/>
                      <a:gd name="connsiteY5" fmla="*/ 659227 h 670412"/>
                      <a:gd name="connsiteX0" fmla="*/ 52476 w 1570331"/>
                      <a:gd name="connsiteY0" fmla="*/ 659227 h 663604"/>
                      <a:gd name="connsiteX1" fmla="*/ 326586 w 1570331"/>
                      <a:gd name="connsiteY1" fmla="*/ 496162 h 663604"/>
                      <a:gd name="connsiteX2" fmla="*/ 682116 w 1570331"/>
                      <a:gd name="connsiteY2" fmla="*/ 7 h 663604"/>
                      <a:gd name="connsiteX3" fmla="*/ 1011621 w 1570331"/>
                      <a:gd name="connsiteY3" fmla="*/ 485182 h 663604"/>
                      <a:gd name="connsiteX4" fmla="*/ 1434516 w 1570331"/>
                      <a:gd name="connsiteY4" fmla="*/ 637207 h 663604"/>
                      <a:gd name="connsiteX5" fmla="*/ 1456445 w 1570331"/>
                      <a:gd name="connsiteY5" fmla="*/ 618605 h 663604"/>
                      <a:gd name="connsiteX6" fmla="*/ 52476 w 1570331"/>
                      <a:gd name="connsiteY6" fmla="*/ 659227 h 663604"/>
                      <a:gd name="connsiteX0" fmla="*/ 52476 w 1558782"/>
                      <a:gd name="connsiteY0" fmla="*/ 659227 h 682780"/>
                      <a:gd name="connsiteX1" fmla="*/ 326586 w 1558782"/>
                      <a:gd name="connsiteY1" fmla="*/ 496162 h 682780"/>
                      <a:gd name="connsiteX2" fmla="*/ 682116 w 1558782"/>
                      <a:gd name="connsiteY2" fmla="*/ 7 h 682780"/>
                      <a:gd name="connsiteX3" fmla="*/ 1011621 w 1558782"/>
                      <a:gd name="connsiteY3" fmla="*/ 485182 h 682780"/>
                      <a:gd name="connsiteX4" fmla="*/ 1392606 w 1558782"/>
                      <a:gd name="connsiteY4" fmla="*/ 679117 h 682780"/>
                      <a:gd name="connsiteX5" fmla="*/ 1456445 w 1558782"/>
                      <a:gd name="connsiteY5" fmla="*/ 618605 h 682780"/>
                      <a:gd name="connsiteX6" fmla="*/ 52476 w 1558782"/>
                      <a:gd name="connsiteY6" fmla="*/ 659227 h 682780"/>
                      <a:gd name="connsiteX0" fmla="*/ 52476 w 1575762"/>
                      <a:gd name="connsiteY0" fmla="*/ 659227 h 663604"/>
                      <a:gd name="connsiteX1" fmla="*/ 326586 w 1575762"/>
                      <a:gd name="connsiteY1" fmla="*/ 496162 h 663604"/>
                      <a:gd name="connsiteX2" fmla="*/ 682116 w 1575762"/>
                      <a:gd name="connsiteY2" fmla="*/ 7 h 663604"/>
                      <a:gd name="connsiteX3" fmla="*/ 1011621 w 1575762"/>
                      <a:gd name="connsiteY3" fmla="*/ 485182 h 663604"/>
                      <a:gd name="connsiteX4" fmla="*/ 1451661 w 1575762"/>
                      <a:gd name="connsiteY4" fmla="*/ 616252 h 663604"/>
                      <a:gd name="connsiteX5" fmla="*/ 1456445 w 1575762"/>
                      <a:gd name="connsiteY5" fmla="*/ 618605 h 663604"/>
                      <a:gd name="connsiteX6" fmla="*/ 52476 w 1575762"/>
                      <a:gd name="connsiteY6" fmla="*/ 659227 h 663604"/>
                      <a:gd name="connsiteX0" fmla="*/ 48527 w 1517180"/>
                      <a:gd name="connsiteY0" fmla="*/ 659227 h 665752"/>
                      <a:gd name="connsiteX1" fmla="*/ 322637 w 1517180"/>
                      <a:gd name="connsiteY1" fmla="*/ 496162 h 665752"/>
                      <a:gd name="connsiteX2" fmla="*/ 678167 w 1517180"/>
                      <a:gd name="connsiteY2" fmla="*/ 7 h 665752"/>
                      <a:gd name="connsiteX3" fmla="*/ 1007672 w 1517180"/>
                      <a:gd name="connsiteY3" fmla="*/ 485182 h 665752"/>
                      <a:gd name="connsiteX4" fmla="*/ 1447712 w 1517180"/>
                      <a:gd name="connsiteY4" fmla="*/ 616252 h 665752"/>
                      <a:gd name="connsiteX5" fmla="*/ 1368676 w 1517180"/>
                      <a:gd name="connsiteY5" fmla="*/ 633845 h 665752"/>
                      <a:gd name="connsiteX6" fmla="*/ 48527 w 1517180"/>
                      <a:gd name="connsiteY6" fmla="*/ 659227 h 665752"/>
                      <a:gd name="connsiteX0" fmla="*/ 46359 w 1496555"/>
                      <a:gd name="connsiteY0" fmla="*/ 659227 h 665132"/>
                      <a:gd name="connsiteX1" fmla="*/ 320469 w 1496555"/>
                      <a:gd name="connsiteY1" fmla="*/ 496162 h 665132"/>
                      <a:gd name="connsiteX2" fmla="*/ 675999 w 1496555"/>
                      <a:gd name="connsiteY2" fmla="*/ 7 h 665132"/>
                      <a:gd name="connsiteX3" fmla="*/ 1005504 w 1496555"/>
                      <a:gd name="connsiteY3" fmla="*/ 485182 h 665132"/>
                      <a:gd name="connsiteX4" fmla="*/ 1445544 w 1496555"/>
                      <a:gd name="connsiteY4" fmla="*/ 616252 h 665132"/>
                      <a:gd name="connsiteX5" fmla="*/ 1332218 w 1496555"/>
                      <a:gd name="connsiteY5" fmla="*/ 630035 h 665132"/>
                      <a:gd name="connsiteX6" fmla="*/ 46359 w 1496555"/>
                      <a:gd name="connsiteY6" fmla="*/ 659227 h 665132"/>
                      <a:gd name="connsiteX0" fmla="*/ 46359 w 1472495"/>
                      <a:gd name="connsiteY0" fmla="*/ 659227 h 665132"/>
                      <a:gd name="connsiteX1" fmla="*/ 320469 w 1472495"/>
                      <a:gd name="connsiteY1" fmla="*/ 496162 h 665132"/>
                      <a:gd name="connsiteX2" fmla="*/ 675999 w 1472495"/>
                      <a:gd name="connsiteY2" fmla="*/ 7 h 665132"/>
                      <a:gd name="connsiteX3" fmla="*/ 1005504 w 1472495"/>
                      <a:gd name="connsiteY3" fmla="*/ 485182 h 665132"/>
                      <a:gd name="connsiteX4" fmla="*/ 1397919 w 1472495"/>
                      <a:gd name="connsiteY4" fmla="*/ 612442 h 665132"/>
                      <a:gd name="connsiteX5" fmla="*/ 1332218 w 1472495"/>
                      <a:gd name="connsiteY5" fmla="*/ 630035 h 665132"/>
                      <a:gd name="connsiteX6" fmla="*/ 46359 w 1472495"/>
                      <a:gd name="connsiteY6" fmla="*/ 659227 h 665132"/>
                      <a:gd name="connsiteX0" fmla="*/ 37619 w 1402338"/>
                      <a:gd name="connsiteY0" fmla="*/ 659227 h 662456"/>
                      <a:gd name="connsiteX1" fmla="*/ 311729 w 1402338"/>
                      <a:gd name="connsiteY1" fmla="*/ 496162 h 662456"/>
                      <a:gd name="connsiteX2" fmla="*/ 667259 w 1402338"/>
                      <a:gd name="connsiteY2" fmla="*/ 7 h 662456"/>
                      <a:gd name="connsiteX3" fmla="*/ 996764 w 1402338"/>
                      <a:gd name="connsiteY3" fmla="*/ 485182 h 662456"/>
                      <a:gd name="connsiteX4" fmla="*/ 1389179 w 1402338"/>
                      <a:gd name="connsiteY4" fmla="*/ 612442 h 662456"/>
                      <a:gd name="connsiteX5" fmla="*/ 1182508 w 1402338"/>
                      <a:gd name="connsiteY5" fmla="*/ 607175 h 662456"/>
                      <a:gd name="connsiteX6" fmla="*/ 37619 w 1402338"/>
                      <a:gd name="connsiteY6" fmla="*/ 659227 h 662456"/>
                      <a:gd name="connsiteX0" fmla="*/ 98930 w 1463649"/>
                      <a:gd name="connsiteY0" fmla="*/ 659227 h 662456"/>
                      <a:gd name="connsiteX1" fmla="*/ 91295 w 1463649"/>
                      <a:gd name="connsiteY1" fmla="*/ 628130 h 662456"/>
                      <a:gd name="connsiteX2" fmla="*/ 373040 w 1463649"/>
                      <a:gd name="connsiteY2" fmla="*/ 496162 h 662456"/>
                      <a:gd name="connsiteX3" fmla="*/ 728570 w 1463649"/>
                      <a:gd name="connsiteY3" fmla="*/ 7 h 662456"/>
                      <a:gd name="connsiteX4" fmla="*/ 1058075 w 1463649"/>
                      <a:gd name="connsiteY4" fmla="*/ 485182 h 662456"/>
                      <a:gd name="connsiteX5" fmla="*/ 1450490 w 1463649"/>
                      <a:gd name="connsiteY5" fmla="*/ 612442 h 662456"/>
                      <a:gd name="connsiteX6" fmla="*/ 1243819 w 1463649"/>
                      <a:gd name="connsiteY6" fmla="*/ 607175 h 662456"/>
                      <a:gd name="connsiteX7" fmla="*/ 98930 w 1463649"/>
                      <a:gd name="connsiteY7" fmla="*/ 659227 h 662456"/>
                      <a:gd name="connsiteX0" fmla="*/ 145544 w 1409298"/>
                      <a:gd name="connsiteY0" fmla="*/ 623032 h 639694"/>
                      <a:gd name="connsiteX1" fmla="*/ 36944 w 1409298"/>
                      <a:gd name="connsiteY1" fmla="*/ 628130 h 639694"/>
                      <a:gd name="connsiteX2" fmla="*/ 318689 w 1409298"/>
                      <a:gd name="connsiteY2" fmla="*/ 496162 h 639694"/>
                      <a:gd name="connsiteX3" fmla="*/ 674219 w 1409298"/>
                      <a:gd name="connsiteY3" fmla="*/ 7 h 639694"/>
                      <a:gd name="connsiteX4" fmla="*/ 1003724 w 1409298"/>
                      <a:gd name="connsiteY4" fmla="*/ 485182 h 639694"/>
                      <a:gd name="connsiteX5" fmla="*/ 1396139 w 1409298"/>
                      <a:gd name="connsiteY5" fmla="*/ 612442 h 639694"/>
                      <a:gd name="connsiteX6" fmla="*/ 1189468 w 1409298"/>
                      <a:gd name="connsiteY6" fmla="*/ 607175 h 639694"/>
                      <a:gd name="connsiteX7" fmla="*/ 145544 w 1409298"/>
                      <a:gd name="connsiteY7" fmla="*/ 623032 h 639694"/>
                      <a:gd name="connsiteX0" fmla="*/ 166053 w 1399327"/>
                      <a:gd name="connsiteY0" fmla="*/ 590647 h 635070"/>
                      <a:gd name="connsiteX1" fmla="*/ 26973 w 1399327"/>
                      <a:gd name="connsiteY1" fmla="*/ 628130 h 635070"/>
                      <a:gd name="connsiteX2" fmla="*/ 308718 w 1399327"/>
                      <a:gd name="connsiteY2" fmla="*/ 496162 h 635070"/>
                      <a:gd name="connsiteX3" fmla="*/ 664248 w 1399327"/>
                      <a:gd name="connsiteY3" fmla="*/ 7 h 635070"/>
                      <a:gd name="connsiteX4" fmla="*/ 993753 w 1399327"/>
                      <a:gd name="connsiteY4" fmla="*/ 485182 h 635070"/>
                      <a:gd name="connsiteX5" fmla="*/ 1386168 w 1399327"/>
                      <a:gd name="connsiteY5" fmla="*/ 612442 h 635070"/>
                      <a:gd name="connsiteX6" fmla="*/ 1179497 w 1399327"/>
                      <a:gd name="connsiteY6" fmla="*/ 607175 h 635070"/>
                      <a:gd name="connsiteX7" fmla="*/ 166053 w 1399327"/>
                      <a:gd name="connsiteY7" fmla="*/ 590647 h 635070"/>
                      <a:gd name="connsiteX0" fmla="*/ 177464 w 1395498"/>
                      <a:gd name="connsiteY0" fmla="*/ 613507 h 637810"/>
                      <a:gd name="connsiteX1" fmla="*/ 23144 w 1395498"/>
                      <a:gd name="connsiteY1" fmla="*/ 628130 h 637810"/>
                      <a:gd name="connsiteX2" fmla="*/ 304889 w 1395498"/>
                      <a:gd name="connsiteY2" fmla="*/ 496162 h 637810"/>
                      <a:gd name="connsiteX3" fmla="*/ 660419 w 1395498"/>
                      <a:gd name="connsiteY3" fmla="*/ 7 h 637810"/>
                      <a:gd name="connsiteX4" fmla="*/ 989924 w 1395498"/>
                      <a:gd name="connsiteY4" fmla="*/ 485182 h 637810"/>
                      <a:gd name="connsiteX5" fmla="*/ 1382339 w 1395498"/>
                      <a:gd name="connsiteY5" fmla="*/ 612442 h 637810"/>
                      <a:gd name="connsiteX6" fmla="*/ 1175668 w 1395498"/>
                      <a:gd name="connsiteY6" fmla="*/ 607175 h 637810"/>
                      <a:gd name="connsiteX7" fmla="*/ 177464 w 1395498"/>
                      <a:gd name="connsiteY7" fmla="*/ 613507 h 637810"/>
                      <a:gd name="connsiteX0" fmla="*/ 174543 w 1396387"/>
                      <a:gd name="connsiteY0" fmla="*/ 603982 h 636446"/>
                      <a:gd name="connsiteX1" fmla="*/ 24033 w 1396387"/>
                      <a:gd name="connsiteY1" fmla="*/ 628130 h 636446"/>
                      <a:gd name="connsiteX2" fmla="*/ 305778 w 1396387"/>
                      <a:gd name="connsiteY2" fmla="*/ 496162 h 636446"/>
                      <a:gd name="connsiteX3" fmla="*/ 661308 w 1396387"/>
                      <a:gd name="connsiteY3" fmla="*/ 7 h 636446"/>
                      <a:gd name="connsiteX4" fmla="*/ 990813 w 1396387"/>
                      <a:gd name="connsiteY4" fmla="*/ 485182 h 636446"/>
                      <a:gd name="connsiteX5" fmla="*/ 1383228 w 1396387"/>
                      <a:gd name="connsiteY5" fmla="*/ 612442 h 636446"/>
                      <a:gd name="connsiteX6" fmla="*/ 1176557 w 1396387"/>
                      <a:gd name="connsiteY6" fmla="*/ 607175 h 636446"/>
                      <a:gd name="connsiteX7" fmla="*/ 174543 w 1396387"/>
                      <a:gd name="connsiteY7" fmla="*/ 603982 h 636446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7044 w 1358888"/>
                      <a:gd name="connsiteY0" fmla="*/ 603982 h 619692"/>
                      <a:gd name="connsiteX1" fmla="*/ 37969 w 1358888"/>
                      <a:gd name="connsiteY1" fmla="*/ 603365 h 619692"/>
                      <a:gd name="connsiteX2" fmla="*/ 268279 w 1358888"/>
                      <a:gd name="connsiteY2" fmla="*/ 496162 h 619692"/>
                      <a:gd name="connsiteX3" fmla="*/ 623809 w 1358888"/>
                      <a:gd name="connsiteY3" fmla="*/ 7 h 619692"/>
                      <a:gd name="connsiteX4" fmla="*/ 953314 w 1358888"/>
                      <a:gd name="connsiteY4" fmla="*/ 485182 h 619692"/>
                      <a:gd name="connsiteX5" fmla="*/ 1345729 w 1358888"/>
                      <a:gd name="connsiteY5" fmla="*/ 612442 h 619692"/>
                      <a:gd name="connsiteX6" fmla="*/ 1139058 w 1358888"/>
                      <a:gd name="connsiteY6" fmla="*/ 607175 h 619692"/>
                      <a:gd name="connsiteX7" fmla="*/ 137044 w 1358888"/>
                      <a:gd name="connsiteY7" fmla="*/ 603982 h 619692"/>
                      <a:gd name="connsiteX0" fmla="*/ 135796 w 1357640"/>
                      <a:gd name="connsiteY0" fmla="*/ 603982 h 619692"/>
                      <a:gd name="connsiteX1" fmla="*/ 38626 w 1357640"/>
                      <a:gd name="connsiteY1" fmla="*/ 588125 h 619692"/>
                      <a:gd name="connsiteX2" fmla="*/ 267031 w 1357640"/>
                      <a:gd name="connsiteY2" fmla="*/ 496162 h 619692"/>
                      <a:gd name="connsiteX3" fmla="*/ 622561 w 1357640"/>
                      <a:gd name="connsiteY3" fmla="*/ 7 h 619692"/>
                      <a:gd name="connsiteX4" fmla="*/ 952066 w 1357640"/>
                      <a:gd name="connsiteY4" fmla="*/ 485182 h 619692"/>
                      <a:gd name="connsiteX5" fmla="*/ 1344481 w 1357640"/>
                      <a:gd name="connsiteY5" fmla="*/ 612442 h 619692"/>
                      <a:gd name="connsiteX6" fmla="*/ 1137810 w 1357640"/>
                      <a:gd name="connsiteY6" fmla="*/ 607175 h 619692"/>
                      <a:gd name="connsiteX7" fmla="*/ 135796 w 1357640"/>
                      <a:gd name="connsiteY7" fmla="*/ 603982 h 619692"/>
                      <a:gd name="connsiteX0" fmla="*/ 114618 w 1336462"/>
                      <a:gd name="connsiteY0" fmla="*/ 603982 h 619692"/>
                      <a:gd name="connsiteX1" fmla="*/ 52690 w 1336462"/>
                      <a:gd name="connsiteY1" fmla="*/ 598603 h 619692"/>
                      <a:gd name="connsiteX2" fmla="*/ 245853 w 1336462"/>
                      <a:gd name="connsiteY2" fmla="*/ 496162 h 619692"/>
                      <a:gd name="connsiteX3" fmla="*/ 601383 w 1336462"/>
                      <a:gd name="connsiteY3" fmla="*/ 7 h 619692"/>
                      <a:gd name="connsiteX4" fmla="*/ 930888 w 1336462"/>
                      <a:gd name="connsiteY4" fmla="*/ 485182 h 619692"/>
                      <a:gd name="connsiteX5" fmla="*/ 1323303 w 1336462"/>
                      <a:gd name="connsiteY5" fmla="*/ 612442 h 619692"/>
                      <a:gd name="connsiteX6" fmla="*/ 1116632 w 1336462"/>
                      <a:gd name="connsiteY6" fmla="*/ 607175 h 619692"/>
                      <a:gd name="connsiteX7" fmla="*/ 114618 w 1336462"/>
                      <a:gd name="connsiteY7" fmla="*/ 603982 h 619692"/>
                      <a:gd name="connsiteX0" fmla="*/ 115671 w 1337515"/>
                      <a:gd name="connsiteY0" fmla="*/ 603982 h 619692"/>
                      <a:gd name="connsiteX1" fmla="*/ 51838 w 1337515"/>
                      <a:gd name="connsiteY1" fmla="*/ 585268 h 619692"/>
                      <a:gd name="connsiteX2" fmla="*/ 246906 w 1337515"/>
                      <a:gd name="connsiteY2" fmla="*/ 496162 h 619692"/>
                      <a:gd name="connsiteX3" fmla="*/ 602436 w 1337515"/>
                      <a:gd name="connsiteY3" fmla="*/ 7 h 619692"/>
                      <a:gd name="connsiteX4" fmla="*/ 931941 w 1337515"/>
                      <a:gd name="connsiteY4" fmla="*/ 485182 h 619692"/>
                      <a:gd name="connsiteX5" fmla="*/ 1324356 w 1337515"/>
                      <a:gd name="connsiteY5" fmla="*/ 612442 h 619692"/>
                      <a:gd name="connsiteX6" fmla="*/ 1117685 w 1337515"/>
                      <a:gd name="connsiteY6" fmla="*/ 607175 h 619692"/>
                      <a:gd name="connsiteX7" fmla="*/ 115671 w 1337515"/>
                      <a:gd name="connsiteY7" fmla="*/ 603982 h 619692"/>
                      <a:gd name="connsiteX0" fmla="*/ 148070 w 1369914"/>
                      <a:gd name="connsiteY0" fmla="*/ 603982 h 619692"/>
                      <a:gd name="connsiteX1" fmla="*/ 32802 w 1369914"/>
                      <a:gd name="connsiteY1" fmla="*/ 579553 h 619692"/>
                      <a:gd name="connsiteX2" fmla="*/ 279305 w 1369914"/>
                      <a:gd name="connsiteY2" fmla="*/ 496162 h 619692"/>
                      <a:gd name="connsiteX3" fmla="*/ 634835 w 1369914"/>
                      <a:gd name="connsiteY3" fmla="*/ 7 h 619692"/>
                      <a:gd name="connsiteX4" fmla="*/ 964340 w 1369914"/>
                      <a:gd name="connsiteY4" fmla="*/ 485182 h 619692"/>
                      <a:gd name="connsiteX5" fmla="*/ 1356755 w 1369914"/>
                      <a:gd name="connsiteY5" fmla="*/ 612442 h 619692"/>
                      <a:gd name="connsiteX6" fmla="*/ 1150084 w 1369914"/>
                      <a:gd name="connsiteY6" fmla="*/ 607175 h 619692"/>
                      <a:gd name="connsiteX7" fmla="*/ 148070 w 1369914"/>
                      <a:gd name="connsiteY7" fmla="*/ 603982 h 619692"/>
                      <a:gd name="connsiteX0" fmla="*/ 182219 w 1404063"/>
                      <a:gd name="connsiteY0" fmla="*/ 603982 h 619692"/>
                      <a:gd name="connsiteX1" fmla="*/ 22184 w 1404063"/>
                      <a:gd name="connsiteY1" fmla="*/ 605270 h 619692"/>
                      <a:gd name="connsiteX2" fmla="*/ 313454 w 1404063"/>
                      <a:gd name="connsiteY2" fmla="*/ 496162 h 619692"/>
                      <a:gd name="connsiteX3" fmla="*/ 668984 w 1404063"/>
                      <a:gd name="connsiteY3" fmla="*/ 7 h 619692"/>
                      <a:gd name="connsiteX4" fmla="*/ 998489 w 1404063"/>
                      <a:gd name="connsiteY4" fmla="*/ 485182 h 619692"/>
                      <a:gd name="connsiteX5" fmla="*/ 1390904 w 1404063"/>
                      <a:gd name="connsiteY5" fmla="*/ 612442 h 619692"/>
                      <a:gd name="connsiteX6" fmla="*/ 1184233 w 1404063"/>
                      <a:gd name="connsiteY6" fmla="*/ 607175 h 619692"/>
                      <a:gd name="connsiteX7" fmla="*/ 182219 w 1404063"/>
                      <a:gd name="connsiteY7" fmla="*/ 603982 h 619692"/>
                      <a:gd name="connsiteX0" fmla="*/ 164152 w 1385996"/>
                      <a:gd name="connsiteY0" fmla="*/ 603982 h 619692"/>
                      <a:gd name="connsiteX1" fmla="*/ 26977 w 1385996"/>
                      <a:gd name="connsiteY1" fmla="*/ 603365 h 619692"/>
                      <a:gd name="connsiteX2" fmla="*/ 295387 w 1385996"/>
                      <a:gd name="connsiteY2" fmla="*/ 496162 h 619692"/>
                      <a:gd name="connsiteX3" fmla="*/ 650917 w 1385996"/>
                      <a:gd name="connsiteY3" fmla="*/ 7 h 619692"/>
                      <a:gd name="connsiteX4" fmla="*/ 980422 w 1385996"/>
                      <a:gd name="connsiteY4" fmla="*/ 485182 h 619692"/>
                      <a:gd name="connsiteX5" fmla="*/ 1372837 w 1385996"/>
                      <a:gd name="connsiteY5" fmla="*/ 612442 h 619692"/>
                      <a:gd name="connsiteX6" fmla="*/ 1166166 w 1385996"/>
                      <a:gd name="connsiteY6" fmla="*/ 607175 h 619692"/>
                      <a:gd name="connsiteX7" fmla="*/ 164152 w 1385996"/>
                      <a:gd name="connsiteY7" fmla="*/ 603982 h 619692"/>
                      <a:gd name="connsiteX0" fmla="*/ 137175 w 1359019"/>
                      <a:gd name="connsiteY0" fmla="*/ 603982 h 643402"/>
                      <a:gd name="connsiteX1" fmla="*/ 0 w 1359019"/>
                      <a:gd name="connsiteY1" fmla="*/ 603365 h 643402"/>
                      <a:gd name="connsiteX2" fmla="*/ 268410 w 1359019"/>
                      <a:gd name="connsiteY2" fmla="*/ 496162 h 643402"/>
                      <a:gd name="connsiteX3" fmla="*/ 623940 w 1359019"/>
                      <a:gd name="connsiteY3" fmla="*/ 7 h 643402"/>
                      <a:gd name="connsiteX4" fmla="*/ 953445 w 1359019"/>
                      <a:gd name="connsiteY4" fmla="*/ 485182 h 643402"/>
                      <a:gd name="connsiteX5" fmla="*/ 1345860 w 1359019"/>
                      <a:gd name="connsiteY5" fmla="*/ 612442 h 643402"/>
                      <a:gd name="connsiteX6" fmla="*/ 1139189 w 1359019"/>
                      <a:gd name="connsiteY6" fmla="*/ 607175 h 643402"/>
                      <a:gd name="connsiteX7" fmla="*/ 137175 w 1359019"/>
                      <a:gd name="connsiteY7" fmla="*/ 603982 h 643402"/>
                      <a:gd name="connsiteX0" fmla="*/ 169649 w 1391493"/>
                      <a:gd name="connsiteY0" fmla="*/ 603982 h 619692"/>
                      <a:gd name="connsiteX1" fmla="*/ 32474 w 1391493"/>
                      <a:gd name="connsiteY1" fmla="*/ 603365 h 619692"/>
                      <a:gd name="connsiteX2" fmla="*/ 300884 w 1391493"/>
                      <a:gd name="connsiteY2" fmla="*/ 496162 h 619692"/>
                      <a:gd name="connsiteX3" fmla="*/ 656414 w 1391493"/>
                      <a:gd name="connsiteY3" fmla="*/ 7 h 619692"/>
                      <a:gd name="connsiteX4" fmla="*/ 985919 w 1391493"/>
                      <a:gd name="connsiteY4" fmla="*/ 485182 h 619692"/>
                      <a:gd name="connsiteX5" fmla="*/ 1378334 w 1391493"/>
                      <a:gd name="connsiteY5" fmla="*/ 612442 h 619692"/>
                      <a:gd name="connsiteX6" fmla="*/ 1171663 w 1391493"/>
                      <a:gd name="connsiteY6" fmla="*/ 607175 h 619692"/>
                      <a:gd name="connsiteX7" fmla="*/ 169649 w 1391493"/>
                      <a:gd name="connsiteY7" fmla="*/ 603982 h 619692"/>
                      <a:gd name="connsiteX0" fmla="*/ 140921 w 1362765"/>
                      <a:gd name="connsiteY0" fmla="*/ 603982 h 619692"/>
                      <a:gd name="connsiteX1" fmla="*/ 3746 w 1362765"/>
                      <a:gd name="connsiteY1" fmla="*/ 603365 h 619692"/>
                      <a:gd name="connsiteX2" fmla="*/ 272156 w 1362765"/>
                      <a:gd name="connsiteY2" fmla="*/ 496162 h 619692"/>
                      <a:gd name="connsiteX3" fmla="*/ 627686 w 1362765"/>
                      <a:gd name="connsiteY3" fmla="*/ 7 h 619692"/>
                      <a:gd name="connsiteX4" fmla="*/ 957191 w 1362765"/>
                      <a:gd name="connsiteY4" fmla="*/ 485182 h 619692"/>
                      <a:gd name="connsiteX5" fmla="*/ 1349606 w 1362765"/>
                      <a:gd name="connsiteY5" fmla="*/ 612442 h 619692"/>
                      <a:gd name="connsiteX6" fmla="*/ 1142935 w 1362765"/>
                      <a:gd name="connsiteY6" fmla="*/ 607175 h 619692"/>
                      <a:gd name="connsiteX7" fmla="*/ 140921 w 1362765"/>
                      <a:gd name="connsiteY7" fmla="*/ 603982 h 619692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2 h 645942"/>
                      <a:gd name="connsiteX1" fmla="*/ 0 w 1359019"/>
                      <a:gd name="connsiteY1" fmla="*/ 603365 h 645942"/>
                      <a:gd name="connsiteX2" fmla="*/ 268410 w 1359019"/>
                      <a:gd name="connsiteY2" fmla="*/ 496162 h 645942"/>
                      <a:gd name="connsiteX3" fmla="*/ 623940 w 1359019"/>
                      <a:gd name="connsiteY3" fmla="*/ 7 h 645942"/>
                      <a:gd name="connsiteX4" fmla="*/ 953445 w 1359019"/>
                      <a:gd name="connsiteY4" fmla="*/ 485182 h 645942"/>
                      <a:gd name="connsiteX5" fmla="*/ 1345860 w 1359019"/>
                      <a:gd name="connsiteY5" fmla="*/ 612442 h 645942"/>
                      <a:gd name="connsiteX6" fmla="*/ 1139189 w 1359019"/>
                      <a:gd name="connsiteY6" fmla="*/ 607175 h 645942"/>
                      <a:gd name="connsiteX7" fmla="*/ 137175 w 1359019"/>
                      <a:gd name="connsiteY7" fmla="*/ 603982 h 645942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46789"/>
                      <a:gd name="connsiteX1" fmla="*/ 0 w 1359019"/>
                      <a:gd name="connsiteY1" fmla="*/ 603365 h 646789"/>
                      <a:gd name="connsiteX2" fmla="*/ 268410 w 1359019"/>
                      <a:gd name="connsiteY2" fmla="*/ 496162 h 646789"/>
                      <a:gd name="connsiteX3" fmla="*/ 623940 w 1359019"/>
                      <a:gd name="connsiteY3" fmla="*/ 7 h 646789"/>
                      <a:gd name="connsiteX4" fmla="*/ 953445 w 1359019"/>
                      <a:gd name="connsiteY4" fmla="*/ 485182 h 646789"/>
                      <a:gd name="connsiteX5" fmla="*/ 1345860 w 1359019"/>
                      <a:gd name="connsiteY5" fmla="*/ 612442 h 646789"/>
                      <a:gd name="connsiteX6" fmla="*/ 1139189 w 1359019"/>
                      <a:gd name="connsiteY6" fmla="*/ 607175 h 646789"/>
                      <a:gd name="connsiteX7" fmla="*/ 137175 w 1359019"/>
                      <a:gd name="connsiteY7" fmla="*/ 603982 h 646789"/>
                      <a:gd name="connsiteX0" fmla="*/ 137175 w 1359019"/>
                      <a:gd name="connsiteY0" fmla="*/ 603982 h 619692"/>
                      <a:gd name="connsiteX1" fmla="*/ 0 w 1359019"/>
                      <a:gd name="connsiteY1" fmla="*/ 603365 h 619692"/>
                      <a:gd name="connsiteX2" fmla="*/ 268410 w 1359019"/>
                      <a:gd name="connsiteY2" fmla="*/ 496162 h 619692"/>
                      <a:gd name="connsiteX3" fmla="*/ 623940 w 1359019"/>
                      <a:gd name="connsiteY3" fmla="*/ 7 h 619692"/>
                      <a:gd name="connsiteX4" fmla="*/ 953445 w 1359019"/>
                      <a:gd name="connsiteY4" fmla="*/ 485182 h 619692"/>
                      <a:gd name="connsiteX5" fmla="*/ 1345860 w 1359019"/>
                      <a:gd name="connsiteY5" fmla="*/ 612442 h 619692"/>
                      <a:gd name="connsiteX6" fmla="*/ 1139189 w 1359019"/>
                      <a:gd name="connsiteY6" fmla="*/ 607175 h 619692"/>
                      <a:gd name="connsiteX7" fmla="*/ 137175 w 1359019"/>
                      <a:gd name="connsiteY7" fmla="*/ 603982 h 619692"/>
                      <a:gd name="connsiteX0" fmla="*/ 137175 w 1359019"/>
                      <a:gd name="connsiteY0" fmla="*/ 603988 h 619698"/>
                      <a:gd name="connsiteX1" fmla="*/ 0 w 1359019"/>
                      <a:gd name="connsiteY1" fmla="*/ 603371 h 619698"/>
                      <a:gd name="connsiteX2" fmla="*/ 296032 w 1359019"/>
                      <a:gd name="connsiteY2" fmla="*/ 500930 h 619698"/>
                      <a:gd name="connsiteX3" fmla="*/ 623940 w 1359019"/>
                      <a:gd name="connsiteY3" fmla="*/ 13 h 619698"/>
                      <a:gd name="connsiteX4" fmla="*/ 953445 w 1359019"/>
                      <a:gd name="connsiteY4" fmla="*/ 485188 h 619698"/>
                      <a:gd name="connsiteX5" fmla="*/ 1345860 w 1359019"/>
                      <a:gd name="connsiteY5" fmla="*/ 612448 h 619698"/>
                      <a:gd name="connsiteX6" fmla="*/ 1139189 w 1359019"/>
                      <a:gd name="connsiteY6" fmla="*/ 607181 h 619698"/>
                      <a:gd name="connsiteX7" fmla="*/ 137175 w 1359019"/>
                      <a:gd name="connsiteY7" fmla="*/ 603988 h 619698"/>
                      <a:gd name="connsiteX0" fmla="*/ 137175 w 1359893"/>
                      <a:gd name="connsiteY0" fmla="*/ 603976 h 618806"/>
                      <a:gd name="connsiteX1" fmla="*/ 0 w 1359893"/>
                      <a:gd name="connsiteY1" fmla="*/ 603359 h 618806"/>
                      <a:gd name="connsiteX2" fmla="*/ 296032 w 1359893"/>
                      <a:gd name="connsiteY2" fmla="*/ 500918 h 618806"/>
                      <a:gd name="connsiteX3" fmla="*/ 623940 w 1359893"/>
                      <a:gd name="connsiteY3" fmla="*/ 1 h 618806"/>
                      <a:gd name="connsiteX4" fmla="*/ 941063 w 1359893"/>
                      <a:gd name="connsiteY4" fmla="*/ 497558 h 618806"/>
                      <a:gd name="connsiteX5" fmla="*/ 1345860 w 1359893"/>
                      <a:gd name="connsiteY5" fmla="*/ 612436 h 618806"/>
                      <a:gd name="connsiteX6" fmla="*/ 1139189 w 1359893"/>
                      <a:gd name="connsiteY6" fmla="*/ 607169 h 618806"/>
                      <a:gd name="connsiteX7" fmla="*/ 137175 w 1359893"/>
                      <a:gd name="connsiteY7" fmla="*/ 603976 h 618806"/>
                      <a:gd name="connsiteX0" fmla="*/ 137175 w 1289887"/>
                      <a:gd name="connsiteY0" fmla="*/ 603976 h 617227"/>
                      <a:gd name="connsiteX1" fmla="*/ 0 w 1289887"/>
                      <a:gd name="connsiteY1" fmla="*/ 603359 h 617227"/>
                      <a:gd name="connsiteX2" fmla="*/ 296032 w 1289887"/>
                      <a:gd name="connsiteY2" fmla="*/ 500918 h 617227"/>
                      <a:gd name="connsiteX3" fmla="*/ 623940 w 1289887"/>
                      <a:gd name="connsiteY3" fmla="*/ 1 h 617227"/>
                      <a:gd name="connsiteX4" fmla="*/ 941063 w 1289887"/>
                      <a:gd name="connsiteY4" fmla="*/ 497558 h 617227"/>
                      <a:gd name="connsiteX5" fmla="*/ 1242990 w 1289887"/>
                      <a:gd name="connsiteY5" fmla="*/ 610531 h 617227"/>
                      <a:gd name="connsiteX6" fmla="*/ 1139189 w 1289887"/>
                      <a:gd name="connsiteY6" fmla="*/ 607169 h 617227"/>
                      <a:gd name="connsiteX7" fmla="*/ 137175 w 1289887"/>
                      <a:gd name="connsiteY7" fmla="*/ 603976 h 617227"/>
                      <a:gd name="connsiteX0" fmla="*/ 137175 w 1276309"/>
                      <a:gd name="connsiteY0" fmla="*/ 603976 h 612731"/>
                      <a:gd name="connsiteX1" fmla="*/ 0 w 1276309"/>
                      <a:gd name="connsiteY1" fmla="*/ 603359 h 612731"/>
                      <a:gd name="connsiteX2" fmla="*/ 296032 w 1276309"/>
                      <a:gd name="connsiteY2" fmla="*/ 500918 h 612731"/>
                      <a:gd name="connsiteX3" fmla="*/ 623940 w 1276309"/>
                      <a:gd name="connsiteY3" fmla="*/ 1 h 612731"/>
                      <a:gd name="connsiteX4" fmla="*/ 941063 w 1276309"/>
                      <a:gd name="connsiteY4" fmla="*/ 497558 h 612731"/>
                      <a:gd name="connsiteX5" fmla="*/ 1214415 w 1276309"/>
                      <a:gd name="connsiteY5" fmla="*/ 604816 h 612731"/>
                      <a:gd name="connsiteX6" fmla="*/ 1139189 w 1276309"/>
                      <a:gd name="connsiteY6" fmla="*/ 607169 h 612731"/>
                      <a:gd name="connsiteX7" fmla="*/ 137175 w 1276309"/>
                      <a:gd name="connsiteY7" fmla="*/ 603976 h 612731"/>
                      <a:gd name="connsiteX0" fmla="*/ 137175 w 1254539"/>
                      <a:gd name="connsiteY0" fmla="*/ 603976 h 608319"/>
                      <a:gd name="connsiteX1" fmla="*/ 0 w 1254539"/>
                      <a:gd name="connsiteY1" fmla="*/ 603359 h 608319"/>
                      <a:gd name="connsiteX2" fmla="*/ 296032 w 1254539"/>
                      <a:gd name="connsiteY2" fmla="*/ 500918 h 608319"/>
                      <a:gd name="connsiteX3" fmla="*/ 623940 w 1254539"/>
                      <a:gd name="connsiteY3" fmla="*/ 1 h 608319"/>
                      <a:gd name="connsiteX4" fmla="*/ 941063 w 1254539"/>
                      <a:gd name="connsiteY4" fmla="*/ 497558 h 608319"/>
                      <a:gd name="connsiteX5" fmla="*/ 1214415 w 1254539"/>
                      <a:gd name="connsiteY5" fmla="*/ 604816 h 608319"/>
                      <a:gd name="connsiteX6" fmla="*/ 1139189 w 1254539"/>
                      <a:gd name="connsiteY6" fmla="*/ 607169 h 608319"/>
                      <a:gd name="connsiteX7" fmla="*/ 137175 w 1254539"/>
                      <a:gd name="connsiteY7" fmla="*/ 603976 h 608319"/>
                      <a:gd name="connsiteX0" fmla="*/ 137175 w 1255615"/>
                      <a:gd name="connsiteY0" fmla="*/ 603976 h 609276"/>
                      <a:gd name="connsiteX1" fmla="*/ 0 w 1255615"/>
                      <a:gd name="connsiteY1" fmla="*/ 603359 h 609276"/>
                      <a:gd name="connsiteX2" fmla="*/ 296032 w 1255615"/>
                      <a:gd name="connsiteY2" fmla="*/ 500918 h 609276"/>
                      <a:gd name="connsiteX3" fmla="*/ 623940 w 1255615"/>
                      <a:gd name="connsiteY3" fmla="*/ 1 h 609276"/>
                      <a:gd name="connsiteX4" fmla="*/ 941063 w 1255615"/>
                      <a:gd name="connsiteY4" fmla="*/ 497558 h 609276"/>
                      <a:gd name="connsiteX5" fmla="*/ 1214415 w 1255615"/>
                      <a:gd name="connsiteY5" fmla="*/ 604816 h 609276"/>
                      <a:gd name="connsiteX6" fmla="*/ 1139189 w 1255615"/>
                      <a:gd name="connsiteY6" fmla="*/ 607169 h 609276"/>
                      <a:gd name="connsiteX7" fmla="*/ 137175 w 1255615"/>
                      <a:gd name="connsiteY7" fmla="*/ 603976 h 609276"/>
                      <a:gd name="connsiteX0" fmla="*/ 137175 w 1257418"/>
                      <a:gd name="connsiteY0" fmla="*/ 603976 h 608319"/>
                      <a:gd name="connsiteX1" fmla="*/ 0 w 1257418"/>
                      <a:gd name="connsiteY1" fmla="*/ 603359 h 608319"/>
                      <a:gd name="connsiteX2" fmla="*/ 296032 w 1257418"/>
                      <a:gd name="connsiteY2" fmla="*/ 500918 h 608319"/>
                      <a:gd name="connsiteX3" fmla="*/ 623940 w 1257418"/>
                      <a:gd name="connsiteY3" fmla="*/ 1 h 608319"/>
                      <a:gd name="connsiteX4" fmla="*/ 941063 w 1257418"/>
                      <a:gd name="connsiteY4" fmla="*/ 497558 h 608319"/>
                      <a:gd name="connsiteX5" fmla="*/ 1214415 w 1257418"/>
                      <a:gd name="connsiteY5" fmla="*/ 604816 h 608319"/>
                      <a:gd name="connsiteX6" fmla="*/ 1139189 w 1257418"/>
                      <a:gd name="connsiteY6" fmla="*/ 607169 h 608319"/>
                      <a:gd name="connsiteX7" fmla="*/ 137175 w 1257418"/>
                      <a:gd name="connsiteY7" fmla="*/ 603976 h 608319"/>
                      <a:gd name="connsiteX0" fmla="*/ 137175 w 1328911"/>
                      <a:gd name="connsiteY0" fmla="*/ 603976 h 608319"/>
                      <a:gd name="connsiteX1" fmla="*/ 0 w 1328911"/>
                      <a:gd name="connsiteY1" fmla="*/ 603359 h 608319"/>
                      <a:gd name="connsiteX2" fmla="*/ 296032 w 1328911"/>
                      <a:gd name="connsiteY2" fmla="*/ 500918 h 608319"/>
                      <a:gd name="connsiteX3" fmla="*/ 623940 w 1328911"/>
                      <a:gd name="connsiteY3" fmla="*/ 1 h 608319"/>
                      <a:gd name="connsiteX4" fmla="*/ 941063 w 1328911"/>
                      <a:gd name="connsiteY4" fmla="*/ 497558 h 608319"/>
                      <a:gd name="connsiteX5" fmla="*/ 1214415 w 1328911"/>
                      <a:gd name="connsiteY5" fmla="*/ 604816 h 608319"/>
                      <a:gd name="connsiteX6" fmla="*/ 1139189 w 1328911"/>
                      <a:gd name="connsiteY6" fmla="*/ 607169 h 608319"/>
                      <a:gd name="connsiteX7" fmla="*/ 137175 w 1328911"/>
                      <a:gd name="connsiteY7" fmla="*/ 603976 h 608319"/>
                      <a:gd name="connsiteX0" fmla="*/ 137175 w 1323427"/>
                      <a:gd name="connsiteY0" fmla="*/ 603976 h 609167"/>
                      <a:gd name="connsiteX1" fmla="*/ 0 w 1323427"/>
                      <a:gd name="connsiteY1" fmla="*/ 603359 h 609167"/>
                      <a:gd name="connsiteX2" fmla="*/ 296032 w 1323427"/>
                      <a:gd name="connsiteY2" fmla="*/ 500918 h 609167"/>
                      <a:gd name="connsiteX3" fmla="*/ 623940 w 1323427"/>
                      <a:gd name="connsiteY3" fmla="*/ 1 h 609167"/>
                      <a:gd name="connsiteX4" fmla="*/ 941063 w 1323427"/>
                      <a:gd name="connsiteY4" fmla="*/ 497558 h 609167"/>
                      <a:gd name="connsiteX5" fmla="*/ 1204890 w 1323427"/>
                      <a:gd name="connsiteY5" fmla="*/ 606721 h 609167"/>
                      <a:gd name="connsiteX6" fmla="*/ 1139189 w 1323427"/>
                      <a:gd name="connsiteY6" fmla="*/ 607169 h 609167"/>
                      <a:gd name="connsiteX7" fmla="*/ 137175 w 1323427"/>
                      <a:gd name="connsiteY7" fmla="*/ 603976 h 609167"/>
                      <a:gd name="connsiteX0" fmla="*/ 137175 w 1253889"/>
                      <a:gd name="connsiteY0" fmla="*/ 603976 h 664050"/>
                      <a:gd name="connsiteX1" fmla="*/ 0 w 1253889"/>
                      <a:gd name="connsiteY1" fmla="*/ 603359 h 664050"/>
                      <a:gd name="connsiteX2" fmla="*/ 296032 w 1253889"/>
                      <a:gd name="connsiteY2" fmla="*/ 500918 h 664050"/>
                      <a:gd name="connsiteX3" fmla="*/ 623940 w 1253889"/>
                      <a:gd name="connsiteY3" fmla="*/ 1 h 664050"/>
                      <a:gd name="connsiteX4" fmla="*/ 941063 w 1253889"/>
                      <a:gd name="connsiteY4" fmla="*/ 497558 h 664050"/>
                      <a:gd name="connsiteX5" fmla="*/ 1204890 w 1253889"/>
                      <a:gd name="connsiteY5" fmla="*/ 606721 h 664050"/>
                      <a:gd name="connsiteX6" fmla="*/ 1139189 w 1253889"/>
                      <a:gd name="connsiteY6" fmla="*/ 607169 h 664050"/>
                      <a:gd name="connsiteX7" fmla="*/ 137175 w 1253889"/>
                      <a:gd name="connsiteY7" fmla="*/ 603976 h 664050"/>
                      <a:gd name="connsiteX0" fmla="*/ 137175 w 1247868"/>
                      <a:gd name="connsiteY0" fmla="*/ 603976 h 687805"/>
                      <a:gd name="connsiteX1" fmla="*/ 0 w 1247868"/>
                      <a:gd name="connsiteY1" fmla="*/ 603359 h 687805"/>
                      <a:gd name="connsiteX2" fmla="*/ 296032 w 1247868"/>
                      <a:gd name="connsiteY2" fmla="*/ 500918 h 687805"/>
                      <a:gd name="connsiteX3" fmla="*/ 623940 w 1247868"/>
                      <a:gd name="connsiteY3" fmla="*/ 1 h 687805"/>
                      <a:gd name="connsiteX4" fmla="*/ 941063 w 1247868"/>
                      <a:gd name="connsiteY4" fmla="*/ 497558 h 687805"/>
                      <a:gd name="connsiteX5" fmla="*/ 1204890 w 1247868"/>
                      <a:gd name="connsiteY5" fmla="*/ 606721 h 687805"/>
                      <a:gd name="connsiteX6" fmla="*/ 1139189 w 1247868"/>
                      <a:gd name="connsiteY6" fmla="*/ 607169 h 687805"/>
                      <a:gd name="connsiteX7" fmla="*/ 137175 w 1247868"/>
                      <a:gd name="connsiteY7" fmla="*/ 603976 h 687805"/>
                      <a:gd name="connsiteX0" fmla="*/ 137175 w 1243425"/>
                      <a:gd name="connsiteY0" fmla="*/ 603976 h 648862"/>
                      <a:gd name="connsiteX1" fmla="*/ 0 w 1243425"/>
                      <a:gd name="connsiteY1" fmla="*/ 603359 h 648862"/>
                      <a:gd name="connsiteX2" fmla="*/ 296032 w 1243425"/>
                      <a:gd name="connsiteY2" fmla="*/ 500918 h 648862"/>
                      <a:gd name="connsiteX3" fmla="*/ 623940 w 1243425"/>
                      <a:gd name="connsiteY3" fmla="*/ 1 h 648862"/>
                      <a:gd name="connsiteX4" fmla="*/ 941063 w 1243425"/>
                      <a:gd name="connsiteY4" fmla="*/ 497558 h 648862"/>
                      <a:gd name="connsiteX5" fmla="*/ 1204890 w 1243425"/>
                      <a:gd name="connsiteY5" fmla="*/ 606721 h 648862"/>
                      <a:gd name="connsiteX6" fmla="*/ 1139189 w 1243425"/>
                      <a:gd name="connsiteY6" fmla="*/ 607169 h 648862"/>
                      <a:gd name="connsiteX7" fmla="*/ 137175 w 1243425"/>
                      <a:gd name="connsiteY7" fmla="*/ 603976 h 648862"/>
                      <a:gd name="connsiteX0" fmla="*/ 137175 w 1210898"/>
                      <a:gd name="connsiteY0" fmla="*/ 603976 h 648151"/>
                      <a:gd name="connsiteX1" fmla="*/ 0 w 1210898"/>
                      <a:gd name="connsiteY1" fmla="*/ 603359 h 648151"/>
                      <a:gd name="connsiteX2" fmla="*/ 296032 w 1210898"/>
                      <a:gd name="connsiteY2" fmla="*/ 500918 h 648151"/>
                      <a:gd name="connsiteX3" fmla="*/ 623940 w 1210898"/>
                      <a:gd name="connsiteY3" fmla="*/ 1 h 648151"/>
                      <a:gd name="connsiteX4" fmla="*/ 941063 w 1210898"/>
                      <a:gd name="connsiteY4" fmla="*/ 497558 h 648151"/>
                      <a:gd name="connsiteX5" fmla="*/ 1099162 w 1210898"/>
                      <a:gd name="connsiteY5" fmla="*/ 605768 h 648151"/>
                      <a:gd name="connsiteX6" fmla="*/ 1139189 w 1210898"/>
                      <a:gd name="connsiteY6" fmla="*/ 607169 h 648151"/>
                      <a:gd name="connsiteX7" fmla="*/ 137175 w 1210898"/>
                      <a:gd name="connsiteY7" fmla="*/ 603976 h 648151"/>
                      <a:gd name="connsiteX0" fmla="*/ 137175 w 1310977"/>
                      <a:gd name="connsiteY0" fmla="*/ 603976 h 611890"/>
                      <a:gd name="connsiteX1" fmla="*/ 0 w 1310977"/>
                      <a:gd name="connsiteY1" fmla="*/ 603359 h 611890"/>
                      <a:gd name="connsiteX2" fmla="*/ 296032 w 1310977"/>
                      <a:gd name="connsiteY2" fmla="*/ 500918 h 611890"/>
                      <a:gd name="connsiteX3" fmla="*/ 623940 w 1310977"/>
                      <a:gd name="connsiteY3" fmla="*/ 1 h 611890"/>
                      <a:gd name="connsiteX4" fmla="*/ 941063 w 1310977"/>
                      <a:gd name="connsiteY4" fmla="*/ 497558 h 611890"/>
                      <a:gd name="connsiteX5" fmla="*/ 1099162 w 1310977"/>
                      <a:gd name="connsiteY5" fmla="*/ 605768 h 611890"/>
                      <a:gd name="connsiteX6" fmla="*/ 1226819 w 1310977"/>
                      <a:gd name="connsiteY6" fmla="*/ 601454 h 611890"/>
                      <a:gd name="connsiteX7" fmla="*/ 137175 w 1310977"/>
                      <a:gd name="connsiteY7" fmla="*/ 603976 h 611890"/>
                      <a:gd name="connsiteX0" fmla="*/ 137175 w 1330881"/>
                      <a:gd name="connsiteY0" fmla="*/ 603976 h 604008"/>
                      <a:gd name="connsiteX1" fmla="*/ 0 w 1330881"/>
                      <a:gd name="connsiteY1" fmla="*/ 603359 h 604008"/>
                      <a:gd name="connsiteX2" fmla="*/ 296032 w 1330881"/>
                      <a:gd name="connsiteY2" fmla="*/ 500918 h 604008"/>
                      <a:gd name="connsiteX3" fmla="*/ 623940 w 1330881"/>
                      <a:gd name="connsiteY3" fmla="*/ 1 h 604008"/>
                      <a:gd name="connsiteX4" fmla="*/ 941063 w 1330881"/>
                      <a:gd name="connsiteY4" fmla="*/ 497558 h 604008"/>
                      <a:gd name="connsiteX5" fmla="*/ 1192507 w 1330881"/>
                      <a:gd name="connsiteY5" fmla="*/ 423841 h 604008"/>
                      <a:gd name="connsiteX6" fmla="*/ 1226819 w 1330881"/>
                      <a:gd name="connsiteY6" fmla="*/ 601454 h 604008"/>
                      <a:gd name="connsiteX7" fmla="*/ 137175 w 1330881"/>
                      <a:gd name="connsiteY7" fmla="*/ 603976 h 604008"/>
                      <a:gd name="connsiteX0" fmla="*/ 137175 w 1339449"/>
                      <a:gd name="connsiteY0" fmla="*/ 603976 h 604008"/>
                      <a:gd name="connsiteX1" fmla="*/ 0 w 1339449"/>
                      <a:gd name="connsiteY1" fmla="*/ 603359 h 604008"/>
                      <a:gd name="connsiteX2" fmla="*/ 296032 w 1339449"/>
                      <a:gd name="connsiteY2" fmla="*/ 500918 h 604008"/>
                      <a:gd name="connsiteX3" fmla="*/ 623940 w 1339449"/>
                      <a:gd name="connsiteY3" fmla="*/ 1 h 604008"/>
                      <a:gd name="connsiteX4" fmla="*/ 941063 w 1339449"/>
                      <a:gd name="connsiteY4" fmla="*/ 497558 h 604008"/>
                      <a:gd name="connsiteX5" fmla="*/ 1222987 w 1339449"/>
                      <a:gd name="connsiteY5" fmla="*/ 574336 h 604008"/>
                      <a:gd name="connsiteX6" fmla="*/ 1226819 w 1339449"/>
                      <a:gd name="connsiteY6" fmla="*/ 601454 h 604008"/>
                      <a:gd name="connsiteX7" fmla="*/ 137175 w 1339449"/>
                      <a:gd name="connsiteY7" fmla="*/ 603976 h 604008"/>
                      <a:gd name="connsiteX0" fmla="*/ 137175 w 1247441"/>
                      <a:gd name="connsiteY0" fmla="*/ 603976 h 606669"/>
                      <a:gd name="connsiteX1" fmla="*/ 0 w 1247441"/>
                      <a:gd name="connsiteY1" fmla="*/ 603359 h 606669"/>
                      <a:gd name="connsiteX2" fmla="*/ 296032 w 1247441"/>
                      <a:gd name="connsiteY2" fmla="*/ 500918 h 606669"/>
                      <a:gd name="connsiteX3" fmla="*/ 623940 w 1247441"/>
                      <a:gd name="connsiteY3" fmla="*/ 1 h 606669"/>
                      <a:gd name="connsiteX4" fmla="*/ 941063 w 1247441"/>
                      <a:gd name="connsiteY4" fmla="*/ 497558 h 606669"/>
                      <a:gd name="connsiteX5" fmla="*/ 1222987 w 1247441"/>
                      <a:gd name="connsiteY5" fmla="*/ 574336 h 606669"/>
                      <a:gd name="connsiteX6" fmla="*/ 1076324 w 1247441"/>
                      <a:gd name="connsiteY6" fmla="*/ 605264 h 606669"/>
                      <a:gd name="connsiteX7" fmla="*/ 137175 w 1247441"/>
                      <a:gd name="connsiteY7" fmla="*/ 603976 h 606669"/>
                      <a:gd name="connsiteX0" fmla="*/ 137175 w 1259693"/>
                      <a:gd name="connsiteY0" fmla="*/ 603976 h 606752"/>
                      <a:gd name="connsiteX1" fmla="*/ 0 w 1259693"/>
                      <a:gd name="connsiteY1" fmla="*/ 603359 h 606752"/>
                      <a:gd name="connsiteX2" fmla="*/ 296032 w 1259693"/>
                      <a:gd name="connsiteY2" fmla="*/ 500918 h 606752"/>
                      <a:gd name="connsiteX3" fmla="*/ 623940 w 1259693"/>
                      <a:gd name="connsiteY3" fmla="*/ 1 h 606752"/>
                      <a:gd name="connsiteX4" fmla="*/ 941063 w 1259693"/>
                      <a:gd name="connsiteY4" fmla="*/ 497558 h 606752"/>
                      <a:gd name="connsiteX5" fmla="*/ 1241084 w 1259693"/>
                      <a:gd name="connsiteY5" fmla="*/ 597196 h 606752"/>
                      <a:gd name="connsiteX6" fmla="*/ 1076324 w 1259693"/>
                      <a:gd name="connsiteY6" fmla="*/ 605264 h 606752"/>
                      <a:gd name="connsiteX7" fmla="*/ 137175 w 1259693"/>
                      <a:gd name="connsiteY7" fmla="*/ 603976 h 606752"/>
                      <a:gd name="connsiteX0" fmla="*/ 137175 w 1240900"/>
                      <a:gd name="connsiteY0" fmla="*/ 603976 h 609293"/>
                      <a:gd name="connsiteX1" fmla="*/ 0 w 1240900"/>
                      <a:gd name="connsiteY1" fmla="*/ 603359 h 609293"/>
                      <a:gd name="connsiteX2" fmla="*/ 296032 w 1240900"/>
                      <a:gd name="connsiteY2" fmla="*/ 500918 h 609293"/>
                      <a:gd name="connsiteX3" fmla="*/ 623940 w 1240900"/>
                      <a:gd name="connsiteY3" fmla="*/ 1 h 609293"/>
                      <a:gd name="connsiteX4" fmla="*/ 941063 w 1240900"/>
                      <a:gd name="connsiteY4" fmla="*/ 497558 h 609293"/>
                      <a:gd name="connsiteX5" fmla="*/ 1212509 w 1240900"/>
                      <a:gd name="connsiteY5" fmla="*/ 601006 h 609293"/>
                      <a:gd name="connsiteX6" fmla="*/ 1076324 w 1240900"/>
                      <a:gd name="connsiteY6" fmla="*/ 605264 h 609293"/>
                      <a:gd name="connsiteX7" fmla="*/ 137175 w 1240900"/>
                      <a:gd name="connsiteY7" fmla="*/ 603976 h 609293"/>
                      <a:gd name="connsiteX0" fmla="*/ 137175 w 1314602"/>
                      <a:gd name="connsiteY0" fmla="*/ 603976 h 606669"/>
                      <a:gd name="connsiteX1" fmla="*/ 0 w 1314602"/>
                      <a:gd name="connsiteY1" fmla="*/ 603359 h 606669"/>
                      <a:gd name="connsiteX2" fmla="*/ 296032 w 1314602"/>
                      <a:gd name="connsiteY2" fmla="*/ 500918 h 606669"/>
                      <a:gd name="connsiteX3" fmla="*/ 623940 w 1314602"/>
                      <a:gd name="connsiteY3" fmla="*/ 1 h 606669"/>
                      <a:gd name="connsiteX4" fmla="*/ 941063 w 1314602"/>
                      <a:gd name="connsiteY4" fmla="*/ 497558 h 606669"/>
                      <a:gd name="connsiteX5" fmla="*/ 1212509 w 1314602"/>
                      <a:gd name="connsiteY5" fmla="*/ 601006 h 606669"/>
                      <a:gd name="connsiteX6" fmla="*/ 1076324 w 1314602"/>
                      <a:gd name="connsiteY6" fmla="*/ 605264 h 606669"/>
                      <a:gd name="connsiteX7" fmla="*/ 137175 w 1314602"/>
                      <a:gd name="connsiteY7" fmla="*/ 603976 h 606669"/>
                      <a:gd name="connsiteX0" fmla="*/ 137175 w 1298662"/>
                      <a:gd name="connsiteY0" fmla="*/ 603976 h 621133"/>
                      <a:gd name="connsiteX1" fmla="*/ 0 w 1298662"/>
                      <a:gd name="connsiteY1" fmla="*/ 603359 h 621133"/>
                      <a:gd name="connsiteX2" fmla="*/ 296032 w 1298662"/>
                      <a:gd name="connsiteY2" fmla="*/ 500918 h 621133"/>
                      <a:gd name="connsiteX3" fmla="*/ 623940 w 1298662"/>
                      <a:gd name="connsiteY3" fmla="*/ 1 h 621133"/>
                      <a:gd name="connsiteX4" fmla="*/ 941063 w 1298662"/>
                      <a:gd name="connsiteY4" fmla="*/ 497558 h 621133"/>
                      <a:gd name="connsiteX5" fmla="*/ 1212509 w 1298662"/>
                      <a:gd name="connsiteY5" fmla="*/ 601006 h 621133"/>
                      <a:gd name="connsiteX6" fmla="*/ 1076324 w 1298662"/>
                      <a:gd name="connsiteY6" fmla="*/ 605264 h 621133"/>
                      <a:gd name="connsiteX7" fmla="*/ 137175 w 1298662"/>
                      <a:gd name="connsiteY7" fmla="*/ 603976 h 621133"/>
                      <a:gd name="connsiteX0" fmla="*/ 137175 w 1314181"/>
                      <a:gd name="connsiteY0" fmla="*/ 603976 h 607161"/>
                      <a:gd name="connsiteX1" fmla="*/ 0 w 1314181"/>
                      <a:gd name="connsiteY1" fmla="*/ 603359 h 607161"/>
                      <a:gd name="connsiteX2" fmla="*/ 296032 w 1314181"/>
                      <a:gd name="connsiteY2" fmla="*/ 500918 h 607161"/>
                      <a:gd name="connsiteX3" fmla="*/ 623940 w 1314181"/>
                      <a:gd name="connsiteY3" fmla="*/ 1 h 607161"/>
                      <a:gd name="connsiteX4" fmla="*/ 941063 w 1314181"/>
                      <a:gd name="connsiteY4" fmla="*/ 497558 h 607161"/>
                      <a:gd name="connsiteX5" fmla="*/ 1212509 w 1314181"/>
                      <a:gd name="connsiteY5" fmla="*/ 601006 h 607161"/>
                      <a:gd name="connsiteX6" fmla="*/ 1076324 w 1314181"/>
                      <a:gd name="connsiteY6" fmla="*/ 605264 h 607161"/>
                      <a:gd name="connsiteX7" fmla="*/ 137175 w 1314181"/>
                      <a:gd name="connsiteY7" fmla="*/ 603976 h 607161"/>
                      <a:gd name="connsiteX0" fmla="*/ 137175 w 1313762"/>
                      <a:gd name="connsiteY0" fmla="*/ 603976 h 606669"/>
                      <a:gd name="connsiteX1" fmla="*/ 0 w 1313762"/>
                      <a:gd name="connsiteY1" fmla="*/ 603359 h 606669"/>
                      <a:gd name="connsiteX2" fmla="*/ 296032 w 1313762"/>
                      <a:gd name="connsiteY2" fmla="*/ 500918 h 606669"/>
                      <a:gd name="connsiteX3" fmla="*/ 623940 w 1313762"/>
                      <a:gd name="connsiteY3" fmla="*/ 1 h 606669"/>
                      <a:gd name="connsiteX4" fmla="*/ 941063 w 1313762"/>
                      <a:gd name="connsiteY4" fmla="*/ 497558 h 606669"/>
                      <a:gd name="connsiteX5" fmla="*/ 1212509 w 1313762"/>
                      <a:gd name="connsiteY5" fmla="*/ 601006 h 606669"/>
                      <a:gd name="connsiteX6" fmla="*/ 1076324 w 1313762"/>
                      <a:gd name="connsiteY6" fmla="*/ 605264 h 606669"/>
                      <a:gd name="connsiteX7" fmla="*/ 137175 w 1313762"/>
                      <a:gd name="connsiteY7" fmla="*/ 603976 h 606669"/>
                      <a:gd name="connsiteX0" fmla="*/ 137175 w 1313341"/>
                      <a:gd name="connsiteY0" fmla="*/ 603976 h 607185"/>
                      <a:gd name="connsiteX1" fmla="*/ 0 w 1313341"/>
                      <a:gd name="connsiteY1" fmla="*/ 603359 h 607185"/>
                      <a:gd name="connsiteX2" fmla="*/ 296032 w 1313341"/>
                      <a:gd name="connsiteY2" fmla="*/ 500918 h 607185"/>
                      <a:gd name="connsiteX3" fmla="*/ 623940 w 1313341"/>
                      <a:gd name="connsiteY3" fmla="*/ 1 h 607185"/>
                      <a:gd name="connsiteX4" fmla="*/ 941063 w 1313341"/>
                      <a:gd name="connsiteY4" fmla="*/ 497558 h 607185"/>
                      <a:gd name="connsiteX5" fmla="*/ 1212509 w 1313341"/>
                      <a:gd name="connsiteY5" fmla="*/ 601006 h 607185"/>
                      <a:gd name="connsiteX6" fmla="*/ 1076324 w 1313341"/>
                      <a:gd name="connsiteY6" fmla="*/ 605264 h 607185"/>
                      <a:gd name="connsiteX7" fmla="*/ 137175 w 1313341"/>
                      <a:gd name="connsiteY7" fmla="*/ 603976 h 607185"/>
                      <a:gd name="connsiteX0" fmla="*/ 137175 w 1264932"/>
                      <a:gd name="connsiteY0" fmla="*/ 603976 h 606669"/>
                      <a:gd name="connsiteX1" fmla="*/ 0 w 1264932"/>
                      <a:gd name="connsiteY1" fmla="*/ 603359 h 606669"/>
                      <a:gd name="connsiteX2" fmla="*/ 296032 w 1264932"/>
                      <a:gd name="connsiteY2" fmla="*/ 500918 h 606669"/>
                      <a:gd name="connsiteX3" fmla="*/ 623940 w 1264932"/>
                      <a:gd name="connsiteY3" fmla="*/ 1 h 606669"/>
                      <a:gd name="connsiteX4" fmla="*/ 941063 w 1264932"/>
                      <a:gd name="connsiteY4" fmla="*/ 497558 h 606669"/>
                      <a:gd name="connsiteX5" fmla="*/ 1212509 w 1264932"/>
                      <a:gd name="connsiteY5" fmla="*/ 601006 h 606669"/>
                      <a:gd name="connsiteX6" fmla="*/ 1076324 w 1264932"/>
                      <a:gd name="connsiteY6" fmla="*/ 605264 h 606669"/>
                      <a:gd name="connsiteX7" fmla="*/ 137175 w 1264932"/>
                      <a:gd name="connsiteY7" fmla="*/ 603976 h 606669"/>
                      <a:gd name="connsiteX0" fmla="*/ 137175 w 1265345"/>
                      <a:gd name="connsiteY0" fmla="*/ 603976 h 606669"/>
                      <a:gd name="connsiteX1" fmla="*/ 0 w 1265345"/>
                      <a:gd name="connsiteY1" fmla="*/ 603359 h 606669"/>
                      <a:gd name="connsiteX2" fmla="*/ 296032 w 1265345"/>
                      <a:gd name="connsiteY2" fmla="*/ 500918 h 606669"/>
                      <a:gd name="connsiteX3" fmla="*/ 623940 w 1265345"/>
                      <a:gd name="connsiteY3" fmla="*/ 1 h 606669"/>
                      <a:gd name="connsiteX4" fmla="*/ 941063 w 1265345"/>
                      <a:gd name="connsiteY4" fmla="*/ 497558 h 606669"/>
                      <a:gd name="connsiteX5" fmla="*/ 1212509 w 1265345"/>
                      <a:gd name="connsiteY5" fmla="*/ 601006 h 606669"/>
                      <a:gd name="connsiteX6" fmla="*/ 1076324 w 1265345"/>
                      <a:gd name="connsiteY6" fmla="*/ 605264 h 606669"/>
                      <a:gd name="connsiteX7" fmla="*/ 137175 w 1265345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232120"/>
                      <a:gd name="connsiteY0" fmla="*/ 603976 h 606669"/>
                      <a:gd name="connsiteX1" fmla="*/ 0 w 1232120"/>
                      <a:gd name="connsiteY1" fmla="*/ 603359 h 606669"/>
                      <a:gd name="connsiteX2" fmla="*/ 296032 w 1232120"/>
                      <a:gd name="connsiteY2" fmla="*/ 500918 h 606669"/>
                      <a:gd name="connsiteX3" fmla="*/ 623940 w 1232120"/>
                      <a:gd name="connsiteY3" fmla="*/ 1 h 606669"/>
                      <a:gd name="connsiteX4" fmla="*/ 941063 w 1232120"/>
                      <a:gd name="connsiteY4" fmla="*/ 497558 h 606669"/>
                      <a:gd name="connsiteX5" fmla="*/ 1155359 w 1232120"/>
                      <a:gd name="connsiteY5" fmla="*/ 604816 h 606669"/>
                      <a:gd name="connsiteX6" fmla="*/ 1076324 w 1232120"/>
                      <a:gd name="connsiteY6" fmla="*/ 605264 h 606669"/>
                      <a:gd name="connsiteX7" fmla="*/ 137175 w 1232120"/>
                      <a:gd name="connsiteY7" fmla="*/ 603976 h 606669"/>
                      <a:gd name="connsiteX0" fmla="*/ 137175 w 1182444"/>
                      <a:gd name="connsiteY0" fmla="*/ 603976 h 612137"/>
                      <a:gd name="connsiteX1" fmla="*/ 0 w 1182444"/>
                      <a:gd name="connsiteY1" fmla="*/ 603359 h 612137"/>
                      <a:gd name="connsiteX2" fmla="*/ 296032 w 1182444"/>
                      <a:gd name="connsiteY2" fmla="*/ 500918 h 612137"/>
                      <a:gd name="connsiteX3" fmla="*/ 623940 w 1182444"/>
                      <a:gd name="connsiteY3" fmla="*/ 1 h 612137"/>
                      <a:gd name="connsiteX4" fmla="*/ 941063 w 1182444"/>
                      <a:gd name="connsiteY4" fmla="*/ 497558 h 612137"/>
                      <a:gd name="connsiteX5" fmla="*/ 1155359 w 1182444"/>
                      <a:gd name="connsiteY5" fmla="*/ 604816 h 612137"/>
                      <a:gd name="connsiteX6" fmla="*/ 1024687 w 1182444"/>
                      <a:gd name="connsiteY6" fmla="*/ 605264 h 612137"/>
                      <a:gd name="connsiteX7" fmla="*/ 137175 w 1182444"/>
                      <a:gd name="connsiteY7" fmla="*/ 603976 h 612137"/>
                      <a:gd name="connsiteX0" fmla="*/ 137175 w 1167795"/>
                      <a:gd name="connsiteY0" fmla="*/ 603976 h 612137"/>
                      <a:gd name="connsiteX1" fmla="*/ 0 w 1167795"/>
                      <a:gd name="connsiteY1" fmla="*/ 603359 h 612137"/>
                      <a:gd name="connsiteX2" fmla="*/ 296032 w 1167795"/>
                      <a:gd name="connsiteY2" fmla="*/ 500918 h 612137"/>
                      <a:gd name="connsiteX3" fmla="*/ 623940 w 1167795"/>
                      <a:gd name="connsiteY3" fmla="*/ 1 h 612137"/>
                      <a:gd name="connsiteX4" fmla="*/ 941063 w 1167795"/>
                      <a:gd name="connsiteY4" fmla="*/ 497558 h 612137"/>
                      <a:gd name="connsiteX5" fmla="*/ 1155359 w 1167795"/>
                      <a:gd name="connsiteY5" fmla="*/ 604816 h 612137"/>
                      <a:gd name="connsiteX6" fmla="*/ 991012 w 1167795"/>
                      <a:gd name="connsiteY6" fmla="*/ 605264 h 612137"/>
                      <a:gd name="connsiteX7" fmla="*/ 137175 w 1167795"/>
                      <a:gd name="connsiteY7" fmla="*/ 603976 h 612137"/>
                      <a:gd name="connsiteX0" fmla="*/ 137175 w 1214041"/>
                      <a:gd name="connsiteY0" fmla="*/ 603976 h 606669"/>
                      <a:gd name="connsiteX1" fmla="*/ 0 w 1214041"/>
                      <a:gd name="connsiteY1" fmla="*/ 603359 h 606669"/>
                      <a:gd name="connsiteX2" fmla="*/ 296032 w 1214041"/>
                      <a:gd name="connsiteY2" fmla="*/ 500918 h 606669"/>
                      <a:gd name="connsiteX3" fmla="*/ 623940 w 1214041"/>
                      <a:gd name="connsiteY3" fmla="*/ 1 h 606669"/>
                      <a:gd name="connsiteX4" fmla="*/ 941063 w 1214041"/>
                      <a:gd name="connsiteY4" fmla="*/ 497558 h 606669"/>
                      <a:gd name="connsiteX5" fmla="*/ 1211486 w 1214041"/>
                      <a:gd name="connsiteY5" fmla="*/ 541955 h 606669"/>
                      <a:gd name="connsiteX6" fmla="*/ 991012 w 1214041"/>
                      <a:gd name="connsiteY6" fmla="*/ 605264 h 606669"/>
                      <a:gd name="connsiteX7" fmla="*/ 137175 w 1214041"/>
                      <a:gd name="connsiteY7" fmla="*/ 603976 h 606669"/>
                      <a:gd name="connsiteX0" fmla="*/ 137175 w 1199831"/>
                      <a:gd name="connsiteY0" fmla="*/ 603976 h 606669"/>
                      <a:gd name="connsiteX1" fmla="*/ 0 w 1199831"/>
                      <a:gd name="connsiteY1" fmla="*/ 603359 h 606669"/>
                      <a:gd name="connsiteX2" fmla="*/ 296032 w 1199831"/>
                      <a:gd name="connsiteY2" fmla="*/ 500918 h 606669"/>
                      <a:gd name="connsiteX3" fmla="*/ 623940 w 1199831"/>
                      <a:gd name="connsiteY3" fmla="*/ 1 h 606669"/>
                      <a:gd name="connsiteX4" fmla="*/ 941063 w 1199831"/>
                      <a:gd name="connsiteY4" fmla="*/ 497558 h 606669"/>
                      <a:gd name="connsiteX5" fmla="*/ 1195771 w 1199831"/>
                      <a:gd name="connsiteY5" fmla="*/ 581243 h 606669"/>
                      <a:gd name="connsiteX6" fmla="*/ 991012 w 1199831"/>
                      <a:gd name="connsiteY6" fmla="*/ 605264 h 606669"/>
                      <a:gd name="connsiteX7" fmla="*/ 137175 w 1199831"/>
                      <a:gd name="connsiteY7" fmla="*/ 603976 h 606669"/>
                      <a:gd name="connsiteX0" fmla="*/ 137175 w 1206837"/>
                      <a:gd name="connsiteY0" fmla="*/ 603976 h 606669"/>
                      <a:gd name="connsiteX1" fmla="*/ 0 w 1206837"/>
                      <a:gd name="connsiteY1" fmla="*/ 603359 h 606669"/>
                      <a:gd name="connsiteX2" fmla="*/ 296032 w 1206837"/>
                      <a:gd name="connsiteY2" fmla="*/ 500918 h 606669"/>
                      <a:gd name="connsiteX3" fmla="*/ 623940 w 1206837"/>
                      <a:gd name="connsiteY3" fmla="*/ 1 h 606669"/>
                      <a:gd name="connsiteX4" fmla="*/ 941063 w 1206837"/>
                      <a:gd name="connsiteY4" fmla="*/ 497558 h 606669"/>
                      <a:gd name="connsiteX5" fmla="*/ 1203628 w 1206837"/>
                      <a:gd name="connsiteY5" fmla="*/ 595836 h 606669"/>
                      <a:gd name="connsiteX6" fmla="*/ 991012 w 1206837"/>
                      <a:gd name="connsiteY6" fmla="*/ 605264 h 606669"/>
                      <a:gd name="connsiteX7" fmla="*/ 137175 w 1206837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245671"/>
                      <a:gd name="connsiteY0" fmla="*/ 603976 h 606669"/>
                      <a:gd name="connsiteX1" fmla="*/ 0 w 1245671"/>
                      <a:gd name="connsiteY1" fmla="*/ 603359 h 606669"/>
                      <a:gd name="connsiteX2" fmla="*/ 296032 w 1245671"/>
                      <a:gd name="connsiteY2" fmla="*/ 500918 h 606669"/>
                      <a:gd name="connsiteX3" fmla="*/ 623940 w 1245671"/>
                      <a:gd name="connsiteY3" fmla="*/ 1 h 606669"/>
                      <a:gd name="connsiteX4" fmla="*/ 941063 w 1245671"/>
                      <a:gd name="connsiteY4" fmla="*/ 497558 h 606669"/>
                      <a:gd name="connsiteX5" fmla="*/ 1203628 w 1245671"/>
                      <a:gd name="connsiteY5" fmla="*/ 595836 h 606669"/>
                      <a:gd name="connsiteX6" fmla="*/ 991012 w 1245671"/>
                      <a:gd name="connsiteY6" fmla="*/ 605264 h 606669"/>
                      <a:gd name="connsiteX7" fmla="*/ 137175 w 1245671"/>
                      <a:gd name="connsiteY7" fmla="*/ 603976 h 606669"/>
                      <a:gd name="connsiteX0" fmla="*/ 137175 w 1181760"/>
                      <a:gd name="connsiteY0" fmla="*/ 603976 h 606669"/>
                      <a:gd name="connsiteX1" fmla="*/ 0 w 1181760"/>
                      <a:gd name="connsiteY1" fmla="*/ 603359 h 606669"/>
                      <a:gd name="connsiteX2" fmla="*/ 296032 w 1181760"/>
                      <a:gd name="connsiteY2" fmla="*/ 500918 h 606669"/>
                      <a:gd name="connsiteX3" fmla="*/ 623940 w 1181760"/>
                      <a:gd name="connsiteY3" fmla="*/ 1 h 606669"/>
                      <a:gd name="connsiteX4" fmla="*/ 941063 w 1181760"/>
                      <a:gd name="connsiteY4" fmla="*/ 497558 h 606669"/>
                      <a:gd name="connsiteX5" fmla="*/ 1116070 w 1181760"/>
                      <a:gd name="connsiteY5" fmla="*/ 591346 h 606669"/>
                      <a:gd name="connsiteX6" fmla="*/ 991012 w 1181760"/>
                      <a:gd name="connsiteY6" fmla="*/ 605264 h 606669"/>
                      <a:gd name="connsiteX7" fmla="*/ 137175 w 1181760"/>
                      <a:gd name="connsiteY7" fmla="*/ 603976 h 606669"/>
                      <a:gd name="connsiteX0" fmla="*/ 137175 w 1171676"/>
                      <a:gd name="connsiteY0" fmla="*/ 603976 h 606669"/>
                      <a:gd name="connsiteX1" fmla="*/ 0 w 1171676"/>
                      <a:gd name="connsiteY1" fmla="*/ 603359 h 606669"/>
                      <a:gd name="connsiteX2" fmla="*/ 296032 w 1171676"/>
                      <a:gd name="connsiteY2" fmla="*/ 500918 h 606669"/>
                      <a:gd name="connsiteX3" fmla="*/ 623940 w 1171676"/>
                      <a:gd name="connsiteY3" fmla="*/ 1 h 606669"/>
                      <a:gd name="connsiteX4" fmla="*/ 941063 w 1171676"/>
                      <a:gd name="connsiteY4" fmla="*/ 497558 h 606669"/>
                      <a:gd name="connsiteX5" fmla="*/ 1116070 w 1171676"/>
                      <a:gd name="connsiteY5" fmla="*/ 591346 h 606669"/>
                      <a:gd name="connsiteX6" fmla="*/ 991012 w 1171676"/>
                      <a:gd name="connsiteY6" fmla="*/ 605264 h 606669"/>
                      <a:gd name="connsiteX7" fmla="*/ 137175 w 1171676"/>
                      <a:gd name="connsiteY7" fmla="*/ 603976 h 606669"/>
                      <a:gd name="connsiteX0" fmla="*/ 137175 w 1165023"/>
                      <a:gd name="connsiteY0" fmla="*/ 603976 h 606669"/>
                      <a:gd name="connsiteX1" fmla="*/ 0 w 1165023"/>
                      <a:gd name="connsiteY1" fmla="*/ 603359 h 606669"/>
                      <a:gd name="connsiteX2" fmla="*/ 296032 w 1165023"/>
                      <a:gd name="connsiteY2" fmla="*/ 500918 h 606669"/>
                      <a:gd name="connsiteX3" fmla="*/ 623940 w 1165023"/>
                      <a:gd name="connsiteY3" fmla="*/ 1 h 606669"/>
                      <a:gd name="connsiteX4" fmla="*/ 941063 w 1165023"/>
                      <a:gd name="connsiteY4" fmla="*/ 497558 h 606669"/>
                      <a:gd name="connsiteX5" fmla="*/ 1116070 w 1165023"/>
                      <a:gd name="connsiteY5" fmla="*/ 591346 h 606669"/>
                      <a:gd name="connsiteX6" fmla="*/ 991012 w 1165023"/>
                      <a:gd name="connsiteY6" fmla="*/ 605264 h 606669"/>
                      <a:gd name="connsiteX7" fmla="*/ 137175 w 1165023"/>
                      <a:gd name="connsiteY7" fmla="*/ 603976 h 606669"/>
                      <a:gd name="connsiteX0" fmla="*/ 137175 w 1190369"/>
                      <a:gd name="connsiteY0" fmla="*/ 603976 h 606669"/>
                      <a:gd name="connsiteX1" fmla="*/ 0 w 1190369"/>
                      <a:gd name="connsiteY1" fmla="*/ 603359 h 606669"/>
                      <a:gd name="connsiteX2" fmla="*/ 296032 w 1190369"/>
                      <a:gd name="connsiteY2" fmla="*/ 500918 h 606669"/>
                      <a:gd name="connsiteX3" fmla="*/ 623940 w 1190369"/>
                      <a:gd name="connsiteY3" fmla="*/ 1 h 606669"/>
                      <a:gd name="connsiteX4" fmla="*/ 941063 w 1190369"/>
                      <a:gd name="connsiteY4" fmla="*/ 497558 h 606669"/>
                      <a:gd name="connsiteX5" fmla="*/ 1154236 w 1190369"/>
                      <a:gd name="connsiteY5" fmla="*/ 601449 h 606669"/>
                      <a:gd name="connsiteX6" fmla="*/ 991012 w 1190369"/>
                      <a:gd name="connsiteY6" fmla="*/ 605264 h 606669"/>
                      <a:gd name="connsiteX7" fmla="*/ 137175 w 1190369"/>
                      <a:gd name="connsiteY7" fmla="*/ 603976 h 606669"/>
                      <a:gd name="connsiteX0" fmla="*/ 137175 w 1191984"/>
                      <a:gd name="connsiteY0" fmla="*/ 603976 h 606669"/>
                      <a:gd name="connsiteX1" fmla="*/ 0 w 1191984"/>
                      <a:gd name="connsiteY1" fmla="*/ 603359 h 606669"/>
                      <a:gd name="connsiteX2" fmla="*/ 296032 w 1191984"/>
                      <a:gd name="connsiteY2" fmla="*/ 500918 h 606669"/>
                      <a:gd name="connsiteX3" fmla="*/ 623940 w 1191984"/>
                      <a:gd name="connsiteY3" fmla="*/ 1 h 606669"/>
                      <a:gd name="connsiteX4" fmla="*/ 941063 w 1191984"/>
                      <a:gd name="connsiteY4" fmla="*/ 497558 h 606669"/>
                      <a:gd name="connsiteX5" fmla="*/ 1156481 w 1191984"/>
                      <a:gd name="connsiteY5" fmla="*/ 591346 h 606669"/>
                      <a:gd name="connsiteX6" fmla="*/ 991012 w 1191984"/>
                      <a:gd name="connsiteY6" fmla="*/ 605264 h 606669"/>
                      <a:gd name="connsiteX7" fmla="*/ 137175 w 1191984"/>
                      <a:gd name="connsiteY7" fmla="*/ 603976 h 606669"/>
                      <a:gd name="connsiteX0" fmla="*/ 137175 w 1210574"/>
                      <a:gd name="connsiteY0" fmla="*/ 603976 h 606669"/>
                      <a:gd name="connsiteX1" fmla="*/ 0 w 1210574"/>
                      <a:gd name="connsiteY1" fmla="*/ 603359 h 606669"/>
                      <a:gd name="connsiteX2" fmla="*/ 296032 w 1210574"/>
                      <a:gd name="connsiteY2" fmla="*/ 500918 h 606669"/>
                      <a:gd name="connsiteX3" fmla="*/ 623940 w 1210574"/>
                      <a:gd name="connsiteY3" fmla="*/ 1 h 606669"/>
                      <a:gd name="connsiteX4" fmla="*/ 941063 w 1210574"/>
                      <a:gd name="connsiteY4" fmla="*/ 497558 h 606669"/>
                      <a:gd name="connsiteX5" fmla="*/ 1181177 w 1210574"/>
                      <a:gd name="connsiteY5" fmla="*/ 600326 h 606669"/>
                      <a:gd name="connsiteX6" fmla="*/ 991012 w 1210574"/>
                      <a:gd name="connsiteY6" fmla="*/ 605264 h 606669"/>
                      <a:gd name="connsiteX7" fmla="*/ 137175 w 1210574"/>
                      <a:gd name="connsiteY7" fmla="*/ 603976 h 606669"/>
                      <a:gd name="connsiteX0" fmla="*/ 137175 w 1196078"/>
                      <a:gd name="connsiteY0" fmla="*/ 603976 h 606669"/>
                      <a:gd name="connsiteX1" fmla="*/ 0 w 1196078"/>
                      <a:gd name="connsiteY1" fmla="*/ 603359 h 606669"/>
                      <a:gd name="connsiteX2" fmla="*/ 296032 w 1196078"/>
                      <a:gd name="connsiteY2" fmla="*/ 500918 h 606669"/>
                      <a:gd name="connsiteX3" fmla="*/ 623940 w 1196078"/>
                      <a:gd name="connsiteY3" fmla="*/ 1 h 606669"/>
                      <a:gd name="connsiteX4" fmla="*/ 941063 w 1196078"/>
                      <a:gd name="connsiteY4" fmla="*/ 497558 h 606669"/>
                      <a:gd name="connsiteX5" fmla="*/ 1162095 w 1196078"/>
                      <a:gd name="connsiteY5" fmla="*/ 598081 h 606669"/>
                      <a:gd name="connsiteX6" fmla="*/ 991012 w 1196078"/>
                      <a:gd name="connsiteY6" fmla="*/ 605264 h 606669"/>
                      <a:gd name="connsiteX7" fmla="*/ 137175 w 1196078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137175 w 1186101"/>
                      <a:gd name="connsiteY0" fmla="*/ 603976 h 606669"/>
                      <a:gd name="connsiteX1" fmla="*/ 0 w 1186101"/>
                      <a:gd name="connsiteY1" fmla="*/ 603359 h 606669"/>
                      <a:gd name="connsiteX2" fmla="*/ 296032 w 1186101"/>
                      <a:gd name="connsiteY2" fmla="*/ 500918 h 606669"/>
                      <a:gd name="connsiteX3" fmla="*/ 623940 w 1186101"/>
                      <a:gd name="connsiteY3" fmla="*/ 1 h 606669"/>
                      <a:gd name="connsiteX4" fmla="*/ 941063 w 1186101"/>
                      <a:gd name="connsiteY4" fmla="*/ 497558 h 606669"/>
                      <a:gd name="connsiteX5" fmla="*/ 1162095 w 1186101"/>
                      <a:gd name="connsiteY5" fmla="*/ 598081 h 606669"/>
                      <a:gd name="connsiteX6" fmla="*/ 991012 w 1186101"/>
                      <a:gd name="connsiteY6" fmla="*/ 605264 h 606669"/>
                      <a:gd name="connsiteX7" fmla="*/ 137175 w 1186101"/>
                      <a:gd name="connsiteY7" fmla="*/ 603976 h 606669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06701"/>
                      <a:gd name="connsiteX1" fmla="*/ 0 w 1128853"/>
                      <a:gd name="connsiteY1" fmla="*/ 602237 h 606701"/>
                      <a:gd name="connsiteX2" fmla="*/ 238784 w 1128853"/>
                      <a:gd name="connsiteY2" fmla="*/ 500918 h 606701"/>
                      <a:gd name="connsiteX3" fmla="*/ 566692 w 1128853"/>
                      <a:gd name="connsiteY3" fmla="*/ 1 h 606701"/>
                      <a:gd name="connsiteX4" fmla="*/ 883815 w 1128853"/>
                      <a:gd name="connsiteY4" fmla="*/ 497558 h 606701"/>
                      <a:gd name="connsiteX5" fmla="*/ 1104847 w 1128853"/>
                      <a:gd name="connsiteY5" fmla="*/ 598081 h 606701"/>
                      <a:gd name="connsiteX6" fmla="*/ 933764 w 1128853"/>
                      <a:gd name="connsiteY6" fmla="*/ 605264 h 606701"/>
                      <a:gd name="connsiteX7" fmla="*/ 79927 w 1128853"/>
                      <a:gd name="connsiteY7" fmla="*/ 603976 h 606701"/>
                      <a:gd name="connsiteX0" fmla="*/ 79927 w 1128853"/>
                      <a:gd name="connsiteY0" fmla="*/ 603976 h 628615"/>
                      <a:gd name="connsiteX1" fmla="*/ 0 w 1128853"/>
                      <a:gd name="connsiteY1" fmla="*/ 602237 h 628615"/>
                      <a:gd name="connsiteX2" fmla="*/ 238784 w 1128853"/>
                      <a:gd name="connsiteY2" fmla="*/ 500918 h 628615"/>
                      <a:gd name="connsiteX3" fmla="*/ 566692 w 1128853"/>
                      <a:gd name="connsiteY3" fmla="*/ 1 h 628615"/>
                      <a:gd name="connsiteX4" fmla="*/ 883815 w 1128853"/>
                      <a:gd name="connsiteY4" fmla="*/ 497558 h 628615"/>
                      <a:gd name="connsiteX5" fmla="*/ 1104847 w 1128853"/>
                      <a:gd name="connsiteY5" fmla="*/ 598081 h 628615"/>
                      <a:gd name="connsiteX6" fmla="*/ 933764 w 1128853"/>
                      <a:gd name="connsiteY6" fmla="*/ 605264 h 628615"/>
                      <a:gd name="connsiteX7" fmla="*/ 79927 w 1128853"/>
                      <a:gd name="connsiteY7" fmla="*/ 603976 h 628615"/>
                      <a:gd name="connsiteX0" fmla="*/ 178188 w 1227114"/>
                      <a:gd name="connsiteY0" fmla="*/ 603976 h 606701"/>
                      <a:gd name="connsiteX1" fmla="*/ 98261 w 1227114"/>
                      <a:gd name="connsiteY1" fmla="*/ 602237 h 606701"/>
                      <a:gd name="connsiteX2" fmla="*/ 337045 w 1227114"/>
                      <a:gd name="connsiteY2" fmla="*/ 500918 h 606701"/>
                      <a:gd name="connsiteX3" fmla="*/ 664953 w 1227114"/>
                      <a:gd name="connsiteY3" fmla="*/ 1 h 606701"/>
                      <a:gd name="connsiteX4" fmla="*/ 982076 w 1227114"/>
                      <a:gd name="connsiteY4" fmla="*/ 497558 h 606701"/>
                      <a:gd name="connsiteX5" fmla="*/ 1203108 w 1227114"/>
                      <a:gd name="connsiteY5" fmla="*/ 598081 h 606701"/>
                      <a:gd name="connsiteX6" fmla="*/ 1032025 w 1227114"/>
                      <a:gd name="connsiteY6" fmla="*/ 605264 h 606701"/>
                      <a:gd name="connsiteX7" fmla="*/ 178188 w 1227114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603976 h 606701"/>
                      <a:gd name="connsiteX1" fmla="*/ 36063 w 1164916"/>
                      <a:gd name="connsiteY1" fmla="*/ 602237 h 606701"/>
                      <a:gd name="connsiteX2" fmla="*/ 274847 w 1164916"/>
                      <a:gd name="connsiteY2" fmla="*/ 500918 h 606701"/>
                      <a:gd name="connsiteX3" fmla="*/ 602755 w 1164916"/>
                      <a:gd name="connsiteY3" fmla="*/ 1 h 606701"/>
                      <a:gd name="connsiteX4" fmla="*/ 919878 w 1164916"/>
                      <a:gd name="connsiteY4" fmla="*/ 497558 h 606701"/>
                      <a:gd name="connsiteX5" fmla="*/ 1140910 w 1164916"/>
                      <a:gd name="connsiteY5" fmla="*/ 598081 h 606701"/>
                      <a:gd name="connsiteX6" fmla="*/ 969827 w 1164916"/>
                      <a:gd name="connsiteY6" fmla="*/ 605264 h 606701"/>
                      <a:gd name="connsiteX7" fmla="*/ 115990 w 1164916"/>
                      <a:gd name="connsiteY7" fmla="*/ 603976 h 606701"/>
                      <a:gd name="connsiteX0" fmla="*/ 115990 w 1164916"/>
                      <a:gd name="connsiteY0" fmla="*/ 711053 h 713778"/>
                      <a:gd name="connsiteX1" fmla="*/ 36063 w 1164916"/>
                      <a:gd name="connsiteY1" fmla="*/ 709314 h 713778"/>
                      <a:gd name="connsiteX2" fmla="*/ 274847 w 1164916"/>
                      <a:gd name="connsiteY2" fmla="*/ 607995 h 713778"/>
                      <a:gd name="connsiteX3" fmla="*/ 589370 w 1164916"/>
                      <a:gd name="connsiteY3" fmla="*/ 0 h 713778"/>
                      <a:gd name="connsiteX4" fmla="*/ 919878 w 1164916"/>
                      <a:gd name="connsiteY4" fmla="*/ 604635 h 713778"/>
                      <a:gd name="connsiteX5" fmla="*/ 1140910 w 1164916"/>
                      <a:gd name="connsiteY5" fmla="*/ 705158 h 713778"/>
                      <a:gd name="connsiteX6" fmla="*/ 969827 w 1164916"/>
                      <a:gd name="connsiteY6" fmla="*/ 712341 h 713778"/>
                      <a:gd name="connsiteX7" fmla="*/ 115990 w 1164916"/>
                      <a:gd name="connsiteY7" fmla="*/ 711053 h 713778"/>
                      <a:gd name="connsiteX0" fmla="*/ 102075 w 1151001"/>
                      <a:gd name="connsiteY0" fmla="*/ 711053 h 713740"/>
                      <a:gd name="connsiteX1" fmla="*/ 44901 w 1151001"/>
                      <a:gd name="connsiteY1" fmla="*/ 710651 h 713740"/>
                      <a:gd name="connsiteX2" fmla="*/ 260932 w 1151001"/>
                      <a:gd name="connsiteY2" fmla="*/ 607995 h 713740"/>
                      <a:gd name="connsiteX3" fmla="*/ 575455 w 1151001"/>
                      <a:gd name="connsiteY3" fmla="*/ 0 h 713740"/>
                      <a:gd name="connsiteX4" fmla="*/ 905963 w 1151001"/>
                      <a:gd name="connsiteY4" fmla="*/ 604635 h 713740"/>
                      <a:gd name="connsiteX5" fmla="*/ 1126995 w 1151001"/>
                      <a:gd name="connsiteY5" fmla="*/ 705158 h 713740"/>
                      <a:gd name="connsiteX6" fmla="*/ 955912 w 1151001"/>
                      <a:gd name="connsiteY6" fmla="*/ 712341 h 713740"/>
                      <a:gd name="connsiteX7" fmla="*/ 102075 w 1151001"/>
                      <a:gd name="connsiteY7" fmla="*/ 711053 h 713740"/>
                      <a:gd name="connsiteX0" fmla="*/ 102074 w 1151001"/>
                      <a:gd name="connsiteY0" fmla="*/ 715069 h 715303"/>
                      <a:gd name="connsiteX1" fmla="*/ 44901 w 1151001"/>
                      <a:gd name="connsiteY1" fmla="*/ 710651 h 715303"/>
                      <a:gd name="connsiteX2" fmla="*/ 260932 w 1151001"/>
                      <a:gd name="connsiteY2" fmla="*/ 607995 h 715303"/>
                      <a:gd name="connsiteX3" fmla="*/ 575455 w 1151001"/>
                      <a:gd name="connsiteY3" fmla="*/ 0 h 715303"/>
                      <a:gd name="connsiteX4" fmla="*/ 905963 w 1151001"/>
                      <a:gd name="connsiteY4" fmla="*/ 604635 h 715303"/>
                      <a:gd name="connsiteX5" fmla="*/ 1126995 w 1151001"/>
                      <a:gd name="connsiteY5" fmla="*/ 705158 h 715303"/>
                      <a:gd name="connsiteX6" fmla="*/ 955912 w 1151001"/>
                      <a:gd name="connsiteY6" fmla="*/ 712341 h 715303"/>
                      <a:gd name="connsiteX7" fmla="*/ 102074 w 1151001"/>
                      <a:gd name="connsiteY7" fmla="*/ 715069 h 715303"/>
                      <a:gd name="connsiteX0" fmla="*/ 104407 w 1153334"/>
                      <a:gd name="connsiteY0" fmla="*/ 715069 h 717995"/>
                      <a:gd name="connsiteX1" fmla="*/ 43218 w 1153334"/>
                      <a:gd name="connsiteY1" fmla="*/ 716006 h 717995"/>
                      <a:gd name="connsiteX2" fmla="*/ 263265 w 1153334"/>
                      <a:gd name="connsiteY2" fmla="*/ 607995 h 717995"/>
                      <a:gd name="connsiteX3" fmla="*/ 577788 w 1153334"/>
                      <a:gd name="connsiteY3" fmla="*/ 0 h 717995"/>
                      <a:gd name="connsiteX4" fmla="*/ 908296 w 1153334"/>
                      <a:gd name="connsiteY4" fmla="*/ 604635 h 717995"/>
                      <a:gd name="connsiteX5" fmla="*/ 1129328 w 1153334"/>
                      <a:gd name="connsiteY5" fmla="*/ 705158 h 717995"/>
                      <a:gd name="connsiteX6" fmla="*/ 958245 w 1153334"/>
                      <a:gd name="connsiteY6" fmla="*/ 712341 h 717995"/>
                      <a:gd name="connsiteX7" fmla="*/ 104407 w 1153334"/>
                      <a:gd name="connsiteY7" fmla="*/ 715069 h 717995"/>
                      <a:gd name="connsiteX0" fmla="*/ 104407 w 1154320"/>
                      <a:gd name="connsiteY0" fmla="*/ 715069 h 717996"/>
                      <a:gd name="connsiteX1" fmla="*/ 43218 w 1154320"/>
                      <a:gd name="connsiteY1" fmla="*/ 716006 h 717996"/>
                      <a:gd name="connsiteX2" fmla="*/ 263265 w 1154320"/>
                      <a:gd name="connsiteY2" fmla="*/ 607995 h 717996"/>
                      <a:gd name="connsiteX3" fmla="*/ 577788 w 1154320"/>
                      <a:gd name="connsiteY3" fmla="*/ 0 h 717996"/>
                      <a:gd name="connsiteX4" fmla="*/ 908296 w 1154320"/>
                      <a:gd name="connsiteY4" fmla="*/ 604635 h 717996"/>
                      <a:gd name="connsiteX5" fmla="*/ 1130666 w 1154320"/>
                      <a:gd name="connsiteY5" fmla="*/ 715866 h 717996"/>
                      <a:gd name="connsiteX6" fmla="*/ 958245 w 1154320"/>
                      <a:gd name="connsiteY6" fmla="*/ 712341 h 717996"/>
                      <a:gd name="connsiteX7" fmla="*/ 104407 w 1154320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908296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104407 w 1154321"/>
                      <a:gd name="connsiteY0" fmla="*/ 715069 h 717996"/>
                      <a:gd name="connsiteX1" fmla="*/ 43218 w 1154321"/>
                      <a:gd name="connsiteY1" fmla="*/ 716006 h 717996"/>
                      <a:gd name="connsiteX2" fmla="*/ 263265 w 1154321"/>
                      <a:gd name="connsiteY2" fmla="*/ 607995 h 717996"/>
                      <a:gd name="connsiteX3" fmla="*/ 577788 w 1154321"/>
                      <a:gd name="connsiteY3" fmla="*/ 0 h 717996"/>
                      <a:gd name="connsiteX4" fmla="*/ 897500 w 1154321"/>
                      <a:gd name="connsiteY4" fmla="*/ 604635 h 717996"/>
                      <a:gd name="connsiteX5" fmla="*/ 1130666 w 1154321"/>
                      <a:gd name="connsiteY5" fmla="*/ 713189 h 717996"/>
                      <a:gd name="connsiteX6" fmla="*/ 958245 w 1154321"/>
                      <a:gd name="connsiteY6" fmla="*/ 712341 h 717996"/>
                      <a:gd name="connsiteX7" fmla="*/ 104407 w 1154321"/>
                      <a:gd name="connsiteY7" fmla="*/ 715069 h 717996"/>
                      <a:gd name="connsiteX0" fmla="*/ 577788 w 1154321"/>
                      <a:gd name="connsiteY0" fmla="*/ 0 h 717996"/>
                      <a:gd name="connsiteX1" fmla="*/ 897500 w 1154321"/>
                      <a:gd name="connsiteY1" fmla="*/ 604635 h 717996"/>
                      <a:gd name="connsiteX2" fmla="*/ 1130666 w 1154321"/>
                      <a:gd name="connsiteY2" fmla="*/ 713189 h 717996"/>
                      <a:gd name="connsiteX3" fmla="*/ 958245 w 1154321"/>
                      <a:gd name="connsiteY3" fmla="*/ 712341 h 717996"/>
                      <a:gd name="connsiteX4" fmla="*/ 104407 w 1154321"/>
                      <a:gd name="connsiteY4" fmla="*/ 715069 h 717996"/>
                      <a:gd name="connsiteX5" fmla="*/ 43218 w 1154321"/>
                      <a:gd name="connsiteY5" fmla="*/ 716006 h 717996"/>
                      <a:gd name="connsiteX6" fmla="*/ 263265 w 1154321"/>
                      <a:gd name="connsiteY6" fmla="*/ 607995 h 717996"/>
                      <a:gd name="connsiteX7" fmla="*/ 612088 w 1154321"/>
                      <a:gd name="connsiteY7" fmla="*/ 30408 h 717996"/>
                      <a:gd name="connsiteX0" fmla="*/ 577788 w 1154321"/>
                      <a:gd name="connsiteY0" fmla="*/ 0 h 717000"/>
                      <a:gd name="connsiteX1" fmla="*/ 897500 w 1154321"/>
                      <a:gd name="connsiteY1" fmla="*/ 604635 h 717000"/>
                      <a:gd name="connsiteX2" fmla="*/ 1130666 w 1154321"/>
                      <a:gd name="connsiteY2" fmla="*/ 713189 h 717000"/>
                      <a:gd name="connsiteX3" fmla="*/ 958245 w 1154321"/>
                      <a:gd name="connsiteY3" fmla="*/ 712341 h 717000"/>
                      <a:gd name="connsiteX4" fmla="*/ 104407 w 1154321"/>
                      <a:gd name="connsiteY4" fmla="*/ 715069 h 717000"/>
                      <a:gd name="connsiteX5" fmla="*/ 43218 w 1154321"/>
                      <a:gd name="connsiteY5" fmla="*/ 716006 h 717000"/>
                      <a:gd name="connsiteX6" fmla="*/ 263265 w 1154321"/>
                      <a:gd name="connsiteY6" fmla="*/ 607995 h 717000"/>
                      <a:gd name="connsiteX7" fmla="*/ 276235 w 1154321"/>
                      <a:gd name="connsiteY7" fmla="*/ 119099 h 717000"/>
                      <a:gd name="connsiteX0" fmla="*/ 558132 w 1134665"/>
                      <a:gd name="connsiteY0" fmla="*/ 0 h 717035"/>
                      <a:gd name="connsiteX1" fmla="*/ 877844 w 1134665"/>
                      <a:gd name="connsiteY1" fmla="*/ 604635 h 717035"/>
                      <a:gd name="connsiteX2" fmla="*/ 1111010 w 1134665"/>
                      <a:gd name="connsiteY2" fmla="*/ 713189 h 717035"/>
                      <a:gd name="connsiteX3" fmla="*/ 938589 w 1134665"/>
                      <a:gd name="connsiteY3" fmla="*/ 712341 h 717035"/>
                      <a:gd name="connsiteX4" fmla="*/ 557227 w 1134665"/>
                      <a:gd name="connsiteY4" fmla="*/ 711229 h 717035"/>
                      <a:gd name="connsiteX5" fmla="*/ 84751 w 1134665"/>
                      <a:gd name="connsiteY5" fmla="*/ 715069 h 717035"/>
                      <a:gd name="connsiteX6" fmla="*/ 23562 w 1134665"/>
                      <a:gd name="connsiteY6" fmla="*/ 716006 h 717035"/>
                      <a:gd name="connsiteX7" fmla="*/ 243609 w 1134665"/>
                      <a:gd name="connsiteY7" fmla="*/ 607995 h 717035"/>
                      <a:gd name="connsiteX8" fmla="*/ 256579 w 1134665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8" fmla="*/ 256237 w 1110668"/>
                      <a:gd name="connsiteY8" fmla="*/ 119099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7" fmla="*/ 243267 w 1110668"/>
                      <a:gd name="connsiteY7" fmla="*/ 607995 h 717035"/>
                      <a:gd name="connsiteX0" fmla="*/ 557790 w 1110668"/>
                      <a:gd name="connsiteY0" fmla="*/ 0 h 717035"/>
                      <a:gd name="connsiteX1" fmla="*/ 877502 w 1110668"/>
                      <a:gd name="connsiteY1" fmla="*/ 604635 h 717035"/>
                      <a:gd name="connsiteX2" fmla="*/ 1110668 w 1110668"/>
                      <a:gd name="connsiteY2" fmla="*/ 713189 h 717035"/>
                      <a:gd name="connsiteX3" fmla="*/ 938247 w 1110668"/>
                      <a:gd name="connsiteY3" fmla="*/ 712341 h 717035"/>
                      <a:gd name="connsiteX4" fmla="*/ 548310 w 1110668"/>
                      <a:gd name="connsiteY4" fmla="*/ 711229 h 717035"/>
                      <a:gd name="connsiteX5" fmla="*/ 84409 w 1110668"/>
                      <a:gd name="connsiteY5" fmla="*/ 715069 h 717035"/>
                      <a:gd name="connsiteX6" fmla="*/ 23220 w 1110668"/>
                      <a:gd name="connsiteY6" fmla="*/ 716006 h 717035"/>
                      <a:gd name="connsiteX0" fmla="*/ 534570 w 1087448"/>
                      <a:gd name="connsiteY0" fmla="*/ 0 h 716006"/>
                      <a:gd name="connsiteX1" fmla="*/ 854282 w 1087448"/>
                      <a:gd name="connsiteY1" fmla="*/ 604635 h 716006"/>
                      <a:gd name="connsiteX2" fmla="*/ 1087448 w 1087448"/>
                      <a:gd name="connsiteY2" fmla="*/ 713189 h 716006"/>
                      <a:gd name="connsiteX3" fmla="*/ 915027 w 1087448"/>
                      <a:gd name="connsiteY3" fmla="*/ 712341 h 716006"/>
                      <a:gd name="connsiteX4" fmla="*/ 525090 w 1087448"/>
                      <a:gd name="connsiteY4" fmla="*/ 711229 h 716006"/>
                      <a:gd name="connsiteX5" fmla="*/ 0 w 1087448"/>
                      <a:gd name="connsiteY5" fmla="*/ 716006 h 716006"/>
                      <a:gd name="connsiteX0" fmla="*/ 9480 w 562358"/>
                      <a:gd name="connsiteY0" fmla="*/ 0 h 713189"/>
                      <a:gd name="connsiteX1" fmla="*/ 329192 w 562358"/>
                      <a:gd name="connsiteY1" fmla="*/ 604635 h 713189"/>
                      <a:gd name="connsiteX2" fmla="*/ 562358 w 562358"/>
                      <a:gd name="connsiteY2" fmla="*/ 713189 h 713189"/>
                      <a:gd name="connsiteX3" fmla="*/ 389937 w 562358"/>
                      <a:gd name="connsiteY3" fmla="*/ 712341 h 713189"/>
                      <a:gd name="connsiteX4" fmla="*/ 0 w 562358"/>
                      <a:gd name="connsiteY4" fmla="*/ 711229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7670 w 552878"/>
                      <a:gd name="connsiteY4" fmla="*/ 711229 h 713189"/>
                      <a:gd name="connsiteX0" fmla="*/ 548 w 553426"/>
                      <a:gd name="connsiteY0" fmla="*/ 0 h 713189"/>
                      <a:gd name="connsiteX1" fmla="*/ 320260 w 553426"/>
                      <a:gd name="connsiteY1" fmla="*/ 604635 h 713189"/>
                      <a:gd name="connsiteX2" fmla="*/ 553426 w 553426"/>
                      <a:gd name="connsiteY2" fmla="*/ 713189 h 713189"/>
                      <a:gd name="connsiteX3" fmla="*/ 381005 w 553426"/>
                      <a:gd name="connsiteY3" fmla="*/ 712341 h 713189"/>
                      <a:gd name="connsiteX4" fmla="*/ 0 w 553426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516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882 w 552878"/>
                      <a:gd name="connsiteY4" fmla="*/ 712496 h 713189"/>
                      <a:gd name="connsiteX0" fmla="*/ 1500 w 554378"/>
                      <a:gd name="connsiteY0" fmla="*/ 0 h 713189"/>
                      <a:gd name="connsiteX1" fmla="*/ 321212 w 554378"/>
                      <a:gd name="connsiteY1" fmla="*/ 604635 h 713189"/>
                      <a:gd name="connsiteX2" fmla="*/ 554378 w 554378"/>
                      <a:gd name="connsiteY2" fmla="*/ 713189 h 713189"/>
                      <a:gd name="connsiteX3" fmla="*/ 381957 w 554378"/>
                      <a:gd name="connsiteY3" fmla="*/ 712341 h 713189"/>
                      <a:gd name="connsiteX4" fmla="*/ 0 w 5543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3502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073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2549 w 552878"/>
                      <a:gd name="connsiteY4" fmla="*/ 712496 h 713189"/>
                      <a:gd name="connsiteX0" fmla="*/ 0 w 552878"/>
                      <a:gd name="connsiteY0" fmla="*/ 0 h 713189"/>
                      <a:gd name="connsiteX1" fmla="*/ 319712 w 552878"/>
                      <a:gd name="connsiteY1" fmla="*/ 604635 h 713189"/>
                      <a:gd name="connsiteX2" fmla="*/ 552878 w 552878"/>
                      <a:gd name="connsiteY2" fmla="*/ 713189 h 713189"/>
                      <a:gd name="connsiteX3" fmla="*/ 380457 w 552878"/>
                      <a:gd name="connsiteY3" fmla="*/ 712341 h 713189"/>
                      <a:gd name="connsiteX4" fmla="*/ 405 w 552878"/>
                      <a:gd name="connsiteY4" fmla="*/ 711862 h 713189"/>
                      <a:gd name="connsiteX0" fmla="*/ 1739 w 554617"/>
                      <a:gd name="connsiteY0" fmla="*/ 0 h 713189"/>
                      <a:gd name="connsiteX1" fmla="*/ 321451 w 554617"/>
                      <a:gd name="connsiteY1" fmla="*/ 604635 h 713189"/>
                      <a:gd name="connsiteX2" fmla="*/ 554617 w 554617"/>
                      <a:gd name="connsiteY2" fmla="*/ 713189 h 713189"/>
                      <a:gd name="connsiteX3" fmla="*/ 382196 w 554617"/>
                      <a:gd name="connsiteY3" fmla="*/ 712341 h 713189"/>
                      <a:gd name="connsiteX4" fmla="*/ 0 w 554617"/>
                      <a:gd name="connsiteY4" fmla="*/ 711546 h 7131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54617" h="713189">
                        <a:moveTo>
                          <a:pt x="1739" y="0"/>
                        </a:moveTo>
                        <a:cubicBezTo>
                          <a:pt x="107445" y="-560"/>
                          <a:pt x="196049" y="472115"/>
                          <a:pt x="321451" y="604635"/>
                        </a:cubicBezTo>
                        <a:cubicBezTo>
                          <a:pt x="446853" y="737155"/>
                          <a:pt x="490317" y="706507"/>
                          <a:pt x="554617" y="713189"/>
                        </a:cubicBezTo>
                        <a:lnTo>
                          <a:pt x="382196" y="712341"/>
                        </a:lnTo>
                        <a:lnTo>
                          <a:pt x="0" y="711546"/>
                        </a:ln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p:grpSp>
          </p:grpSp>
          <p:cxnSp>
            <p:nvCxnSpPr>
              <p:cNvPr id="179" name="Straight Arrow Connector 178">
                <a:extLst>
                  <a:ext uri="{FF2B5EF4-FFF2-40B4-BE49-F238E27FC236}">
                    <a16:creationId xmlns:a16="http://schemas.microsoft.com/office/drawing/2014/main" id="{41765612-F08E-4698-A4F7-6C26668812B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588145" y="2882455"/>
                <a:ext cx="388904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0" name="Straight Arrow Connector 179">
                <a:extLst>
                  <a:ext uri="{FF2B5EF4-FFF2-40B4-BE49-F238E27FC236}">
                    <a16:creationId xmlns:a16="http://schemas.microsoft.com/office/drawing/2014/main" id="{185431DF-226A-46F1-93BA-812070745B9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037707" y="2965826"/>
                <a:ext cx="167013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1" name="Straight Arrow Connector 180">
                <a:extLst>
                  <a:ext uri="{FF2B5EF4-FFF2-40B4-BE49-F238E27FC236}">
                    <a16:creationId xmlns:a16="http://schemas.microsoft.com/office/drawing/2014/main" id="{C938BAEE-7493-4459-8BAD-1A06D6C88A3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814203" y="2661210"/>
                <a:ext cx="266477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82" name="Group 181">
                <a:extLst>
                  <a:ext uri="{FF2B5EF4-FFF2-40B4-BE49-F238E27FC236}">
                    <a16:creationId xmlns:a16="http://schemas.microsoft.com/office/drawing/2014/main" id="{CD298ACC-11DC-4F82-BC6B-7C21372A22EE}"/>
                  </a:ext>
                </a:extLst>
              </p:cNvPr>
              <p:cNvGrpSpPr/>
              <p:nvPr/>
            </p:nvGrpSpPr>
            <p:grpSpPr>
              <a:xfrm>
                <a:off x="162023" y="1636983"/>
                <a:ext cx="307777" cy="1370154"/>
                <a:chOff x="201123" y="923035"/>
                <a:chExt cx="309486" cy="137776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6" name="Rectangle 185">
                      <a:extLst>
                        <a:ext uri="{FF2B5EF4-FFF2-40B4-BE49-F238E27FC236}">
                          <a16:creationId xmlns:a16="http://schemas.microsoft.com/office/drawing/2014/main" id="{305F7179-6176-4F1C-B412-5ACF6E541BCA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-99658" y="1223816"/>
                      <a:ext cx="911048" cy="309486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𝒊𝒎𝒆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 (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  <m: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)</m:t>
                            </m:r>
                          </m:oMath>
                        </m:oMathPara>
                      </a14:m>
                      <a:endParaRPr kumimoji="0" lang="en-US" sz="1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Arial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47" name="Rectangle 246">
                      <a:extLst>
                        <a:ext uri="{FF2B5EF4-FFF2-40B4-BE49-F238E27FC236}">
                          <a16:creationId xmlns:a16="http://schemas.microsoft.com/office/drawing/2014/main" id="{81DDBC6B-143A-4624-906A-64495EB67B5F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rot="16200000">
                      <a:off x="-99658" y="1223816"/>
                      <a:ext cx="911048" cy="309486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r="-1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88" name="Straight Arrow Connector 187">
                  <a:extLst>
                    <a:ext uri="{FF2B5EF4-FFF2-40B4-BE49-F238E27FC236}">
                      <a16:creationId xmlns:a16="http://schemas.microsoft.com/office/drawing/2014/main" id="{B497599D-4537-4D8B-A71E-6E58F9F0F47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375408" y="1820108"/>
                  <a:ext cx="0" cy="480690"/>
                </a:xfrm>
                <a:prstGeom prst="straightConnector1">
                  <a:avLst/>
                </a:prstGeom>
                <a:solidFill>
                  <a:schemeClr val="accent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5" name="Rectangle 164">
                  <a:extLst>
                    <a:ext uri="{FF2B5EF4-FFF2-40B4-BE49-F238E27FC236}">
                      <a16:creationId xmlns:a16="http://schemas.microsoft.com/office/drawing/2014/main" id="{6675B62E-6179-4097-BAFB-5C096468C2B1}"/>
                    </a:ext>
                  </a:extLst>
                </p:cNvPr>
                <p:cNvSpPr/>
                <p:nvPr/>
              </p:nvSpPr>
              <p:spPr>
                <a:xfrm>
                  <a:off x="1515807" y="1789780"/>
                  <a:ext cx="582082" cy="394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18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𝐯</m:t>
                            </m:r>
                          </m:e>
                          <m:sub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𝒑𝒉</m:t>
                            </m:r>
                          </m:sub>
                        </m:sSub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165" name="Rectangle 164">
                  <a:extLst>
                    <a:ext uri="{FF2B5EF4-FFF2-40B4-BE49-F238E27FC236}">
                      <a16:creationId xmlns:a16="http://schemas.microsoft.com/office/drawing/2014/main" id="{6675B62E-6179-4097-BAFB-5C096468C2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5807" y="1789780"/>
                  <a:ext cx="582082" cy="394210"/>
                </a:xfrm>
                <a:prstGeom prst="rect">
                  <a:avLst/>
                </a:prstGeom>
                <a:blipFill>
                  <a:blip r:embed="rId21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BB7AE9F9-0624-4F6F-BA20-F062F9968903}"/>
              </a:ext>
            </a:extLst>
          </p:cNvPr>
          <p:cNvGrpSpPr/>
          <p:nvPr/>
        </p:nvGrpSpPr>
        <p:grpSpPr>
          <a:xfrm>
            <a:off x="4361688" y="1490472"/>
            <a:ext cx="3167894" cy="2496507"/>
            <a:chOff x="5865121" y="1456767"/>
            <a:chExt cx="3167894" cy="2496507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CA54CD36-4212-4491-8A7C-B788BC263049}"/>
                </a:ext>
              </a:extLst>
            </p:cNvPr>
            <p:cNvGrpSpPr/>
            <p:nvPr/>
          </p:nvGrpSpPr>
          <p:grpSpPr>
            <a:xfrm>
              <a:off x="6182332" y="1456767"/>
              <a:ext cx="2568889" cy="2496507"/>
              <a:chOff x="6223543" y="1601240"/>
              <a:chExt cx="2568889" cy="2496507"/>
            </a:xfrm>
          </p:grpSpPr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9AA557D2-8044-45F1-AFAC-5978490CCA7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470332" y="2001407"/>
                <a:ext cx="499735" cy="1616673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Freeform: Shape 79">
                <a:extLst>
                  <a:ext uri="{FF2B5EF4-FFF2-40B4-BE49-F238E27FC236}">
                    <a16:creationId xmlns:a16="http://schemas.microsoft.com/office/drawing/2014/main" id="{1126F562-6645-4CE1-BB00-F6A42B91208A}"/>
                  </a:ext>
                </a:extLst>
              </p:cNvPr>
              <p:cNvSpPr/>
              <p:nvPr/>
            </p:nvSpPr>
            <p:spPr bwMode="auto">
              <a:xfrm>
                <a:off x="6470332" y="2003140"/>
                <a:ext cx="2237448" cy="365747"/>
              </a:xfrm>
              <a:custGeom>
                <a:avLst/>
                <a:gdLst>
                  <a:gd name="connsiteX0" fmla="*/ 0 w 2385572"/>
                  <a:gd name="connsiteY0" fmla="*/ 0 h 574282"/>
                  <a:gd name="connsiteX1" fmla="*/ 369115 w 2385572"/>
                  <a:gd name="connsiteY1" fmla="*/ 532701 h 574282"/>
                  <a:gd name="connsiteX2" fmla="*/ 2214693 w 2385572"/>
                  <a:gd name="connsiteY2" fmla="*/ 524312 h 574282"/>
                  <a:gd name="connsiteX3" fmla="*/ 2193721 w 2385572"/>
                  <a:gd name="connsiteY3" fmla="*/ 402672 h 574282"/>
                  <a:gd name="connsiteX0" fmla="*/ 0 w 2383942"/>
                  <a:gd name="connsiteY0" fmla="*/ 0 h 592177"/>
                  <a:gd name="connsiteX1" fmla="*/ 391975 w 2383942"/>
                  <a:gd name="connsiteY1" fmla="*/ 555561 h 592177"/>
                  <a:gd name="connsiteX2" fmla="*/ 2214693 w 2383942"/>
                  <a:gd name="connsiteY2" fmla="*/ 524312 h 592177"/>
                  <a:gd name="connsiteX3" fmla="*/ 2193721 w 2383942"/>
                  <a:gd name="connsiteY3" fmla="*/ 402672 h 592177"/>
                  <a:gd name="connsiteX0" fmla="*/ 0 w 2383942"/>
                  <a:gd name="connsiteY0" fmla="*/ 0 h 689394"/>
                  <a:gd name="connsiteX1" fmla="*/ 391975 w 2383942"/>
                  <a:gd name="connsiteY1" fmla="*/ 555561 h 689394"/>
                  <a:gd name="connsiteX2" fmla="*/ 2214693 w 2383942"/>
                  <a:gd name="connsiteY2" fmla="*/ 524312 h 689394"/>
                  <a:gd name="connsiteX3" fmla="*/ 2193721 w 2383942"/>
                  <a:gd name="connsiteY3" fmla="*/ 402672 h 689394"/>
                  <a:gd name="connsiteX0" fmla="*/ 0 w 2383942"/>
                  <a:gd name="connsiteY0" fmla="*/ 0 h 579561"/>
                  <a:gd name="connsiteX1" fmla="*/ 128159 w 2383942"/>
                  <a:gd name="connsiteY1" fmla="*/ 171519 h 579561"/>
                  <a:gd name="connsiteX2" fmla="*/ 391975 w 2383942"/>
                  <a:gd name="connsiteY2" fmla="*/ 555561 h 579561"/>
                  <a:gd name="connsiteX3" fmla="*/ 2214693 w 2383942"/>
                  <a:gd name="connsiteY3" fmla="*/ 524312 h 579561"/>
                  <a:gd name="connsiteX4" fmla="*/ 2193721 w 2383942"/>
                  <a:gd name="connsiteY4" fmla="*/ 402672 h 579561"/>
                  <a:gd name="connsiteX0" fmla="*/ 0 w 2383942"/>
                  <a:gd name="connsiteY0" fmla="*/ 0 h 560216"/>
                  <a:gd name="connsiteX1" fmla="*/ 128159 w 2383942"/>
                  <a:gd name="connsiteY1" fmla="*/ 171519 h 560216"/>
                  <a:gd name="connsiteX2" fmla="*/ 305324 w 2383942"/>
                  <a:gd name="connsiteY2" fmla="*/ 440125 h 560216"/>
                  <a:gd name="connsiteX3" fmla="*/ 391975 w 2383942"/>
                  <a:gd name="connsiteY3" fmla="*/ 555561 h 560216"/>
                  <a:gd name="connsiteX4" fmla="*/ 2214693 w 2383942"/>
                  <a:gd name="connsiteY4" fmla="*/ 524312 h 560216"/>
                  <a:gd name="connsiteX5" fmla="*/ 2193721 w 2383942"/>
                  <a:gd name="connsiteY5" fmla="*/ 402672 h 560216"/>
                  <a:gd name="connsiteX0" fmla="*/ 0 w 2366919"/>
                  <a:gd name="connsiteY0" fmla="*/ 0 h 556877"/>
                  <a:gd name="connsiteX1" fmla="*/ 128159 w 2366919"/>
                  <a:gd name="connsiteY1" fmla="*/ 171519 h 556877"/>
                  <a:gd name="connsiteX2" fmla="*/ 305324 w 2366919"/>
                  <a:gd name="connsiteY2" fmla="*/ 440125 h 556877"/>
                  <a:gd name="connsiteX3" fmla="*/ 632005 w 2366919"/>
                  <a:gd name="connsiteY3" fmla="*/ 551751 h 556877"/>
                  <a:gd name="connsiteX4" fmla="*/ 2214693 w 2366919"/>
                  <a:gd name="connsiteY4" fmla="*/ 524312 h 556877"/>
                  <a:gd name="connsiteX5" fmla="*/ 2193721 w 2366919"/>
                  <a:gd name="connsiteY5" fmla="*/ 402672 h 556877"/>
                  <a:gd name="connsiteX0" fmla="*/ 0 w 2362096"/>
                  <a:gd name="connsiteY0" fmla="*/ 0 h 550500"/>
                  <a:gd name="connsiteX1" fmla="*/ 128159 w 2362096"/>
                  <a:gd name="connsiteY1" fmla="*/ 171519 h 550500"/>
                  <a:gd name="connsiteX2" fmla="*/ 305324 w 2362096"/>
                  <a:gd name="connsiteY2" fmla="*/ 440125 h 550500"/>
                  <a:gd name="connsiteX3" fmla="*/ 700585 w 2362096"/>
                  <a:gd name="connsiteY3" fmla="*/ 544131 h 550500"/>
                  <a:gd name="connsiteX4" fmla="*/ 2214693 w 2362096"/>
                  <a:gd name="connsiteY4" fmla="*/ 524312 h 550500"/>
                  <a:gd name="connsiteX5" fmla="*/ 2193721 w 2362096"/>
                  <a:gd name="connsiteY5" fmla="*/ 402672 h 550500"/>
                  <a:gd name="connsiteX0" fmla="*/ 0 w 2348428"/>
                  <a:gd name="connsiteY0" fmla="*/ 0 h 669149"/>
                  <a:gd name="connsiteX1" fmla="*/ 128159 w 2348428"/>
                  <a:gd name="connsiteY1" fmla="*/ 171519 h 669149"/>
                  <a:gd name="connsiteX2" fmla="*/ 305324 w 2348428"/>
                  <a:gd name="connsiteY2" fmla="*/ 440125 h 669149"/>
                  <a:gd name="connsiteX3" fmla="*/ 896800 w 2348428"/>
                  <a:gd name="connsiteY3" fmla="*/ 667956 h 669149"/>
                  <a:gd name="connsiteX4" fmla="*/ 2214693 w 2348428"/>
                  <a:gd name="connsiteY4" fmla="*/ 524312 h 669149"/>
                  <a:gd name="connsiteX5" fmla="*/ 2193721 w 2348428"/>
                  <a:gd name="connsiteY5" fmla="*/ 402672 h 669149"/>
                  <a:gd name="connsiteX0" fmla="*/ 0 w 2344228"/>
                  <a:gd name="connsiteY0" fmla="*/ 0 h 603433"/>
                  <a:gd name="connsiteX1" fmla="*/ 128159 w 2344228"/>
                  <a:gd name="connsiteY1" fmla="*/ 171519 h 603433"/>
                  <a:gd name="connsiteX2" fmla="*/ 305324 w 2344228"/>
                  <a:gd name="connsiteY2" fmla="*/ 440125 h 603433"/>
                  <a:gd name="connsiteX3" fmla="*/ 957760 w 2344228"/>
                  <a:gd name="connsiteY3" fmla="*/ 601281 h 603433"/>
                  <a:gd name="connsiteX4" fmla="*/ 2214693 w 2344228"/>
                  <a:gd name="connsiteY4" fmla="*/ 524312 h 603433"/>
                  <a:gd name="connsiteX5" fmla="*/ 2193721 w 2344228"/>
                  <a:gd name="connsiteY5" fmla="*/ 402672 h 603433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42921"/>
                  <a:gd name="connsiteY0" fmla="*/ 0 h 579568"/>
                  <a:gd name="connsiteX1" fmla="*/ 128159 w 2342921"/>
                  <a:gd name="connsiteY1" fmla="*/ 171519 h 579568"/>
                  <a:gd name="connsiteX2" fmla="*/ 305324 w 2342921"/>
                  <a:gd name="connsiteY2" fmla="*/ 440125 h 579568"/>
                  <a:gd name="connsiteX3" fmla="*/ 976810 w 2342921"/>
                  <a:gd name="connsiteY3" fmla="*/ 576516 h 579568"/>
                  <a:gd name="connsiteX4" fmla="*/ 2214693 w 2342921"/>
                  <a:gd name="connsiteY4" fmla="*/ 524312 h 579568"/>
                  <a:gd name="connsiteX5" fmla="*/ 2193721 w 2342921"/>
                  <a:gd name="connsiteY5" fmla="*/ 402672 h 579568"/>
                  <a:gd name="connsiteX0" fmla="*/ 0 w 2356497"/>
                  <a:gd name="connsiteY0" fmla="*/ 0 h 588672"/>
                  <a:gd name="connsiteX1" fmla="*/ 128159 w 2356497"/>
                  <a:gd name="connsiteY1" fmla="*/ 171519 h 588672"/>
                  <a:gd name="connsiteX2" fmla="*/ 305324 w 2356497"/>
                  <a:gd name="connsiteY2" fmla="*/ 440125 h 588672"/>
                  <a:gd name="connsiteX3" fmla="*/ 780595 w 2356497"/>
                  <a:gd name="connsiteY3" fmla="*/ 586041 h 588672"/>
                  <a:gd name="connsiteX4" fmla="*/ 2214693 w 2356497"/>
                  <a:gd name="connsiteY4" fmla="*/ 524312 h 588672"/>
                  <a:gd name="connsiteX5" fmla="*/ 2193721 w 2356497"/>
                  <a:gd name="connsiteY5" fmla="*/ 402672 h 588672"/>
                  <a:gd name="connsiteX0" fmla="*/ 0 w 2354240"/>
                  <a:gd name="connsiteY0" fmla="*/ 0 h 637094"/>
                  <a:gd name="connsiteX1" fmla="*/ 128159 w 2354240"/>
                  <a:gd name="connsiteY1" fmla="*/ 171519 h 637094"/>
                  <a:gd name="connsiteX2" fmla="*/ 305324 w 2354240"/>
                  <a:gd name="connsiteY2" fmla="*/ 440125 h 637094"/>
                  <a:gd name="connsiteX3" fmla="*/ 812980 w 2354240"/>
                  <a:gd name="connsiteY3" fmla="*/ 635571 h 637094"/>
                  <a:gd name="connsiteX4" fmla="*/ 2214693 w 2354240"/>
                  <a:gd name="connsiteY4" fmla="*/ 524312 h 637094"/>
                  <a:gd name="connsiteX5" fmla="*/ 2193721 w 2354240"/>
                  <a:gd name="connsiteY5" fmla="*/ 402672 h 637094"/>
                  <a:gd name="connsiteX0" fmla="*/ 0 w 2354240"/>
                  <a:gd name="connsiteY0" fmla="*/ 0 h 609010"/>
                  <a:gd name="connsiteX1" fmla="*/ 128159 w 2354240"/>
                  <a:gd name="connsiteY1" fmla="*/ 171519 h 609010"/>
                  <a:gd name="connsiteX2" fmla="*/ 305324 w 2354240"/>
                  <a:gd name="connsiteY2" fmla="*/ 440125 h 609010"/>
                  <a:gd name="connsiteX3" fmla="*/ 812980 w 2354240"/>
                  <a:gd name="connsiteY3" fmla="*/ 606996 h 609010"/>
                  <a:gd name="connsiteX4" fmla="*/ 2214693 w 2354240"/>
                  <a:gd name="connsiteY4" fmla="*/ 524312 h 609010"/>
                  <a:gd name="connsiteX5" fmla="*/ 2193721 w 2354240"/>
                  <a:gd name="connsiteY5" fmla="*/ 402672 h 609010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363032"/>
                  <a:gd name="connsiteY0" fmla="*/ 0 h 616603"/>
                  <a:gd name="connsiteX1" fmla="*/ 128159 w 2363032"/>
                  <a:gd name="connsiteY1" fmla="*/ 171519 h 616603"/>
                  <a:gd name="connsiteX2" fmla="*/ 305324 w 2363032"/>
                  <a:gd name="connsiteY2" fmla="*/ 440125 h 616603"/>
                  <a:gd name="connsiteX3" fmla="*/ 812980 w 2363032"/>
                  <a:gd name="connsiteY3" fmla="*/ 606996 h 616603"/>
                  <a:gd name="connsiteX4" fmla="*/ 2214693 w 2363032"/>
                  <a:gd name="connsiteY4" fmla="*/ 602417 h 616603"/>
                  <a:gd name="connsiteX5" fmla="*/ 2193721 w 2363032"/>
                  <a:gd name="connsiteY5" fmla="*/ 402672 h 616603"/>
                  <a:gd name="connsiteX0" fmla="*/ 0 w 2354240"/>
                  <a:gd name="connsiteY0" fmla="*/ 0 h 627627"/>
                  <a:gd name="connsiteX1" fmla="*/ 128159 w 2354240"/>
                  <a:gd name="connsiteY1" fmla="*/ 171519 h 627627"/>
                  <a:gd name="connsiteX2" fmla="*/ 305324 w 2354240"/>
                  <a:gd name="connsiteY2" fmla="*/ 440125 h 627627"/>
                  <a:gd name="connsiteX3" fmla="*/ 812980 w 2354240"/>
                  <a:gd name="connsiteY3" fmla="*/ 606996 h 627627"/>
                  <a:gd name="connsiteX4" fmla="*/ 2214693 w 2354240"/>
                  <a:gd name="connsiteY4" fmla="*/ 602417 h 627627"/>
                  <a:gd name="connsiteX5" fmla="*/ 2193721 w 2354240"/>
                  <a:gd name="connsiteY5" fmla="*/ 402672 h 627627"/>
                  <a:gd name="connsiteX0" fmla="*/ 0 w 2214693"/>
                  <a:gd name="connsiteY0" fmla="*/ 0 h 627627"/>
                  <a:gd name="connsiteX1" fmla="*/ 128159 w 2214693"/>
                  <a:gd name="connsiteY1" fmla="*/ 171519 h 627627"/>
                  <a:gd name="connsiteX2" fmla="*/ 305324 w 2214693"/>
                  <a:gd name="connsiteY2" fmla="*/ 440125 h 627627"/>
                  <a:gd name="connsiteX3" fmla="*/ 812980 w 2214693"/>
                  <a:gd name="connsiteY3" fmla="*/ 606996 h 627627"/>
                  <a:gd name="connsiteX4" fmla="*/ 2214693 w 2214693"/>
                  <a:gd name="connsiteY4" fmla="*/ 602417 h 627627"/>
                  <a:gd name="connsiteX0" fmla="*/ 0 w 2214693"/>
                  <a:gd name="connsiteY0" fmla="*/ 0 h 617543"/>
                  <a:gd name="connsiteX1" fmla="*/ 128159 w 2214693"/>
                  <a:gd name="connsiteY1" fmla="*/ 171519 h 617543"/>
                  <a:gd name="connsiteX2" fmla="*/ 305324 w 2214693"/>
                  <a:gd name="connsiteY2" fmla="*/ 440125 h 617543"/>
                  <a:gd name="connsiteX3" fmla="*/ 812980 w 2214693"/>
                  <a:gd name="connsiteY3" fmla="*/ 606996 h 617543"/>
                  <a:gd name="connsiteX4" fmla="*/ 2214693 w 2214693"/>
                  <a:gd name="connsiteY4" fmla="*/ 602417 h 617543"/>
                  <a:gd name="connsiteX0" fmla="*/ 0 w 2228028"/>
                  <a:gd name="connsiteY0" fmla="*/ 0 h 629462"/>
                  <a:gd name="connsiteX1" fmla="*/ 128159 w 2228028"/>
                  <a:gd name="connsiteY1" fmla="*/ 171519 h 629462"/>
                  <a:gd name="connsiteX2" fmla="*/ 305324 w 2228028"/>
                  <a:gd name="connsiteY2" fmla="*/ 440125 h 629462"/>
                  <a:gd name="connsiteX3" fmla="*/ 812980 w 2228028"/>
                  <a:gd name="connsiteY3" fmla="*/ 606996 h 629462"/>
                  <a:gd name="connsiteX4" fmla="*/ 2228028 w 2228028"/>
                  <a:gd name="connsiteY4" fmla="*/ 629087 h 629462"/>
                  <a:gd name="connsiteX0" fmla="*/ 0 w 2228028"/>
                  <a:gd name="connsiteY0" fmla="*/ 0 h 634019"/>
                  <a:gd name="connsiteX1" fmla="*/ 128159 w 2228028"/>
                  <a:gd name="connsiteY1" fmla="*/ 171519 h 634019"/>
                  <a:gd name="connsiteX2" fmla="*/ 305324 w 2228028"/>
                  <a:gd name="connsiteY2" fmla="*/ 440125 h 634019"/>
                  <a:gd name="connsiteX3" fmla="*/ 822505 w 2228028"/>
                  <a:gd name="connsiteY3" fmla="*/ 616521 h 634019"/>
                  <a:gd name="connsiteX4" fmla="*/ 2228028 w 2228028"/>
                  <a:gd name="connsiteY4" fmla="*/ 629087 h 634019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52985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16 w 2228044"/>
                  <a:gd name="connsiteY0" fmla="*/ 0 h 629087"/>
                  <a:gd name="connsiteX1" fmla="*/ 128175 w 2228044"/>
                  <a:gd name="connsiteY1" fmla="*/ 171519 h 629087"/>
                  <a:gd name="connsiteX2" fmla="*/ 305340 w 2228044"/>
                  <a:gd name="connsiteY2" fmla="*/ 440125 h 629087"/>
                  <a:gd name="connsiteX3" fmla="*/ 835856 w 2228044"/>
                  <a:gd name="connsiteY3" fmla="*/ 603186 h 629087"/>
                  <a:gd name="connsiteX4" fmla="*/ 2228044 w 2228044"/>
                  <a:gd name="connsiteY4" fmla="*/ 629087 h 629087"/>
                  <a:gd name="connsiteX0" fmla="*/ 0 w 2228028"/>
                  <a:gd name="connsiteY0" fmla="*/ 0 h 629087"/>
                  <a:gd name="connsiteX1" fmla="*/ 128159 w 2228028"/>
                  <a:gd name="connsiteY1" fmla="*/ 1715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87519 w 2228028"/>
                  <a:gd name="connsiteY1" fmla="*/ 19691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37049 w 2228028"/>
                  <a:gd name="connsiteY1" fmla="*/ 19818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05324 w 2228028"/>
                  <a:gd name="connsiteY2" fmla="*/ 4401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35804 w 2228028"/>
                  <a:gd name="connsiteY2" fmla="*/ 48330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29087"/>
                  <a:gd name="connsiteX1" fmla="*/ 161179 w 2228028"/>
                  <a:gd name="connsiteY1" fmla="*/ 227399 h 629087"/>
                  <a:gd name="connsiteX2" fmla="*/ 365014 w 2228028"/>
                  <a:gd name="connsiteY2" fmla="*/ 516325 h 629087"/>
                  <a:gd name="connsiteX3" fmla="*/ 835840 w 2228028"/>
                  <a:gd name="connsiteY3" fmla="*/ 603186 h 629087"/>
                  <a:gd name="connsiteX4" fmla="*/ 2228028 w 2228028"/>
                  <a:gd name="connsiteY4" fmla="*/ 629087 h 629087"/>
                  <a:gd name="connsiteX0" fmla="*/ 0 w 2228028"/>
                  <a:gd name="connsiteY0" fmla="*/ 0 h 642722"/>
                  <a:gd name="connsiteX1" fmla="*/ 161179 w 2228028"/>
                  <a:gd name="connsiteY1" fmla="*/ 227399 h 642722"/>
                  <a:gd name="connsiteX2" fmla="*/ 365014 w 2228028"/>
                  <a:gd name="connsiteY2" fmla="*/ 516325 h 642722"/>
                  <a:gd name="connsiteX3" fmla="*/ 877750 w 2228028"/>
                  <a:gd name="connsiteY3" fmla="*/ 636206 h 642722"/>
                  <a:gd name="connsiteX4" fmla="*/ 2228028 w 2228028"/>
                  <a:gd name="connsiteY4" fmla="*/ 629087 h 642722"/>
                  <a:gd name="connsiteX0" fmla="*/ 0 w 2228028"/>
                  <a:gd name="connsiteY0" fmla="*/ 0 h 653872"/>
                  <a:gd name="connsiteX1" fmla="*/ 161179 w 2228028"/>
                  <a:gd name="connsiteY1" fmla="*/ 227399 h 653872"/>
                  <a:gd name="connsiteX2" fmla="*/ 365014 w 2228028"/>
                  <a:gd name="connsiteY2" fmla="*/ 516325 h 653872"/>
                  <a:gd name="connsiteX3" fmla="*/ 898070 w 2228028"/>
                  <a:gd name="connsiteY3" fmla="*/ 648906 h 653872"/>
                  <a:gd name="connsiteX4" fmla="*/ 2228028 w 2228028"/>
                  <a:gd name="connsiteY4" fmla="*/ 629087 h 653872"/>
                  <a:gd name="connsiteX0" fmla="*/ 0 w 2228028"/>
                  <a:gd name="connsiteY0" fmla="*/ 0 h 678887"/>
                  <a:gd name="connsiteX1" fmla="*/ 161179 w 2228028"/>
                  <a:gd name="connsiteY1" fmla="*/ 227399 h 678887"/>
                  <a:gd name="connsiteX2" fmla="*/ 365014 w 2228028"/>
                  <a:gd name="connsiteY2" fmla="*/ 516325 h 678887"/>
                  <a:gd name="connsiteX3" fmla="*/ 928550 w 2228028"/>
                  <a:gd name="connsiteY3" fmla="*/ 675576 h 678887"/>
                  <a:gd name="connsiteX4" fmla="*/ 2228028 w 2228028"/>
                  <a:gd name="connsiteY4" fmla="*/ 629087 h 678887"/>
                  <a:gd name="connsiteX0" fmla="*/ 0 w 2228028"/>
                  <a:gd name="connsiteY0" fmla="*/ 0 h 675243"/>
                  <a:gd name="connsiteX1" fmla="*/ 161179 w 2228028"/>
                  <a:gd name="connsiteY1" fmla="*/ 227399 h 675243"/>
                  <a:gd name="connsiteX2" fmla="*/ 365014 w 2228028"/>
                  <a:gd name="connsiteY2" fmla="*/ 516325 h 675243"/>
                  <a:gd name="connsiteX3" fmla="*/ 939980 w 2228028"/>
                  <a:gd name="connsiteY3" fmla="*/ 671766 h 675243"/>
                  <a:gd name="connsiteX4" fmla="*/ 2228028 w 2228028"/>
                  <a:gd name="connsiteY4" fmla="*/ 629087 h 675243"/>
                  <a:gd name="connsiteX0" fmla="*/ 0 w 2228028"/>
                  <a:gd name="connsiteY0" fmla="*/ 0 h 672818"/>
                  <a:gd name="connsiteX1" fmla="*/ 161179 w 2228028"/>
                  <a:gd name="connsiteY1" fmla="*/ 227399 h 672818"/>
                  <a:gd name="connsiteX2" fmla="*/ 365014 w 2228028"/>
                  <a:gd name="connsiteY2" fmla="*/ 516325 h 672818"/>
                  <a:gd name="connsiteX3" fmla="*/ 939980 w 2228028"/>
                  <a:gd name="connsiteY3" fmla="*/ 671766 h 672818"/>
                  <a:gd name="connsiteX4" fmla="*/ 2228028 w 2228028"/>
                  <a:gd name="connsiteY4" fmla="*/ 629087 h 672818"/>
                  <a:gd name="connsiteX0" fmla="*/ 0 w 2254698"/>
                  <a:gd name="connsiteY0" fmla="*/ 0 h 687516"/>
                  <a:gd name="connsiteX1" fmla="*/ 161179 w 2254698"/>
                  <a:gd name="connsiteY1" fmla="*/ 227399 h 687516"/>
                  <a:gd name="connsiteX2" fmla="*/ 365014 w 2254698"/>
                  <a:gd name="connsiteY2" fmla="*/ 516325 h 687516"/>
                  <a:gd name="connsiteX3" fmla="*/ 939980 w 2254698"/>
                  <a:gd name="connsiteY3" fmla="*/ 671766 h 687516"/>
                  <a:gd name="connsiteX4" fmla="*/ 2254698 w 2254698"/>
                  <a:gd name="connsiteY4" fmla="*/ 683697 h 687516"/>
                  <a:gd name="connsiteX0" fmla="*/ 0 w 2235648"/>
                  <a:gd name="connsiteY0" fmla="*/ 0 h 684762"/>
                  <a:gd name="connsiteX1" fmla="*/ 161179 w 2235648"/>
                  <a:gd name="connsiteY1" fmla="*/ 227399 h 684762"/>
                  <a:gd name="connsiteX2" fmla="*/ 365014 w 2235648"/>
                  <a:gd name="connsiteY2" fmla="*/ 516325 h 684762"/>
                  <a:gd name="connsiteX3" fmla="*/ 939980 w 2235648"/>
                  <a:gd name="connsiteY3" fmla="*/ 671766 h 684762"/>
                  <a:gd name="connsiteX4" fmla="*/ 2235648 w 2235648"/>
                  <a:gd name="connsiteY4" fmla="*/ 677347 h 684762"/>
                  <a:gd name="connsiteX0" fmla="*/ 0 w 2235648"/>
                  <a:gd name="connsiteY0" fmla="*/ 0 h 691074"/>
                  <a:gd name="connsiteX1" fmla="*/ 161179 w 2235648"/>
                  <a:gd name="connsiteY1" fmla="*/ 227399 h 691074"/>
                  <a:gd name="connsiteX2" fmla="*/ 365014 w 2235648"/>
                  <a:gd name="connsiteY2" fmla="*/ 516325 h 691074"/>
                  <a:gd name="connsiteX3" fmla="*/ 939980 w 2235648"/>
                  <a:gd name="connsiteY3" fmla="*/ 671766 h 691074"/>
                  <a:gd name="connsiteX4" fmla="*/ 2235648 w 2235648"/>
                  <a:gd name="connsiteY4" fmla="*/ 690047 h 691074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365014 w 2235648"/>
                  <a:gd name="connsiteY2" fmla="*/ 51632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00426 w 2235648"/>
                  <a:gd name="connsiteY2" fmla="*/ 565114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0047"/>
                  <a:gd name="connsiteX1" fmla="*/ 161179 w 2235648"/>
                  <a:gd name="connsiteY1" fmla="*/ 227399 h 690047"/>
                  <a:gd name="connsiteX2" fmla="*/ 412684 w 2235648"/>
                  <a:gd name="connsiteY2" fmla="*/ 581805 h 690047"/>
                  <a:gd name="connsiteX3" fmla="*/ 939980 w 2235648"/>
                  <a:gd name="connsiteY3" fmla="*/ 671766 h 690047"/>
                  <a:gd name="connsiteX4" fmla="*/ 2235648 w 2235648"/>
                  <a:gd name="connsiteY4" fmla="*/ 690047 h 690047"/>
                  <a:gd name="connsiteX0" fmla="*/ 0 w 2235648"/>
                  <a:gd name="connsiteY0" fmla="*/ 0 h 694948"/>
                  <a:gd name="connsiteX1" fmla="*/ 161179 w 2235648"/>
                  <a:gd name="connsiteY1" fmla="*/ 227399 h 694948"/>
                  <a:gd name="connsiteX2" fmla="*/ 418132 w 2235648"/>
                  <a:gd name="connsiteY2" fmla="*/ 594644 h 694948"/>
                  <a:gd name="connsiteX3" fmla="*/ 939980 w 2235648"/>
                  <a:gd name="connsiteY3" fmla="*/ 671766 h 694948"/>
                  <a:gd name="connsiteX4" fmla="*/ 2235648 w 2235648"/>
                  <a:gd name="connsiteY4" fmla="*/ 690047 h 694948"/>
                  <a:gd name="connsiteX0" fmla="*/ 0 w 2235648"/>
                  <a:gd name="connsiteY0" fmla="*/ 0 h 726017"/>
                  <a:gd name="connsiteX1" fmla="*/ 161179 w 2235648"/>
                  <a:gd name="connsiteY1" fmla="*/ 227399 h 726017"/>
                  <a:gd name="connsiteX2" fmla="*/ 418132 w 2235648"/>
                  <a:gd name="connsiteY2" fmla="*/ 594644 h 726017"/>
                  <a:gd name="connsiteX3" fmla="*/ 971306 w 2235648"/>
                  <a:gd name="connsiteY3" fmla="*/ 723123 h 726017"/>
                  <a:gd name="connsiteX4" fmla="*/ 2235648 w 2235648"/>
                  <a:gd name="connsiteY4" fmla="*/ 690047 h 726017"/>
                  <a:gd name="connsiteX0" fmla="*/ 0 w 2235648"/>
                  <a:gd name="connsiteY0" fmla="*/ 0 h 745867"/>
                  <a:gd name="connsiteX1" fmla="*/ 161179 w 2235648"/>
                  <a:gd name="connsiteY1" fmla="*/ 227399 h 745867"/>
                  <a:gd name="connsiteX2" fmla="*/ 418132 w 2235648"/>
                  <a:gd name="connsiteY2" fmla="*/ 594644 h 745867"/>
                  <a:gd name="connsiteX3" fmla="*/ 984925 w 2235648"/>
                  <a:gd name="connsiteY3" fmla="*/ 743665 h 745867"/>
                  <a:gd name="connsiteX4" fmla="*/ 2235648 w 2235648"/>
                  <a:gd name="connsiteY4" fmla="*/ 690047 h 745867"/>
                  <a:gd name="connsiteX0" fmla="*/ 0 w 2235648"/>
                  <a:gd name="connsiteY0" fmla="*/ 0 h 758420"/>
                  <a:gd name="connsiteX1" fmla="*/ 161179 w 2235648"/>
                  <a:gd name="connsiteY1" fmla="*/ 227399 h 758420"/>
                  <a:gd name="connsiteX2" fmla="*/ 418132 w 2235648"/>
                  <a:gd name="connsiteY2" fmla="*/ 594644 h 758420"/>
                  <a:gd name="connsiteX3" fmla="*/ 1002631 w 2235648"/>
                  <a:gd name="connsiteY3" fmla="*/ 756504 h 758420"/>
                  <a:gd name="connsiteX4" fmla="*/ 2235648 w 2235648"/>
                  <a:gd name="connsiteY4" fmla="*/ 690047 h 758420"/>
                  <a:gd name="connsiteX0" fmla="*/ 0 w 2235648"/>
                  <a:gd name="connsiteY0" fmla="*/ 0 h 739625"/>
                  <a:gd name="connsiteX1" fmla="*/ 161179 w 2235648"/>
                  <a:gd name="connsiteY1" fmla="*/ 227399 h 739625"/>
                  <a:gd name="connsiteX2" fmla="*/ 418132 w 2235648"/>
                  <a:gd name="connsiteY2" fmla="*/ 594644 h 739625"/>
                  <a:gd name="connsiteX3" fmla="*/ 1053025 w 2235648"/>
                  <a:gd name="connsiteY3" fmla="*/ 737245 h 739625"/>
                  <a:gd name="connsiteX4" fmla="*/ 2235648 w 2235648"/>
                  <a:gd name="connsiteY4" fmla="*/ 690047 h 739625"/>
                  <a:gd name="connsiteX0" fmla="*/ 0 w 2271060"/>
                  <a:gd name="connsiteY0" fmla="*/ 0 h 743475"/>
                  <a:gd name="connsiteX1" fmla="*/ 161179 w 2271060"/>
                  <a:gd name="connsiteY1" fmla="*/ 227399 h 743475"/>
                  <a:gd name="connsiteX2" fmla="*/ 418132 w 2271060"/>
                  <a:gd name="connsiteY2" fmla="*/ 594644 h 743475"/>
                  <a:gd name="connsiteX3" fmla="*/ 1053025 w 2271060"/>
                  <a:gd name="connsiteY3" fmla="*/ 737245 h 743475"/>
                  <a:gd name="connsiteX4" fmla="*/ 2271060 w 2271060"/>
                  <a:gd name="connsiteY4" fmla="*/ 723429 h 743475"/>
                  <a:gd name="connsiteX0" fmla="*/ 0 w 2288766"/>
                  <a:gd name="connsiteY0" fmla="*/ 0 h 749709"/>
                  <a:gd name="connsiteX1" fmla="*/ 161179 w 2288766"/>
                  <a:gd name="connsiteY1" fmla="*/ 227399 h 749709"/>
                  <a:gd name="connsiteX2" fmla="*/ 418132 w 2288766"/>
                  <a:gd name="connsiteY2" fmla="*/ 594644 h 749709"/>
                  <a:gd name="connsiteX3" fmla="*/ 1053025 w 2288766"/>
                  <a:gd name="connsiteY3" fmla="*/ 737245 h 749709"/>
                  <a:gd name="connsiteX4" fmla="*/ 2288766 w 2288766"/>
                  <a:gd name="connsiteY4" fmla="*/ 746539 h 749709"/>
                  <a:gd name="connsiteX0" fmla="*/ 0 w 2288766"/>
                  <a:gd name="connsiteY0" fmla="*/ 0 h 746539"/>
                  <a:gd name="connsiteX1" fmla="*/ 161179 w 2288766"/>
                  <a:gd name="connsiteY1" fmla="*/ 227399 h 746539"/>
                  <a:gd name="connsiteX2" fmla="*/ 418132 w 2288766"/>
                  <a:gd name="connsiteY2" fmla="*/ 594644 h 746539"/>
                  <a:gd name="connsiteX3" fmla="*/ 1053025 w 2288766"/>
                  <a:gd name="connsiteY3" fmla="*/ 737245 h 746539"/>
                  <a:gd name="connsiteX4" fmla="*/ 2288766 w 2288766"/>
                  <a:gd name="connsiteY4" fmla="*/ 746539 h 746539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51302"/>
                  <a:gd name="connsiteX1" fmla="*/ 161179 w 2288766"/>
                  <a:gd name="connsiteY1" fmla="*/ 227399 h 751302"/>
                  <a:gd name="connsiteX2" fmla="*/ 419494 w 2288766"/>
                  <a:gd name="connsiteY2" fmla="*/ 584373 h 751302"/>
                  <a:gd name="connsiteX3" fmla="*/ 1053025 w 2288766"/>
                  <a:gd name="connsiteY3" fmla="*/ 737245 h 751302"/>
                  <a:gd name="connsiteX4" fmla="*/ 2288766 w 2288766"/>
                  <a:gd name="connsiteY4" fmla="*/ 746539 h 751302"/>
                  <a:gd name="connsiteX0" fmla="*/ 0 w 2288766"/>
                  <a:gd name="connsiteY0" fmla="*/ 0 h 768360"/>
                  <a:gd name="connsiteX1" fmla="*/ 161179 w 2288766"/>
                  <a:gd name="connsiteY1" fmla="*/ 227399 h 768360"/>
                  <a:gd name="connsiteX2" fmla="*/ 419494 w 2288766"/>
                  <a:gd name="connsiteY2" fmla="*/ 584373 h 768360"/>
                  <a:gd name="connsiteX3" fmla="*/ 1063240 w 2288766"/>
                  <a:gd name="connsiteY3" fmla="*/ 759393 h 768360"/>
                  <a:gd name="connsiteX4" fmla="*/ 2288766 w 2288766"/>
                  <a:gd name="connsiteY4" fmla="*/ 746539 h 768360"/>
                  <a:gd name="connsiteX0" fmla="*/ 0 w 2288766"/>
                  <a:gd name="connsiteY0" fmla="*/ 0 h 785472"/>
                  <a:gd name="connsiteX1" fmla="*/ 161179 w 2288766"/>
                  <a:gd name="connsiteY1" fmla="*/ 227399 h 785472"/>
                  <a:gd name="connsiteX2" fmla="*/ 419494 w 2288766"/>
                  <a:gd name="connsiteY2" fmla="*/ 584373 h 785472"/>
                  <a:gd name="connsiteX3" fmla="*/ 1075498 w 2288766"/>
                  <a:gd name="connsiteY3" fmla="*/ 778652 h 785472"/>
                  <a:gd name="connsiteX4" fmla="*/ 2288766 w 2288766"/>
                  <a:gd name="connsiteY4" fmla="*/ 746539 h 785472"/>
                  <a:gd name="connsiteX0" fmla="*/ 0 w 2306472"/>
                  <a:gd name="connsiteY0" fmla="*/ 0 h 791979"/>
                  <a:gd name="connsiteX1" fmla="*/ 161179 w 2306472"/>
                  <a:gd name="connsiteY1" fmla="*/ 227399 h 791979"/>
                  <a:gd name="connsiteX2" fmla="*/ 419494 w 2306472"/>
                  <a:gd name="connsiteY2" fmla="*/ 584373 h 791979"/>
                  <a:gd name="connsiteX3" fmla="*/ 1075498 w 2306472"/>
                  <a:gd name="connsiteY3" fmla="*/ 778652 h 791979"/>
                  <a:gd name="connsiteX4" fmla="*/ 2306472 w 2306472"/>
                  <a:gd name="connsiteY4" fmla="*/ 777353 h 791979"/>
                  <a:gd name="connsiteX0" fmla="*/ 0 w 2306472"/>
                  <a:gd name="connsiteY0" fmla="*/ 0 h 778652"/>
                  <a:gd name="connsiteX1" fmla="*/ 161179 w 2306472"/>
                  <a:gd name="connsiteY1" fmla="*/ 227399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6472"/>
                  <a:gd name="connsiteY0" fmla="*/ 0 h 778652"/>
                  <a:gd name="connsiteX1" fmla="*/ 81502 w 2306472"/>
                  <a:gd name="connsiteY1" fmla="*/ 271694 h 778652"/>
                  <a:gd name="connsiteX2" fmla="*/ 419494 w 2306472"/>
                  <a:gd name="connsiteY2" fmla="*/ 584373 h 778652"/>
                  <a:gd name="connsiteX3" fmla="*/ 1075498 w 2306472"/>
                  <a:gd name="connsiteY3" fmla="*/ 778652 h 778652"/>
                  <a:gd name="connsiteX4" fmla="*/ 2306472 w 2306472"/>
                  <a:gd name="connsiteY4" fmla="*/ 777353 h 778652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0 h 769023"/>
                  <a:gd name="connsiteX1" fmla="*/ 75373 w 2300343"/>
                  <a:gd name="connsiteY1" fmla="*/ 262065 h 769023"/>
                  <a:gd name="connsiteX2" fmla="*/ 413365 w 2300343"/>
                  <a:gd name="connsiteY2" fmla="*/ 574744 h 769023"/>
                  <a:gd name="connsiteX3" fmla="*/ 1069369 w 2300343"/>
                  <a:gd name="connsiteY3" fmla="*/ 769023 h 769023"/>
                  <a:gd name="connsiteX4" fmla="*/ 2300343 w 2300343"/>
                  <a:gd name="connsiteY4" fmla="*/ 767724 h 769023"/>
                  <a:gd name="connsiteX0" fmla="*/ 0 w 2300343"/>
                  <a:gd name="connsiteY0" fmla="*/ 1358 h 770381"/>
                  <a:gd name="connsiteX1" fmla="*/ 75373 w 2300343"/>
                  <a:gd name="connsiteY1" fmla="*/ 263423 h 770381"/>
                  <a:gd name="connsiteX2" fmla="*/ 413365 w 2300343"/>
                  <a:gd name="connsiteY2" fmla="*/ 576102 h 770381"/>
                  <a:gd name="connsiteX3" fmla="*/ 1069369 w 2300343"/>
                  <a:gd name="connsiteY3" fmla="*/ 770381 h 770381"/>
                  <a:gd name="connsiteX4" fmla="*/ 2300343 w 2300343"/>
                  <a:gd name="connsiteY4" fmla="*/ 769082 h 770381"/>
                  <a:gd name="connsiteX0" fmla="*/ 0 w 2300343"/>
                  <a:gd name="connsiteY0" fmla="*/ 121091 h 890114"/>
                  <a:gd name="connsiteX1" fmla="*/ 75373 w 2300343"/>
                  <a:gd name="connsiteY1" fmla="*/ 383156 h 890114"/>
                  <a:gd name="connsiteX2" fmla="*/ 413365 w 2300343"/>
                  <a:gd name="connsiteY2" fmla="*/ 695835 h 890114"/>
                  <a:gd name="connsiteX3" fmla="*/ 1069369 w 2300343"/>
                  <a:gd name="connsiteY3" fmla="*/ 890114 h 890114"/>
                  <a:gd name="connsiteX4" fmla="*/ 2300343 w 2300343"/>
                  <a:gd name="connsiteY4" fmla="*/ 888815 h 890114"/>
                  <a:gd name="connsiteX0" fmla="*/ 0 w 2300343"/>
                  <a:gd name="connsiteY0" fmla="*/ 0 h 769023"/>
                  <a:gd name="connsiteX1" fmla="*/ 98152 w 2300343"/>
                  <a:gd name="connsiteY1" fmla="*/ 74233 h 769023"/>
                  <a:gd name="connsiteX2" fmla="*/ 75373 w 2300343"/>
                  <a:gd name="connsiteY2" fmla="*/ 262065 h 769023"/>
                  <a:gd name="connsiteX3" fmla="*/ 413365 w 2300343"/>
                  <a:gd name="connsiteY3" fmla="*/ 574744 h 769023"/>
                  <a:gd name="connsiteX4" fmla="*/ 1069369 w 2300343"/>
                  <a:gd name="connsiteY4" fmla="*/ 769023 h 769023"/>
                  <a:gd name="connsiteX5" fmla="*/ 2300343 w 2300343"/>
                  <a:gd name="connsiteY5" fmla="*/ 767724 h 769023"/>
                  <a:gd name="connsiteX0" fmla="*/ 44074 w 2246265"/>
                  <a:gd name="connsiteY0" fmla="*/ 0 h 694790"/>
                  <a:gd name="connsiteX1" fmla="*/ 21295 w 2246265"/>
                  <a:gd name="connsiteY1" fmla="*/ 187832 h 694790"/>
                  <a:gd name="connsiteX2" fmla="*/ 359287 w 2246265"/>
                  <a:gd name="connsiteY2" fmla="*/ 500511 h 694790"/>
                  <a:gd name="connsiteX3" fmla="*/ 1015291 w 2246265"/>
                  <a:gd name="connsiteY3" fmla="*/ 694790 h 694790"/>
                  <a:gd name="connsiteX4" fmla="*/ 2246265 w 2246265"/>
                  <a:gd name="connsiteY4" fmla="*/ 693491 h 694790"/>
                  <a:gd name="connsiteX0" fmla="*/ 0 w 2312512"/>
                  <a:gd name="connsiteY0" fmla="*/ 0 h 779529"/>
                  <a:gd name="connsiteX1" fmla="*/ 87542 w 2312512"/>
                  <a:gd name="connsiteY1" fmla="*/ 272571 h 779529"/>
                  <a:gd name="connsiteX2" fmla="*/ 425534 w 2312512"/>
                  <a:gd name="connsiteY2" fmla="*/ 585250 h 779529"/>
                  <a:gd name="connsiteX3" fmla="*/ 1081538 w 2312512"/>
                  <a:gd name="connsiteY3" fmla="*/ 779529 h 779529"/>
                  <a:gd name="connsiteX4" fmla="*/ 2312512 w 2312512"/>
                  <a:gd name="connsiteY4" fmla="*/ 778230 h 779529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1413 w 2306383"/>
                  <a:gd name="connsiteY1" fmla="*/ 274497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88564 w 2306383"/>
                  <a:gd name="connsiteY1" fmla="*/ 273534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81455"/>
                  <a:gd name="connsiteX1" fmla="*/ 90607 w 2306383"/>
                  <a:gd name="connsiteY1" fmla="*/ 279311 h 781455"/>
                  <a:gd name="connsiteX2" fmla="*/ 419405 w 2306383"/>
                  <a:gd name="connsiteY2" fmla="*/ 587176 h 781455"/>
                  <a:gd name="connsiteX3" fmla="*/ 1075409 w 2306383"/>
                  <a:gd name="connsiteY3" fmla="*/ 781455 h 781455"/>
                  <a:gd name="connsiteX4" fmla="*/ 2306383 w 2306383"/>
                  <a:gd name="connsiteY4" fmla="*/ 780156 h 781455"/>
                  <a:gd name="connsiteX0" fmla="*/ 0 w 2306383"/>
                  <a:gd name="connsiteY0" fmla="*/ 0 h 791235"/>
                  <a:gd name="connsiteX1" fmla="*/ 90607 w 2306383"/>
                  <a:gd name="connsiteY1" fmla="*/ 279311 h 791235"/>
                  <a:gd name="connsiteX2" fmla="*/ 424512 w 2306383"/>
                  <a:gd name="connsiteY2" fmla="*/ 644953 h 791235"/>
                  <a:gd name="connsiteX3" fmla="*/ 1075409 w 2306383"/>
                  <a:gd name="connsiteY3" fmla="*/ 781455 h 791235"/>
                  <a:gd name="connsiteX4" fmla="*/ 2306383 w 2306383"/>
                  <a:gd name="connsiteY4" fmla="*/ 780156 h 791235"/>
                  <a:gd name="connsiteX0" fmla="*/ 0 w 2306383"/>
                  <a:gd name="connsiteY0" fmla="*/ 0 h 789667"/>
                  <a:gd name="connsiteX1" fmla="*/ 90607 w 2306383"/>
                  <a:gd name="connsiteY1" fmla="*/ 279311 h 789667"/>
                  <a:gd name="connsiteX2" fmla="*/ 534832 w 2306383"/>
                  <a:gd name="connsiteY2" fmla="*/ 666138 h 789667"/>
                  <a:gd name="connsiteX3" fmla="*/ 1075409 w 2306383"/>
                  <a:gd name="connsiteY3" fmla="*/ 781455 h 789667"/>
                  <a:gd name="connsiteX4" fmla="*/ 2306383 w 2306383"/>
                  <a:gd name="connsiteY4" fmla="*/ 780156 h 789667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09224 w 2306383"/>
                  <a:gd name="connsiteY3" fmla="*/ 618717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4832 w 2306383"/>
                  <a:gd name="connsiteY2" fmla="*/ 666138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35854 w 2306383"/>
                  <a:gd name="connsiteY2" fmla="*/ 45332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729937 w 2306383"/>
                  <a:gd name="connsiteY2" fmla="*/ 338736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17316 w 2306383"/>
                  <a:gd name="connsiteY2" fmla="*/ 259132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55452 w 2306383"/>
                  <a:gd name="connsiteY2" fmla="*/ 205207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1288900 w 2306383"/>
                  <a:gd name="connsiteY3" fmla="*/ 485831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069072 w 2306383"/>
                  <a:gd name="connsiteY2" fmla="*/ 108913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186202 w 2306383"/>
                  <a:gd name="connsiteY2" fmla="*/ 392661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222976 w 2306383"/>
                  <a:gd name="connsiteY2" fmla="*/ 67827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16953 w 2306383"/>
                  <a:gd name="connsiteY2" fmla="*/ 336168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1304695 w 2306383"/>
                  <a:gd name="connsiteY2" fmla="*/ 373402 h 780156"/>
                  <a:gd name="connsiteX3" fmla="*/ 2306383 w 2306383"/>
                  <a:gd name="connsiteY3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367736 w 2306383"/>
                  <a:gd name="connsiteY2" fmla="*/ 52641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72609 w 2306383"/>
                  <a:gd name="connsiteY2" fmla="*/ 445524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495763 w 2306383"/>
                  <a:gd name="connsiteY2" fmla="*/ 398018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1640 w 2306383"/>
                  <a:gd name="connsiteY2" fmla="*/ 359500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04695 w 2306383"/>
                  <a:gd name="connsiteY3" fmla="*/ 373402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2461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18315 w 2306383"/>
                  <a:gd name="connsiteY3" fmla="*/ 311773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25125 w 2306383"/>
                  <a:gd name="connsiteY3" fmla="*/ 338736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1935 w 2306383"/>
                  <a:gd name="connsiteY3" fmla="*/ 341304 h 780156"/>
                  <a:gd name="connsiteX4" fmla="*/ 2306383 w 2306383"/>
                  <a:gd name="connsiteY4" fmla="*/ 780156 h 780156"/>
                  <a:gd name="connsiteX0" fmla="*/ 0 w 2306383"/>
                  <a:gd name="connsiteY0" fmla="*/ 0 h 780156"/>
                  <a:gd name="connsiteX1" fmla="*/ 90607 w 2306383"/>
                  <a:gd name="connsiteY1" fmla="*/ 279311 h 780156"/>
                  <a:gd name="connsiteX2" fmla="*/ 525726 w 2306383"/>
                  <a:gd name="connsiteY2" fmla="*/ 340241 h 780156"/>
                  <a:gd name="connsiteX3" fmla="*/ 1334659 w 2306383"/>
                  <a:gd name="connsiteY3" fmla="*/ 346440 h 780156"/>
                  <a:gd name="connsiteX4" fmla="*/ 2306383 w 2306383"/>
                  <a:gd name="connsiteY4" fmla="*/ 780156 h 780156"/>
                  <a:gd name="connsiteX0" fmla="*/ 0 w 1334659"/>
                  <a:gd name="connsiteY0" fmla="*/ 0 h 346440"/>
                  <a:gd name="connsiteX1" fmla="*/ 90607 w 1334659"/>
                  <a:gd name="connsiteY1" fmla="*/ 279311 h 346440"/>
                  <a:gd name="connsiteX2" fmla="*/ 525726 w 1334659"/>
                  <a:gd name="connsiteY2" fmla="*/ 340241 h 346440"/>
                  <a:gd name="connsiteX3" fmla="*/ 1334659 w 1334659"/>
                  <a:gd name="connsiteY3" fmla="*/ 346440 h 346440"/>
                  <a:gd name="connsiteX0" fmla="*/ 0 w 2292135"/>
                  <a:gd name="connsiteY0" fmla="*/ 0 h 352860"/>
                  <a:gd name="connsiteX1" fmla="*/ 90607 w 2292135"/>
                  <a:gd name="connsiteY1" fmla="*/ 279311 h 352860"/>
                  <a:gd name="connsiteX2" fmla="*/ 525726 w 2292135"/>
                  <a:gd name="connsiteY2" fmla="*/ 340241 h 352860"/>
                  <a:gd name="connsiteX3" fmla="*/ 2292135 w 2292135"/>
                  <a:gd name="connsiteY3" fmla="*/ 352860 h 352860"/>
                  <a:gd name="connsiteX0" fmla="*/ 0 w 2318013"/>
                  <a:gd name="connsiteY0" fmla="*/ 0 h 342292"/>
                  <a:gd name="connsiteX1" fmla="*/ 90607 w 2318013"/>
                  <a:gd name="connsiteY1" fmla="*/ 279311 h 342292"/>
                  <a:gd name="connsiteX2" fmla="*/ 525726 w 2318013"/>
                  <a:gd name="connsiteY2" fmla="*/ 340241 h 342292"/>
                  <a:gd name="connsiteX3" fmla="*/ 2318013 w 2318013"/>
                  <a:gd name="connsiteY3" fmla="*/ 328465 h 342292"/>
                  <a:gd name="connsiteX0" fmla="*/ 0 w 2326185"/>
                  <a:gd name="connsiteY0" fmla="*/ 0 h 342588"/>
                  <a:gd name="connsiteX1" fmla="*/ 90607 w 2326185"/>
                  <a:gd name="connsiteY1" fmla="*/ 279311 h 342588"/>
                  <a:gd name="connsiteX2" fmla="*/ 525726 w 2326185"/>
                  <a:gd name="connsiteY2" fmla="*/ 340241 h 342588"/>
                  <a:gd name="connsiteX3" fmla="*/ 2326185 w 2326185"/>
                  <a:gd name="connsiteY3" fmla="*/ 342588 h 342588"/>
                  <a:gd name="connsiteX0" fmla="*/ 0 w 2331633"/>
                  <a:gd name="connsiteY0" fmla="*/ 0 h 352859"/>
                  <a:gd name="connsiteX1" fmla="*/ 96055 w 2331633"/>
                  <a:gd name="connsiteY1" fmla="*/ 289582 h 352859"/>
                  <a:gd name="connsiteX2" fmla="*/ 531174 w 2331633"/>
                  <a:gd name="connsiteY2" fmla="*/ 350512 h 352859"/>
                  <a:gd name="connsiteX3" fmla="*/ 2331633 w 2331633"/>
                  <a:gd name="connsiteY3" fmla="*/ 352859 h 352859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4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364414"/>
                  <a:gd name="connsiteX1" fmla="*/ 96055 w 2331633"/>
                  <a:gd name="connsiteY1" fmla="*/ 301137 h 364414"/>
                  <a:gd name="connsiteX2" fmla="*/ 531175 w 2331633"/>
                  <a:gd name="connsiteY2" fmla="*/ 362067 h 364414"/>
                  <a:gd name="connsiteX3" fmla="*/ 2331633 w 2331633"/>
                  <a:gd name="connsiteY3" fmla="*/ 364414 h 364414"/>
                  <a:gd name="connsiteX0" fmla="*/ 0 w 2331633"/>
                  <a:gd name="connsiteY0" fmla="*/ 0 h 414684"/>
                  <a:gd name="connsiteX1" fmla="*/ 164155 w 2331633"/>
                  <a:gd name="connsiteY1" fmla="*/ 380740 h 414684"/>
                  <a:gd name="connsiteX2" fmla="*/ 531175 w 2331633"/>
                  <a:gd name="connsiteY2" fmla="*/ 362067 h 414684"/>
                  <a:gd name="connsiteX3" fmla="*/ 2331633 w 2331633"/>
                  <a:gd name="connsiteY3" fmla="*/ 364414 h 414684"/>
                  <a:gd name="connsiteX0" fmla="*/ 0 w 2331633"/>
                  <a:gd name="connsiteY0" fmla="*/ 0 h 485832"/>
                  <a:gd name="connsiteX1" fmla="*/ 138277 w 2331633"/>
                  <a:gd name="connsiteY1" fmla="*/ 462911 h 485832"/>
                  <a:gd name="connsiteX2" fmla="*/ 531175 w 2331633"/>
                  <a:gd name="connsiteY2" fmla="*/ 362067 h 485832"/>
                  <a:gd name="connsiteX3" fmla="*/ 2331633 w 2331633"/>
                  <a:gd name="connsiteY3" fmla="*/ 364414 h 485832"/>
                  <a:gd name="connsiteX0" fmla="*/ 0 w 2331633"/>
                  <a:gd name="connsiteY0" fmla="*/ 0 h 484665"/>
                  <a:gd name="connsiteX1" fmla="*/ 141001 w 2331633"/>
                  <a:gd name="connsiteY1" fmla="*/ 461627 h 484665"/>
                  <a:gd name="connsiteX2" fmla="*/ 531175 w 2331633"/>
                  <a:gd name="connsiteY2" fmla="*/ 362067 h 484665"/>
                  <a:gd name="connsiteX3" fmla="*/ 2331633 w 2331633"/>
                  <a:gd name="connsiteY3" fmla="*/ 364414 h 484665"/>
                  <a:gd name="connsiteX0" fmla="*/ 0 w 2331633"/>
                  <a:gd name="connsiteY0" fmla="*/ 0 h 500511"/>
                  <a:gd name="connsiteX1" fmla="*/ 147130 w 2331633"/>
                  <a:gd name="connsiteY1" fmla="*/ 478960 h 500511"/>
                  <a:gd name="connsiteX2" fmla="*/ 531175 w 2331633"/>
                  <a:gd name="connsiteY2" fmla="*/ 362067 h 500511"/>
                  <a:gd name="connsiteX3" fmla="*/ 2331633 w 2331633"/>
                  <a:gd name="connsiteY3" fmla="*/ 364414 h 500511"/>
                  <a:gd name="connsiteX0" fmla="*/ 0 w 2331633"/>
                  <a:gd name="connsiteY0" fmla="*/ 0 h 520332"/>
                  <a:gd name="connsiteX1" fmla="*/ 147130 w 2331633"/>
                  <a:gd name="connsiteY1" fmla="*/ 478960 h 520332"/>
                  <a:gd name="connsiteX2" fmla="*/ 666011 w 2331633"/>
                  <a:gd name="connsiteY2" fmla="*/ 491102 h 520332"/>
                  <a:gd name="connsiteX3" fmla="*/ 2331633 w 2331633"/>
                  <a:gd name="connsiteY3" fmla="*/ 364414 h 520332"/>
                  <a:gd name="connsiteX0" fmla="*/ 0 w 2331633"/>
                  <a:gd name="connsiteY0" fmla="*/ 0 h 533720"/>
                  <a:gd name="connsiteX1" fmla="*/ 147130 w 2331633"/>
                  <a:gd name="connsiteY1" fmla="*/ 478960 h 533720"/>
                  <a:gd name="connsiteX2" fmla="*/ 696656 w 2331633"/>
                  <a:gd name="connsiteY2" fmla="*/ 525768 h 533720"/>
                  <a:gd name="connsiteX3" fmla="*/ 2331633 w 2331633"/>
                  <a:gd name="connsiteY3" fmla="*/ 364414 h 533720"/>
                  <a:gd name="connsiteX0" fmla="*/ 0 w 2331633"/>
                  <a:gd name="connsiteY0" fmla="*/ 0 h 524017"/>
                  <a:gd name="connsiteX1" fmla="*/ 147130 w 2331633"/>
                  <a:gd name="connsiteY1" fmla="*/ 478960 h 524017"/>
                  <a:gd name="connsiteX2" fmla="*/ 719129 w 2331633"/>
                  <a:gd name="connsiteY2" fmla="*/ 502657 h 524017"/>
                  <a:gd name="connsiteX3" fmla="*/ 2331633 w 2331633"/>
                  <a:gd name="connsiteY3" fmla="*/ 364414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24017"/>
                  <a:gd name="connsiteX1" fmla="*/ 147130 w 2358192"/>
                  <a:gd name="connsiteY1" fmla="*/ 478960 h 524017"/>
                  <a:gd name="connsiteX2" fmla="*/ 719129 w 2358192"/>
                  <a:gd name="connsiteY2" fmla="*/ 502657 h 524017"/>
                  <a:gd name="connsiteX3" fmla="*/ 2358192 w 2358192"/>
                  <a:gd name="connsiteY3" fmla="*/ 497300 h 524017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0062"/>
                  <a:gd name="connsiteX1" fmla="*/ 147130 w 2358192"/>
                  <a:gd name="connsiteY1" fmla="*/ 478960 h 530062"/>
                  <a:gd name="connsiteX2" fmla="*/ 719129 w 2358192"/>
                  <a:gd name="connsiteY2" fmla="*/ 518064 h 530062"/>
                  <a:gd name="connsiteX3" fmla="*/ 2358192 w 2358192"/>
                  <a:gd name="connsiteY3" fmla="*/ 497300 h 530062"/>
                  <a:gd name="connsiteX0" fmla="*/ 0 w 2358192"/>
                  <a:gd name="connsiteY0" fmla="*/ 0 h 533492"/>
                  <a:gd name="connsiteX1" fmla="*/ 147130 w 2358192"/>
                  <a:gd name="connsiteY1" fmla="*/ 478960 h 533492"/>
                  <a:gd name="connsiteX2" fmla="*/ 719129 w 2358192"/>
                  <a:gd name="connsiteY2" fmla="*/ 518064 h 533492"/>
                  <a:gd name="connsiteX3" fmla="*/ 2358192 w 2358192"/>
                  <a:gd name="connsiteY3" fmla="*/ 497300 h 533492"/>
                  <a:gd name="connsiteX0" fmla="*/ 0 w 2358192"/>
                  <a:gd name="connsiteY0" fmla="*/ 0 h 527480"/>
                  <a:gd name="connsiteX1" fmla="*/ 147130 w 2358192"/>
                  <a:gd name="connsiteY1" fmla="*/ 478960 h 527480"/>
                  <a:gd name="connsiteX2" fmla="*/ 719129 w 2358192"/>
                  <a:gd name="connsiteY2" fmla="*/ 518064 h 527480"/>
                  <a:gd name="connsiteX3" fmla="*/ 2358192 w 2358192"/>
                  <a:gd name="connsiteY3" fmla="*/ 497300 h 527480"/>
                  <a:gd name="connsiteX0" fmla="*/ 0 w 2358192"/>
                  <a:gd name="connsiteY0" fmla="*/ 0 h 524323"/>
                  <a:gd name="connsiteX1" fmla="*/ 147130 w 2358192"/>
                  <a:gd name="connsiteY1" fmla="*/ 478960 h 524323"/>
                  <a:gd name="connsiteX2" fmla="*/ 719129 w 2358192"/>
                  <a:gd name="connsiteY2" fmla="*/ 518064 h 524323"/>
                  <a:gd name="connsiteX3" fmla="*/ 2358192 w 2358192"/>
                  <a:gd name="connsiteY3" fmla="*/ 497300 h 524323"/>
                  <a:gd name="connsiteX0" fmla="*/ 0 w 2358192"/>
                  <a:gd name="connsiteY0" fmla="*/ 0 h 520502"/>
                  <a:gd name="connsiteX1" fmla="*/ 147130 w 2358192"/>
                  <a:gd name="connsiteY1" fmla="*/ 478960 h 520502"/>
                  <a:gd name="connsiteX2" fmla="*/ 719129 w 2358192"/>
                  <a:gd name="connsiteY2" fmla="*/ 518064 h 520502"/>
                  <a:gd name="connsiteX3" fmla="*/ 2358192 w 2358192"/>
                  <a:gd name="connsiteY3" fmla="*/ 497300 h 520502"/>
                  <a:gd name="connsiteX0" fmla="*/ 0 w 2358192"/>
                  <a:gd name="connsiteY0" fmla="*/ 0 h 535586"/>
                  <a:gd name="connsiteX1" fmla="*/ 147130 w 2358192"/>
                  <a:gd name="connsiteY1" fmla="*/ 478960 h 535586"/>
                  <a:gd name="connsiteX2" fmla="*/ 719129 w 2358192"/>
                  <a:gd name="connsiteY2" fmla="*/ 518064 h 535586"/>
                  <a:gd name="connsiteX3" fmla="*/ 2358192 w 2358192"/>
                  <a:gd name="connsiteY3" fmla="*/ 497300 h 535586"/>
                  <a:gd name="connsiteX0" fmla="*/ 0 w 2358192"/>
                  <a:gd name="connsiteY0" fmla="*/ 0 h 522775"/>
                  <a:gd name="connsiteX1" fmla="*/ 147130 w 2358192"/>
                  <a:gd name="connsiteY1" fmla="*/ 478960 h 522775"/>
                  <a:gd name="connsiteX2" fmla="*/ 719129 w 2358192"/>
                  <a:gd name="connsiteY2" fmla="*/ 518064 h 522775"/>
                  <a:gd name="connsiteX3" fmla="*/ 2358192 w 2358192"/>
                  <a:gd name="connsiteY3" fmla="*/ 497300 h 522775"/>
                  <a:gd name="connsiteX0" fmla="*/ 0 w 2358192"/>
                  <a:gd name="connsiteY0" fmla="*/ 0 h 529081"/>
                  <a:gd name="connsiteX1" fmla="*/ 147130 w 2358192"/>
                  <a:gd name="connsiteY1" fmla="*/ 478960 h 529081"/>
                  <a:gd name="connsiteX2" fmla="*/ 719129 w 2358192"/>
                  <a:gd name="connsiteY2" fmla="*/ 518064 h 529081"/>
                  <a:gd name="connsiteX3" fmla="*/ 2358192 w 2358192"/>
                  <a:gd name="connsiteY3" fmla="*/ 497300 h 529081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1175"/>
                  <a:gd name="connsiteX1" fmla="*/ 147130 w 2358192"/>
                  <a:gd name="connsiteY1" fmla="*/ 478960 h 541175"/>
                  <a:gd name="connsiteX2" fmla="*/ 719129 w 2358192"/>
                  <a:gd name="connsiteY2" fmla="*/ 541175 h 541175"/>
                  <a:gd name="connsiteX3" fmla="*/ 2358192 w 2358192"/>
                  <a:gd name="connsiteY3" fmla="*/ 497300 h 541175"/>
                  <a:gd name="connsiteX0" fmla="*/ 0 w 2358192"/>
                  <a:gd name="connsiteY0" fmla="*/ 0 h 543870"/>
                  <a:gd name="connsiteX1" fmla="*/ 147130 w 2358192"/>
                  <a:gd name="connsiteY1" fmla="*/ 478960 h 543870"/>
                  <a:gd name="connsiteX2" fmla="*/ 719129 w 2358192"/>
                  <a:gd name="connsiteY2" fmla="*/ 541175 h 543870"/>
                  <a:gd name="connsiteX3" fmla="*/ 2358192 w 2358192"/>
                  <a:gd name="connsiteY3" fmla="*/ 497300 h 543870"/>
                  <a:gd name="connsiteX0" fmla="*/ 0 w 2358192"/>
                  <a:gd name="connsiteY0" fmla="*/ 0 h 553988"/>
                  <a:gd name="connsiteX1" fmla="*/ 147130 w 2358192"/>
                  <a:gd name="connsiteY1" fmla="*/ 478960 h 553988"/>
                  <a:gd name="connsiteX2" fmla="*/ 719129 w 2358192"/>
                  <a:gd name="connsiteY2" fmla="*/ 541175 h 553988"/>
                  <a:gd name="connsiteX3" fmla="*/ 2358192 w 2358192"/>
                  <a:gd name="connsiteY3" fmla="*/ 497300 h 553988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497300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48062"/>
                  <a:gd name="connsiteX1" fmla="*/ 147130 w 2358192"/>
                  <a:gd name="connsiteY1" fmla="*/ 478960 h 548062"/>
                  <a:gd name="connsiteX2" fmla="*/ 719129 w 2358192"/>
                  <a:gd name="connsiteY2" fmla="*/ 541175 h 548062"/>
                  <a:gd name="connsiteX3" fmla="*/ 2358192 w 2358192"/>
                  <a:gd name="connsiteY3" fmla="*/ 537744 h 548062"/>
                  <a:gd name="connsiteX0" fmla="*/ 0 w 2358192"/>
                  <a:gd name="connsiteY0" fmla="*/ 0 h 556688"/>
                  <a:gd name="connsiteX1" fmla="*/ 147130 w 2358192"/>
                  <a:gd name="connsiteY1" fmla="*/ 478960 h 556688"/>
                  <a:gd name="connsiteX2" fmla="*/ 719129 w 2358192"/>
                  <a:gd name="connsiteY2" fmla="*/ 541175 h 556688"/>
                  <a:gd name="connsiteX3" fmla="*/ 2358192 w 2358192"/>
                  <a:gd name="connsiteY3" fmla="*/ 537744 h 556688"/>
                  <a:gd name="connsiteX0" fmla="*/ 0 w 2358192"/>
                  <a:gd name="connsiteY0" fmla="*/ 0 h 565339"/>
                  <a:gd name="connsiteX1" fmla="*/ 147130 w 2358192"/>
                  <a:gd name="connsiteY1" fmla="*/ 478960 h 565339"/>
                  <a:gd name="connsiteX2" fmla="*/ 719129 w 2358192"/>
                  <a:gd name="connsiteY2" fmla="*/ 541175 h 565339"/>
                  <a:gd name="connsiteX3" fmla="*/ 2358192 w 2358192"/>
                  <a:gd name="connsiteY3" fmla="*/ 537744 h 565339"/>
                  <a:gd name="connsiteX0" fmla="*/ 0 w 2358192"/>
                  <a:gd name="connsiteY0" fmla="*/ 0 h 572671"/>
                  <a:gd name="connsiteX1" fmla="*/ 147130 w 2358192"/>
                  <a:gd name="connsiteY1" fmla="*/ 478960 h 572671"/>
                  <a:gd name="connsiteX2" fmla="*/ 738536 w 2358192"/>
                  <a:gd name="connsiteY2" fmla="*/ 555620 h 572671"/>
                  <a:gd name="connsiteX3" fmla="*/ 2358192 w 2358192"/>
                  <a:gd name="connsiteY3" fmla="*/ 537744 h 572671"/>
                  <a:gd name="connsiteX0" fmla="*/ 0 w 2358192"/>
                  <a:gd name="connsiteY0" fmla="*/ 0 h 584319"/>
                  <a:gd name="connsiteX1" fmla="*/ 147130 w 2358192"/>
                  <a:gd name="connsiteY1" fmla="*/ 478960 h 584319"/>
                  <a:gd name="connsiteX2" fmla="*/ 777353 w 2358192"/>
                  <a:gd name="connsiteY2" fmla="*/ 574879 h 584319"/>
                  <a:gd name="connsiteX3" fmla="*/ 2358192 w 2358192"/>
                  <a:gd name="connsiteY3" fmla="*/ 537744 h 584319"/>
                  <a:gd name="connsiteX0" fmla="*/ 0 w 2358192"/>
                  <a:gd name="connsiteY0" fmla="*/ 0 h 589668"/>
                  <a:gd name="connsiteX1" fmla="*/ 147130 w 2358192"/>
                  <a:gd name="connsiteY1" fmla="*/ 478960 h 589668"/>
                  <a:gd name="connsiteX2" fmla="*/ 793697 w 2358192"/>
                  <a:gd name="connsiteY2" fmla="*/ 582582 h 589668"/>
                  <a:gd name="connsiteX3" fmla="*/ 2358192 w 2358192"/>
                  <a:gd name="connsiteY3" fmla="*/ 537744 h 589668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58192"/>
                  <a:gd name="connsiteY0" fmla="*/ 0 h 597719"/>
                  <a:gd name="connsiteX1" fmla="*/ 147130 w 2358192"/>
                  <a:gd name="connsiteY1" fmla="*/ 478960 h 597719"/>
                  <a:gd name="connsiteX2" fmla="*/ 819235 w 2358192"/>
                  <a:gd name="connsiteY2" fmla="*/ 593174 h 597719"/>
                  <a:gd name="connsiteX3" fmla="*/ 2358192 w 2358192"/>
                  <a:gd name="connsiteY3" fmla="*/ 53774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66364"/>
                  <a:gd name="connsiteY0" fmla="*/ 0 h 597719"/>
                  <a:gd name="connsiteX1" fmla="*/ 147130 w 2366364"/>
                  <a:gd name="connsiteY1" fmla="*/ 478960 h 597719"/>
                  <a:gd name="connsiteX2" fmla="*/ 819235 w 2366364"/>
                  <a:gd name="connsiteY2" fmla="*/ 593174 h 597719"/>
                  <a:gd name="connsiteX3" fmla="*/ 2366364 w 2366364"/>
                  <a:gd name="connsiteY3" fmla="*/ 586534 h 597719"/>
                  <a:gd name="connsiteX0" fmla="*/ 0 w 2374536"/>
                  <a:gd name="connsiteY0" fmla="*/ 0 h 612212"/>
                  <a:gd name="connsiteX1" fmla="*/ 147130 w 2374536"/>
                  <a:gd name="connsiteY1" fmla="*/ 478960 h 612212"/>
                  <a:gd name="connsiteX2" fmla="*/ 819235 w 2374536"/>
                  <a:gd name="connsiteY2" fmla="*/ 593174 h 612212"/>
                  <a:gd name="connsiteX3" fmla="*/ 2374536 w 2374536"/>
                  <a:gd name="connsiteY3" fmla="*/ 612212 h 61221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819235 w 2370450"/>
                  <a:gd name="connsiteY2" fmla="*/ 593174 h 604508"/>
                  <a:gd name="connsiteX3" fmla="*/ 2370450 w 2370450"/>
                  <a:gd name="connsiteY3" fmla="*/ 604508 h 604508"/>
                  <a:gd name="connsiteX0" fmla="*/ 0 w 2370450"/>
                  <a:gd name="connsiteY0" fmla="*/ 0 h 620272"/>
                  <a:gd name="connsiteX1" fmla="*/ 147130 w 2370450"/>
                  <a:gd name="connsiteY1" fmla="*/ 478960 h 620272"/>
                  <a:gd name="connsiteX2" fmla="*/ 691208 w 2370450"/>
                  <a:gd name="connsiteY2" fmla="*/ 618853 h 620272"/>
                  <a:gd name="connsiteX3" fmla="*/ 2370450 w 2370450"/>
                  <a:gd name="connsiteY3" fmla="*/ 604508 h 620272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14150 w 2370450"/>
                  <a:gd name="connsiteY2" fmla="*/ 591890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71353 w 2370450"/>
                  <a:gd name="connsiteY2" fmla="*/ 58932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2249 w 2370450"/>
                  <a:gd name="connsiteY2" fmla="*/ 580335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47130 w 2370450"/>
                  <a:gd name="connsiteY1" fmla="*/ 478960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8026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4508"/>
                  <a:gd name="connsiteX1" fmla="*/ 152578 w 2370450"/>
                  <a:gd name="connsiteY1" fmla="*/ 477676 h 604508"/>
                  <a:gd name="connsiteX2" fmla="*/ 584973 w 2370450"/>
                  <a:gd name="connsiteY2" fmla="*/ 595742 h 604508"/>
                  <a:gd name="connsiteX3" fmla="*/ 2370450 w 2370450"/>
                  <a:gd name="connsiteY3" fmla="*/ 604508 h 604508"/>
                  <a:gd name="connsiteX0" fmla="*/ 0 w 2370450"/>
                  <a:gd name="connsiteY0" fmla="*/ 0 h 606448"/>
                  <a:gd name="connsiteX1" fmla="*/ 152578 w 2370450"/>
                  <a:gd name="connsiteY1" fmla="*/ 477676 h 606448"/>
                  <a:gd name="connsiteX2" fmla="*/ 584973 w 2370450"/>
                  <a:gd name="connsiteY2" fmla="*/ 595742 h 606448"/>
                  <a:gd name="connsiteX3" fmla="*/ 2370450 w 2370450"/>
                  <a:gd name="connsiteY3" fmla="*/ 604508 h 606448"/>
                  <a:gd name="connsiteX0" fmla="*/ 0 w 2370450"/>
                  <a:gd name="connsiteY0" fmla="*/ 0 h 620524"/>
                  <a:gd name="connsiteX1" fmla="*/ 152578 w 2370450"/>
                  <a:gd name="connsiteY1" fmla="*/ 477676 h 620524"/>
                  <a:gd name="connsiteX2" fmla="*/ 593941 w 2370450"/>
                  <a:gd name="connsiteY2" fmla="*/ 615064 h 620524"/>
                  <a:gd name="connsiteX3" fmla="*/ 2370450 w 2370450"/>
                  <a:gd name="connsiteY3" fmla="*/ 604508 h 620524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6940"/>
                  <a:gd name="connsiteX1" fmla="*/ 141048 w 2370450"/>
                  <a:gd name="connsiteY1" fmla="*/ 452314 h 616940"/>
                  <a:gd name="connsiteX2" fmla="*/ 593941 w 2370450"/>
                  <a:gd name="connsiteY2" fmla="*/ 615064 h 616940"/>
                  <a:gd name="connsiteX3" fmla="*/ 2370450 w 2370450"/>
                  <a:gd name="connsiteY3" fmla="*/ 604508 h 616940"/>
                  <a:gd name="connsiteX0" fmla="*/ 0 w 2370450"/>
                  <a:gd name="connsiteY0" fmla="*/ 0 h 617761"/>
                  <a:gd name="connsiteX1" fmla="*/ 148735 w 2370450"/>
                  <a:gd name="connsiteY1" fmla="*/ 460767 h 617761"/>
                  <a:gd name="connsiteX2" fmla="*/ 593941 w 2370450"/>
                  <a:gd name="connsiteY2" fmla="*/ 615064 h 617761"/>
                  <a:gd name="connsiteX3" fmla="*/ 2370450 w 2370450"/>
                  <a:gd name="connsiteY3" fmla="*/ 604508 h 617761"/>
                  <a:gd name="connsiteX0" fmla="*/ 0 w 2370450"/>
                  <a:gd name="connsiteY0" fmla="*/ 0 h 610484"/>
                  <a:gd name="connsiteX1" fmla="*/ 148735 w 2370450"/>
                  <a:gd name="connsiteY1" fmla="*/ 460767 h 610484"/>
                  <a:gd name="connsiteX2" fmla="*/ 605471 w 2370450"/>
                  <a:gd name="connsiteY2" fmla="*/ 606610 h 610484"/>
                  <a:gd name="connsiteX3" fmla="*/ 2370450 w 2370450"/>
                  <a:gd name="connsiteY3" fmla="*/ 604508 h 610484"/>
                  <a:gd name="connsiteX0" fmla="*/ 0 w 2370450"/>
                  <a:gd name="connsiteY0" fmla="*/ 0 h 606610"/>
                  <a:gd name="connsiteX1" fmla="*/ 148735 w 2370450"/>
                  <a:gd name="connsiteY1" fmla="*/ 460767 h 606610"/>
                  <a:gd name="connsiteX2" fmla="*/ 605471 w 2370450"/>
                  <a:gd name="connsiteY2" fmla="*/ 606610 h 606610"/>
                  <a:gd name="connsiteX3" fmla="*/ 2370450 w 2370450"/>
                  <a:gd name="connsiteY3" fmla="*/ 604508 h 606610"/>
                  <a:gd name="connsiteX0" fmla="*/ 0 w 2370450"/>
                  <a:gd name="connsiteY0" fmla="*/ 0 h 608448"/>
                  <a:gd name="connsiteX1" fmla="*/ 148735 w 2370450"/>
                  <a:gd name="connsiteY1" fmla="*/ 460767 h 608448"/>
                  <a:gd name="connsiteX2" fmla="*/ 605471 w 2370450"/>
                  <a:gd name="connsiteY2" fmla="*/ 606610 h 608448"/>
                  <a:gd name="connsiteX3" fmla="*/ 2370450 w 2370450"/>
                  <a:gd name="connsiteY3" fmla="*/ 604508 h 608448"/>
                  <a:gd name="connsiteX0" fmla="*/ 0 w 2370450"/>
                  <a:gd name="connsiteY0" fmla="*/ 0 h 607946"/>
                  <a:gd name="connsiteX1" fmla="*/ 148735 w 2370450"/>
                  <a:gd name="connsiteY1" fmla="*/ 460767 h 607946"/>
                  <a:gd name="connsiteX2" fmla="*/ 605471 w 2370450"/>
                  <a:gd name="connsiteY2" fmla="*/ 606610 h 607946"/>
                  <a:gd name="connsiteX3" fmla="*/ 2370450 w 2370450"/>
                  <a:gd name="connsiteY3" fmla="*/ 604508 h 607946"/>
                  <a:gd name="connsiteX0" fmla="*/ 0 w 2349312"/>
                  <a:gd name="connsiteY0" fmla="*/ 0 h 608131"/>
                  <a:gd name="connsiteX1" fmla="*/ 148735 w 2349312"/>
                  <a:gd name="connsiteY1" fmla="*/ 460767 h 608131"/>
                  <a:gd name="connsiteX2" fmla="*/ 605471 w 2349312"/>
                  <a:gd name="connsiteY2" fmla="*/ 606610 h 608131"/>
                  <a:gd name="connsiteX3" fmla="*/ 2349312 w 2349312"/>
                  <a:gd name="connsiteY3" fmla="*/ 608131 h 608131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49312"/>
                  <a:gd name="connsiteY0" fmla="*/ 0 h 607946"/>
                  <a:gd name="connsiteX1" fmla="*/ 148735 w 2349312"/>
                  <a:gd name="connsiteY1" fmla="*/ 460767 h 607946"/>
                  <a:gd name="connsiteX2" fmla="*/ 605471 w 2349312"/>
                  <a:gd name="connsiteY2" fmla="*/ 606610 h 607946"/>
                  <a:gd name="connsiteX3" fmla="*/ 2349312 w 2349312"/>
                  <a:gd name="connsiteY3" fmla="*/ 602093 h 607946"/>
                  <a:gd name="connsiteX0" fmla="*/ 0 w 2318566"/>
                  <a:gd name="connsiteY0" fmla="*/ 0 h 496840"/>
                  <a:gd name="connsiteX1" fmla="*/ 117989 w 2318566"/>
                  <a:gd name="connsiteY1" fmla="*/ 349661 h 496840"/>
                  <a:gd name="connsiteX2" fmla="*/ 574725 w 2318566"/>
                  <a:gd name="connsiteY2" fmla="*/ 495504 h 496840"/>
                  <a:gd name="connsiteX3" fmla="*/ 2318566 w 2318566"/>
                  <a:gd name="connsiteY3" fmla="*/ 490987 h 496840"/>
                  <a:gd name="connsiteX0" fmla="*/ 0 w 2155227"/>
                  <a:gd name="connsiteY0" fmla="*/ 0 h 496840"/>
                  <a:gd name="connsiteX1" fmla="*/ 117989 w 2155227"/>
                  <a:gd name="connsiteY1" fmla="*/ 349661 h 496840"/>
                  <a:gd name="connsiteX2" fmla="*/ 574725 w 2155227"/>
                  <a:gd name="connsiteY2" fmla="*/ 495504 h 496840"/>
                  <a:gd name="connsiteX3" fmla="*/ 2155227 w 2155227"/>
                  <a:gd name="connsiteY3" fmla="*/ 494610 h 496840"/>
                  <a:gd name="connsiteX0" fmla="*/ 0 w 2105264"/>
                  <a:gd name="connsiteY0" fmla="*/ 0 h 328370"/>
                  <a:gd name="connsiteX1" fmla="*/ 68026 w 2105264"/>
                  <a:gd name="connsiteY1" fmla="*/ 181191 h 328370"/>
                  <a:gd name="connsiteX2" fmla="*/ 524762 w 2105264"/>
                  <a:gd name="connsiteY2" fmla="*/ 327034 h 328370"/>
                  <a:gd name="connsiteX3" fmla="*/ 2105264 w 2105264"/>
                  <a:gd name="connsiteY3" fmla="*/ 326140 h 328370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116794"/>
                  <a:gd name="connsiteY0" fmla="*/ 0 h 362789"/>
                  <a:gd name="connsiteX1" fmla="*/ 79556 w 2116794"/>
                  <a:gd name="connsiteY1" fmla="*/ 215610 h 362789"/>
                  <a:gd name="connsiteX2" fmla="*/ 536292 w 2116794"/>
                  <a:gd name="connsiteY2" fmla="*/ 361453 h 362789"/>
                  <a:gd name="connsiteX3" fmla="*/ 2116794 w 2116794"/>
                  <a:gd name="connsiteY3" fmla="*/ 360559 h 362789"/>
                  <a:gd name="connsiteX0" fmla="*/ 0 w 2082205"/>
                  <a:gd name="connsiteY0" fmla="*/ 0 h 382716"/>
                  <a:gd name="connsiteX1" fmla="*/ 44967 w 2082205"/>
                  <a:gd name="connsiteY1" fmla="*/ 235537 h 382716"/>
                  <a:gd name="connsiteX2" fmla="*/ 501703 w 2082205"/>
                  <a:gd name="connsiteY2" fmla="*/ 381380 h 382716"/>
                  <a:gd name="connsiteX3" fmla="*/ 2082205 w 2082205"/>
                  <a:gd name="connsiteY3" fmla="*/ 380486 h 382716"/>
                  <a:gd name="connsiteX0" fmla="*/ 31025 w 2069032"/>
                  <a:gd name="connsiteY0" fmla="*/ 0 h 462423"/>
                  <a:gd name="connsiteX1" fmla="*/ 31794 w 2069032"/>
                  <a:gd name="connsiteY1" fmla="*/ 315244 h 462423"/>
                  <a:gd name="connsiteX2" fmla="*/ 488530 w 2069032"/>
                  <a:gd name="connsiteY2" fmla="*/ 461087 h 462423"/>
                  <a:gd name="connsiteX3" fmla="*/ 2069032 w 2069032"/>
                  <a:gd name="connsiteY3" fmla="*/ 460193 h 462423"/>
                  <a:gd name="connsiteX0" fmla="*/ 32805 w 2070812"/>
                  <a:gd name="connsiteY0" fmla="*/ 0 h 462423"/>
                  <a:gd name="connsiteX1" fmla="*/ 33574 w 2070812"/>
                  <a:gd name="connsiteY1" fmla="*/ 315244 h 462423"/>
                  <a:gd name="connsiteX2" fmla="*/ 490310 w 2070812"/>
                  <a:gd name="connsiteY2" fmla="*/ 461087 h 462423"/>
                  <a:gd name="connsiteX3" fmla="*/ 2070812 w 2070812"/>
                  <a:gd name="connsiteY3" fmla="*/ 460193 h 462423"/>
                  <a:gd name="connsiteX0" fmla="*/ 0 w 2132167"/>
                  <a:gd name="connsiteY0" fmla="*/ 0 h 487784"/>
                  <a:gd name="connsiteX1" fmla="*/ 94929 w 2132167"/>
                  <a:gd name="connsiteY1" fmla="*/ 340605 h 487784"/>
                  <a:gd name="connsiteX2" fmla="*/ 551665 w 2132167"/>
                  <a:gd name="connsiteY2" fmla="*/ 486448 h 487784"/>
                  <a:gd name="connsiteX3" fmla="*/ 2132167 w 2132167"/>
                  <a:gd name="connsiteY3" fmla="*/ 485554 h 487784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53305"/>
                  <a:gd name="connsiteY0" fmla="*/ 0 h 489596"/>
                  <a:gd name="connsiteX1" fmla="*/ 116067 w 2153305"/>
                  <a:gd name="connsiteY1" fmla="*/ 342417 h 489596"/>
                  <a:gd name="connsiteX2" fmla="*/ 572803 w 2153305"/>
                  <a:gd name="connsiteY2" fmla="*/ 488260 h 489596"/>
                  <a:gd name="connsiteX3" fmla="*/ 2153305 w 2153305"/>
                  <a:gd name="connsiteY3" fmla="*/ 487366 h 489596"/>
                  <a:gd name="connsiteX0" fmla="*/ 0 w 2122559"/>
                  <a:gd name="connsiteY0" fmla="*/ 0 h 391774"/>
                  <a:gd name="connsiteX1" fmla="*/ 85321 w 2122559"/>
                  <a:gd name="connsiteY1" fmla="*/ 244595 h 391774"/>
                  <a:gd name="connsiteX2" fmla="*/ 542057 w 2122559"/>
                  <a:gd name="connsiteY2" fmla="*/ 390438 h 391774"/>
                  <a:gd name="connsiteX3" fmla="*/ 2122559 w 2122559"/>
                  <a:gd name="connsiteY3" fmla="*/ 389544 h 391774"/>
                  <a:gd name="connsiteX0" fmla="*/ 0 w 2111029"/>
                  <a:gd name="connsiteY0" fmla="*/ 0 h 359167"/>
                  <a:gd name="connsiteX1" fmla="*/ 73791 w 2111029"/>
                  <a:gd name="connsiteY1" fmla="*/ 211988 h 359167"/>
                  <a:gd name="connsiteX2" fmla="*/ 530527 w 2111029"/>
                  <a:gd name="connsiteY2" fmla="*/ 357831 h 359167"/>
                  <a:gd name="connsiteX3" fmla="*/ 2111029 w 2111029"/>
                  <a:gd name="connsiteY3" fmla="*/ 356937 h 35916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103343"/>
                  <a:gd name="connsiteY0" fmla="*/ 0 h 322937"/>
                  <a:gd name="connsiteX1" fmla="*/ 66105 w 2103343"/>
                  <a:gd name="connsiteY1" fmla="*/ 175758 h 322937"/>
                  <a:gd name="connsiteX2" fmla="*/ 522841 w 2103343"/>
                  <a:gd name="connsiteY2" fmla="*/ 321601 h 322937"/>
                  <a:gd name="connsiteX3" fmla="*/ 2103343 w 2103343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  <a:gd name="connsiteX0" fmla="*/ 0 w 2095656"/>
                  <a:gd name="connsiteY0" fmla="*/ 0 h 322937"/>
                  <a:gd name="connsiteX1" fmla="*/ 58418 w 2095656"/>
                  <a:gd name="connsiteY1" fmla="*/ 175758 h 322937"/>
                  <a:gd name="connsiteX2" fmla="*/ 515154 w 2095656"/>
                  <a:gd name="connsiteY2" fmla="*/ 321601 h 322937"/>
                  <a:gd name="connsiteX3" fmla="*/ 2095656 w 2095656"/>
                  <a:gd name="connsiteY3" fmla="*/ 320707 h 322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95656" h="322937">
                    <a:moveTo>
                      <a:pt x="0" y="0"/>
                    </a:moveTo>
                    <a:cubicBezTo>
                      <a:pt x="34985" y="100135"/>
                      <a:pt x="-24081" y="-64940"/>
                      <a:pt x="58418" y="175758"/>
                    </a:cubicBezTo>
                    <a:cubicBezTo>
                      <a:pt x="120142" y="348818"/>
                      <a:pt x="196715" y="321066"/>
                      <a:pt x="515154" y="321601"/>
                    </a:cubicBezTo>
                    <a:lnTo>
                      <a:pt x="2095656" y="320707"/>
                    </a:lnTo>
                  </a:path>
                </a:pathLst>
              </a:custGeom>
              <a:noFill/>
              <a:ln w="38100" cap="flat" cmpd="sng" algn="ctr">
                <a:solidFill>
                  <a:srgbClr val="E3B2FC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Rectangle 80">
                    <a:extLst>
                      <a:ext uri="{FF2B5EF4-FFF2-40B4-BE49-F238E27FC236}">
                        <a16:creationId xmlns:a16="http://schemas.microsoft.com/office/drawing/2014/main" id="{377D712D-AB18-45E0-99C8-15FDEBD5E984}"/>
                      </a:ext>
                    </a:extLst>
                  </p:cNvPr>
                  <p:cNvSpPr/>
                  <p:nvPr/>
                </p:nvSpPr>
                <p:spPr>
                  <a:xfrm>
                    <a:off x="7357401" y="3589378"/>
                    <a:ext cx="471653" cy="50836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4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oMath>
                      </m:oMathPara>
                    </a14:m>
                    <a:endPara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ea typeface="+mn-ea"/>
                      <a:cs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149" name="Rectangle 148">
                    <a:extLst>
                      <a:ext uri="{FF2B5EF4-FFF2-40B4-BE49-F238E27FC236}">
                        <a16:creationId xmlns:a16="http://schemas.microsoft.com/office/drawing/2014/main" id="{39EA24B4-E43F-4F84-87F8-CE407DFF01B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57401" y="3589378"/>
                    <a:ext cx="471653" cy="50836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C6548DA9-A70F-4EC1-9539-394CF530C48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223543" y="3618600"/>
                <a:ext cx="2568889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Arrow Connector 82">
                <a:extLst>
                  <a:ext uri="{FF2B5EF4-FFF2-40B4-BE49-F238E27FC236}">
                    <a16:creationId xmlns:a16="http://schemas.microsoft.com/office/drawing/2014/main" id="{B75110F5-B454-42C9-BDFD-FF5D47CF35E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470332" y="1601240"/>
                <a:ext cx="0" cy="2207034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4" name="Freeform: Shape 73">
              <a:extLst>
                <a:ext uri="{FF2B5EF4-FFF2-40B4-BE49-F238E27FC236}">
                  <a16:creationId xmlns:a16="http://schemas.microsoft.com/office/drawing/2014/main" id="{C24A0050-8458-445C-9D15-B1B9A6D8573C}"/>
                </a:ext>
              </a:extLst>
            </p:cNvPr>
            <p:cNvSpPr/>
            <p:nvPr/>
          </p:nvSpPr>
          <p:spPr bwMode="auto">
            <a:xfrm>
              <a:off x="6429232" y="1856414"/>
              <a:ext cx="792508" cy="1174872"/>
            </a:xfrm>
            <a:custGeom>
              <a:avLst/>
              <a:gdLst>
                <a:gd name="connsiteX0" fmla="*/ 0 w 2385572"/>
                <a:gd name="connsiteY0" fmla="*/ 0 h 574282"/>
                <a:gd name="connsiteX1" fmla="*/ 369115 w 2385572"/>
                <a:gd name="connsiteY1" fmla="*/ 532701 h 574282"/>
                <a:gd name="connsiteX2" fmla="*/ 2214693 w 2385572"/>
                <a:gd name="connsiteY2" fmla="*/ 524312 h 574282"/>
                <a:gd name="connsiteX3" fmla="*/ 2193721 w 2385572"/>
                <a:gd name="connsiteY3" fmla="*/ 402672 h 574282"/>
                <a:gd name="connsiteX0" fmla="*/ 0 w 2383942"/>
                <a:gd name="connsiteY0" fmla="*/ 0 h 592177"/>
                <a:gd name="connsiteX1" fmla="*/ 391975 w 2383942"/>
                <a:gd name="connsiteY1" fmla="*/ 555561 h 592177"/>
                <a:gd name="connsiteX2" fmla="*/ 2214693 w 2383942"/>
                <a:gd name="connsiteY2" fmla="*/ 524312 h 592177"/>
                <a:gd name="connsiteX3" fmla="*/ 2193721 w 2383942"/>
                <a:gd name="connsiteY3" fmla="*/ 402672 h 592177"/>
                <a:gd name="connsiteX0" fmla="*/ 0 w 2383942"/>
                <a:gd name="connsiteY0" fmla="*/ 0 h 689394"/>
                <a:gd name="connsiteX1" fmla="*/ 391975 w 2383942"/>
                <a:gd name="connsiteY1" fmla="*/ 555561 h 689394"/>
                <a:gd name="connsiteX2" fmla="*/ 2214693 w 2383942"/>
                <a:gd name="connsiteY2" fmla="*/ 524312 h 689394"/>
                <a:gd name="connsiteX3" fmla="*/ 2193721 w 2383942"/>
                <a:gd name="connsiteY3" fmla="*/ 402672 h 689394"/>
                <a:gd name="connsiteX0" fmla="*/ 0 w 2383942"/>
                <a:gd name="connsiteY0" fmla="*/ 0 h 579561"/>
                <a:gd name="connsiteX1" fmla="*/ 128159 w 2383942"/>
                <a:gd name="connsiteY1" fmla="*/ 171519 h 579561"/>
                <a:gd name="connsiteX2" fmla="*/ 391975 w 2383942"/>
                <a:gd name="connsiteY2" fmla="*/ 555561 h 579561"/>
                <a:gd name="connsiteX3" fmla="*/ 2214693 w 2383942"/>
                <a:gd name="connsiteY3" fmla="*/ 524312 h 579561"/>
                <a:gd name="connsiteX4" fmla="*/ 2193721 w 2383942"/>
                <a:gd name="connsiteY4" fmla="*/ 402672 h 579561"/>
                <a:gd name="connsiteX0" fmla="*/ 0 w 2383942"/>
                <a:gd name="connsiteY0" fmla="*/ 0 h 560216"/>
                <a:gd name="connsiteX1" fmla="*/ 128159 w 2383942"/>
                <a:gd name="connsiteY1" fmla="*/ 171519 h 560216"/>
                <a:gd name="connsiteX2" fmla="*/ 305324 w 2383942"/>
                <a:gd name="connsiteY2" fmla="*/ 440125 h 560216"/>
                <a:gd name="connsiteX3" fmla="*/ 391975 w 2383942"/>
                <a:gd name="connsiteY3" fmla="*/ 555561 h 560216"/>
                <a:gd name="connsiteX4" fmla="*/ 2214693 w 2383942"/>
                <a:gd name="connsiteY4" fmla="*/ 524312 h 560216"/>
                <a:gd name="connsiteX5" fmla="*/ 2193721 w 2383942"/>
                <a:gd name="connsiteY5" fmla="*/ 402672 h 560216"/>
                <a:gd name="connsiteX0" fmla="*/ 0 w 2366919"/>
                <a:gd name="connsiteY0" fmla="*/ 0 h 556877"/>
                <a:gd name="connsiteX1" fmla="*/ 128159 w 2366919"/>
                <a:gd name="connsiteY1" fmla="*/ 171519 h 556877"/>
                <a:gd name="connsiteX2" fmla="*/ 305324 w 2366919"/>
                <a:gd name="connsiteY2" fmla="*/ 440125 h 556877"/>
                <a:gd name="connsiteX3" fmla="*/ 632005 w 2366919"/>
                <a:gd name="connsiteY3" fmla="*/ 551751 h 556877"/>
                <a:gd name="connsiteX4" fmla="*/ 2214693 w 2366919"/>
                <a:gd name="connsiteY4" fmla="*/ 524312 h 556877"/>
                <a:gd name="connsiteX5" fmla="*/ 2193721 w 2366919"/>
                <a:gd name="connsiteY5" fmla="*/ 402672 h 556877"/>
                <a:gd name="connsiteX0" fmla="*/ 0 w 2362096"/>
                <a:gd name="connsiteY0" fmla="*/ 0 h 550500"/>
                <a:gd name="connsiteX1" fmla="*/ 128159 w 2362096"/>
                <a:gd name="connsiteY1" fmla="*/ 171519 h 550500"/>
                <a:gd name="connsiteX2" fmla="*/ 305324 w 2362096"/>
                <a:gd name="connsiteY2" fmla="*/ 440125 h 550500"/>
                <a:gd name="connsiteX3" fmla="*/ 700585 w 2362096"/>
                <a:gd name="connsiteY3" fmla="*/ 544131 h 550500"/>
                <a:gd name="connsiteX4" fmla="*/ 2214693 w 2362096"/>
                <a:gd name="connsiteY4" fmla="*/ 524312 h 550500"/>
                <a:gd name="connsiteX5" fmla="*/ 2193721 w 2362096"/>
                <a:gd name="connsiteY5" fmla="*/ 402672 h 550500"/>
                <a:gd name="connsiteX0" fmla="*/ 0 w 2348428"/>
                <a:gd name="connsiteY0" fmla="*/ 0 h 669149"/>
                <a:gd name="connsiteX1" fmla="*/ 128159 w 2348428"/>
                <a:gd name="connsiteY1" fmla="*/ 171519 h 669149"/>
                <a:gd name="connsiteX2" fmla="*/ 305324 w 2348428"/>
                <a:gd name="connsiteY2" fmla="*/ 440125 h 669149"/>
                <a:gd name="connsiteX3" fmla="*/ 896800 w 2348428"/>
                <a:gd name="connsiteY3" fmla="*/ 667956 h 669149"/>
                <a:gd name="connsiteX4" fmla="*/ 2214693 w 2348428"/>
                <a:gd name="connsiteY4" fmla="*/ 524312 h 669149"/>
                <a:gd name="connsiteX5" fmla="*/ 2193721 w 2348428"/>
                <a:gd name="connsiteY5" fmla="*/ 402672 h 669149"/>
                <a:gd name="connsiteX0" fmla="*/ 0 w 2344228"/>
                <a:gd name="connsiteY0" fmla="*/ 0 h 603433"/>
                <a:gd name="connsiteX1" fmla="*/ 128159 w 2344228"/>
                <a:gd name="connsiteY1" fmla="*/ 171519 h 603433"/>
                <a:gd name="connsiteX2" fmla="*/ 305324 w 2344228"/>
                <a:gd name="connsiteY2" fmla="*/ 440125 h 603433"/>
                <a:gd name="connsiteX3" fmla="*/ 957760 w 2344228"/>
                <a:gd name="connsiteY3" fmla="*/ 601281 h 603433"/>
                <a:gd name="connsiteX4" fmla="*/ 2214693 w 2344228"/>
                <a:gd name="connsiteY4" fmla="*/ 524312 h 603433"/>
                <a:gd name="connsiteX5" fmla="*/ 2193721 w 2344228"/>
                <a:gd name="connsiteY5" fmla="*/ 402672 h 603433"/>
                <a:gd name="connsiteX0" fmla="*/ 0 w 2342921"/>
                <a:gd name="connsiteY0" fmla="*/ 0 h 579568"/>
                <a:gd name="connsiteX1" fmla="*/ 128159 w 2342921"/>
                <a:gd name="connsiteY1" fmla="*/ 171519 h 579568"/>
                <a:gd name="connsiteX2" fmla="*/ 305324 w 2342921"/>
                <a:gd name="connsiteY2" fmla="*/ 440125 h 579568"/>
                <a:gd name="connsiteX3" fmla="*/ 976810 w 2342921"/>
                <a:gd name="connsiteY3" fmla="*/ 576516 h 579568"/>
                <a:gd name="connsiteX4" fmla="*/ 2214693 w 2342921"/>
                <a:gd name="connsiteY4" fmla="*/ 524312 h 579568"/>
                <a:gd name="connsiteX5" fmla="*/ 2193721 w 2342921"/>
                <a:gd name="connsiteY5" fmla="*/ 402672 h 579568"/>
                <a:gd name="connsiteX0" fmla="*/ 0 w 2342921"/>
                <a:gd name="connsiteY0" fmla="*/ 0 h 579568"/>
                <a:gd name="connsiteX1" fmla="*/ 128159 w 2342921"/>
                <a:gd name="connsiteY1" fmla="*/ 171519 h 579568"/>
                <a:gd name="connsiteX2" fmla="*/ 305324 w 2342921"/>
                <a:gd name="connsiteY2" fmla="*/ 440125 h 579568"/>
                <a:gd name="connsiteX3" fmla="*/ 976810 w 2342921"/>
                <a:gd name="connsiteY3" fmla="*/ 576516 h 579568"/>
                <a:gd name="connsiteX4" fmla="*/ 2214693 w 2342921"/>
                <a:gd name="connsiteY4" fmla="*/ 524312 h 579568"/>
                <a:gd name="connsiteX5" fmla="*/ 2193721 w 2342921"/>
                <a:gd name="connsiteY5" fmla="*/ 402672 h 579568"/>
                <a:gd name="connsiteX0" fmla="*/ 0 w 2356497"/>
                <a:gd name="connsiteY0" fmla="*/ 0 h 588672"/>
                <a:gd name="connsiteX1" fmla="*/ 128159 w 2356497"/>
                <a:gd name="connsiteY1" fmla="*/ 171519 h 588672"/>
                <a:gd name="connsiteX2" fmla="*/ 305324 w 2356497"/>
                <a:gd name="connsiteY2" fmla="*/ 440125 h 588672"/>
                <a:gd name="connsiteX3" fmla="*/ 780595 w 2356497"/>
                <a:gd name="connsiteY3" fmla="*/ 586041 h 588672"/>
                <a:gd name="connsiteX4" fmla="*/ 2214693 w 2356497"/>
                <a:gd name="connsiteY4" fmla="*/ 524312 h 588672"/>
                <a:gd name="connsiteX5" fmla="*/ 2193721 w 2356497"/>
                <a:gd name="connsiteY5" fmla="*/ 402672 h 588672"/>
                <a:gd name="connsiteX0" fmla="*/ 0 w 2354240"/>
                <a:gd name="connsiteY0" fmla="*/ 0 h 637094"/>
                <a:gd name="connsiteX1" fmla="*/ 128159 w 2354240"/>
                <a:gd name="connsiteY1" fmla="*/ 171519 h 637094"/>
                <a:gd name="connsiteX2" fmla="*/ 305324 w 2354240"/>
                <a:gd name="connsiteY2" fmla="*/ 440125 h 637094"/>
                <a:gd name="connsiteX3" fmla="*/ 812980 w 2354240"/>
                <a:gd name="connsiteY3" fmla="*/ 635571 h 637094"/>
                <a:gd name="connsiteX4" fmla="*/ 2214693 w 2354240"/>
                <a:gd name="connsiteY4" fmla="*/ 524312 h 637094"/>
                <a:gd name="connsiteX5" fmla="*/ 2193721 w 2354240"/>
                <a:gd name="connsiteY5" fmla="*/ 402672 h 637094"/>
                <a:gd name="connsiteX0" fmla="*/ 0 w 2354240"/>
                <a:gd name="connsiteY0" fmla="*/ 0 h 609010"/>
                <a:gd name="connsiteX1" fmla="*/ 128159 w 2354240"/>
                <a:gd name="connsiteY1" fmla="*/ 171519 h 609010"/>
                <a:gd name="connsiteX2" fmla="*/ 305324 w 2354240"/>
                <a:gd name="connsiteY2" fmla="*/ 440125 h 609010"/>
                <a:gd name="connsiteX3" fmla="*/ 812980 w 2354240"/>
                <a:gd name="connsiteY3" fmla="*/ 606996 h 609010"/>
                <a:gd name="connsiteX4" fmla="*/ 2214693 w 2354240"/>
                <a:gd name="connsiteY4" fmla="*/ 524312 h 609010"/>
                <a:gd name="connsiteX5" fmla="*/ 2193721 w 2354240"/>
                <a:gd name="connsiteY5" fmla="*/ 402672 h 609010"/>
                <a:gd name="connsiteX0" fmla="*/ 0 w 2354240"/>
                <a:gd name="connsiteY0" fmla="*/ 0 h 627627"/>
                <a:gd name="connsiteX1" fmla="*/ 128159 w 2354240"/>
                <a:gd name="connsiteY1" fmla="*/ 171519 h 627627"/>
                <a:gd name="connsiteX2" fmla="*/ 305324 w 2354240"/>
                <a:gd name="connsiteY2" fmla="*/ 440125 h 627627"/>
                <a:gd name="connsiteX3" fmla="*/ 812980 w 2354240"/>
                <a:gd name="connsiteY3" fmla="*/ 606996 h 627627"/>
                <a:gd name="connsiteX4" fmla="*/ 2214693 w 2354240"/>
                <a:gd name="connsiteY4" fmla="*/ 602417 h 627627"/>
                <a:gd name="connsiteX5" fmla="*/ 2193721 w 2354240"/>
                <a:gd name="connsiteY5" fmla="*/ 402672 h 627627"/>
                <a:gd name="connsiteX0" fmla="*/ 0 w 2354240"/>
                <a:gd name="connsiteY0" fmla="*/ 0 h 627627"/>
                <a:gd name="connsiteX1" fmla="*/ 128159 w 2354240"/>
                <a:gd name="connsiteY1" fmla="*/ 171519 h 627627"/>
                <a:gd name="connsiteX2" fmla="*/ 305324 w 2354240"/>
                <a:gd name="connsiteY2" fmla="*/ 440125 h 627627"/>
                <a:gd name="connsiteX3" fmla="*/ 812980 w 2354240"/>
                <a:gd name="connsiteY3" fmla="*/ 606996 h 627627"/>
                <a:gd name="connsiteX4" fmla="*/ 2214693 w 2354240"/>
                <a:gd name="connsiteY4" fmla="*/ 602417 h 627627"/>
                <a:gd name="connsiteX5" fmla="*/ 2193721 w 2354240"/>
                <a:gd name="connsiteY5" fmla="*/ 402672 h 627627"/>
                <a:gd name="connsiteX0" fmla="*/ 0 w 2363032"/>
                <a:gd name="connsiteY0" fmla="*/ 0 h 616603"/>
                <a:gd name="connsiteX1" fmla="*/ 128159 w 2363032"/>
                <a:gd name="connsiteY1" fmla="*/ 171519 h 616603"/>
                <a:gd name="connsiteX2" fmla="*/ 305324 w 2363032"/>
                <a:gd name="connsiteY2" fmla="*/ 440125 h 616603"/>
                <a:gd name="connsiteX3" fmla="*/ 812980 w 2363032"/>
                <a:gd name="connsiteY3" fmla="*/ 606996 h 616603"/>
                <a:gd name="connsiteX4" fmla="*/ 2214693 w 2363032"/>
                <a:gd name="connsiteY4" fmla="*/ 602417 h 616603"/>
                <a:gd name="connsiteX5" fmla="*/ 2193721 w 2363032"/>
                <a:gd name="connsiteY5" fmla="*/ 402672 h 616603"/>
                <a:gd name="connsiteX0" fmla="*/ 0 w 2354240"/>
                <a:gd name="connsiteY0" fmla="*/ 0 h 627627"/>
                <a:gd name="connsiteX1" fmla="*/ 128159 w 2354240"/>
                <a:gd name="connsiteY1" fmla="*/ 171519 h 627627"/>
                <a:gd name="connsiteX2" fmla="*/ 305324 w 2354240"/>
                <a:gd name="connsiteY2" fmla="*/ 440125 h 627627"/>
                <a:gd name="connsiteX3" fmla="*/ 812980 w 2354240"/>
                <a:gd name="connsiteY3" fmla="*/ 606996 h 627627"/>
                <a:gd name="connsiteX4" fmla="*/ 2214693 w 2354240"/>
                <a:gd name="connsiteY4" fmla="*/ 602417 h 627627"/>
                <a:gd name="connsiteX5" fmla="*/ 2193721 w 2354240"/>
                <a:gd name="connsiteY5" fmla="*/ 402672 h 627627"/>
                <a:gd name="connsiteX0" fmla="*/ 0 w 2214693"/>
                <a:gd name="connsiteY0" fmla="*/ 0 h 627627"/>
                <a:gd name="connsiteX1" fmla="*/ 128159 w 2214693"/>
                <a:gd name="connsiteY1" fmla="*/ 171519 h 627627"/>
                <a:gd name="connsiteX2" fmla="*/ 305324 w 2214693"/>
                <a:gd name="connsiteY2" fmla="*/ 440125 h 627627"/>
                <a:gd name="connsiteX3" fmla="*/ 812980 w 2214693"/>
                <a:gd name="connsiteY3" fmla="*/ 606996 h 627627"/>
                <a:gd name="connsiteX4" fmla="*/ 2214693 w 2214693"/>
                <a:gd name="connsiteY4" fmla="*/ 602417 h 627627"/>
                <a:gd name="connsiteX0" fmla="*/ 0 w 2214693"/>
                <a:gd name="connsiteY0" fmla="*/ 0 h 617543"/>
                <a:gd name="connsiteX1" fmla="*/ 128159 w 2214693"/>
                <a:gd name="connsiteY1" fmla="*/ 171519 h 617543"/>
                <a:gd name="connsiteX2" fmla="*/ 305324 w 2214693"/>
                <a:gd name="connsiteY2" fmla="*/ 440125 h 617543"/>
                <a:gd name="connsiteX3" fmla="*/ 812980 w 2214693"/>
                <a:gd name="connsiteY3" fmla="*/ 606996 h 617543"/>
                <a:gd name="connsiteX4" fmla="*/ 2214693 w 2214693"/>
                <a:gd name="connsiteY4" fmla="*/ 602417 h 617543"/>
                <a:gd name="connsiteX0" fmla="*/ 0 w 2228028"/>
                <a:gd name="connsiteY0" fmla="*/ 0 h 629462"/>
                <a:gd name="connsiteX1" fmla="*/ 128159 w 2228028"/>
                <a:gd name="connsiteY1" fmla="*/ 171519 h 629462"/>
                <a:gd name="connsiteX2" fmla="*/ 305324 w 2228028"/>
                <a:gd name="connsiteY2" fmla="*/ 440125 h 629462"/>
                <a:gd name="connsiteX3" fmla="*/ 812980 w 2228028"/>
                <a:gd name="connsiteY3" fmla="*/ 606996 h 629462"/>
                <a:gd name="connsiteX4" fmla="*/ 2228028 w 2228028"/>
                <a:gd name="connsiteY4" fmla="*/ 629087 h 629462"/>
                <a:gd name="connsiteX0" fmla="*/ 0 w 2228028"/>
                <a:gd name="connsiteY0" fmla="*/ 0 h 634019"/>
                <a:gd name="connsiteX1" fmla="*/ 128159 w 2228028"/>
                <a:gd name="connsiteY1" fmla="*/ 171519 h 634019"/>
                <a:gd name="connsiteX2" fmla="*/ 305324 w 2228028"/>
                <a:gd name="connsiteY2" fmla="*/ 440125 h 634019"/>
                <a:gd name="connsiteX3" fmla="*/ 822505 w 2228028"/>
                <a:gd name="connsiteY3" fmla="*/ 616521 h 634019"/>
                <a:gd name="connsiteX4" fmla="*/ 2228028 w 2228028"/>
                <a:gd name="connsiteY4" fmla="*/ 629087 h 634019"/>
                <a:gd name="connsiteX0" fmla="*/ 0 w 2228028"/>
                <a:gd name="connsiteY0" fmla="*/ 0 h 629087"/>
                <a:gd name="connsiteX1" fmla="*/ 128159 w 2228028"/>
                <a:gd name="connsiteY1" fmla="*/ 171519 h 629087"/>
                <a:gd name="connsiteX2" fmla="*/ 305324 w 2228028"/>
                <a:gd name="connsiteY2" fmla="*/ 440125 h 629087"/>
                <a:gd name="connsiteX3" fmla="*/ 852985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28159 w 2228028"/>
                <a:gd name="connsiteY1" fmla="*/ 17151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16 w 2228044"/>
                <a:gd name="connsiteY0" fmla="*/ 0 h 629087"/>
                <a:gd name="connsiteX1" fmla="*/ 128175 w 2228044"/>
                <a:gd name="connsiteY1" fmla="*/ 171519 h 629087"/>
                <a:gd name="connsiteX2" fmla="*/ 305340 w 2228044"/>
                <a:gd name="connsiteY2" fmla="*/ 440125 h 629087"/>
                <a:gd name="connsiteX3" fmla="*/ 835856 w 2228044"/>
                <a:gd name="connsiteY3" fmla="*/ 603186 h 629087"/>
                <a:gd name="connsiteX4" fmla="*/ 2228044 w 2228044"/>
                <a:gd name="connsiteY4" fmla="*/ 629087 h 629087"/>
                <a:gd name="connsiteX0" fmla="*/ 0 w 2228028"/>
                <a:gd name="connsiteY0" fmla="*/ 0 h 629087"/>
                <a:gd name="connsiteX1" fmla="*/ 128159 w 2228028"/>
                <a:gd name="connsiteY1" fmla="*/ 17151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87519 w 2228028"/>
                <a:gd name="connsiteY1" fmla="*/ 19691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37049 w 2228028"/>
                <a:gd name="connsiteY1" fmla="*/ 19818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05324 w 2228028"/>
                <a:gd name="connsiteY2" fmla="*/ 4401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35804 w 2228028"/>
                <a:gd name="connsiteY2" fmla="*/ 48330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29087"/>
                <a:gd name="connsiteX1" fmla="*/ 161179 w 2228028"/>
                <a:gd name="connsiteY1" fmla="*/ 227399 h 629087"/>
                <a:gd name="connsiteX2" fmla="*/ 365014 w 2228028"/>
                <a:gd name="connsiteY2" fmla="*/ 516325 h 629087"/>
                <a:gd name="connsiteX3" fmla="*/ 835840 w 2228028"/>
                <a:gd name="connsiteY3" fmla="*/ 603186 h 629087"/>
                <a:gd name="connsiteX4" fmla="*/ 2228028 w 2228028"/>
                <a:gd name="connsiteY4" fmla="*/ 629087 h 629087"/>
                <a:gd name="connsiteX0" fmla="*/ 0 w 2228028"/>
                <a:gd name="connsiteY0" fmla="*/ 0 h 642722"/>
                <a:gd name="connsiteX1" fmla="*/ 161179 w 2228028"/>
                <a:gd name="connsiteY1" fmla="*/ 227399 h 642722"/>
                <a:gd name="connsiteX2" fmla="*/ 365014 w 2228028"/>
                <a:gd name="connsiteY2" fmla="*/ 516325 h 642722"/>
                <a:gd name="connsiteX3" fmla="*/ 877750 w 2228028"/>
                <a:gd name="connsiteY3" fmla="*/ 636206 h 642722"/>
                <a:gd name="connsiteX4" fmla="*/ 2228028 w 2228028"/>
                <a:gd name="connsiteY4" fmla="*/ 629087 h 642722"/>
                <a:gd name="connsiteX0" fmla="*/ 0 w 2228028"/>
                <a:gd name="connsiteY0" fmla="*/ 0 h 653872"/>
                <a:gd name="connsiteX1" fmla="*/ 161179 w 2228028"/>
                <a:gd name="connsiteY1" fmla="*/ 227399 h 653872"/>
                <a:gd name="connsiteX2" fmla="*/ 365014 w 2228028"/>
                <a:gd name="connsiteY2" fmla="*/ 516325 h 653872"/>
                <a:gd name="connsiteX3" fmla="*/ 898070 w 2228028"/>
                <a:gd name="connsiteY3" fmla="*/ 648906 h 653872"/>
                <a:gd name="connsiteX4" fmla="*/ 2228028 w 2228028"/>
                <a:gd name="connsiteY4" fmla="*/ 629087 h 653872"/>
                <a:gd name="connsiteX0" fmla="*/ 0 w 2228028"/>
                <a:gd name="connsiteY0" fmla="*/ 0 h 678887"/>
                <a:gd name="connsiteX1" fmla="*/ 161179 w 2228028"/>
                <a:gd name="connsiteY1" fmla="*/ 227399 h 678887"/>
                <a:gd name="connsiteX2" fmla="*/ 365014 w 2228028"/>
                <a:gd name="connsiteY2" fmla="*/ 516325 h 678887"/>
                <a:gd name="connsiteX3" fmla="*/ 928550 w 2228028"/>
                <a:gd name="connsiteY3" fmla="*/ 675576 h 678887"/>
                <a:gd name="connsiteX4" fmla="*/ 2228028 w 2228028"/>
                <a:gd name="connsiteY4" fmla="*/ 629087 h 678887"/>
                <a:gd name="connsiteX0" fmla="*/ 0 w 2228028"/>
                <a:gd name="connsiteY0" fmla="*/ 0 h 675243"/>
                <a:gd name="connsiteX1" fmla="*/ 161179 w 2228028"/>
                <a:gd name="connsiteY1" fmla="*/ 227399 h 675243"/>
                <a:gd name="connsiteX2" fmla="*/ 365014 w 2228028"/>
                <a:gd name="connsiteY2" fmla="*/ 516325 h 675243"/>
                <a:gd name="connsiteX3" fmla="*/ 939980 w 2228028"/>
                <a:gd name="connsiteY3" fmla="*/ 671766 h 675243"/>
                <a:gd name="connsiteX4" fmla="*/ 2228028 w 2228028"/>
                <a:gd name="connsiteY4" fmla="*/ 629087 h 675243"/>
                <a:gd name="connsiteX0" fmla="*/ 0 w 2228028"/>
                <a:gd name="connsiteY0" fmla="*/ 0 h 672818"/>
                <a:gd name="connsiteX1" fmla="*/ 161179 w 2228028"/>
                <a:gd name="connsiteY1" fmla="*/ 227399 h 672818"/>
                <a:gd name="connsiteX2" fmla="*/ 365014 w 2228028"/>
                <a:gd name="connsiteY2" fmla="*/ 516325 h 672818"/>
                <a:gd name="connsiteX3" fmla="*/ 939980 w 2228028"/>
                <a:gd name="connsiteY3" fmla="*/ 671766 h 672818"/>
                <a:gd name="connsiteX4" fmla="*/ 2228028 w 2228028"/>
                <a:gd name="connsiteY4" fmla="*/ 629087 h 672818"/>
                <a:gd name="connsiteX0" fmla="*/ 0 w 2254698"/>
                <a:gd name="connsiteY0" fmla="*/ 0 h 687516"/>
                <a:gd name="connsiteX1" fmla="*/ 161179 w 2254698"/>
                <a:gd name="connsiteY1" fmla="*/ 227399 h 687516"/>
                <a:gd name="connsiteX2" fmla="*/ 365014 w 2254698"/>
                <a:gd name="connsiteY2" fmla="*/ 516325 h 687516"/>
                <a:gd name="connsiteX3" fmla="*/ 939980 w 2254698"/>
                <a:gd name="connsiteY3" fmla="*/ 671766 h 687516"/>
                <a:gd name="connsiteX4" fmla="*/ 2254698 w 2254698"/>
                <a:gd name="connsiteY4" fmla="*/ 683697 h 687516"/>
                <a:gd name="connsiteX0" fmla="*/ 0 w 2235648"/>
                <a:gd name="connsiteY0" fmla="*/ 0 h 684762"/>
                <a:gd name="connsiteX1" fmla="*/ 161179 w 2235648"/>
                <a:gd name="connsiteY1" fmla="*/ 227399 h 684762"/>
                <a:gd name="connsiteX2" fmla="*/ 365014 w 2235648"/>
                <a:gd name="connsiteY2" fmla="*/ 516325 h 684762"/>
                <a:gd name="connsiteX3" fmla="*/ 939980 w 2235648"/>
                <a:gd name="connsiteY3" fmla="*/ 671766 h 684762"/>
                <a:gd name="connsiteX4" fmla="*/ 2235648 w 2235648"/>
                <a:gd name="connsiteY4" fmla="*/ 677347 h 684762"/>
                <a:gd name="connsiteX0" fmla="*/ 0 w 2235648"/>
                <a:gd name="connsiteY0" fmla="*/ 0 h 691074"/>
                <a:gd name="connsiteX1" fmla="*/ 161179 w 2235648"/>
                <a:gd name="connsiteY1" fmla="*/ 227399 h 691074"/>
                <a:gd name="connsiteX2" fmla="*/ 365014 w 2235648"/>
                <a:gd name="connsiteY2" fmla="*/ 516325 h 691074"/>
                <a:gd name="connsiteX3" fmla="*/ 939980 w 2235648"/>
                <a:gd name="connsiteY3" fmla="*/ 671766 h 691074"/>
                <a:gd name="connsiteX4" fmla="*/ 2235648 w 2235648"/>
                <a:gd name="connsiteY4" fmla="*/ 690047 h 691074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365014 w 2235648"/>
                <a:gd name="connsiteY2" fmla="*/ 516325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365014 w 2235648"/>
                <a:gd name="connsiteY2" fmla="*/ 516325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400426 w 2235648"/>
                <a:gd name="connsiteY2" fmla="*/ 565114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0047"/>
                <a:gd name="connsiteX1" fmla="*/ 161179 w 2235648"/>
                <a:gd name="connsiteY1" fmla="*/ 227399 h 690047"/>
                <a:gd name="connsiteX2" fmla="*/ 412684 w 2235648"/>
                <a:gd name="connsiteY2" fmla="*/ 581805 h 690047"/>
                <a:gd name="connsiteX3" fmla="*/ 939980 w 2235648"/>
                <a:gd name="connsiteY3" fmla="*/ 671766 h 690047"/>
                <a:gd name="connsiteX4" fmla="*/ 2235648 w 2235648"/>
                <a:gd name="connsiteY4" fmla="*/ 690047 h 690047"/>
                <a:gd name="connsiteX0" fmla="*/ 0 w 2235648"/>
                <a:gd name="connsiteY0" fmla="*/ 0 h 694948"/>
                <a:gd name="connsiteX1" fmla="*/ 161179 w 2235648"/>
                <a:gd name="connsiteY1" fmla="*/ 227399 h 694948"/>
                <a:gd name="connsiteX2" fmla="*/ 418132 w 2235648"/>
                <a:gd name="connsiteY2" fmla="*/ 594644 h 694948"/>
                <a:gd name="connsiteX3" fmla="*/ 939980 w 2235648"/>
                <a:gd name="connsiteY3" fmla="*/ 671766 h 694948"/>
                <a:gd name="connsiteX4" fmla="*/ 2235648 w 2235648"/>
                <a:gd name="connsiteY4" fmla="*/ 690047 h 694948"/>
                <a:gd name="connsiteX0" fmla="*/ 0 w 2235648"/>
                <a:gd name="connsiteY0" fmla="*/ 0 h 726017"/>
                <a:gd name="connsiteX1" fmla="*/ 161179 w 2235648"/>
                <a:gd name="connsiteY1" fmla="*/ 227399 h 726017"/>
                <a:gd name="connsiteX2" fmla="*/ 418132 w 2235648"/>
                <a:gd name="connsiteY2" fmla="*/ 594644 h 726017"/>
                <a:gd name="connsiteX3" fmla="*/ 971306 w 2235648"/>
                <a:gd name="connsiteY3" fmla="*/ 723123 h 726017"/>
                <a:gd name="connsiteX4" fmla="*/ 2235648 w 2235648"/>
                <a:gd name="connsiteY4" fmla="*/ 690047 h 726017"/>
                <a:gd name="connsiteX0" fmla="*/ 0 w 2235648"/>
                <a:gd name="connsiteY0" fmla="*/ 0 h 745867"/>
                <a:gd name="connsiteX1" fmla="*/ 161179 w 2235648"/>
                <a:gd name="connsiteY1" fmla="*/ 227399 h 745867"/>
                <a:gd name="connsiteX2" fmla="*/ 418132 w 2235648"/>
                <a:gd name="connsiteY2" fmla="*/ 594644 h 745867"/>
                <a:gd name="connsiteX3" fmla="*/ 984925 w 2235648"/>
                <a:gd name="connsiteY3" fmla="*/ 743665 h 745867"/>
                <a:gd name="connsiteX4" fmla="*/ 2235648 w 2235648"/>
                <a:gd name="connsiteY4" fmla="*/ 690047 h 745867"/>
                <a:gd name="connsiteX0" fmla="*/ 0 w 2235648"/>
                <a:gd name="connsiteY0" fmla="*/ 0 h 758420"/>
                <a:gd name="connsiteX1" fmla="*/ 161179 w 2235648"/>
                <a:gd name="connsiteY1" fmla="*/ 227399 h 758420"/>
                <a:gd name="connsiteX2" fmla="*/ 418132 w 2235648"/>
                <a:gd name="connsiteY2" fmla="*/ 594644 h 758420"/>
                <a:gd name="connsiteX3" fmla="*/ 1002631 w 2235648"/>
                <a:gd name="connsiteY3" fmla="*/ 756504 h 758420"/>
                <a:gd name="connsiteX4" fmla="*/ 2235648 w 2235648"/>
                <a:gd name="connsiteY4" fmla="*/ 690047 h 758420"/>
                <a:gd name="connsiteX0" fmla="*/ 0 w 2235648"/>
                <a:gd name="connsiteY0" fmla="*/ 0 h 739625"/>
                <a:gd name="connsiteX1" fmla="*/ 161179 w 2235648"/>
                <a:gd name="connsiteY1" fmla="*/ 227399 h 739625"/>
                <a:gd name="connsiteX2" fmla="*/ 418132 w 2235648"/>
                <a:gd name="connsiteY2" fmla="*/ 594644 h 739625"/>
                <a:gd name="connsiteX3" fmla="*/ 1053025 w 2235648"/>
                <a:gd name="connsiteY3" fmla="*/ 737245 h 739625"/>
                <a:gd name="connsiteX4" fmla="*/ 2235648 w 2235648"/>
                <a:gd name="connsiteY4" fmla="*/ 690047 h 739625"/>
                <a:gd name="connsiteX0" fmla="*/ 0 w 2271060"/>
                <a:gd name="connsiteY0" fmla="*/ 0 h 743475"/>
                <a:gd name="connsiteX1" fmla="*/ 161179 w 2271060"/>
                <a:gd name="connsiteY1" fmla="*/ 227399 h 743475"/>
                <a:gd name="connsiteX2" fmla="*/ 418132 w 2271060"/>
                <a:gd name="connsiteY2" fmla="*/ 594644 h 743475"/>
                <a:gd name="connsiteX3" fmla="*/ 1053025 w 2271060"/>
                <a:gd name="connsiteY3" fmla="*/ 737245 h 743475"/>
                <a:gd name="connsiteX4" fmla="*/ 2271060 w 2271060"/>
                <a:gd name="connsiteY4" fmla="*/ 723429 h 743475"/>
                <a:gd name="connsiteX0" fmla="*/ 0 w 2288766"/>
                <a:gd name="connsiteY0" fmla="*/ 0 h 749709"/>
                <a:gd name="connsiteX1" fmla="*/ 161179 w 2288766"/>
                <a:gd name="connsiteY1" fmla="*/ 227399 h 749709"/>
                <a:gd name="connsiteX2" fmla="*/ 418132 w 2288766"/>
                <a:gd name="connsiteY2" fmla="*/ 594644 h 749709"/>
                <a:gd name="connsiteX3" fmla="*/ 1053025 w 2288766"/>
                <a:gd name="connsiteY3" fmla="*/ 737245 h 749709"/>
                <a:gd name="connsiteX4" fmla="*/ 2288766 w 2288766"/>
                <a:gd name="connsiteY4" fmla="*/ 746539 h 749709"/>
                <a:gd name="connsiteX0" fmla="*/ 0 w 2288766"/>
                <a:gd name="connsiteY0" fmla="*/ 0 h 746539"/>
                <a:gd name="connsiteX1" fmla="*/ 161179 w 2288766"/>
                <a:gd name="connsiteY1" fmla="*/ 227399 h 746539"/>
                <a:gd name="connsiteX2" fmla="*/ 418132 w 2288766"/>
                <a:gd name="connsiteY2" fmla="*/ 594644 h 746539"/>
                <a:gd name="connsiteX3" fmla="*/ 1053025 w 2288766"/>
                <a:gd name="connsiteY3" fmla="*/ 737245 h 746539"/>
                <a:gd name="connsiteX4" fmla="*/ 2288766 w 2288766"/>
                <a:gd name="connsiteY4" fmla="*/ 746539 h 746539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51302"/>
                <a:gd name="connsiteX1" fmla="*/ 161179 w 2288766"/>
                <a:gd name="connsiteY1" fmla="*/ 227399 h 751302"/>
                <a:gd name="connsiteX2" fmla="*/ 419494 w 2288766"/>
                <a:gd name="connsiteY2" fmla="*/ 584373 h 751302"/>
                <a:gd name="connsiteX3" fmla="*/ 1053025 w 2288766"/>
                <a:gd name="connsiteY3" fmla="*/ 737245 h 751302"/>
                <a:gd name="connsiteX4" fmla="*/ 2288766 w 2288766"/>
                <a:gd name="connsiteY4" fmla="*/ 746539 h 751302"/>
                <a:gd name="connsiteX0" fmla="*/ 0 w 2288766"/>
                <a:gd name="connsiteY0" fmla="*/ 0 h 768360"/>
                <a:gd name="connsiteX1" fmla="*/ 161179 w 2288766"/>
                <a:gd name="connsiteY1" fmla="*/ 227399 h 768360"/>
                <a:gd name="connsiteX2" fmla="*/ 419494 w 2288766"/>
                <a:gd name="connsiteY2" fmla="*/ 584373 h 768360"/>
                <a:gd name="connsiteX3" fmla="*/ 1063240 w 2288766"/>
                <a:gd name="connsiteY3" fmla="*/ 759393 h 768360"/>
                <a:gd name="connsiteX4" fmla="*/ 2288766 w 2288766"/>
                <a:gd name="connsiteY4" fmla="*/ 746539 h 768360"/>
                <a:gd name="connsiteX0" fmla="*/ 0 w 2288766"/>
                <a:gd name="connsiteY0" fmla="*/ 0 h 785472"/>
                <a:gd name="connsiteX1" fmla="*/ 161179 w 2288766"/>
                <a:gd name="connsiteY1" fmla="*/ 227399 h 785472"/>
                <a:gd name="connsiteX2" fmla="*/ 419494 w 2288766"/>
                <a:gd name="connsiteY2" fmla="*/ 584373 h 785472"/>
                <a:gd name="connsiteX3" fmla="*/ 1075498 w 2288766"/>
                <a:gd name="connsiteY3" fmla="*/ 778652 h 785472"/>
                <a:gd name="connsiteX4" fmla="*/ 2288766 w 2288766"/>
                <a:gd name="connsiteY4" fmla="*/ 746539 h 785472"/>
                <a:gd name="connsiteX0" fmla="*/ 0 w 2306472"/>
                <a:gd name="connsiteY0" fmla="*/ 0 h 791979"/>
                <a:gd name="connsiteX1" fmla="*/ 161179 w 2306472"/>
                <a:gd name="connsiteY1" fmla="*/ 227399 h 791979"/>
                <a:gd name="connsiteX2" fmla="*/ 419494 w 2306472"/>
                <a:gd name="connsiteY2" fmla="*/ 584373 h 791979"/>
                <a:gd name="connsiteX3" fmla="*/ 1075498 w 2306472"/>
                <a:gd name="connsiteY3" fmla="*/ 778652 h 791979"/>
                <a:gd name="connsiteX4" fmla="*/ 2306472 w 2306472"/>
                <a:gd name="connsiteY4" fmla="*/ 777353 h 791979"/>
                <a:gd name="connsiteX0" fmla="*/ 0 w 2306472"/>
                <a:gd name="connsiteY0" fmla="*/ 0 h 778652"/>
                <a:gd name="connsiteX1" fmla="*/ 161179 w 2306472"/>
                <a:gd name="connsiteY1" fmla="*/ 227399 h 778652"/>
                <a:gd name="connsiteX2" fmla="*/ 419494 w 2306472"/>
                <a:gd name="connsiteY2" fmla="*/ 584373 h 778652"/>
                <a:gd name="connsiteX3" fmla="*/ 1075498 w 2306472"/>
                <a:gd name="connsiteY3" fmla="*/ 778652 h 778652"/>
                <a:gd name="connsiteX4" fmla="*/ 2306472 w 2306472"/>
                <a:gd name="connsiteY4" fmla="*/ 777353 h 778652"/>
                <a:gd name="connsiteX0" fmla="*/ 0 w 2306472"/>
                <a:gd name="connsiteY0" fmla="*/ 0 h 778652"/>
                <a:gd name="connsiteX1" fmla="*/ 81502 w 2306472"/>
                <a:gd name="connsiteY1" fmla="*/ 271694 h 778652"/>
                <a:gd name="connsiteX2" fmla="*/ 419494 w 2306472"/>
                <a:gd name="connsiteY2" fmla="*/ 584373 h 778652"/>
                <a:gd name="connsiteX3" fmla="*/ 1075498 w 2306472"/>
                <a:gd name="connsiteY3" fmla="*/ 778652 h 778652"/>
                <a:gd name="connsiteX4" fmla="*/ 2306472 w 2306472"/>
                <a:gd name="connsiteY4" fmla="*/ 777353 h 778652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0 h 769023"/>
                <a:gd name="connsiteX1" fmla="*/ 75373 w 2300343"/>
                <a:gd name="connsiteY1" fmla="*/ 262065 h 769023"/>
                <a:gd name="connsiteX2" fmla="*/ 413365 w 2300343"/>
                <a:gd name="connsiteY2" fmla="*/ 574744 h 769023"/>
                <a:gd name="connsiteX3" fmla="*/ 1069369 w 2300343"/>
                <a:gd name="connsiteY3" fmla="*/ 769023 h 769023"/>
                <a:gd name="connsiteX4" fmla="*/ 2300343 w 2300343"/>
                <a:gd name="connsiteY4" fmla="*/ 767724 h 769023"/>
                <a:gd name="connsiteX0" fmla="*/ 0 w 2300343"/>
                <a:gd name="connsiteY0" fmla="*/ 1358 h 770381"/>
                <a:gd name="connsiteX1" fmla="*/ 75373 w 2300343"/>
                <a:gd name="connsiteY1" fmla="*/ 263423 h 770381"/>
                <a:gd name="connsiteX2" fmla="*/ 413365 w 2300343"/>
                <a:gd name="connsiteY2" fmla="*/ 576102 h 770381"/>
                <a:gd name="connsiteX3" fmla="*/ 1069369 w 2300343"/>
                <a:gd name="connsiteY3" fmla="*/ 770381 h 770381"/>
                <a:gd name="connsiteX4" fmla="*/ 2300343 w 2300343"/>
                <a:gd name="connsiteY4" fmla="*/ 769082 h 770381"/>
                <a:gd name="connsiteX0" fmla="*/ 0 w 2300343"/>
                <a:gd name="connsiteY0" fmla="*/ 121091 h 890114"/>
                <a:gd name="connsiteX1" fmla="*/ 75373 w 2300343"/>
                <a:gd name="connsiteY1" fmla="*/ 383156 h 890114"/>
                <a:gd name="connsiteX2" fmla="*/ 413365 w 2300343"/>
                <a:gd name="connsiteY2" fmla="*/ 695835 h 890114"/>
                <a:gd name="connsiteX3" fmla="*/ 1069369 w 2300343"/>
                <a:gd name="connsiteY3" fmla="*/ 890114 h 890114"/>
                <a:gd name="connsiteX4" fmla="*/ 2300343 w 2300343"/>
                <a:gd name="connsiteY4" fmla="*/ 888815 h 890114"/>
                <a:gd name="connsiteX0" fmla="*/ 0 w 2300343"/>
                <a:gd name="connsiteY0" fmla="*/ 0 h 769023"/>
                <a:gd name="connsiteX1" fmla="*/ 98152 w 2300343"/>
                <a:gd name="connsiteY1" fmla="*/ 74233 h 769023"/>
                <a:gd name="connsiteX2" fmla="*/ 75373 w 2300343"/>
                <a:gd name="connsiteY2" fmla="*/ 262065 h 769023"/>
                <a:gd name="connsiteX3" fmla="*/ 413365 w 2300343"/>
                <a:gd name="connsiteY3" fmla="*/ 574744 h 769023"/>
                <a:gd name="connsiteX4" fmla="*/ 1069369 w 2300343"/>
                <a:gd name="connsiteY4" fmla="*/ 769023 h 769023"/>
                <a:gd name="connsiteX5" fmla="*/ 2300343 w 2300343"/>
                <a:gd name="connsiteY5" fmla="*/ 767724 h 769023"/>
                <a:gd name="connsiteX0" fmla="*/ 44074 w 2246265"/>
                <a:gd name="connsiteY0" fmla="*/ 0 h 694790"/>
                <a:gd name="connsiteX1" fmla="*/ 21295 w 2246265"/>
                <a:gd name="connsiteY1" fmla="*/ 187832 h 694790"/>
                <a:gd name="connsiteX2" fmla="*/ 359287 w 2246265"/>
                <a:gd name="connsiteY2" fmla="*/ 500511 h 694790"/>
                <a:gd name="connsiteX3" fmla="*/ 1015291 w 2246265"/>
                <a:gd name="connsiteY3" fmla="*/ 694790 h 694790"/>
                <a:gd name="connsiteX4" fmla="*/ 2246265 w 2246265"/>
                <a:gd name="connsiteY4" fmla="*/ 693491 h 694790"/>
                <a:gd name="connsiteX0" fmla="*/ 0 w 2312512"/>
                <a:gd name="connsiteY0" fmla="*/ 0 h 779529"/>
                <a:gd name="connsiteX1" fmla="*/ 87542 w 2312512"/>
                <a:gd name="connsiteY1" fmla="*/ 272571 h 779529"/>
                <a:gd name="connsiteX2" fmla="*/ 425534 w 2312512"/>
                <a:gd name="connsiteY2" fmla="*/ 585250 h 779529"/>
                <a:gd name="connsiteX3" fmla="*/ 1081538 w 2312512"/>
                <a:gd name="connsiteY3" fmla="*/ 779529 h 779529"/>
                <a:gd name="connsiteX4" fmla="*/ 2312512 w 2312512"/>
                <a:gd name="connsiteY4" fmla="*/ 778230 h 779529"/>
                <a:gd name="connsiteX0" fmla="*/ 0 w 2306383"/>
                <a:gd name="connsiteY0" fmla="*/ 0 h 781455"/>
                <a:gd name="connsiteX1" fmla="*/ 81413 w 2306383"/>
                <a:gd name="connsiteY1" fmla="*/ 274497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1413 w 2306383"/>
                <a:gd name="connsiteY1" fmla="*/ 274497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1413 w 2306383"/>
                <a:gd name="connsiteY1" fmla="*/ 274497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8564 w 2306383"/>
                <a:gd name="connsiteY1" fmla="*/ 273534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88564 w 2306383"/>
                <a:gd name="connsiteY1" fmla="*/ 273534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90607 w 2306383"/>
                <a:gd name="connsiteY1" fmla="*/ 279311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90607 w 2306383"/>
                <a:gd name="connsiteY1" fmla="*/ 279311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81455"/>
                <a:gd name="connsiteX1" fmla="*/ 90607 w 2306383"/>
                <a:gd name="connsiteY1" fmla="*/ 279311 h 781455"/>
                <a:gd name="connsiteX2" fmla="*/ 419405 w 2306383"/>
                <a:gd name="connsiteY2" fmla="*/ 587176 h 781455"/>
                <a:gd name="connsiteX3" fmla="*/ 1075409 w 2306383"/>
                <a:gd name="connsiteY3" fmla="*/ 781455 h 781455"/>
                <a:gd name="connsiteX4" fmla="*/ 2306383 w 2306383"/>
                <a:gd name="connsiteY4" fmla="*/ 780156 h 781455"/>
                <a:gd name="connsiteX0" fmla="*/ 0 w 2306383"/>
                <a:gd name="connsiteY0" fmla="*/ 0 h 791235"/>
                <a:gd name="connsiteX1" fmla="*/ 90607 w 2306383"/>
                <a:gd name="connsiteY1" fmla="*/ 279311 h 791235"/>
                <a:gd name="connsiteX2" fmla="*/ 424512 w 2306383"/>
                <a:gd name="connsiteY2" fmla="*/ 644953 h 791235"/>
                <a:gd name="connsiteX3" fmla="*/ 1075409 w 2306383"/>
                <a:gd name="connsiteY3" fmla="*/ 781455 h 791235"/>
                <a:gd name="connsiteX4" fmla="*/ 2306383 w 2306383"/>
                <a:gd name="connsiteY4" fmla="*/ 780156 h 791235"/>
                <a:gd name="connsiteX0" fmla="*/ 0 w 2306383"/>
                <a:gd name="connsiteY0" fmla="*/ 0 h 789667"/>
                <a:gd name="connsiteX1" fmla="*/ 90607 w 2306383"/>
                <a:gd name="connsiteY1" fmla="*/ 279311 h 789667"/>
                <a:gd name="connsiteX2" fmla="*/ 534832 w 2306383"/>
                <a:gd name="connsiteY2" fmla="*/ 666138 h 789667"/>
                <a:gd name="connsiteX3" fmla="*/ 1075409 w 2306383"/>
                <a:gd name="connsiteY3" fmla="*/ 781455 h 789667"/>
                <a:gd name="connsiteX4" fmla="*/ 2306383 w 2306383"/>
                <a:gd name="connsiteY4" fmla="*/ 780156 h 789667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34832 w 2306383"/>
                <a:gd name="connsiteY2" fmla="*/ 666138 h 780156"/>
                <a:gd name="connsiteX3" fmla="*/ 1209224 w 2306383"/>
                <a:gd name="connsiteY3" fmla="*/ 618717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34832 w 2306383"/>
                <a:gd name="connsiteY2" fmla="*/ 666138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35854 w 2306383"/>
                <a:gd name="connsiteY2" fmla="*/ 453327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729937 w 2306383"/>
                <a:gd name="connsiteY2" fmla="*/ 338736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729937 w 2306383"/>
                <a:gd name="connsiteY2" fmla="*/ 338736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17316 w 2306383"/>
                <a:gd name="connsiteY2" fmla="*/ 259132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55452 w 2306383"/>
                <a:gd name="connsiteY2" fmla="*/ 205207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69072 w 2306383"/>
                <a:gd name="connsiteY2" fmla="*/ 108913 h 780156"/>
                <a:gd name="connsiteX3" fmla="*/ 1288900 w 2306383"/>
                <a:gd name="connsiteY3" fmla="*/ 485831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069072 w 2306383"/>
                <a:gd name="connsiteY2" fmla="*/ 108913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186202 w 2306383"/>
                <a:gd name="connsiteY2" fmla="*/ 392661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222976 w 2306383"/>
                <a:gd name="connsiteY2" fmla="*/ 67827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222976 w 2306383"/>
                <a:gd name="connsiteY2" fmla="*/ 67827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222976 w 2306383"/>
                <a:gd name="connsiteY2" fmla="*/ 67827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316953 w 2306383"/>
                <a:gd name="connsiteY2" fmla="*/ 336168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1304695 w 2306383"/>
                <a:gd name="connsiteY2" fmla="*/ 373402 h 780156"/>
                <a:gd name="connsiteX3" fmla="*/ 2306383 w 2306383"/>
                <a:gd name="connsiteY3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367736 w 2306383"/>
                <a:gd name="connsiteY2" fmla="*/ 526411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472609 w 2306383"/>
                <a:gd name="connsiteY2" fmla="*/ 445524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495763 w 2306383"/>
                <a:gd name="connsiteY2" fmla="*/ 398018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1640 w 2306383"/>
                <a:gd name="connsiteY2" fmla="*/ 359500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04695 w 2306383"/>
                <a:gd name="connsiteY3" fmla="*/ 373402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18315 w 2306383"/>
                <a:gd name="connsiteY3" fmla="*/ 324613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18315 w 2306383"/>
                <a:gd name="connsiteY3" fmla="*/ 311773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25125 w 2306383"/>
                <a:gd name="connsiteY3" fmla="*/ 338736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31935 w 2306383"/>
                <a:gd name="connsiteY3" fmla="*/ 341304 h 780156"/>
                <a:gd name="connsiteX4" fmla="*/ 2306383 w 2306383"/>
                <a:gd name="connsiteY4" fmla="*/ 780156 h 780156"/>
                <a:gd name="connsiteX0" fmla="*/ 0 w 2306383"/>
                <a:gd name="connsiteY0" fmla="*/ 0 h 780156"/>
                <a:gd name="connsiteX1" fmla="*/ 90607 w 2306383"/>
                <a:gd name="connsiteY1" fmla="*/ 279311 h 780156"/>
                <a:gd name="connsiteX2" fmla="*/ 525726 w 2306383"/>
                <a:gd name="connsiteY2" fmla="*/ 340241 h 780156"/>
                <a:gd name="connsiteX3" fmla="*/ 1334659 w 2306383"/>
                <a:gd name="connsiteY3" fmla="*/ 346440 h 780156"/>
                <a:gd name="connsiteX4" fmla="*/ 2306383 w 2306383"/>
                <a:gd name="connsiteY4" fmla="*/ 780156 h 780156"/>
                <a:gd name="connsiteX0" fmla="*/ 0 w 1334659"/>
                <a:gd name="connsiteY0" fmla="*/ 0 h 346440"/>
                <a:gd name="connsiteX1" fmla="*/ 90607 w 1334659"/>
                <a:gd name="connsiteY1" fmla="*/ 279311 h 346440"/>
                <a:gd name="connsiteX2" fmla="*/ 525726 w 1334659"/>
                <a:gd name="connsiteY2" fmla="*/ 340241 h 346440"/>
                <a:gd name="connsiteX3" fmla="*/ 1334659 w 1334659"/>
                <a:gd name="connsiteY3" fmla="*/ 346440 h 346440"/>
                <a:gd name="connsiteX0" fmla="*/ 0 w 2292135"/>
                <a:gd name="connsiteY0" fmla="*/ 0 h 352860"/>
                <a:gd name="connsiteX1" fmla="*/ 90607 w 2292135"/>
                <a:gd name="connsiteY1" fmla="*/ 279311 h 352860"/>
                <a:gd name="connsiteX2" fmla="*/ 525726 w 2292135"/>
                <a:gd name="connsiteY2" fmla="*/ 340241 h 352860"/>
                <a:gd name="connsiteX3" fmla="*/ 2292135 w 2292135"/>
                <a:gd name="connsiteY3" fmla="*/ 352860 h 352860"/>
                <a:gd name="connsiteX0" fmla="*/ 0 w 2318013"/>
                <a:gd name="connsiteY0" fmla="*/ 0 h 342292"/>
                <a:gd name="connsiteX1" fmla="*/ 90607 w 2318013"/>
                <a:gd name="connsiteY1" fmla="*/ 279311 h 342292"/>
                <a:gd name="connsiteX2" fmla="*/ 525726 w 2318013"/>
                <a:gd name="connsiteY2" fmla="*/ 340241 h 342292"/>
                <a:gd name="connsiteX3" fmla="*/ 2318013 w 2318013"/>
                <a:gd name="connsiteY3" fmla="*/ 328465 h 342292"/>
                <a:gd name="connsiteX0" fmla="*/ 0 w 2326185"/>
                <a:gd name="connsiteY0" fmla="*/ 0 h 342588"/>
                <a:gd name="connsiteX1" fmla="*/ 90607 w 2326185"/>
                <a:gd name="connsiteY1" fmla="*/ 279311 h 342588"/>
                <a:gd name="connsiteX2" fmla="*/ 525726 w 2326185"/>
                <a:gd name="connsiteY2" fmla="*/ 340241 h 342588"/>
                <a:gd name="connsiteX3" fmla="*/ 2326185 w 2326185"/>
                <a:gd name="connsiteY3" fmla="*/ 342588 h 342588"/>
                <a:gd name="connsiteX0" fmla="*/ 0 w 2331633"/>
                <a:gd name="connsiteY0" fmla="*/ 0 h 352859"/>
                <a:gd name="connsiteX1" fmla="*/ 96055 w 2331633"/>
                <a:gd name="connsiteY1" fmla="*/ 289582 h 352859"/>
                <a:gd name="connsiteX2" fmla="*/ 531174 w 2331633"/>
                <a:gd name="connsiteY2" fmla="*/ 350512 h 352859"/>
                <a:gd name="connsiteX3" fmla="*/ 2331633 w 2331633"/>
                <a:gd name="connsiteY3" fmla="*/ 352859 h 352859"/>
                <a:gd name="connsiteX0" fmla="*/ 0 w 2331633"/>
                <a:gd name="connsiteY0" fmla="*/ 0 h 364414"/>
                <a:gd name="connsiteX1" fmla="*/ 96055 w 2331633"/>
                <a:gd name="connsiteY1" fmla="*/ 301137 h 364414"/>
                <a:gd name="connsiteX2" fmla="*/ 531174 w 2331633"/>
                <a:gd name="connsiteY2" fmla="*/ 362067 h 364414"/>
                <a:gd name="connsiteX3" fmla="*/ 2331633 w 2331633"/>
                <a:gd name="connsiteY3" fmla="*/ 364414 h 364414"/>
                <a:gd name="connsiteX0" fmla="*/ 0 w 2331633"/>
                <a:gd name="connsiteY0" fmla="*/ 0 h 364414"/>
                <a:gd name="connsiteX1" fmla="*/ 96055 w 2331633"/>
                <a:gd name="connsiteY1" fmla="*/ 301137 h 364414"/>
                <a:gd name="connsiteX2" fmla="*/ 531175 w 2331633"/>
                <a:gd name="connsiteY2" fmla="*/ 362067 h 364414"/>
                <a:gd name="connsiteX3" fmla="*/ 2331633 w 2331633"/>
                <a:gd name="connsiteY3" fmla="*/ 364414 h 364414"/>
                <a:gd name="connsiteX0" fmla="*/ 0 w 2331633"/>
                <a:gd name="connsiteY0" fmla="*/ 0 h 414684"/>
                <a:gd name="connsiteX1" fmla="*/ 164155 w 2331633"/>
                <a:gd name="connsiteY1" fmla="*/ 380740 h 414684"/>
                <a:gd name="connsiteX2" fmla="*/ 531175 w 2331633"/>
                <a:gd name="connsiteY2" fmla="*/ 362067 h 414684"/>
                <a:gd name="connsiteX3" fmla="*/ 2331633 w 2331633"/>
                <a:gd name="connsiteY3" fmla="*/ 364414 h 414684"/>
                <a:gd name="connsiteX0" fmla="*/ 0 w 2331633"/>
                <a:gd name="connsiteY0" fmla="*/ 0 h 485832"/>
                <a:gd name="connsiteX1" fmla="*/ 138277 w 2331633"/>
                <a:gd name="connsiteY1" fmla="*/ 462911 h 485832"/>
                <a:gd name="connsiteX2" fmla="*/ 531175 w 2331633"/>
                <a:gd name="connsiteY2" fmla="*/ 362067 h 485832"/>
                <a:gd name="connsiteX3" fmla="*/ 2331633 w 2331633"/>
                <a:gd name="connsiteY3" fmla="*/ 364414 h 485832"/>
                <a:gd name="connsiteX0" fmla="*/ 0 w 2331633"/>
                <a:gd name="connsiteY0" fmla="*/ 0 h 484665"/>
                <a:gd name="connsiteX1" fmla="*/ 141001 w 2331633"/>
                <a:gd name="connsiteY1" fmla="*/ 461627 h 484665"/>
                <a:gd name="connsiteX2" fmla="*/ 531175 w 2331633"/>
                <a:gd name="connsiteY2" fmla="*/ 362067 h 484665"/>
                <a:gd name="connsiteX3" fmla="*/ 2331633 w 2331633"/>
                <a:gd name="connsiteY3" fmla="*/ 364414 h 484665"/>
                <a:gd name="connsiteX0" fmla="*/ 0 w 2331633"/>
                <a:gd name="connsiteY0" fmla="*/ 0 h 500511"/>
                <a:gd name="connsiteX1" fmla="*/ 147130 w 2331633"/>
                <a:gd name="connsiteY1" fmla="*/ 478960 h 500511"/>
                <a:gd name="connsiteX2" fmla="*/ 531175 w 2331633"/>
                <a:gd name="connsiteY2" fmla="*/ 362067 h 500511"/>
                <a:gd name="connsiteX3" fmla="*/ 2331633 w 2331633"/>
                <a:gd name="connsiteY3" fmla="*/ 364414 h 500511"/>
                <a:gd name="connsiteX0" fmla="*/ 0 w 2331633"/>
                <a:gd name="connsiteY0" fmla="*/ 0 h 520332"/>
                <a:gd name="connsiteX1" fmla="*/ 147130 w 2331633"/>
                <a:gd name="connsiteY1" fmla="*/ 478960 h 520332"/>
                <a:gd name="connsiteX2" fmla="*/ 666011 w 2331633"/>
                <a:gd name="connsiteY2" fmla="*/ 491102 h 520332"/>
                <a:gd name="connsiteX3" fmla="*/ 2331633 w 2331633"/>
                <a:gd name="connsiteY3" fmla="*/ 364414 h 520332"/>
                <a:gd name="connsiteX0" fmla="*/ 0 w 2331633"/>
                <a:gd name="connsiteY0" fmla="*/ 0 h 533720"/>
                <a:gd name="connsiteX1" fmla="*/ 147130 w 2331633"/>
                <a:gd name="connsiteY1" fmla="*/ 478960 h 533720"/>
                <a:gd name="connsiteX2" fmla="*/ 696656 w 2331633"/>
                <a:gd name="connsiteY2" fmla="*/ 525768 h 533720"/>
                <a:gd name="connsiteX3" fmla="*/ 2331633 w 2331633"/>
                <a:gd name="connsiteY3" fmla="*/ 364414 h 533720"/>
                <a:gd name="connsiteX0" fmla="*/ 0 w 2331633"/>
                <a:gd name="connsiteY0" fmla="*/ 0 h 524017"/>
                <a:gd name="connsiteX1" fmla="*/ 147130 w 2331633"/>
                <a:gd name="connsiteY1" fmla="*/ 478960 h 524017"/>
                <a:gd name="connsiteX2" fmla="*/ 719129 w 2331633"/>
                <a:gd name="connsiteY2" fmla="*/ 502657 h 524017"/>
                <a:gd name="connsiteX3" fmla="*/ 2331633 w 2331633"/>
                <a:gd name="connsiteY3" fmla="*/ 364414 h 524017"/>
                <a:gd name="connsiteX0" fmla="*/ 0 w 2358192"/>
                <a:gd name="connsiteY0" fmla="*/ 0 h 524017"/>
                <a:gd name="connsiteX1" fmla="*/ 147130 w 2358192"/>
                <a:gd name="connsiteY1" fmla="*/ 478960 h 524017"/>
                <a:gd name="connsiteX2" fmla="*/ 719129 w 2358192"/>
                <a:gd name="connsiteY2" fmla="*/ 502657 h 524017"/>
                <a:gd name="connsiteX3" fmla="*/ 2358192 w 2358192"/>
                <a:gd name="connsiteY3" fmla="*/ 497300 h 524017"/>
                <a:gd name="connsiteX0" fmla="*/ 0 w 2358192"/>
                <a:gd name="connsiteY0" fmla="*/ 0 h 524017"/>
                <a:gd name="connsiteX1" fmla="*/ 147130 w 2358192"/>
                <a:gd name="connsiteY1" fmla="*/ 478960 h 524017"/>
                <a:gd name="connsiteX2" fmla="*/ 719129 w 2358192"/>
                <a:gd name="connsiteY2" fmla="*/ 502657 h 524017"/>
                <a:gd name="connsiteX3" fmla="*/ 2358192 w 2358192"/>
                <a:gd name="connsiteY3" fmla="*/ 497300 h 524017"/>
                <a:gd name="connsiteX0" fmla="*/ 0 w 2358192"/>
                <a:gd name="connsiteY0" fmla="*/ 0 h 530062"/>
                <a:gd name="connsiteX1" fmla="*/ 147130 w 2358192"/>
                <a:gd name="connsiteY1" fmla="*/ 478960 h 530062"/>
                <a:gd name="connsiteX2" fmla="*/ 719129 w 2358192"/>
                <a:gd name="connsiteY2" fmla="*/ 518064 h 530062"/>
                <a:gd name="connsiteX3" fmla="*/ 2358192 w 2358192"/>
                <a:gd name="connsiteY3" fmla="*/ 497300 h 530062"/>
                <a:gd name="connsiteX0" fmla="*/ 0 w 2358192"/>
                <a:gd name="connsiteY0" fmla="*/ 0 h 530062"/>
                <a:gd name="connsiteX1" fmla="*/ 147130 w 2358192"/>
                <a:gd name="connsiteY1" fmla="*/ 478960 h 530062"/>
                <a:gd name="connsiteX2" fmla="*/ 719129 w 2358192"/>
                <a:gd name="connsiteY2" fmla="*/ 518064 h 530062"/>
                <a:gd name="connsiteX3" fmla="*/ 2358192 w 2358192"/>
                <a:gd name="connsiteY3" fmla="*/ 497300 h 530062"/>
                <a:gd name="connsiteX0" fmla="*/ 0 w 2358192"/>
                <a:gd name="connsiteY0" fmla="*/ 0 h 533492"/>
                <a:gd name="connsiteX1" fmla="*/ 147130 w 2358192"/>
                <a:gd name="connsiteY1" fmla="*/ 478960 h 533492"/>
                <a:gd name="connsiteX2" fmla="*/ 719129 w 2358192"/>
                <a:gd name="connsiteY2" fmla="*/ 518064 h 533492"/>
                <a:gd name="connsiteX3" fmla="*/ 2358192 w 2358192"/>
                <a:gd name="connsiteY3" fmla="*/ 497300 h 533492"/>
                <a:gd name="connsiteX0" fmla="*/ 0 w 2358192"/>
                <a:gd name="connsiteY0" fmla="*/ 0 h 527480"/>
                <a:gd name="connsiteX1" fmla="*/ 147130 w 2358192"/>
                <a:gd name="connsiteY1" fmla="*/ 478960 h 527480"/>
                <a:gd name="connsiteX2" fmla="*/ 719129 w 2358192"/>
                <a:gd name="connsiteY2" fmla="*/ 518064 h 527480"/>
                <a:gd name="connsiteX3" fmla="*/ 2358192 w 2358192"/>
                <a:gd name="connsiteY3" fmla="*/ 497300 h 527480"/>
                <a:gd name="connsiteX0" fmla="*/ 0 w 2358192"/>
                <a:gd name="connsiteY0" fmla="*/ 0 h 524323"/>
                <a:gd name="connsiteX1" fmla="*/ 147130 w 2358192"/>
                <a:gd name="connsiteY1" fmla="*/ 478960 h 524323"/>
                <a:gd name="connsiteX2" fmla="*/ 719129 w 2358192"/>
                <a:gd name="connsiteY2" fmla="*/ 518064 h 524323"/>
                <a:gd name="connsiteX3" fmla="*/ 2358192 w 2358192"/>
                <a:gd name="connsiteY3" fmla="*/ 497300 h 524323"/>
                <a:gd name="connsiteX0" fmla="*/ 0 w 2358192"/>
                <a:gd name="connsiteY0" fmla="*/ 0 h 520502"/>
                <a:gd name="connsiteX1" fmla="*/ 147130 w 2358192"/>
                <a:gd name="connsiteY1" fmla="*/ 478960 h 520502"/>
                <a:gd name="connsiteX2" fmla="*/ 719129 w 2358192"/>
                <a:gd name="connsiteY2" fmla="*/ 518064 h 520502"/>
                <a:gd name="connsiteX3" fmla="*/ 2358192 w 2358192"/>
                <a:gd name="connsiteY3" fmla="*/ 497300 h 520502"/>
                <a:gd name="connsiteX0" fmla="*/ 0 w 2358192"/>
                <a:gd name="connsiteY0" fmla="*/ 0 h 535586"/>
                <a:gd name="connsiteX1" fmla="*/ 147130 w 2358192"/>
                <a:gd name="connsiteY1" fmla="*/ 478960 h 535586"/>
                <a:gd name="connsiteX2" fmla="*/ 719129 w 2358192"/>
                <a:gd name="connsiteY2" fmla="*/ 518064 h 535586"/>
                <a:gd name="connsiteX3" fmla="*/ 2358192 w 2358192"/>
                <a:gd name="connsiteY3" fmla="*/ 497300 h 535586"/>
                <a:gd name="connsiteX0" fmla="*/ 0 w 2358192"/>
                <a:gd name="connsiteY0" fmla="*/ 0 h 522775"/>
                <a:gd name="connsiteX1" fmla="*/ 147130 w 2358192"/>
                <a:gd name="connsiteY1" fmla="*/ 478960 h 522775"/>
                <a:gd name="connsiteX2" fmla="*/ 719129 w 2358192"/>
                <a:gd name="connsiteY2" fmla="*/ 518064 h 522775"/>
                <a:gd name="connsiteX3" fmla="*/ 2358192 w 2358192"/>
                <a:gd name="connsiteY3" fmla="*/ 497300 h 522775"/>
                <a:gd name="connsiteX0" fmla="*/ 0 w 2358192"/>
                <a:gd name="connsiteY0" fmla="*/ 0 h 529081"/>
                <a:gd name="connsiteX1" fmla="*/ 147130 w 2358192"/>
                <a:gd name="connsiteY1" fmla="*/ 478960 h 529081"/>
                <a:gd name="connsiteX2" fmla="*/ 719129 w 2358192"/>
                <a:gd name="connsiteY2" fmla="*/ 518064 h 529081"/>
                <a:gd name="connsiteX3" fmla="*/ 2358192 w 2358192"/>
                <a:gd name="connsiteY3" fmla="*/ 497300 h 529081"/>
                <a:gd name="connsiteX0" fmla="*/ 0 w 2358192"/>
                <a:gd name="connsiteY0" fmla="*/ 0 h 541175"/>
                <a:gd name="connsiteX1" fmla="*/ 147130 w 2358192"/>
                <a:gd name="connsiteY1" fmla="*/ 478960 h 541175"/>
                <a:gd name="connsiteX2" fmla="*/ 719129 w 2358192"/>
                <a:gd name="connsiteY2" fmla="*/ 541175 h 541175"/>
                <a:gd name="connsiteX3" fmla="*/ 2358192 w 2358192"/>
                <a:gd name="connsiteY3" fmla="*/ 497300 h 541175"/>
                <a:gd name="connsiteX0" fmla="*/ 0 w 2358192"/>
                <a:gd name="connsiteY0" fmla="*/ 0 h 541175"/>
                <a:gd name="connsiteX1" fmla="*/ 147130 w 2358192"/>
                <a:gd name="connsiteY1" fmla="*/ 478960 h 541175"/>
                <a:gd name="connsiteX2" fmla="*/ 719129 w 2358192"/>
                <a:gd name="connsiteY2" fmla="*/ 541175 h 541175"/>
                <a:gd name="connsiteX3" fmla="*/ 2358192 w 2358192"/>
                <a:gd name="connsiteY3" fmla="*/ 497300 h 541175"/>
                <a:gd name="connsiteX0" fmla="*/ 0 w 2358192"/>
                <a:gd name="connsiteY0" fmla="*/ 0 h 543870"/>
                <a:gd name="connsiteX1" fmla="*/ 147130 w 2358192"/>
                <a:gd name="connsiteY1" fmla="*/ 478960 h 543870"/>
                <a:gd name="connsiteX2" fmla="*/ 719129 w 2358192"/>
                <a:gd name="connsiteY2" fmla="*/ 541175 h 543870"/>
                <a:gd name="connsiteX3" fmla="*/ 2358192 w 2358192"/>
                <a:gd name="connsiteY3" fmla="*/ 497300 h 543870"/>
                <a:gd name="connsiteX0" fmla="*/ 0 w 2358192"/>
                <a:gd name="connsiteY0" fmla="*/ 0 h 553988"/>
                <a:gd name="connsiteX1" fmla="*/ 147130 w 2358192"/>
                <a:gd name="connsiteY1" fmla="*/ 478960 h 553988"/>
                <a:gd name="connsiteX2" fmla="*/ 719129 w 2358192"/>
                <a:gd name="connsiteY2" fmla="*/ 541175 h 553988"/>
                <a:gd name="connsiteX3" fmla="*/ 2358192 w 2358192"/>
                <a:gd name="connsiteY3" fmla="*/ 497300 h 553988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497300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48062"/>
                <a:gd name="connsiteX1" fmla="*/ 147130 w 2358192"/>
                <a:gd name="connsiteY1" fmla="*/ 478960 h 548062"/>
                <a:gd name="connsiteX2" fmla="*/ 719129 w 2358192"/>
                <a:gd name="connsiteY2" fmla="*/ 541175 h 548062"/>
                <a:gd name="connsiteX3" fmla="*/ 2358192 w 2358192"/>
                <a:gd name="connsiteY3" fmla="*/ 537744 h 548062"/>
                <a:gd name="connsiteX0" fmla="*/ 0 w 2358192"/>
                <a:gd name="connsiteY0" fmla="*/ 0 h 556688"/>
                <a:gd name="connsiteX1" fmla="*/ 147130 w 2358192"/>
                <a:gd name="connsiteY1" fmla="*/ 478960 h 556688"/>
                <a:gd name="connsiteX2" fmla="*/ 719129 w 2358192"/>
                <a:gd name="connsiteY2" fmla="*/ 541175 h 556688"/>
                <a:gd name="connsiteX3" fmla="*/ 2358192 w 2358192"/>
                <a:gd name="connsiteY3" fmla="*/ 537744 h 556688"/>
                <a:gd name="connsiteX0" fmla="*/ 0 w 2358192"/>
                <a:gd name="connsiteY0" fmla="*/ 0 h 565339"/>
                <a:gd name="connsiteX1" fmla="*/ 147130 w 2358192"/>
                <a:gd name="connsiteY1" fmla="*/ 478960 h 565339"/>
                <a:gd name="connsiteX2" fmla="*/ 719129 w 2358192"/>
                <a:gd name="connsiteY2" fmla="*/ 541175 h 565339"/>
                <a:gd name="connsiteX3" fmla="*/ 2358192 w 2358192"/>
                <a:gd name="connsiteY3" fmla="*/ 537744 h 565339"/>
                <a:gd name="connsiteX0" fmla="*/ 0 w 2358192"/>
                <a:gd name="connsiteY0" fmla="*/ 0 h 572671"/>
                <a:gd name="connsiteX1" fmla="*/ 147130 w 2358192"/>
                <a:gd name="connsiteY1" fmla="*/ 478960 h 572671"/>
                <a:gd name="connsiteX2" fmla="*/ 738536 w 2358192"/>
                <a:gd name="connsiteY2" fmla="*/ 555620 h 572671"/>
                <a:gd name="connsiteX3" fmla="*/ 2358192 w 2358192"/>
                <a:gd name="connsiteY3" fmla="*/ 537744 h 572671"/>
                <a:gd name="connsiteX0" fmla="*/ 0 w 2358192"/>
                <a:gd name="connsiteY0" fmla="*/ 0 h 584319"/>
                <a:gd name="connsiteX1" fmla="*/ 147130 w 2358192"/>
                <a:gd name="connsiteY1" fmla="*/ 478960 h 584319"/>
                <a:gd name="connsiteX2" fmla="*/ 777353 w 2358192"/>
                <a:gd name="connsiteY2" fmla="*/ 574879 h 584319"/>
                <a:gd name="connsiteX3" fmla="*/ 2358192 w 2358192"/>
                <a:gd name="connsiteY3" fmla="*/ 537744 h 584319"/>
                <a:gd name="connsiteX0" fmla="*/ 0 w 2358192"/>
                <a:gd name="connsiteY0" fmla="*/ 0 h 589668"/>
                <a:gd name="connsiteX1" fmla="*/ 147130 w 2358192"/>
                <a:gd name="connsiteY1" fmla="*/ 478960 h 589668"/>
                <a:gd name="connsiteX2" fmla="*/ 793697 w 2358192"/>
                <a:gd name="connsiteY2" fmla="*/ 582582 h 589668"/>
                <a:gd name="connsiteX3" fmla="*/ 2358192 w 2358192"/>
                <a:gd name="connsiteY3" fmla="*/ 537744 h 589668"/>
                <a:gd name="connsiteX0" fmla="*/ 0 w 2358192"/>
                <a:gd name="connsiteY0" fmla="*/ 0 h 597719"/>
                <a:gd name="connsiteX1" fmla="*/ 147130 w 2358192"/>
                <a:gd name="connsiteY1" fmla="*/ 478960 h 597719"/>
                <a:gd name="connsiteX2" fmla="*/ 819235 w 2358192"/>
                <a:gd name="connsiteY2" fmla="*/ 593174 h 597719"/>
                <a:gd name="connsiteX3" fmla="*/ 2358192 w 2358192"/>
                <a:gd name="connsiteY3" fmla="*/ 537744 h 597719"/>
                <a:gd name="connsiteX0" fmla="*/ 0 w 2358192"/>
                <a:gd name="connsiteY0" fmla="*/ 0 h 597719"/>
                <a:gd name="connsiteX1" fmla="*/ 147130 w 2358192"/>
                <a:gd name="connsiteY1" fmla="*/ 478960 h 597719"/>
                <a:gd name="connsiteX2" fmla="*/ 819235 w 2358192"/>
                <a:gd name="connsiteY2" fmla="*/ 593174 h 597719"/>
                <a:gd name="connsiteX3" fmla="*/ 2358192 w 2358192"/>
                <a:gd name="connsiteY3" fmla="*/ 537744 h 597719"/>
                <a:gd name="connsiteX0" fmla="*/ 0 w 2358192"/>
                <a:gd name="connsiteY0" fmla="*/ 0 h 597719"/>
                <a:gd name="connsiteX1" fmla="*/ 147130 w 2358192"/>
                <a:gd name="connsiteY1" fmla="*/ 478960 h 597719"/>
                <a:gd name="connsiteX2" fmla="*/ 819235 w 2358192"/>
                <a:gd name="connsiteY2" fmla="*/ 593174 h 597719"/>
                <a:gd name="connsiteX3" fmla="*/ 2358192 w 2358192"/>
                <a:gd name="connsiteY3" fmla="*/ 537744 h 597719"/>
                <a:gd name="connsiteX0" fmla="*/ 0 w 2366364"/>
                <a:gd name="connsiteY0" fmla="*/ 0 h 597719"/>
                <a:gd name="connsiteX1" fmla="*/ 147130 w 2366364"/>
                <a:gd name="connsiteY1" fmla="*/ 478960 h 597719"/>
                <a:gd name="connsiteX2" fmla="*/ 819235 w 2366364"/>
                <a:gd name="connsiteY2" fmla="*/ 593174 h 597719"/>
                <a:gd name="connsiteX3" fmla="*/ 2366364 w 2366364"/>
                <a:gd name="connsiteY3" fmla="*/ 586534 h 597719"/>
                <a:gd name="connsiteX0" fmla="*/ 0 w 2366364"/>
                <a:gd name="connsiteY0" fmla="*/ 0 h 597719"/>
                <a:gd name="connsiteX1" fmla="*/ 147130 w 2366364"/>
                <a:gd name="connsiteY1" fmla="*/ 478960 h 597719"/>
                <a:gd name="connsiteX2" fmla="*/ 819235 w 2366364"/>
                <a:gd name="connsiteY2" fmla="*/ 593174 h 597719"/>
                <a:gd name="connsiteX3" fmla="*/ 2366364 w 2366364"/>
                <a:gd name="connsiteY3" fmla="*/ 586534 h 597719"/>
                <a:gd name="connsiteX0" fmla="*/ 0 w 2366364"/>
                <a:gd name="connsiteY0" fmla="*/ 0 h 597719"/>
                <a:gd name="connsiteX1" fmla="*/ 147130 w 2366364"/>
                <a:gd name="connsiteY1" fmla="*/ 478960 h 597719"/>
                <a:gd name="connsiteX2" fmla="*/ 819235 w 2366364"/>
                <a:gd name="connsiteY2" fmla="*/ 593174 h 597719"/>
                <a:gd name="connsiteX3" fmla="*/ 2366364 w 2366364"/>
                <a:gd name="connsiteY3" fmla="*/ 586534 h 597719"/>
                <a:gd name="connsiteX0" fmla="*/ 0 w 2374536"/>
                <a:gd name="connsiteY0" fmla="*/ 0 h 612212"/>
                <a:gd name="connsiteX1" fmla="*/ 147130 w 2374536"/>
                <a:gd name="connsiteY1" fmla="*/ 478960 h 612212"/>
                <a:gd name="connsiteX2" fmla="*/ 819235 w 2374536"/>
                <a:gd name="connsiteY2" fmla="*/ 593174 h 612212"/>
                <a:gd name="connsiteX3" fmla="*/ 2374536 w 2374536"/>
                <a:gd name="connsiteY3" fmla="*/ 612212 h 612212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819235 w 2370450"/>
                <a:gd name="connsiteY2" fmla="*/ 593174 h 604508"/>
                <a:gd name="connsiteX3" fmla="*/ 2370450 w 2370450"/>
                <a:gd name="connsiteY3" fmla="*/ 604508 h 604508"/>
                <a:gd name="connsiteX0" fmla="*/ 0 w 2370450"/>
                <a:gd name="connsiteY0" fmla="*/ 0 h 620272"/>
                <a:gd name="connsiteX1" fmla="*/ 147130 w 2370450"/>
                <a:gd name="connsiteY1" fmla="*/ 478960 h 620272"/>
                <a:gd name="connsiteX2" fmla="*/ 691208 w 2370450"/>
                <a:gd name="connsiteY2" fmla="*/ 618853 h 620272"/>
                <a:gd name="connsiteX3" fmla="*/ 2370450 w 2370450"/>
                <a:gd name="connsiteY3" fmla="*/ 604508 h 620272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14150 w 2370450"/>
                <a:gd name="connsiteY2" fmla="*/ 591890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71353 w 2370450"/>
                <a:gd name="connsiteY2" fmla="*/ 58932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82249 w 2370450"/>
                <a:gd name="connsiteY2" fmla="*/ 580335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47130 w 2370450"/>
                <a:gd name="connsiteY1" fmla="*/ 478960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58026 w 2370450"/>
                <a:gd name="connsiteY1" fmla="*/ 477676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4508"/>
                <a:gd name="connsiteX1" fmla="*/ 152578 w 2370450"/>
                <a:gd name="connsiteY1" fmla="*/ 477676 h 604508"/>
                <a:gd name="connsiteX2" fmla="*/ 584973 w 2370450"/>
                <a:gd name="connsiteY2" fmla="*/ 595742 h 604508"/>
                <a:gd name="connsiteX3" fmla="*/ 2370450 w 2370450"/>
                <a:gd name="connsiteY3" fmla="*/ 604508 h 604508"/>
                <a:gd name="connsiteX0" fmla="*/ 0 w 2370450"/>
                <a:gd name="connsiteY0" fmla="*/ 0 h 606448"/>
                <a:gd name="connsiteX1" fmla="*/ 152578 w 2370450"/>
                <a:gd name="connsiteY1" fmla="*/ 477676 h 606448"/>
                <a:gd name="connsiteX2" fmla="*/ 584973 w 2370450"/>
                <a:gd name="connsiteY2" fmla="*/ 595742 h 606448"/>
                <a:gd name="connsiteX3" fmla="*/ 2370450 w 2370450"/>
                <a:gd name="connsiteY3" fmla="*/ 604508 h 606448"/>
                <a:gd name="connsiteX0" fmla="*/ 0 w 2370450"/>
                <a:gd name="connsiteY0" fmla="*/ 0 h 620524"/>
                <a:gd name="connsiteX1" fmla="*/ 152578 w 2370450"/>
                <a:gd name="connsiteY1" fmla="*/ 477676 h 620524"/>
                <a:gd name="connsiteX2" fmla="*/ 593941 w 2370450"/>
                <a:gd name="connsiteY2" fmla="*/ 615064 h 620524"/>
                <a:gd name="connsiteX3" fmla="*/ 2370450 w 2370450"/>
                <a:gd name="connsiteY3" fmla="*/ 604508 h 620524"/>
                <a:gd name="connsiteX0" fmla="*/ 0 w 2370450"/>
                <a:gd name="connsiteY0" fmla="*/ 0 h 616940"/>
                <a:gd name="connsiteX1" fmla="*/ 141048 w 2370450"/>
                <a:gd name="connsiteY1" fmla="*/ 452314 h 616940"/>
                <a:gd name="connsiteX2" fmla="*/ 593941 w 2370450"/>
                <a:gd name="connsiteY2" fmla="*/ 615064 h 616940"/>
                <a:gd name="connsiteX3" fmla="*/ 2370450 w 2370450"/>
                <a:gd name="connsiteY3" fmla="*/ 604508 h 616940"/>
                <a:gd name="connsiteX0" fmla="*/ 0 w 2370450"/>
                <a:gd name="connsiteY0" fmla="*/ 0 h 616940"/>
                <a:gd name="connsiteX1" fmla="*/ 141048 w 2370450"/>
                <a:gd name="connsiteY1" fmla="*/ 452314 h 616940"/>
                <a:gd name="connsiteX2" fmla="*/ 593941 w 2370450"/>
                <a:gd name="connsiteY2" fmla="*/ 615064 h 616940"/>
                <a:gd name="connsiteX3" fmla="*/ 2370450 w 2370450"/>
                <a:gd name="connsiteY3" fmla="*/ 604508 h 616940"/>
                <a:gd name="connsiteX0" fmla="*/ 0 w 2370450"/>
                <a:gd name="connsiteY0" fmla="*/ 0 h 617761"/>
                <a:gd name="connsiteX1" fmla="*/ 148735 w 2370450"/>
                <a:gd name="connsiteY1" fmla="*/ 460767 h 617761"/>
                <a:gd name="connsiteX2" fmla="*/ 593941 w 2370450"/>
                <a:gd name="connsiteY2" fmla="*/ 615064 h 617761"/>
                <a:gd name="connsiteX3" fmla="*/ 2370450 w 2370450"/>
                <a:gd name="connsiteY3" fmla="*/ 604508 h 617761"/>
                <a:gd name="connsiteX0" fmla="*/ 0 w 2370450"/>
                <a:gd name="connsiteY0" fmla="*/ 0 h 610484"/>
                <a:gd name="connsiteX1" fmla="*/ 148735 w 2370450"/>
                <a:gd name="connsiteY1" fmla="*/ 460767 h 610484"/>
                <a:gd name="connsiteX2" fmla="*/ 605471 w 2370450"/>
                <a:gd name="connsiteY2" fmla="*/ 606610 h 610484"/>
                <a:gd name="connsiteX3" fmla="*/ 2370450 w 2370450"/>
                <a:gd name="connsiteY3" fmla="*/ 604508 h 610484"/>
                <a:gd name="connsiteX0" fmla="*/ 0 w 2370450"/>
                <a:gd name="connsiteY0" fmla="*/ 0 h 606610"/>
                <a:gd name="connsiteX1" fmla="*/ 148735 w 2370450"/>
                <a:gd name="connsiteY1" fmla="*/ 460767 h 606610"/>
                <a:gd name="connsiteX2" fmla="*/ 605471 w 2370450"/>
                <a:gd name="connsiteY2" fmla="*/ 606610 h 606610"/>
                <a:gd name="connsiteX3" fmla="*/ 2370450 w 2370450"/>
                <a:gd name="connsiteY3" fmla="*/ 604508 h 606610"/>
                <a:gd name="connsiteX0" fmla="*/ 0 w 2370450"/>
                <a:gd name="connsiteY0" fmla="*/ 0 h 608448"/>
                <a:gd name="connsiteX1" fmla="*/ 148735 w 2370450"/>
                <a:gd name="connsiteY1" fmla="*/ 460767 h 608448"/>
                <a:gd name="connsiteX2" fmla="*/ 605471 w 2370450"/>
                <a:gd name="connsiteY2" fmla="*/ 606610 h 608448"/>
                <a:gd name="connsiteX3" fmla="*/ 2370450 w 2370450"/>
                <a:gd name="connsiteY3" fmla="*/ 604508 h 608448"/>
                <a:gd name="connsiteX0" fmla="*/ 0 w 2370450"/>
                <a:gd name="connsiteY0" fmla="*/ 0 h 607946"/>
                <a:gd name="connsiteX1" fmla="*/ 148735 w 2370450"/>
                <a:gd name="connsiteY1" fmla="*/ 460767 h 607946"/>
                <a:gd name="connsiteX2" fmla="*/ 605471 w 2370450"/>
                <a:gd name="connsiteY2" fmla="*/ 606610 h 607946"/>
                <a:gd name="connsiteX3" fmla="*/ 2370450 w 2370450"/>
                <a:gd name="connsiteY3" fmla="*/ 604508 h 607946"/>
                <a:gd name="connsiteX0" fmla="*/ 0 w 2349312"/>
                <a:gd name="connsiteY0" fmla="*/ 0 h 608131"/>
                <a:gd name="connsiteX1" fmla="*/ 148735 w 2349312"/>
                <a:gd name="connsiteY1" fmla="*/ 460767 h 608131"/>
                <a:gd name="connsiteX2" fmla="*/ 605471 w 2349312"/>
                <a:gd name="connsiteY2" fmla="*/ 606610 h 608131"/>
                <a:gd name="connsiteX3" fmla="*/ 2349312 w 2349312"/>
                <a:gd name="connsiteY3" fmla="*/ 608131 h 608131"/>
                <a:gd name="connsiteX0" fmla="*/ 0 w 2349312"/>
                <a:gd name="connsiteY0" fmla="*/ 0 h 607946"/>
                <a:gd name="connsiteX1" fmla="*/ 148735 w 2349312"/>
                <a:gd name="connsiteY1" fmla="*/ 460767 h 607946"/>
                <a:gd name="connsiteX2" fmla="*/ 605471 w 2349312"/>
                <a:gd name="connsiteY2" fmla="*/ 606610 h 607946"/>
                <a:gd name="connsiteX3" fmla="*/ 2349312 w 2349312"/>
                <a:gd name="connsiteY3" fmla="*/ 602093 h 607946"/>
                <a:gd name="connsiteX0" fmla="*/ 0 w 2349312"/>
                <a:gd name="connsiteY0" fmla="*/ 0 h 607946"/>
                <a:gd name="connsiteX1" fmla="*/ 148735 w 2349312"/>
                <a:gd name="connsiteY1" fmla="*/ 460767 h 607946"/>
                <a:gd name="connsiteX2" fmla="*/ 605471 w 2349312"/>
                <a:gd name="connsiteY2" fmla="*/ 606610 h 607946"/>
                <a:gd name="connsiteX3" fmla="*/ 2349312 w 2349312"/>
                <a:gd name="connsiteY3" fmla="*/ 602093 h 607946"/>
                <a:gd name="connsiteX0" fmla="*/ 0 w 2318566"/>
                <a:gd name="connsiteY0" fmla="*/ 0 h 496840"/>
                <a:gd name="connsiteX1" fmla="*/ 117989 w 2318566"/>
                <a:gd name="connsiteY1" fmla="*/ 349661 h 496840"/>
                <a:gd name="connsiteX2" fmla="*/ 574725 w 2318566"/>
                <a:gd name="connsiteY2" fmla="*/ 495504 h 496840"/>
                <a:gd name="connsiteX3" fmla="*/ 2318566 w 2318566"/>
                <a:gd name="connsiteY3" fmla="*/ 490987 h 496840"/>
                <a:gd name="connsiteX0" fmla="*/ 0 w 2318566"/>
                <a:gd name="connsiteY0" fmla="*/ 0 h 1188708"/>
                <a:gd name="connsiteX1" fmla="*/ 117989 w 2318566"/>
                <a:gd name="connsiteY1" fmla="*/ 349661 h 1188708"/>
                <a:gd name="connsiteX2" fmla="*/ 1133280 w 2318566"/>
                <a:gd name="connsiteY2" fmla="*/ 1188708 h 1188708"/>
                <a:gd name="connsiteX3" fmla="*/ 2318566 w 2318566"/>
                <a:gd name="connsiteY3" fmla="*/ 490987 h 1188708"/>
                <a:gd name="connsiteX0" fmla="*/ 0 w 2318566"/>
                <a:gd name="connsiteY0" fmla="*/ 0 h 949589"/>
                <a:gd name="connsiteX1" fmla="*/ 117989 w 2318566"/>
                <a:gd name="connsiteY1" fmla="*/ 349661 h 949589"/>
                <a:gd name="connsiteX2" fmla="*/ 1287011 w 2318566"/>
                <a:gd name="connsiteY2" fmla="*/ 949589 h 949589"/>
                <a:gd name="connsiteX3" fmla="*/ 2318566 w 2318566"/>
                <a:gd name="connsiteY3" fmla="*/ 490987 h 949589"/>
                <a:gd name="connsiteX0" fmla="*/ 0 w 2318566"/>
                <a:gd name="connsiteY0" fmla="*/ 0 h 988388"/>
                <a:gd name="connsiteX1" fmla="*/ 117989 w 2318566"/>
                <a:gd name="connsiteY1" fmla="*/ 349661 h 988388"/>
                <a:gd name="connsiteX2" fmla="*/ 1287011 w 2318566"/>
                <a:gd name="connsiteY2" fmla="*/ 949589 h 988388"/>
                <a:gd name="connsiteX3" fmla="*/ 2318566 w 2318566"/>
                <a:gd name="connsiteY3" fmla="*/ 490987 h 988388"/>
                <a:gd name="connsiteX0" fmla="*/ 0 w 2318566"/>
                <a:gd name="connsiteY0" fmla="*/ 0 h 1254155"/>
                <a:gd name="connsiteX1" fmla="*/ 117989 w 2318566"/>
                <a:gd name="connsiteY1" fmla="*/ 349661 h 1254155"/>
                <a:gd name="connsiteX2" fmla="*/ 1117907 w 2318566"/>
                <a:gd name="connsiteY2" fmla="*/ 1227354 h 1254155"/>
                <a:gd name="connsiteX3" fmla="*/ 2318566 w 2318566"/>
                <a:gd name="connsiteY3" fmla="*/ 490987 h 1254155"/>
                <a:gd name="connsiteX0" fmla="*/ 0 w 2318566"/>
                <a:gd name="connsiteY0" fmla="*/ 0 h 1254155"/>
                <a:gd name="connsiteX1" fmla="*/ 117989 w 2318566"/>
                <a:gd name="connsiteY1" fmla="*/ 349661 h 1254155"/>
                <a:gd name="connsiteX2" fmla="*/ 854003 w 2318566"/>
                <a:gd name="connsiteY2" fmla="*/ 1227354 h 1254155"/>
                <a:gd name="connsiteX3" fmla="*/ 2318566 w 2318566"/>
                <a:gd name="connsiteY3" fmla="*/ 490987 h 1254155"/>
                <a:gd name="connsiteX0" fmla="*/ 0 w 2377496"/>
                <a:gd name="connsiteY0" fmla="*/ 0 h 1337052"/>
                <a:gd name="connsiteX1" fmla="*/ 117989 w 2377496"/>
                <a:gd name="connsiteY1" fmla="*/ 349661 h 1337052"/>
                <a:gd name="connsiteX2" fmla="*/ 854003 w 2377496"/>
                <a:gd name="connsiteY2" fmla="*/ 1227354 h 1337052"/>
                <a:gd name="connsiteX3" fmla="*/ 2377496 w 2377496"/>
                <a:gd name="connsiteY3" fmla="*/ 1193852 h 1337052"/>
                <a:gd name="connsiteX0" fmla="*/ 0 w 2377496"/>
                <a:gd name="connsiteY0" fmla="*/ 0 h 1347310"/>
                <a:gd name="connsiteX1" fmla="*/ 117989 w 2377496"/>
                <a:gd name="connsiteY1" fmla="*/ 349661 h 1347310"/>
                <a:gd name="connsiteX2" fmla="*/ 854003 w 2377496"/>
                <a:gd name="connsiteY2" fmla="*/ 1227354 h 1347310"/>
                <a:gd name="connsiteX3" fmla="*/ 2377496 w 2377496"/>
                <a:gd name="connsiteY3" fmla="*/ 1218006 h 1347310"/>
                <a:gd name="connsiteX0" fmla="*/ 0 w 2377496"/>
                <a:gd name="connsiteY0" fmla="*/ 0 h 1347310"/>
                <a:gd name="connsiteX1" fmla="*/ 117989 w 2377496"/>
                <a:gd name="connsiteY1" fmla="*/ 349661 h 1347310"/>
                <a:gd name="connsiteX2" fmla="*/ 854003 w 2377496"/>
                <a:gd name="connsiteY2" fmla="*/ 1227354 h 1347310"/>
                <a:gd name="connsiteX3" fmla="*/ 2377496 w 2377496"/>
                <a:gd name="connsiteY3" fmla="*/ 1218006 h 1347310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3228"/>
                <a:gd name="connsiteX1" fmla="*/ 117989 w 2377496"/>
                <a:gd name="connsiteY1" fmla="*/ 349661 h 1313228"/>
                <a:gd name="connsiteX2" fmla="*/ 854003 w 2377496"/>
                <a:gd name="connsiteY2" fmla="*/ 1227354 h 1313228"/>
                <a:gd name="connsiteX3" fmla="*/ 2377496 w 2377496"/>
                <a:gd name="connsiteY3" fmla="*/ 1218006 h 1313228"/>
                <a:gd name="connsiteX0" fmla="*/ 0 w 2377496"/>
                <a:gd name="connsiteY0" fmla="*/ 0 h 1317496"/>
                <a:gd name="connsiteX1" fmla="*/ 117989 w 2377496"/>
                <a:gd name="connsiteY1" fmla="*/ 349661 h 1317496"/>
                <a:gd name="connsiteX2" fmla="*/ 1020545 w 2377496"/>
                <a:gd name="connsiteY2" fmla="*/ 1237015 h 1317496"/>
                <a:gd name="connsiteX3" fmla="*/ 2377496 w 2377496"/>
                <a:gd name="connsiteY3" fmla="*/ 1218006 h 1317496"/>
                <a:gd name="connsiteX0" fmla="*/ 0 w 2377496"/>
                <a:gd name="connsiteY0" fmla="*/ 0 h 1365448"/>
                <a:gd name="connsiteX1" fmla="*/ 117989 w 2377496"/>
                <a:gd name="connsiteY1" fmla="*/ 349661 h 1365448"/>
                <a:gd name="connsiteX2" fmla="*/ 1015421 w 2377496"/>
                <a:gd name="connsiteY2" fmla="*/ 1319137 h 1365448"/>
                <a:gd name="connsiteX3" fmla="*/ 2377496 w 2377496"/>
                <a:gd name="connsiteY3" fmla="*/ 1218006 h 1365448"/>
                <a:gd name="connsiteX0" fmla="*/ 0 w 2377496"/>
                <a:gd name="connsiteY0" fmla="*/ 0 h 1344649"/>
                <a:gd name="connsiteX1" fmla="*/ 117989 w 2377496"/>
                <a:gd name="connsiteY1" fmla="*/ 349661 h 1344649"/>
                <a:gd name="connsiteX2" fmla="*/ 1046167 w 2377496"/>
                <a:gd name="connsiteY2" fmla="*/ 1287738 h 1344649"/>
                <a:gd name="connsiteX3" fmla="*/ 2377496 w 2377496"/>
                <a:gd name="connsiteY3" fmla="*/ 1218006 h 1344649"/>
                <a:gd name="connsiteX0" fmla="*/ 0 w 2377496"/>
                <a:gd name="connsiteY0" fmla="*/ 0 h 1313568"/>
                <a:gd name="connsiteX1" fmla="*/ 117989 w 2377496"/>
                <a:gd name="connsiteY1" fmla="*/ 349661 h 1313568"/>
                <a:gd name="connsiteX2" fmla="*/ 1046167 w 2377496"/>
                <a:gd name="connsiteY2" fmla="*/ 1287738 h 1313568"/>
                <a:gd name="connsiteX3" fmla="*/ 2377496 w 2377496"/>
                <a:gd name="connsiteY3" fmla="*/ 1218006 h 1313568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46167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7496"/>
                <a:gd name="connsiteY0" fmla="*/ 0 h 1353905"/>
                <a:gd name="connsiteX1" fmla="*/ 117989 w 2377496"/>
                <a:gd name="connsiteY1" fmla="*/ 349661 h 1353905"/>
                <a:gd name="connsiteX2" fmla="*/ 1056416 w 2377496"/>
                <a:gd name="connsiteY2" fmla="*/ 1287738 h 1353905"/>
                <a:gd name="connsiteX3" fmla="*/ 2377496 w 2377496"/>
                <a:gd name="connsiteY3" fmla="*/ 1218006 h 1353905"/>
                <a:gd name="connsiteX0" fmla="*/ 0 w 2372372"/>
                <a:gd name="connsiteY0" fmla="*/ 0 h 1390605"/>
                <a:gd name="connsiteX1" fmla="*/ 117989 w 2372372"/>
                <a:gd name="connsiteY1" fmla="*/ 349661 h 1390605"/>
                <a:gd name="connsiteX2" fmla="*/ 1056416 w 2372372"/>
                <a:gd name="connsiteY2" fmla="*/ 1287738 h 1390605"/>
                <a:gd name="connsiteX3" fmla="*/ 2372372 w 2372372"/>
                <a:gd name="connsiteY3" fmla="*/ 1295297 h 1390605"/>
                <a:gd name="connsiteX0" fmla="*/ 0 w 2372372"/>
                <a:gd name="connsiteY0" fmla="*/ 0 h 1337368"/>
                <a:gd name="connsiteX1" fmla="*/ 117989 w 2372372"/>
                <a:gd name="connsiteY1" fmla="*/ 349661 h 1337368"/>
                <a:gd name="connsiteX2" fmla="*/ 1056416 w 2372372"/>
                <a:gd name="connsiteY2" fmla="*/ 1287738 h 1337368"/>
                <a:gd name="connsiteX3" fmla="*/ 2372372 w 2372372"/>
                <a:gd name="connsiteY3" fmla="*/ 1295297 h 1337368"/>
                <a:gd name="connsiteX0" fmla="*/ 0 w 2372372"/>
                <a:gd name="connsiteY0" fmla="*/ 0 h 1363121"/>
                <a:gd name="connsiteX1" fmla="*/ 117989 w 2372372"/>
                <a:gd name="connsiteY1" fmla="*/ 349661 h 1363121"/>
                <a:gd name="connsiteX2" fmla="*/ 1056416 w 2372372"/>
                <a:gd name="connsiteY2" fmla="*/ 1287738 h 1363121"/>
                <a:gd name="connsiteX3" fmla="*/ 2372372 w 2372372"/>
                <a:gd name="connsiteY3" fmla="*/ 1295297 h 1363121"/>
                <a:gd name="connsiteX0" fmla="*/ 0 w 2372372"/>
                <a:gd name="connsiteY0" fmla="*/ 0 h 1342235"/>
                <a:gd name="connsiteX1" fmla="*/ 117989 w 2372372"/>
                <a:gd name="connsiteY1" fmla="*/ 349661 h 1342235"/>
                <a:gd name="connsiteX2" fmla="*/ 1056416 w 2372372"/>
                <a:gd name="connsiteY2" fmla="*/ 1287738 h 1342235"/>
                <a:gd name="connsiteX3" fmla="*/ 2372372 w 2372372"/>
                <a:gd name="connsiteY3" fmla="*/ 1295297 h 1342235"/>
                <a:gd name="connsiteX0" fmla="*/ 0 w 2390307"/>
                <a:gd name="connsiteY0" fmla="*/ 0 h 1372064"/>
                <a:gd name="connsiteX1" fmla="*/ 117989 w 2390307"/>
                <a:gd name="connsiteY1" fmla="*/ 349661 h 1372064"/>
                <a:gd name="connsiteX2" fmla="*/ 1056416 w 2390307"/>
                <a:gd name="connsiteY2" fmla="*/ 1287738 h 1372064"/>
                <a:gd name="connsiteX3" fmla="*/ 2390307 w 2390307"/>
                <a:gd name="connsiteY3" fmla="*/ 1358096 h 1372064"/>
                <a:gd name="connsiteX0" fmla="*/ 0 w 2203268"/>
                <a:gd name="connsiteY0" fmla="*/ 0 h 1364513"/>
                <a:gd name="connsiteX1" fmla="*/ 117989 w 2203268"/>
                <a:gd name="connsiteY1" fmla="*/ 349661 h 1364513"/>
                <a:gd name="connsiteX2" fmla="*/ 1056416 w 2203268"/>
                <a:gd name="connsiteY2" fmla="*/ 1287738 h 1364513"/>
                <a:gd name="connsiteX3" fmla="*/ 2203268 w 2203268"/>
                <a:gd name="connsiteY3" fmla="*/ 1346019 h 1364513"/>
                <a:gd name="connsiteX0" fmla="*/ 0 w 2141776"/>
                <a:gd name="connsiteY0" fmla="*/ 0 h 1396231"/>
                <a:gd name="connsiteX1" fmla="*/ 117989 w 2141776"/>
                <a:gd name="connsiteY1" fmla="*/ 349661 h 1396231"/>
                <a:gd name="connsiteX2" fmla="*/ 1056416 w 2141776"/>
                <a:gd name="connsiteY2" fmla="*/ 1287738 h 1396231"/>
                <a:gd name="connsiteX3" fmla="*/ 2141776 w 2141776"/>
                <a:gd name="connsiteY3" fmla="*/ 1389496 h 1396231"/>
                <a:gd name="connsiteX0" fmla="*/ 0 w 2172522"/>
                <a:gd name="connsiteY0" fmla="*/ 0 h 1396231"/>
                <a:gd name="connsiteX1" fmla="*/ 117989 w 2172522"/>
                <a:gd name="connsiteY1" fmla="*/ 349661 h 1396231"/>
                <a:gd name="connsiteX2" fmla="*/ 1056416 w 2172522"/>
                <a:gd name="connsiteY2" fmla="*/ 1287738 h 1396231"/>
                <a:gd name="connsiteX3" fmla="*/ 2172522 w 2172522"/>
                <a:gd name="connsiteY3" fmla="*/ 1389496 h 1396231"/>
                <a:gd name="connsiteX0" fmla="*/ 0 w 2172522"/>
                <a:gd name="connsiteY0" fmla="*/ 0 h 1389496"/>
                <a:gd name="connsiteX1" fmla="*/ 117989 w 2172522"/>
                <a:gd name="connsiteY1" fmla="*/ 349661 h 1389496"/>
                <a:gd name="connsiteX2" fmla="*/ 1056416 w 2172522"/>
                <a:gd name="connsiteY2" fmla="*/ 1287738 h 1389496"/>
                <a:gd name="connsiteX3" fmla="*/ 2172522 w 2172522"/>
                <a:gd name="connsiteY3" fmla="*/ 1389496 h 1389496"/>
                <a:gd name="connsiteX0" fmla="*/ 0 w 2172522"/>
                <a:gd name="connsiteY0" fmla="*/ 0 h 1389496"/>
                <a:gd name="connsiteX1" fmla="*/ 117989 w 2172522"/>
                <a:gd name="connsiteY1" fmla="*/ 349661 h 1389496"/>
                <a:gd name="connsiteX2" fmla="*/ 1056416 w 2172522"/>
                <a:gd name="connsiteY2" fmla="*/ 1287738 h 1389496"/>
                <a:gd name="connsiteX3" fmla="*/ 2172522 w 2172522"/>
                <a:gd name="connsiteY3" fmla="*/ 1389496 h 1389496"/>
                <a:gd name="connsiteX0" fmla="*/ 0 w 2172522"/>
                <a:gd name="connsiteY0" fmla="*/ 0 h 1389496"/>
                <a:gd name="connsiteX1" fmla="*/ 117989 w 2172522"/>
                <a:gd name="connsiteY1" fmla="*/ 349661 h 1389496"/>
                <a:gd name="connsiteX2" fmla="*/ 1056416 w 2172522"/>
                <a:gd name="connsiteY2" fmla="*/ 1287738 h 1389496"/>
                <a:gd name="connsiteX3" fmla="*/ 2172522 w 2172522"/>
                <a:gd name="connsiteY3" fmla="*/ 1389496 h 1389496"/>
                <a:gd name="connsiteX0" fmla="*/ 0 w 2172522"/>
                <a:gd name="connsiteY0" fmla="*/ 0 h 1390539"/>
                <a:gd name="connsiteX1" fmla="*/ 117989 w 2172522"/>
                <a:gd name="connsiteY1" fmla="*/ 349661 h 1390539"/>
                <a:gd name="connsiteX2" fmla="*/ 1056416 w 2172522"/>
                <a:gd name="connsiteY2" fmla="*/ 1287738 h 1390539"/>
                <a:gd name="connsiteX3" fmla="*/ 2172522 w 2172522"/>
                <a:gd name="connsiteY3" fmla="*/ 1389496 h 1390539"/>
                <a:gd name="connsiteX0" fmla="*/ 0 w 2172522"/>
                <a:gd name="connsiteY0" fmla="*/ 0 h 1392333"/>
                <a:gd name="connsiteX1" fmla="*/ 117989 w 2172522"/>
                <a:gd name="connsiteY1" fmla="*/ 349661 h 1392333"/>
                <a:gd name="connsiteX2" fmla="*/ 1056416 w 2172522"/>
                <a:gd name="connsiteY2" fmla="*/ 1287738 h 1392333"/>
                <a:gd name="connsiteX3" fmla="*/ 2172522 w 2172522"/>
                <a:gd name="connsiteY3" fmla="*/ 1389496 h 1392333"/>
                <a:gd name="connsiteX0" fmla="*/ 0 w 2172522"/>
                <a:gd name="connsiteY0" fmla="*/ 0 h 1392333"/>
                <a:gd name="connsiteX1" fmla="*/ 117989 w 2172522"/>
                <a:gd name="connsiteY1" fmla="*/ 349661 h 1392333"/>
                <a:gd name="connsiteX2" fmla="*/ 1056416 w 2172522"/>
                <a:gd name="connsiteY2" fmla="*/ 1287738 h 1392333"/>
                <a:gd name="connsiteX3" fmla="*/ 2172522 w 2172522"/>
                <a:gd name="connsiteY3" fmla="*/ 1389496 h 1392333"/>
                <a:gd name="connsiteX0" fmla="*/ 0 w 2172522"/>
                <a:gd name="connsiteY0" fmla="*/ 0 h 1392333"/>
                <a:gd name="connsiteX1" fmla="*/ 117989 w 2172522"/>
                <a:gd name="connsiteY1" fmla="*/ 349661 h 1392333"/>
                <a:gd name="connsiteX2" fmla="*/ 1056416 w 2172522"/>
                <a:gd name="connsiteY2" fmla="*/ 1287738 h 1392333"/>
                <a:gd name="connsiteX3" fmla="*/ 2172522 w 2172522"/>
                <a:gd name="connsiteY3" fmla="*/ 1389496 h 1392333"/>
                <a:gd name="connsiteX0" fmla="*/ 0 w 2172522"/>
                <a:gd name="connsiteY0" fmla="*/ 0 h 1390212"/>
                <a:gd name="connsiteX1" fmla="*/ 117989 w 2172522"/>
                <a:gd name="connsiteY1" fmla="*/ 349661 h 1390212"/>
                <a:gd name="connsiteX2" fmla="*/ 1056416 w 2172522"/>
                <a:gd name="connsiteY2" fmla="*/ 1287738 h 1390212"/>
                <a:gd name="connsiteX3" fmla="*/ 2172522 w 2172522"/>
                <a:gd name="connsiteY3" fmla="*/ 1389496 h 1390212"/>
                <a:gd name="connsiteX0" fmla="*/ 0 w 2172522"/>
                <a:gd name="connsiteY0" fmla="*/ 0 h 1390296"/>
                <a:gd name="connsiteX1" fmla="*/ 117989 w 2172522"/>
                <a:gd name="connsiteY1" fmla="*/ 349661 h 1390296"/>
                <a:gd name="connsiteX2" fmla="*/ 1056416 w 2172522"/>
                <a:gd name="connsiteY2" fmla="*/ 1287738 h 1390296"/>
                <a:gd name="connsiteX3" fmla="*/ 2172522 w 2172522"/>
                <a:gd name="connsiteY3" fmla="*/ 1389496 h 1390296"/>
                <a:gd name="connsiteX0" fmla="*/ 0 w 2172522"/>
                <a:gd name="connsiteY0" fmla="*/ 0 h 1390067"/>
                <a:gd name="connsiteX1" fmla="*/ 117989 w 2172522"/>
                <a:gd name="connsiteY1" fmla="*/ 349661 h 1390067"/>
                <a:gd name="connsiteX2" fmla="*/ 1089724 w 2172522"/>
                <a:gd name="connsiteY2" fmla="*/ 1263584 h 1390067"/>
                <a:gd name="connsiteX3" fmla="*/ 2172522 w 2172522"/>
                <a:gd name="connsiteY3" fmla="*/ 1389496 h 1390067"/>
                <a:gd name="connsiteX0" fmla="*/ 0 w 2172522"/>
                <a:gd name="connsiteY0" fmla="*/ 0 h 1389792"/>
                <a:gd name="connsiteX1" fmla="*/ 117989 w 2172522"/>
                <a:gd name="connsiteY1" fmla="*/ 349661 h 1389792"/>
                <a:gd name="connsiteX2" fmla="*/ 935994 w 2172522"/>
                <a:gd name="connsiteY2" fmla="*/ 1186293 h 1389792"/>
                <a:gd name="connsiteX3" fmla="*/ 2172522 w 2172522"/>
                <a:gd name="connsiteY3" fmla="*/ 1389496 h 1389792"/>
                <a:gd name="connsiteX0" fmla="*/ 0 w 2172522"/>
                <a:gd name="connsiteY0" fmla="*/ 0 h 1390678"/>
                <a:gd name="connsiteX1" fmla="*/ 117989 w 2172522"/>
                <a:gd name="connsiteY1" fmla="*/ 349661 h 1390678"/>
                <a:gd name="connsiteX2" fmla="*/ 935994 w 2172522"/>
                <a:gd name="connsiteY2" fmla="*/ 1186293 h 1390678"/>
                <a:gd name="connsiteX3" fmla="*/ 2172522 w 2172522"/>
                <a:gd name="connsiteY3" fmla="*/ 1389496 h 1390678"/>
                <a:gd name="connsiteX0" fmla="*/ 0 w 2172522"/>
                <a:gd name="connsiteY0" fmla="*/ 0 h 1391244"/>
                <a:gd name="connsiteX1" fmla="*/ 117989 w 2172522"/>
                <a:gd name="connsiteY1" fmla="*/ 349661 h 1391244"/>
                <a:gd name="connsiteX2" fmla="*/ 935994 w 2172522"/>
                <a:gd name="connsiteY2" fmla="*/ 1186293 h 1391244"/>
                <a:gd name="connsiteX3" fmla="*/ 2172522 w 2172522"/>
                <a:gd name="connsiteY3" fmla="*/ 1389496 h 1391244"/>
                <a:gd name="connsiteX0" fmla="*/ 0 w 2172522"/>
                <a:gd name="connsiteY0" fmla="*/ 0 h 1391244"/>
                <a:gd name="connsiteX1" fmla="*/ 117989 w 2172522"/>
                <a:gd name="connsiteY1" fmla="*/ 349661 h 1391244"/>
                <a:gd name="connsiteX2" fmla="*/ 935994 w 2172522"/>
                <a:gd name="connsiteY2" fmla="*/ 1186293 h 1391244"/>
                <a:gd name="connsiteX3" fmla="*/ 2172522 w 2172522"/>
                <a:gd name="connsiteY3" fmla="*/ 1389496 h 1391244"/>
                <a:gd name="connsiteX0" fmla="*/ 0 w 2172522"/>
                <a:gd name="connsiteY0" fmla="*/ 0 h 1391244"/>
                <a:gd name="connsiteX1" fmla="*/ 117989 w 2172522"/>
                <a:gd name="connsiteY1" fmla="*/ 349661 h 1391244"/>
                <a:gd name="connsiteX2" fmla="*/ 935994 w 2172522"/>
                <a:gd name="connsiteY2" fmla="*/ 1186293 h 1391244"/>
                <a:gd name="connsiteX3" fmla="*/ 2172522 w 2172522"/>
                <a:gd name="connsiteY3" fmla="*/ 1389496 h 1391244"/>
                <a:gd name="connsiteX0" fmla="*/ 0 w 2172522"/>
                <a:gd name="connsiteY0" fmla="*/ 0 h 1391244"/>
                <a:gd name="connsiteX1" fmla="*/ 117989 w 2172522"/>
                <a:gd name="connsiteY1" fmla="*/ 349661 h 1391244"/>
                <a:gd name="connsiteX2" fmla="*/ 935994 w 2172522"/>
                <a:gd name="connsiteY2" fmla="*/ 1186293 h 1391244"/>
                <a:gd name="connsiteX3" fmla="*/ 2172522 w 2172522"/>
                <a:gd name="connsiteY3" fmla="*/ 1389496 h 1391244"/>
                <a:gd name="connsiteX0" fmla="*/ 0 w 2236577"/>
                <a:gd name="connsiteY0" fmla="*/ 0 h 1320352"/>
                <a:gd name="connsiteX1" fmla="*/ 117989 w 2236577"/>
                <a:gd name="connsiteY1" fmla="*/ 349661 h 1320352"/>
                <a:gd name="connsiteX2" fmla="*/ 935994 w 2236577"/>
                <a:gd name="connsiteY2" fmla="*/ 1186293 h 1320352"/>
                <a:gd name="connsiteX3" fmla="*/ 2236577 w 2236577"/>
                <a:gd name="connsiteY3" fmla="*/ 1297713 h 1320352"/>
                <a:gd name="connsiteX0" fmla="*/ 0 w 2251950"/>
                <a:gd name="connsiteY0" fmla="*/ 0 h 1333556"/>
                <a:gd name="connsiteX1" fmla="*/ 117989 w 2251950"/>
                <a:gd name="connsiteY1" fmla="*/ 349661 h 1333556"/>
                <a:gd name="connsiteX2" fmla="*/ 935994 w 2251950"/>
                <a:gd name="connsiteY2" fmla="*/ 1186293 h 1333556"/>
                <a:gd name="connsiteX3" fmla="*/ 2251950 w 2251950"/>
                <a:gd name="connsiteY3" fmla="*/ 1319451 h 1333556"/>
                <a:gd name="connsiteX0" fmla="*/ 0 w 2251950"/>
                <a:gd name="connsiteY0" fmla="*/ 0 h 1319451"/>
                <a:gd name="connsiteX1" fmla="*/ 117989 w 2251950"/>
                <a:gd name="connsiteY1" fmla="*/ 349661 h 1319451"/>
                <a:gd name="connsiteX2" fmla="*/ 935994 w 2251950"/>
                <a:gd name="connsiteY2" fmla="*/ 1186293 h 1319451"/>
                <a:gd name="connsiteX3" fmla="*/ 2251950 w 2251950"/>
                <a:gd name="connsiteY3" fmla="*/ 1319451 h 1319451"/>
                <a:gd name="connsiteX0" fmla="*/ 0 w 2251950"/>
                <a:gd name="connsiteY0" fmla="*/ 0 h 1356854"/>
                <a:gd name="connsiteX1" fmla="*/ 117989 w 2251950"/>
                <a:gd name="connsiteY1" fmla="*/ 349661 h 1356854"/>
                <a:gd name="connsiteX2" fmla="*/ 935994 w 2251950"/>
                <a:gd name="connsiteY2" fmla="*/ 1186293 h 1356854"/>
                <a:gd name="connsiteX3" fmla="*/ 2251950 w 2251950"/>
                <a:gd name="connsiteY3" fmla="*/ 1319451 h 1356854"/>
                <a:gd name="connsiteX0" fmla="*/ 0 w 2251950"/>
                <a:gd name="connsiteY0" fmla="*/ 0 h 1344103"/>
                <a:gd name="connsiteX1" fmla="*/ 117989 w 2251950"/>
                <a:gd name="connsiteY1" fmla="*/ 349661 h 1344103"/>
                <a:gd name="connsiteX2" fmla="*/ 935994 w 2251950"/>
                <a:gd name="connsiteY2" fmla="*/ 1186293 h 1344103"/>
                <a:gd name="connsiteX3" fmla="*/ 2251950 w 2251950"/>
                <a:gd name="connsiteY3" fmla="*/ 1319451 h 1344103"/>
                <a:gd name="connsiteX0" fmla="*/ 0 w 2259637"/>
                <a:gd name="connsiteY0" fmla="*/ 0 h 1397736"/>
                <a:gd name="connsiteX1" fmla="*/ 117989 w 2259637"/>
                <a:gd name="connsiteY1" fmla="*/ 349661 h 1397736"/>
                <a:gd name="connsiteX2" fmla="*/ 935994 w 2259637"/>
                <a:gd name="connsiteY2" fmla="*/ 1186293 h 1397736"/>
                <a:gd name="connsiteX3" fmla="*/ 2259637 w 2259637"/>
                <a:gd name="connsiteY3" fmla="*/ 1387081 h 1397736"/>
                <a:gd name="connsiteX0" fmla="*/ 0 w 2169961"/>
                <a:gd name="connsiteY0" fmla="*/ 0 h 1371086"/>
                <a:gd name="connsiteX1" fmla="*/ 117989 w 2169961"/>
                <a:gd name="connsiteY1" fmla="*/ 349661 h 1371086"/>
                <a:gd name="connsiteX2" fmla="*/ 935994 w 2169961"/>
                <a:gd name="connsiteY2" fmla="*/ 1186293 h 1371086"/>
                <a:gd name="connsiteX3" fmla="*/ 2169961 w 2169961"/>
                <a:gd name="connsiteY3" fmla="*/ 1355681 h 1371086"/>
                <a:gd name="connsiteX0" fmla="*/ 0 w 2169961"/>
                <a:gd name="connsiteY0" fmla="*/ 0 h 1360662"/>
                <a:gd name="connsiteX1" fmla="*/ 117989 w 2169961"/>
                <a:gd name="connsiteY1" fmla="*/ 349661 h 1360662"/>
                <a:gd name="connsiteX2" fmla="*/ 935994 w 2169961"/>
                <a:gd name="connsiteY2" fmla="*/ 1186293 h 1360662"/>
                <a:gd name="connsiteX3" fmla="*/ 2169961 w 2169961"/>
                <a:gd name="connsiteY3" fmla="*/ 1355681 h 1360662"/>
                <a:gd name="connsiteX0" fmla="*/ 0 w 2169961"/>
                <a:gd name="connsiteY0" fmla="*/ 0 h 1355681"/>
                <a:gd name="connsiteX1" fmla="*/ 117989 w 2169961"/>
                <a:gd name="connsiteY1" fmla="*/ 349661 h 1355681"/>
                <a:gd name="connsiteX2" fmla="*/ 935994 w 2169961"/>
                <a:gd name="connsiteY2" fmla="*/ 1186293 h 1355681"/>
                <a:gd name="connsiteX3" fmla="*/ 2169961 w 2169961"/>
                <a:gd name="connsiteY3" fmla="*/ 1355681 h 1355681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35994 w 2210956"/>
                <a:gd name="connsiteY2" fmla="*/ 1186293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35994 w 2210956"/>
                <a:gd name="connsiteY2" fmla="*/ 1186293 h 1375004"/>
                <a:gd name="connsiteX3" fmla="*/ 2210956 w 2210956"/>
                <a:gd name="connsiteY3" fmla="*/ 1375004 h 1375004"/>
                <a:gd name="connsiteX0" fmla="*/ 0 w 2210956"/>
                <a:gd name="connsiteY0" fmla="*/ 0 h 1376819"/>
                <a:gd name="connsiteX1" fmla="*/ 117989 w 2210956"/>
                <a:gd name="connsiteY1" fmla="*/ 349661 h 1376819"/>
                <a:gd name="connsiteX2" fmla="*/ 935994 w 2210956"/>
                <a:gd name="connsiteY2" fmla="*/ 1186293 h 1376819"/>
                <a:gd name="connsiteX3" fmla="*/ 2210956 w 2210956"/>
                <a:gd name="connsiteY3" fmla="*/ 1375004 h 1376819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35994 w 2210956"/>
                <a:gd name="connsiteY2" fmla="*/ 1186293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0956"/>
                <a:gd name="connsiteY0" fmla="*/ 0 h 1375004"/>
                <a:gd name="connsiteX1" fmla="*/ 117989 w 2210956"/>
                <a:gd name="connsiteY1" fmla="*/ 349661 h 1375004"/>
                <a:gd name="connsiteX2" fmla="*/ 910372 w 2210956"/>
                <a:gd name="connsiteY2" fmla="*/ 1179047 h 1375004"/>
                <a:gd name="connsiteX3" fmla="*/ 2210956 w 2210956"/>
                <a:gd name="connsiteY3" fmla="*/ 1375004 h 1375004"/>
                <a:gd name="connsiteX0" fmla="*/ 0 w 2218643"/>
                <a:gd name="connsiteY0" fmla="*/ 0 h 1358097"/>
                <a:gd name="connsiteX1" fmla="*/ 117989 w 2218643"/>
                <a:gd name="connsiteY1" fmla="*/ 349661 h 1358097"/>
                <a:gd name="connsiteX2" fmla="*/ 910372 w 2218643"/>
                <a:gd name="connsiteY2" fmla="*/ 1179047 h 1358097"/>
                <a:gd name="connsiteX3" fmla="*/ 2218643 w 2218643"/>
                <a:gd name="connsiteY3" fmla="*/ 1358097 h 1358097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910372 w 2190459"/>
                <a:gd name="connsiteY2" fmla="*/ 1179047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913446 w 2190459"/>
                <a:gd name="connsiteY2" fmla="*/ 1155860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913446 w 2190459"/>
                <a:gd name="connsiteY2" fmla="*/ 1155860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873732 w 2190459"/>
                <a:gd name="connsiteY2" fmla="*/ 1172767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857078 w 2190459"/>
                <a:gd name="connsiteY2" fmla="*/ 1193298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857078 w 2190459"/>
                <a:gd name="connsiteY2" fmla="*/ 1193298 h 1365343"/>
                <a:gd name="connsiteX3" fmla="*/ 2190459 w 2190459"/>
                <a:gd name="connsiteY3" fmla="*/ 1365343 h 1365343"/>
                <a:gd name="connsiteX0" fmla="*/ 0 w 2190459"/>
                <a:gd name="connsiteY0" fmla="*/ 0 h 1365343"/>
                <a:gd name="connsiteX1" fmla="*/ 117989 w 2190459"/>
                <a:gd name="connsiteY1" fmla="*/ 349661 h 1365343"/>
                <a:gd name="connsiteX2" fmla="*/ 866046 w 2190459"/>
                <a:gd name="connsiteY2" fmla="*/ 1199336 h 1365343"/>
                <a:gd name="connsiteX3" fmla="*/ 2190459 w 2190459"/>
                <a:gd name="connsiteY3" fmla="*/ 1365343 h 1365343"/>
                <a:gd name="connsiteX0" fmla="*/ 0 w 2205832"/>
                <a:gd name="connsiteY0" fmla="*/ 0 h 1343605"/>
                <a:gd name="connsiteX1" fmla="*/ 117989 w 2205832"/>
                <a:gd name="connsiteY1" fmla="*/ 349661 h 1343605"/>
                <a:gd name="connsiteX2" fmla="*/ 866046 w 2205832"/>
                <a:gd name="connsiteY2" fmla="*/ 1199336 h 1343605"/>
                <a:gd name="connsiteX3" fmla="*/ 2205832 w 2205832"/>
                <a:gd name="connsiteY3" fmla="*/ 1343605 h 1343605"/>
                <a:gd name="connsiteX0" fmla="*/ 0 w 2228892"/>
                <a:gd name="connsiteY0" fmla="*/ 0 h 1301336"/>
                <a:gd name="connsiteX1" fmla="*/ 117989 w 2228892"/>
                <a:gd name="connsiteY1" fmla="*/ 349661 h 1301336"/>
                <a:gd name="connsiteX2" fmla="*/ 866046 w 2228892"/>
                <a:gd name="connsiteY2" fmla="*/ 1199336 h 1301336"/>
                <a:gd name="connsiteX3" fmla="*/ 2228892 w 2228892"/>
                <a:gd name="connsiteY3" fmla="*/ 1301336 h 1301336"/>
                <a:gd name="connsiteX0" fmla="*/ 0 w 2240422"/>
                <a:gd name="connsiteY0" fmla="*/ 0 h 1325489"/>
                <a:gd name="connsiteX1" fmla="*/ 117989 w 2240422"/>
                <a:gd name="connsiteY1" fmla="*/ 349661 h 1325489"/>
                <a:gd name="connsiteX2" fmla="*/ 866046 w 2240422"/>
                <a:gd name="connsiteY2" fmla="*/ 1199336 h 1325489"/>
                <a:gd name="connsiteX3" fmla="*/ 2240422 w 2240422"/>
                <a:gd name="connsiteY3" fmla="*/ 1325489 h 1325489"/>
                <a:gd name="connsiteX0" fmla="*/ 0 w 2227611"/>
                <a:gd name="connsiteY0" fmla="*/ 0 h 1354473"/>
                <a:gd name="connsiteX1" fmla="*/ 117989 w 2227611"/>
                <a:gd name="connsiteY1" fmla="*/ 349661 h 1354473"/>
                <a:gd name="connsiteX2" fmla="*/ 866046 w 2227611"/>
                <a:gd name="connsiteY2" fmla="*/ 1199336 h 1354473"/>
                <a:gd name="connsiteX3" fmla="*/ 2227611 w 2227611"/>
                <a:gd name="connsiteY3" fmla="*/ 1354473 h 1354473"/>
                <a:gd name="connsiteX0" fmla="*/ 0 w 2227611"/>
                <a:gd name="connsiteY0" fmla="*/ 0 h 1355065"/>
                <a:gd name="connsiteX1" fmla="*/ 117989 w 2227611"/>
                <a:gd name="connsiteY1" fmla="*/ 349661 h 1355065"/>
                <a:gd name="connsiteX2" fmla="*/ 866046 w 2227611"/>
                <a:gd name="connsiteY2" fmla="*/ 1199336 h 1355065"/>
                <a:gd name="connsiteX3" fmla="*/ 2227611 w 2227611"/>
                <a:gd name="connsiteY3" fmla="*/ 1354473 h 1355065"/>
                <a:gd name="connsiteX0" fmla="*/ 0 w 2227611"/>
                <a:gd name="connsiteY0" fmla="*/ 0 h 1354473"/>
                <a:gd name="connsiteX1" fmla="*/ 117989 w 2227611"/>
                <a:gd name="connsiteY1" fmla="*/ 349661 h 1354473"/>
                <a:gd name="connsiteX2" fmla="*/ 866046 w 2227611"/>
                <a:gd name="connsiteY2" fmla="*/ 1199336 h 1354473"/>
                <a:gd name="connsiteX3" fmla="*/ 2227611 w 2227611"/>
                <a:gd name="connsiteY3" fmla="*/ 1354473 h 1354473"/>
                <a:gd name="connsiteX0" fmla="*/ 0 w 2223768"/>
                <a:gd name="connsiteY0" fmla="*/ 0 h 1352058"/>
                <a:gd name="connsiteX1" fmla="*/ 117989 w 2223768"/>
                <a:gd name="connsiteY1" fmla="*/ 349661 h 1352058"/>
                <a:gd name="connsiteX2" fmla="*/ 866046 w 2223768"/>
                <a:gd name="connsiteY2" fmla="*/ 1199336 h 1352058"/>
                <a:gd name="connsiteX3" fmla="*/ 2223768 w 2223768"/>
                <a:gd name="connsiteY3" fmla="*/ 1352058 h 1352058"/>
                <a:gd name="connsiteX0" fmla="*/ 0 w 2227611"/>
                <a:gd name="connsiteY0" fmla="*/ 0 h 1365342"/>
                <a:gd name="connsiteX1" fmla="*/ 117989 w 2227611"/>
                <a:gd name="connsiteY1" fmla="*/ 349661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1870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1870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9557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1870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75713 w 2227611"/>
                <a:gd name="connsiteY1" fmla="*/ 224667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80518 w 2227611"/>
                <a:gd name="connsiteY1" fmla="*/ 232819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80518 w 2227611"/>
                <a:gd name="connsiteY1" fmla="*/ 232819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27611"/>
                <a:gd name="connsiteY0" fmla="*/ 0 h 1365342"/>
                <a:gd name="connsiteX1" fmla="*/ 80518 w 2227611"/>
                <a:gd name="connsiteY1" fmla="*/ 232819 h 1365342"/>
                <a:gd name="connsiteX2" fmla="*/ 866046 w 2227611"/>
                <a:gd name="connsiteY2" fmla="*/ 1199336 h 1365342"/>
                <a:gd name="connsiteX3" fmla="*/ 2227611 w 2227611"/>
                <a:gd name="connsiteY3" fmla="*/ 1365342 h 1365342"/>
                <a:gd name="connsiteX0" fmla="*/ 0 w 2278855"/>
                <a:gd name="connsiteY0" fmla="*/ 0 h 1280729"/>
                <a:gd name="connsiteX1" fmla="*/ 80518 w 2278855"/>
                <a:gd name="connsiteY1" fmla="*/ 232819 h 1280729"/>
                <a:gd name="connsiteX2" fmla="*/ 866046 w 2278855"/>
                <a:gd name="connsiteY2" fmla="*/ 1199336 h 1280729"/>
                <a:gd name="connsiteX3" fmla="*/ 2278855 w 2278855"/>
                <a:gd name="connsiteY3" fmla="*/ 1268728 h 1280729"/>
                <a:gd name="connsiteX0" fmla="*/ 0 w 2276293"/>
                <a:gd name="connsiteY0" fmla="*/ 0 h 1259229"/>
                <a:gd name="connsiteX1" fmla="*/ 80518 w 2276293"/>
                <a:gd name="connsiteY1" fmla="*/ 232819 h 1259229"/>
                <a:gd name="connsiteX2" fmla="*/ 866046 w 2276293"/>
                <a:gd name="connsiteY2" fmla="*/ 1199336 h 1259229"/>
                <a:gd name="connsiteX3" fmla="*/ 2276293 w 2276293"/>
                <a:gd name="connsiteY3" fmla="*/ 1201099 h 1259229"/>
                <a:gd name="connsiteX0" fmla="*/ 0 w 2276293"/>
                <a:gd name="connsiteY0" fmla="*/ 0 h 1205457"/>
                <a:gd name="connsiteX1" fmla="*/ 80518 w 2276293"/>
                <a:gd name="connsiteY1" fmla="*/ 232819 h 1205457"/>
                <a:gd name="connsiteX2" fmla="*/ 799429 w 2276293"/>
                <a:gd name="connsiteY2" fmla="*/ 1117214 h 1205457"/>
                <a:gd name="connsiteX3" fmla="*/ 2276293 w 2276293"/>
                <a:gd name="connsiteY3" fmla="*/ 1201099 h 1205457"/>
                <a:gd name="connsiteX0" fmla="*/ 0 w 2276293"/>
                <a:gd name="connsiteY0" fmla="*/ 0 h 1225252"/>
                <a:gd name="connsiteX1" fmla="*/ 80518 w 2276293"/>
                <a:gd name="connsiteY1" fmla="*/ 232819 h 1225252"/>
                <a:gd name="connsiteX2" fmla="*/ 799429 w 2276293"/>
                <a:gd name="connsiteY2" fmla="*/ 1117214 h 1225252"/>
                <a:gd name="connsiteX3" fmla="*/ 2276293 w 2276293"/>
                <a:gd name="connsiteY3" fmla="*/ 1225252 h 1225252"/>
                <a:gd name="connsiteX0" fmla="*/ 0 w 2281417"/>
                <a:gd name="connsiteY0" fmla="*/ 0 h 1251821"/>
                <a:gd name="connsiteX1" fmla="*/ 80518 w 2281417"/>
                <a:gd name="connsiteY1" fmla="*/ 232819 h 1251821"/>
                <a:gd name="connsiteX2" fmla="*/ 799429 w 2281417"/>
                <a:gd name="connsiteY2" fmla="*/ 1117214 h 1251821"/>
                <a:gd name="connsiteX3" fmla="*/ 2281417 w 2281417"/>
                <a:gd name="connsiteY3" fmla="*/ 1251821 h 1251821"/>
                <a:gd name="connsiteX0" fmla="*/ 0 w 2286541"/>
                <a:gd name="connsiteY0" fmla="*/ 0 h 1234914"/>
                <a:gd name="connsiteX1" fmla="*/ 80518 w 2286541"/>
                <a:gd name="connsiteY1" fmla="*/ 232819 h 1234914"/>
                <a:gd name="connsiteX2" fmla="*/ 799429 w 2286541"/>
                <a:gd name="connsiteY2" fmla="*/ 1117214 h 1234914"/>
                <a:gd name="connsiteX3" fmla="*/ 2286541 w 2286541"/>
                <a:gd name="connsiteY3" fmla="*/ 1234914 h 1234914"/>
                <a:gd name="connsiteX0" fmla="*/ 0 w 2286541"/>
                <a:gd name="connsiteY0" fmla="*/ 0 h 1236464"/>
                <a:gd name="connsiteX1" fmla="*/ 80518 w 2286541"/>
                <a:gd name="connsiteY1" fmla="*/ 232819 h 1236464"/>
                <a:gd name="connsiteX2" fmla="*/ 799429 w 2286541"/>
                <a:gd name="connsiteY2" fmla="*/ 1117214 h 1236464"/>
                <a:gd name="connsiteX3" fmla="*/ 2286541 w 2286541"/>
                <a:gd name="connsiteY3" fmla="*/ 1234914 h 1236464"/>
                <a:gd name="connsiteX0" fmla="*/ 0 w 2296790"/>
                <a:gd name="connsiteY0" fmla="*/ 0 h 1283221"/>
                <a:gd name="connsiteX1" fmla="*/ 80518 w 2296790"/>
                <a:gd name="connsiteY1" fmla="*/ 232819 h 1283221"/>
                <a:gd name="connsiteX2" fmla="*/ 799429 w 2296790"/>
                <a:gd name="connsiteY2" fmla="*/ 1117214 h 1283221"/>
                <a:gd name="connsiteX3" fmla="*/ 2296790 w 2296790"/>
                <a:gd name="connsiteY3" fmla="*/ 1283221 h 1283221"/>
                <a:gd name="connsiteX0" fmla="*/ 0 w 2296790"/>
                <a:gd name="connsiteY0" fmla="*/ 0 h 1283221"/>
                <a:gd name="connsiteX1" fmla="*/ 80518 w 2296790"/>
                <a:gd name="connsiteY1" fmla="*/ 232819 h 1283221"/>
                <a:gd name="connsiteX2" fmla="*/ 799429 w 2296790"/>
                <a:gd name="connsiteY2" fmla="*/ 1117214 h 1283221"/>
                <a:gd name="connsiteX3" fmla="*/ 2296790 w 2296790"/>
                <a:gd name="connsiteY3" fmla="*/ 1283221 h 1283221"/>
                <a:gd name="connsiteX0" fmla="*/ 0 w 2273730"/>
                <a:gd name="connsiteY0" fmla="*/ 0 h 1261483"/>
                <a:gd name="connsiteX1" fmla="*/ 80518 w 2273730"/>
                <a:gd name="connsiteY1" fmla="*/ 232819 h 1261483"/>
                <a:gd name="connsiteX2" fmla="*/ 799429 w 2273730"/>
                <a:gd name="connsiteY2" fmla="*/ 1117214 h 1261483"/>
                <a:gd name="connsiteX3" fmla="*/ 2273730 w 2273730"/>
                <a:gd name="connsiteY3" fmla="*/ 1261483 h 1261483"/>
                <a:gd name="connsiteX0" fmla="*/ 0 w 2273730"/>
                <a:gd name="connsiteY0" fmla="*/ 0 h 1261483"/>
                <a:gd name="connsiteX1" fmla="*/ 80518 w 2273730"/>
                <a:gd name="connsiteY1" fmla="*/ 232819 h 1261483"/>
                <a:gd name="connsiteX2" fmla="*/ 799429 w 2273730"/>
                <a:gd name="connsiteY2" fmla="*/ 1117214 h 1261483"/>
                <a:gd name="connsiteX3" fmla="*/ 2273730 w 2273730"/>
                <a:gd name="connsiteY3" fmla="*/ 1261483 h 1261483"/>
                <a:gd name="connsiteX0" fmla="*/ 0 w 799429"/>
                <a:gd name="connsiteY0" fmla="*/ 0 h 1117214"/>
                <a:gd name="connsiteX1" fmla="*/ 80518 w 799429"/>
                <a:gd name="connsiteY1" fmla="*/ 232819 h 1117214"/>
                <a:gd name="connsiteX2" fmla="*/ 799429 w 799429"/>
                <a:gd name="connsiteY2" fmla="*/ 1117214 h 11172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9429" h="1117214">
                  <a:moveTo>
                    <a:pt x="0" y="0"/>
                  </a:moveTo>
                  <a:cubicBezTo>
                    <a:pt x="55482" y="168370"/>
                    <a:pt x="26842" y="85415"/>
                    <a:pt x="80518" y="232819"/>
                  </a:cubicBezTo>
                  <a:cubicBezTo>
                    <a:pt x="137118" y="382933"/>
                    <a:pt x="363131" y="952438"/>
                    <a:pt x="799429" y="1117214"/>
                  </a:cubicBezTo>
                </a:path>
              </a:pathLst>
            </a:custGeom>
            <a:noFill/>
            <a:ln w="38100" cap="flat" cmpd="sng" algn="ctr">
              <a:solidFill>
                <a:srgbClr val="AD00D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0FA45643-EA23-494E-85DB-685277C41582}"/>
                </a:ext>
              </a:extLst>
            </p:cNvPr>
            <p:cNvSpPr/>
            <p:nvPr/>
          </p:nvSpPr>
          <p:spPr>
            <a:xfrm>
              <a:off x="8300122" y="2261050"/>
              <a:ext cx="73289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D893FB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v</a:t>
              </a:r>
              <a:r>
                <a:rPr kumimoji="0" lang="en-US" sz="1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D893FB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IW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D893FB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&lt; </a:t>
              </a: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D893FB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</a:t>
              </a:r>
            </a:p>
          </p:txBody>
        </p: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5AA975E7-B6AE-4DF0-A683-D47541F57319}"/>
                </a:ext>
              </a:extLst>
            </p:cNvPr>
            <p:cNvSpPr/>
            <p:nvPr/>
          </p:nvSpPr>
          <p:spPr>
            <a:xfrm>
              <a:off x="6558816" y="1818109"/>
              <a:ext cx="73289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v</a:t>
              </a:r>
              <a:r>
                <a:rPr kumimoji="0" lang="en-US" sz="1400" b="1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IW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&lt;</a:t>
              </a: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AD00D6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c</a:t>
              </a: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B6DE6DF9-9169-47FB-A729-A0348493BFEA}"/>
                </a:ext>
              </a:extLst>
            </p:cNvPr>
            <p:cNvSpPr/>
            <p:nvPr/>
          </p:nvSpPr>
          <p:spPr>
            <a:xfrm>
              <a:off x="6893907" y="3151739"/>
              <a:ext cx="144116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>
                      <a:lumMod val="50000"/>
                    </a:srgbClr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Linear Approx.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4B21BABC-2BC5-4D8D-9E84-80D472A684C3}"/>
                    </a:ext>
                  </a:extLst>
                </p:cNvPr>
                <p:cNvSpPr/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oMath>
                    </m:oMathPara>
                  </a14:m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mc:Choice>
          <mc:Fallback xmlns=""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4B21BABC-2BC5-4D8D-9E84-80D472A684C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5121" y="2259138"/>
                  <a:ext cx="444070" cy="461665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E49FE9D2-9C20-44D2-808E-9FA60C15AD6C}"/>
                  </a:ext>
                </a:extLst>
              </p:cNvPr>
              <p:cNvSpPr/>
              <p:nvPr/>
            </p:nvSpPr>
            <p:spPr>
              <a:xfrm>
                <a:off x="3554282" y="4281109"/>
                <a:ext cx="1519711" cy="39562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1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𝐯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𝑰𝑾</m:t>
                        </m:r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𝒄</m:t>
                    </m:r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~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D00D6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AD00D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1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AD00D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𝐯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AD00D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𝒈</m:t>
                        </m:r>
                      </m:sub>
                    </m:sSub>
                  </m:oMath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E49FE9D2-9C20-44D2-808E-9FA60C15A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282" y="4281109"/>
                <a:ext cx="1519711" cy="395621"/>
              </a:xfrm>
              <a:prstGeom prst="rect">
                <a:avLst/>
              </a:prstGeom>
              <a:blipFill>
                <a:blip r:embed="rId24"/>
                <a:stretch>
                  <a:fillRect b="-461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510862"/>
      </p:ext>
    </p:extLst>
  </p:cSld>
  <p:clrMapOvr>
    <a:masterClrMapping/>
  </p:clrMapOvr>
</p:sld>
</file>

<file path=ppt/theme/theme1.xml><?xml version="1.0" encoding="utf-8"?>
<a:theme xmlns:a="http://schemas.openxmlformats.org/drawingml/2006/main" name="16x9_PPT_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AEEF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D3F6"/>
      </a:accent5>
      <a:accent6>
        <a:srgbClr val="2D2DB9"/>
      </a:accent6>
      <a:hlink>
        <a:srgbClr val="FFF200"/>
      </a:hlink>
      <a:folHlink>
        <a:srgbClr val="F43A3E"/>
      </a:folHlink>
    </a:clrScheme>
    <a:fontScheme name="LLE_template_blu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adFill flip="none" rotWithShape="1">
          <a:gsLst>
            <a:gs pos="22000">
              <a:srgbClr val="FDDFFC"/>
            </a:gs>
            <a:gs pos="31000">
              <a:schemeClr val="accent1">
                <a:lumMod val="5000"/>
                <a:lumOff val="95000"/>
              </a:schemeClr>
            </a:gs>
            <a:gs pos="100000">
              <a:schemeClr val="bg1"/>
            </a:gs>
            <a:gs pos="6000">
              <a:srgbClr val="DA05E5"/>
            </a:gs>
            <a:gs pos="17000">
              <a:srgbClr val="F1A7EF"/>
            </a:gs>
          </a:gsLst>
          <a:lin ang="0" scaled="0"/>
          <a:tileRect/>
        </a:gradFill>
        <a:ln w="12700">
          <a:solidFill>
            <a:schemeClr val="tx1"/>
          </a:solidFill>
        </a:ln>
        <a:effectLst/>
      </a:spPr>
      <a:bodyPr rtlCol="0" anchor="ctr"/>
      <a:lstStyle>
        <a:defPPr algn="ctr">
          <a:defRPr dirty="0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LE_template_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E_template_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16x9_PPT_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AEEF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D3F6"/>
      </a:accent5>
      <a:accent6>
        <a:srgbClr val="2D2DB9"/>
      </a:accent6>
      <a:hlink>
        <a:srgbClr val="FFF200"/>
      </a:hlink>
      <a:folHlink>
        <a:srgbClr val="F43A3E"/>
      </a:folHlink>
    </a:clrScheme>
    <a:fontScheme name="LLE_template_blu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LE_template_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E_template_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x9_PPT_template</Template>
  <TotalTime>56079</TotalTime>
  <Words>1498</Words>
  <Application>Microsoft Office PowerPoint</Application>
  <PresentationFormat>On-screen Show (16:9)</PresentationFormat>
  <Paragraphs>308</Paragraphs>
  <Slides>27</Slides>
  <Notes>25</Notes>
  <HiddenSlides>1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mbria Math</vt:lpstr>
      <vt:lpstr>Times New Roman</vt:lpstr>
      <vt:lpstr>16x9_PPT_template</vt:lpstr>
      <vt:lpstr>1_16x9_PPT_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w Howard</dc:creator>
  <cp:lastModifiedBy>Andy Howard</cp:lastModifiedBy>
  <cp:revision>1563</cp:revision>
  <cp:lastPrinted>1999-06-23T19:00:23Z</cp:lastPrinted>
  <dcterms:created xsi:type="dcterms:W3CDTF">2016-03-11T16:37:06Z</dcterms:created>
  <dcterms:modified xsi:type="dcterms:W3CDTF">2018-12-20T05:09:23Z</dcterms:modified>
</cp:coreProperties>
</file>